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6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7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0" r:id="rId3"/>
    <p:sldMasterId id="2147483693" r:id="rId4"/>
    <p:sldMasterId id="2147483705" r:id="rId5"/>
    <p:sldMasterId id="2147483766" r:id="rId6"/>
    <p:sldMasterId id="2147483801" r:id="rId7"/>
    <p:sldMasterId id="2147483814" r:id="rId8"/>
  </p:sldMasterIdLst>
  <p:notesMasterIdLst>
    <p:notesMasterId r:id="rId46"/>
  </p:notesMasterIdLst>
  <p:sldIdLst>
    <p:sldId id="415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6" r:id="rId17"/>
    <p:sldId id="406" r:id="rId18"/>
    <p:sldId id="386" r:id="rId19"/>
    <p:sldId id="256" r:id="rId20"/>
    <p:sldId id="417" r:id="rId21"/>
    <p:sldId id="265" r:id="rId22"/>
    <p:sldId id="368" r:id="rId23"/>
    <p:sldId id="367" r:id="rId24"/>
    <p:sldId id="418" r:id="rId25"/>
    <p:sldId id="388" r:id="rId26"/>
    <p:sldId id="328" r:id="rId27"/>
    <p:sldId id="395" r:id="rId28"/>
    <p:sldId id="354" r:id="rId29"/>
    <p:sldId id="380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6" r:id="rId38"/>
    <p:sldId id="443" r:id="rId39"/>
    <p:sldId id="437" r:id="rId40"/>
    <p:sldId id="438" r:id="rId41"/>
    <p:sldId id="435" r:id="rId42"/>
    <p:sldId id="441" r:id="rId43"/>
    <p:sldId id="442" r:id="rId44"/>
    <p:sldId id="383" r:id="rId4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91A"/>
    <a:srgbClr val="FF00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9781" autoAdjust="0"/>
  </p:normalViewPr>
  <p:slideViewPr>
    <p:cSldViewPr snapToGrid="0">
      <p:cViewPr varScale="1">
        <p:scale>
          <a:sx n="66" d="100"/>
          <a:sy n="66" d="100"/>
        </p:scale>
        <p:origin x="90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490B79-65A1-47B6-A50A-060D67661D12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A9521A-0850-492D-A014-50AA09A3D58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3417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121413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EFD2B3-700A-4F43-8D08-AB47304B0830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1738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B2508A-B077-41E9-9718-4868A4DE2D5A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677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8312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47" name="Google Shape;26347;g8fb8d6ea64_0_6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348" name="Google Shape;26348;g8fb8d6ea64_0_6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8018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323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7DEFC4-84CD-4746-9199-543D884E25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9417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A9521A-0850-492D-A014-50AA09A3D586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7873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7DEFC4-84CD-4746-9199-543D884E25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178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D80601-F9B2-4446-81A8-78E24C847F23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0913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3849C9-CB0F-4562-AA7C-A9CDDCC36F94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03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FB166B7-1082-4517-9FBA-6A14EBCFF1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ED852E-D11A-4BAD-9658-29E6B3EC37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20C31DC-AF8E-460C-B2C8-3027864F9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E1F0B1A-5711-4212-8B08-C5E33C7A1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B0DEDCB-9816-41EA-BFF6-360F69E9B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7599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EC6E304-1FB6-42E4-8246-25BAE759A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28DBEA0-508E-4402-A712-D4D28A1F75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F946CAA-6ACF-42DB-A56E-3A7536B7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924477-FBE5-41FA-AD2C-8F53B8895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A02E883-4AE0-4BBB-A80C-BC018F9B0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488156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99" name="Google Shape;11799;p17"/>
          <p:cNvGrpSpPr/>
          <p:nvPr/>
        </p:nvGrpSpPr>
        <p:grpSpPr>
          <a:xfrm rot="4334566">
            <a:off x="523419" y="5531255"/>
            <a:ext cx="1269180" cy="1897752"/>
            <a:chOff x="1916600" y="2548900"/>
            <a:chExt cx="516750" cy="772675"/>
          </a:xfrm>
        </p:grpSpPr>
        <p:sp>
          <p:nvSpPr>
            <p:cNvPr id="11800" name="Google Shape;11800;p17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1" name="Google Shape;11801;p17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2" name="Google Shape;11802;p17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3" name="Google Shape;11803;p17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4" name="Google Shape;11804;p17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5" name="Google Shape;11805;p17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6" name="Google Shape;11806;p17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7" name="Google Shape;11807;p17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8" name="Google Shape;11808;p17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9" name="Google Shape;11809;p17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0" name="Google Shape;11810;p17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1" name="Google Shape;11811;p17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2" name="Google Shape;11812;p17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3" name="Google Shape;11813;p17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4" name="Google Shape;11814;p17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5" name="Google Shape;11815;p17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6" name="Google Shape;11816;p17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7" name="Google Shape;11817;p17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8" name="Google Shape;11818;p17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9" name="Google Shape;11819;p17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0" name="Google Shape;11820;p17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1" name="Google Shape;11821;p17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2" name="Google Shape;11822;p17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3" name="Google Shape;11823;p17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4" name="Google Shape;11824;p17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5" name="Google Shape;11825;p17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6" name="Google Shape;11826;p17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7" name="Google Shape;11827;p17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8" name="Google Shape;11828;p17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9" name="Google Shape;11829;p17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0" name="Google Shape;11830;p17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1" name="Google Shape;11831;p17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2" name="Google Shape;11832;p17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3" name="Google Shape;11833;p17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4" name="Google Shape;11834;p17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5" name="Google Shape;11835;p17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6" name="Google Shape;11836;p17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7" name="Google Shape;11837;p17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8" name="Google Shape;11838;p17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9" name="Google Shape;11839;p17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0" name="Google Shape;11840;p17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1" name="Google Shape;11841;p17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2" name="Google Shape;11842;p17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3" name="Google Shape;11843;p17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4" name="Google Shape;11844;p17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5" name="Google Shape;11845;p17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6" name="Google Shape;11846;p17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7" name="Google Shape;11847;p17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8" name="Google Shape;11848;p17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9" name="Google Shape;11849;p17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0" name="Google Shape;11850;p17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1" name="Google Shape;11851;p17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2" name="Google Shape;11852;p17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3" name="Google Shape;11853;p17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4" name="Google Shape;11854;p17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5" name="Google Shape;11855;p17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6" name="Google Shape;11856;p17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7" name="Google Shape;11857;p17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8" name="Google Shape;11858;p17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9" name="Google Shape;11859;p17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0" name="Google Shape;11860;p17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1" name="Google Shape;11861;p17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2" name="Google Shape;11862;p17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3" name="Google Shape;11863;p17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4" name="Google Shape;11864;p17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5" name="Google Shape;11865;p17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6" name="Google Shape;11866;p17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7" name="Google Shape;11867;p17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8" name="Google Shape;11868;p17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9" name="Google Shape;11869;p17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0" name="Google Shape;11870;p17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1" name="Google Shape;11871;p17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2" name="Google Shape;11872;p17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3" name="Google Shape;11873;p17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4" name="Google Shape;11874;p17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5" name="Google Shape;11875;p17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6" name="Google Shape;11876;p17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7" name="Google Shape;11877;p17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8" name="Google Shape;11878;p17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9" name="Google Shape;11879;p17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0" name="Google Shape;11880;p17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1" name="Google Shape;11881;p17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2" name="Google Shape;11882;p17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3" name="Google Shape;11883;p17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4" name="Google Shape;11884;p17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5" name="Google Shape;11885;p17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6" name="Google Shape;11886;p17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7" name="Google Shape;11887;p17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8" name="Google Shape;11888;p17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9" name="Google Shape;11889;p17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0" name="Google Shape;11890;p17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1" name="Google Shape;11891;p17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2" name="Google Shape;11892;p17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3" name="Google Shape;11893;p17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4" name="Google Shape;11894;p17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5" name="Google Shape;11895;p17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6" name="Google Shape;11896;p17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7" name="Google Shape;11897;p17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8" name="Google Shape;11898;p17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9" name="Google Shape;11899;p17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0" name="Google Shape;11900;p17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1" name="Google Shape;11901;p17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2" name="Google Shape;11902;p17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3" name="Google Shape;11903;p17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4" name="Google Shape;11904;p17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5" name="Google Shape;11905;p17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6" name="Google Shape;11906;p17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7" name="Google Shape;11907;p17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8" name="Google Shape;11908;p17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9" name="Google Shape;11909;p17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0" name="Google Shape;11910;p17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1" name="Google Shape;11911;p17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2" name="Google Shape;11912;p17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3" name="Google Shape;11913;p17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4" name="Google Shape;11914;p17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5" name="Google Shape;11915;p17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6" name="Google Shape;11916;p17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7" name="Google Shape;11917;p17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8" name="Google Shape;11918;p17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9" name="Google Shape;11919;p17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0" name="Google Shape;11920;p17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1" name="Google Shape;11921;p17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2" name="Google Shape;11922;p17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3" name="Google Shape;11923;p17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4" name="Google Shape;11924;p17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5" name="Google Shape;11925;p17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6" name="Google Shape;11926;p17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7" name="Google Shape;11927;p17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8" name="Google Shape;11928;p17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9" name="Google Shape;11929;p17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0" name="Google Shape;11930;p17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1" name="Google Shape;11931;p17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2" name="Google Shape;11932;p17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3" name="Google Shape;11933;p17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4" name="Google Shape;11934;p17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5" name="Google Shape;11935;p17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6" name="Google Shape;11936;p17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7" name="Google Shape;11937;p17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8" name="Google Shape;11938;p17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9" name="Google Shape;11939;p17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0" name="Google Shape;11940;p17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1" name="Google Shape;11941;p17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2" name="Google Shape;11942;p17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3" name="Google Shape;11943;p17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4" name="Google Shape;11944;p17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5" name="Google Shape;11945;p17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6" name="Google Shape;11946;p17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7" name="Google Shape;11947;p17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8" name="Google Shape;11948;p17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9" name="Google Shape;11949;p17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0" name="Google Shape;11950;p17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1" name="Google Shape;11951;p17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2" name="Google Shape;11952;p17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3" name="Google Shape;11953;p17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4" name="Google Shape;11954;p17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5" name="Google Shape;11955;p17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6" name="Google Shape;11956;p17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7" name="Google Shape;11957;p17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8" name="Google Shape;11958;p17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9" name="Google Shape;11959;p17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0" name="Google Shape;11960;p17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1" name="Google Shape;11961;p17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2" name="Google Shape;11962;p17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3" name="Google Shape;11963;p17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4" name="Google Shape;11964;p17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5" name="Google Shape;11965;p17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6" name="Google Shape;11966;p17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7" name="Google Shape;11967;p17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8" name="Google Shape;11968;p17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9" name="Google Shape;11969;p17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0" name="Google Shape;11970;p17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1" name="Google Shape;11971;p17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2" name="Google Shape;11972;p17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3" name="Google Shape;11973;p17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4" name="Google Shape;11974;p17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5" name="Google Shape;11975;p17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6" name="Google Shape;11976;p17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7" name="Google Shape;11977;p17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8" name="Google Shape;11978;p17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9" name="Google Shape;11979;p17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0" name="Google Shape;11980;p17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1" name="Google Shape;11981;p17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2" name="Google Shape;11982;p17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3" name="Google Shape;11983;p17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4" name="Google Shape;11984;p17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5" name="Google Shape;11985;p17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6" name="Google Shape;11986;p17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7" name="Google Shape;11987;p17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8" name="Google Shape;11988;p17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9" name="Google Shape;11989;p17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0" name="Google Shape;11990;p17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1" name="Google Shape;11991;p17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2" name="Google Shape;11992;p17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3" name="Google Shape;11993;p17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4" name="Google Shape;11994;p17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5" name="Google Shape;11995;p17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6" name="Google Shape;11996;p17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7" name="Google Shape;11997;p17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998" name="Google Shape;11998;p17"/>
          <p:cNvGrpSpPr/>
          <p:nvPr/>
        </p:nvGrpSpPr>
        <p:grpSpPr>
          <a:xfrm rot="6707201">
            <a:off x="4817715" y="-542083"/>
            <a:ext cx="1789155" cy="1803427"/>
            <a:chOff x="2053525" y="1963725"/>
            <a:chExt cx="379225" cy="382250"/>
          </a:xfrm>
        </p:grpSpPr>
        <p:sp>
          <p:nvSpPr>
            <p:cNvPr id="11999" name="Google Shape;11999;p1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0" name="Google Shape;12000;p1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1" name="Google Shape;12001;p1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2" name="Google Shape;12002;p1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3" name="Google Shape;12003;p1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4" name="Google Shape;12004;p1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5" name="Google Shape;12005;p1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6" name="Google Shape;12006;p1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7" name="Google Shape;12007;p1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8" name="Google Shape;12008;p1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9" name="Google Shape;12009;p1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0" name="Google Shape;12010;p1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1" name="Google Shape;12011;p1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2" name="Google Shape;12012;p1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3" name="Google Shape;12013;p1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4" name="Google Shape;12014;p1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5" name="Google Shape;12015;p1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6" name="Google Shape;12016;p1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7" name="Google Shape;12017;p1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8" name="Google Shape;12018;p1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9" name="Google Shape;12019;p1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0" name="Google Shape;12020;p1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1" name="Google Shape;12021;p1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2" name="Google Shape;12022;p1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3" name="Google Shape;12023;p1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4" name="Google Shape;12024;p1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5" name="Google Shape;12025;p1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6" name="Google Shape;12026;p1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7" name="Google Shape;12027;p1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8" name="Google Shape;12028;p1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9" name="Google Shape;12029;p1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0" name="Google Shape;12030;p1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1" name="Google Shape;12031;p1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2" name="Google Shape;12032;p1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3" name="Google Shape;12033;p1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4" name="Google Shape;12034;p1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5" name="Google Shape;12035;p1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6" name="Google Shape;12036;p1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7" name="Google Shape;12037;p1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8" name="Google Shape;12038;p1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9" name="Google Shape;12039;p1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0" name="Google Shape;12040;p1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1" name="Google Shape;12041;p1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2" name="Google Shape;12042;p1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3" name="Google Shape;12043;p1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4" name="Google Shape;12044;p1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5" name="Google Shape;12045;p1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6" name="Google Shape;12046;p1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7" name="Google Shape;12047;p1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8" name="Google Shape;12048;p1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9" name="Google Shape;12049;p1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0" name="Google Shape;12050;p1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1" name="Google Shape;12051;p1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2" name="Google Shape;12052;p1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3" name="Google Shape;12053;p1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4" name="Google Shape;12054;p1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5" name="Google Shape;12055;p1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6" name="Google Shape;12056;p1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7" name="Google Shape;12057;p1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8" name="Google Shape;12058;p1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9" name="Google Shape;12059;p1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0" name="Google Shape;12060;p1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1" name="Google Shape;12061;p1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2" name="Google Shape;12062;p1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3" name="Google Shape;12063;p1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4" name="Google Shape;12064;p1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5" name="Google Shape;12065;p1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6" name="Google Shape;12066;p1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7" name="Google Shape;12067;p1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8" name="Google Shape;12068;p1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9" name="Google Shape;12069;p1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0" name="Google Shape;12070;p1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1" name="Google Shape;12071;p1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2" name="Google Shape;12072;p1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3" name="Google Shape;12073;p1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4" name="Google Shape;12074;p1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5" name="Google Shape;12075;p1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6" name="Google Shape;12076;p1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7" name="Google Shape;12077;p1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8" name="Google Shape;12078;p1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9" name="Google Shape;12079;p1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0" name="Google Shape;12080;p1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1" name="Google Shape;12081;p1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2" name="Google Shape;12082;p1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3" name="Google Shape;12083;p1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4" name="Google Shape;12084;p1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5" name="Google Shape;12085;p1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6" name="Google Shape;12086;p1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7" name="Google Shape;12087;p1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8" name="Google Shape;12088;p1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9" name="Google Shape;12089;p1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0" name="Google Shape;12090;p1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1" name="Google Shape;12091;p1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2" name="Google Shape;12092;p1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3" name="Google Shape;12093;p1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4" name="Google Shape;12094;p1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5" name="Google Shape;12095;p1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6" name="Google Shape;12096;p1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7" name="Google Shape;12097;p1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8" name="Google Shape;12098;p1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9" name="Google Shape;12099;p1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0" name="Google Shape;12100;p1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1" name="Google Shape;12101;p1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2" name="Google Shape;12102;p1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3" name="Google Shape;12103;p1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4" name="Google Shape;12104;p1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5" name="Google Shape;12105;p1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6" name="Google Shape;12106;p1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7" name="Google Shape;12107;p1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8" name="Google Shape;12108;p1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9" name="Google Shape;12109;p1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0" name="Google Shape;12110;p1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1" name="Google Shape;12111;p1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2" name="Google Shape;12112;p1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3" name="Google Shape;12113;p1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4" name="Google Shape;12114;p1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5" name="Google Shape;12115;p1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6" name="Google Shape;12116;p1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7" name="Google Shape;12117;p1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8" name="Google Shape;12118;p1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9" name="Google Shape;12119;p1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0" name="Google Shape;12120;p1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1" name="Google Shape;12121;p1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2" name="Google Shape;12122;p1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3" name="Google Shape;12123;p1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4" name="Google Shape;12124;p1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5" name="Google Shape;12125;p1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6" name="Google Shape;12126;p1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7" name="Google Shape;12127;p1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8" name="Google Shape;12128;p1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9" name="Google Shape;12129;p1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0" name="Google Shape;12130;p1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1" name="Google Shape;12131;p1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2" name="Google Shape;12132;p1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3" name="Google Shape;12133;p1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4" name="Google Shape;12134;p1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5" name="Google Shape;12135;p1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6" name="Google Shape;12136;p1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7" name="Google Shape;12137;p1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8" name="Google Shape;12138;p1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9" name="Google Shape;12139;p1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0" name="Google Shape;12140;p1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1" name="Google Shape;12141;p1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2" name="Google Shape;12142;p1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3" name="Google Shape;12143;p1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4" name="Google Shape;12144;p1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5" name="Google Shape;12145;p1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6" name="Google Shape;12146;p1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7" name="Google Shape;12147;p1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8" name="Google Shape;12148;p1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9" name="Google Shape;12149;p1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0" name="Google Shape;12150;p1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1" name="Google Shape;12151;p1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2" name="Google Shape;12152;p1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3" name="Google Shape;12153;p1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4" name="Google Shape;12154;p1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5" name="Google Shape;12155;p1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6" name="Google Shape;12156;p1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7" name="Google Shape;12157;p1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8" name="Google Shape;12158;p1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9" name="Google Shape;12159;p1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0" name="Google Shape;12160;p1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1" name="Google Shape;12161;p1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2" name="Google Shape;12162;p1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163" name="Google Shape;12163;p17"/>
          <p:cNvGrpSpPr/>
          <p:nvPr/>
        </p:nvGrpSpPr>
        <p:grpSpPr>
          <a:xfrm rot="-7593993">
            <a:off x="11261574" y="-49154"/>
            <a:ext cx="565061" cy="1187921"/>
            <a:chOff x="405700" y="2130300"/>
            <a:chExt cx="174750" cy="367375"/>
          </a:xfrm>
        </p:grpSpPr>
        <p:sp>
          <p:nvSpPr>
            <p:cNvPr id="12164" name="Google Shape;12164;p1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5" name="Google Shape;12165;p1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6" name="Google Shape;12166;p1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7" name="Google Shape;12167;p1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8" name="Google Shape;12168;p1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9" name="Google Shape;12169;p1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0" name="Google Shape;12170;p1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1" name="Google Shape;12171;p1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2" name="Google Shape;12172;p1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3" name="Google Shape;12173;p1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4" name="Google Shape;12174;p1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5" name="Google Shape;12175;p1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6" name="Google Shape;12176;p1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7" name="Google Shape;12177;p1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8" name="Google Shape;12178;p1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9" name="Google Shape;12179;p1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0" name="Google Shape;12180;p1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1" name="Google Shape;12181;p1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2" name="Google Shape;12182;p1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3" name="Google Shape;12183;p1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4" name="Google Shape;12184;p1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5" name="Google Shape;12185;p1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6" name="Google Shape;12186;p1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7" name="Google Shape;12187;p1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8" name="Google Shape;12188;p1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9" name="Google Shape;12189;p1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0" name="Google Shape;12190;p1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1" name="Google Shape;12191;p1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2" name="Google Shape;12192;p1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3" name="Google Shape;12193;p1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4" name="Google Shape;12194;p1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5" name="Google Shape;12195;p1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6" name="Google Shape;12196;p1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7" name="Google Shape;12197;p1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8" name="Google Shape;12198;p1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9" name="Google Shape;12199;p1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0" name="Google Shape;12200;p1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1" name="Google Shape;12201;p1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2" name="Google Shape;12202;p1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3" name="Google Shape;12203;p1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4" name="Google Shape;12204;p1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5" name="Google Shape;12205;p1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6" name="Google Shape;12206;p1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7" name="Google Shape;12207;p1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8" name="Google Shape;12208;p1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9" name="Google Shape;12209;p1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0" name="Google Shape;12210;p1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1" name="Google Shape;12211;p1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2" name="Google Shape;12212;p1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3" name="Google Shape;12213;p1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4" name="Google Shape;12214;p1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5" name="Google Shape;12215;p1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6" name="Google Shape;12216;p1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7" name="Google Shape;12217;p1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8" name="Google Shape;12218;p1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9" name="Google Shape;12219;p1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0" name="Google Shape;12220;p1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1" name="Google Shape;12221;p1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2" name="Google Shape;12222;p1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3" name="Google Shape;12223;p1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4" name="Google Shape;12224;p1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5" name="Google Shape;12225;p1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6" name="Google Shape;12226;p1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7" name="Google Shape;12227;p1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8" name="Google Shape;12228;p1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9" name="Google Shape;12229;p1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0" name="Google Shape;12230;p1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1" name="Google Shape;12231;p1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2" name="Google Shape;12232;p1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3" name="Google Shape;12233;p1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4" name="Google Shape;12234;p1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5" name="Google Shape;12235;p1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6" name="Google Shape;12236;p1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7" name="Google Shape;12237;p1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8" name="Google Shape;12238;p1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9" name="Google Shape;12239;p1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0" name="Google Shape;12240;p1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1" name="Google Shape;12241;p1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2" name="Google Shape;12242;p1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3" name="Google Shape;12243;p1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4" name="Google Shape;12244;p1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5" name="Google Shape;12245;p1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6" name="Google Shape;12246;p1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7" name="Google Shape;12247;p1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8" name="Google Shape;12248;p1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9" name="Google Shape;12249;p1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0" name="Google Shape;12250;p1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1" name="Google Shape;12251;p1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2" name="Google Shape;12252;p1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3" name="Google Shape;12253;p1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4" name="Google Shape;12254;p1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5" name="Google Shape;12255;p1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6" name="Google Shape;12256;p1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257" name="Google Shape;12257;p17"/>
          <p:cNvSpPr txBox="1">
            <a:spLocks noGrp="1"/>
          </p:cNvSpPr>
          <p:nvPr>
            <p:ph type="title"/>
          </p:nvPr>
        </p:nvSpPr>
        <p:spPr>
          <a:xfrm>
            <a:off x="1476451" y="2592000"/>
            <a:ext cx="4278000" cy="16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8" name="Google Shape;12258;p17"/>
          <p:cNvSpPr txBox="1">
            <a:spLocks noGrp="1"/>
          </p:cNvSpPr>
          <p:nvPr>
            <p:ph type="subTitle" idx="1"/>
          </p:nvPr>
        </p:nvSpPr>
        <p:spPr>
          <a:xfrm>
            <a:off x="6511684" y="107891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59" name="Google Shape;12259;p17"/>
          <p:cNvSpPr txBox="1">
            <a:spLocks noGrp="1"/>
          </p:cNvSpPr>
          <p:nvPr>
            <p:ph type="subTitle" idx="2"/>
          </p:nvPr>
        </p:nvSpPr>
        <p:spPr>
          <a:xfrm>
            <a:off x="6511703" y="1481545"/>
            <a:ext cx="4616400" cy="9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0" name="Google Shape;12260;p17"/>
          <p:cNvSpPr txBox="1">
            <a:spLocks noGrp="1"/>
          </p:cNvSpPr>
          <p:nvPr>
            <p:ph type="subTitle" idx="3"/>
          </p:nvPr>
        </p:nvSpPr>
        <p:spPr>
          <a:xfrm>
            <a:off x="6511684" y="279182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1" name="Google Shape;12261;p17"/>
          <p:cNvSpPr txBox="1">
            <a:spLocks noGrp="1"/>
          </p:cNvSpPr>
          <p:nvPr>
            <p:ph type="subTitle" idx="4"/>
          </p:nvPr>
        </p:nvSpPr>
        <p:spPr>
          <a:xfrm>
            <a:off x="6511703" y="31998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2" name="Google Shape;12262;p17"/>
          <p:cNvSpPr txBox="1">
            <a:spLocks noGrp="1"/>
          </p:cNvSpPr>
          <p:nvPr>
            <p:ph type="subTitle" idx="5"/>
          </p:nvPr>
        </p:nvSpPr>
        <p:spPr>
          <a:xfrm>
            <a:off x="6511684" y="449297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3" name="Google Shape;12263;p17"/>
          <p:cNvSpPr txBox="1">
            <a:spLocks noGrp="1"/>
          </p:cNvSpPr>
          <p:nvPr>
            <p:ph type="subTitle" idx="6"/>
          </p:nvPr>
        </p:nvSpPr>
        <p:spPr>
          <a:xfrm>
            <a:off x="6511703" y="49103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293276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2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65" name="Google Shape;12265;p18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2266" name="Google Shape;12266;p1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7" name="Google Shape;12267;p1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8" name="Google Shape;12268;p1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9" name="Google Shape;12269;p1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0" name="Google Shape;12270;p1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1" name="Google Shape;12271;p1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2" name="Google Shape;12272;p1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3" name="Google Shape;12273;p1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4" name="Google Shape;12274;p1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5" name="Google Shape;12275;p1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6" name="Google Shape;12276;p1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7" name="Google Shape;12277;p1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8" name="Google Shape;12278;p1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9" name="Google Shape;12279;p1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0" name="Google Shape;12280;p1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1" name="Google Shape;12281;p1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2" name="Google Shape;12282;p1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3" name="Google Shape;12283;p1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4" name="Google Shape;12284;p1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5" name="Google Shape;12285;p1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6" name="Google Shape;12286;p1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7" name="Google Shape;12287;p1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8" name="Google Shape;12288;p1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9" name="Google Shape;12289;p1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0" name="Google Shape;12290;p1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1" name="Google Shape;12291;p1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2" name="Google Shape;12292;p1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3" name="Google Shape;12293;p1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4" name="Google Shape;12294;p1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5" name="Google Shape;12295;p1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6" name="Google Shape;12296;p1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7" name="Google Shape;12297;p1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8" name="Google Shape;12298;p1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9" name="Google Shape;12299;p1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0" name="Google Shape;12300;p1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1" name="Google Shape;12301;p1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2" name="Google Shape;12302;p1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3" name="Google Shape;12303;p1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4" name="Google Shape;12304;p1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5" name="Google Shape;12305;p1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6" name="Google Shape;12306;p1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7" name="Google Shape;12307;p1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8" name="Google Shape;12308;p1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9" name="Google Shape;12309;p1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0" name="Google Shape;12310;p1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1" name="Google Shape;12311;p1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2" name="Google Shape;12312;p1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3" name="Google Shape;12313;p1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4" name="Google Shape;12314;p1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5" name="Google Shape;12315;p1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6" name="Google Shape;12316;p1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7" name="Google Shape;12317;p1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8" name="Google Shape;12318;p1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9" name="Google Shape;12319;p1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0" name="Google Shape;12320;p1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1" name="Google Shape;12321;p1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2" name="Google Shape;12322;p1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3" name="Google Shape;12323;p1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4" name="Google Shape;12324;p1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5" name="Google Shape;12325;p1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6" name="Google Shape;12326;p1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7" name="Google Shape;12327;p1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8" name="Google Shape;12328;p1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9" name="Google Shape;12329;p1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0" name="Google Shape;12330;p1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1" name="Google Shape;12331;p1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2" name="Google Shape;12332;p1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3" name="Google Shape;12333;p1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4" name="Google Shape;12334;p1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5" name="Google Shape;12335;p1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6" name="Google Shape;12336;p1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7" name="Google Shape;12337;p1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8" name="Google Shape;12338;p1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9" name="Google Shape;12339;p1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0" name="Google Shape;12340;p1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1" name="Google Shape;12341;p1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2" name="Google Shape;12342;p1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3" name="Google Shape;12343;p1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4" name="Google Shape;12344;p1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5" name="Google Shape;12345;p1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6" name="Google Shape;12346;p1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7" name="Google Shape;12347;p1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8" name="Google Shape;12348;p1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9" name="Google Shape;12349;p1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0" name="Google Shape;12350;p1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1" name="Google Shape;12351;p1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2" name="Google Shape;12352;p1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3" name="Google Shape;12353;p1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4" name="Google Shape;12354;p1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5" name="Google Shape;12355;p1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6" name="Google Shape;12356;p1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7" name="Google Shape;12357;p1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8" name="Google Shape;12358;p1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9" name="Google Shape;12359;p1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0" name="Google Shape;12360;p1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1" name="Google Shape;12361;p1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2" name="Google Shape;12362;p1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3" name="Google Shape;12363;p1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4" name="Google Shape;12364;p1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5" name="Google Shape;12365;p1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6" name="Google Shape;12366;p1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7" name="Google Shape;12367;p1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8" name="Google Shape;12368;p1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9" name="Google Shape;12369;p1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0" name="Google Shape;12370;p1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1" name="Google Shape;12371;p1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2" name="Google Shape;12372;p1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3" name="Google Shape;12373;p1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4" name="Google Shape;12374;p1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5" name="Google Shape;12375;p1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6" name="Google Shape;12376;p1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7" name="Google Shape;12377;p1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8" name="Google Shape;12378;p1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9" name="Google Shape;12379;p1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0" name="Google Shape;12380;p1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1" name="Google Shape;12381;p1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2" name="Google Shape;12382;p1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3" name="Google Shape;12383;p1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4" name="Google Shape;12384;p1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5" name="Google Shape;12385;p1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6" name="Google Shape;12386;p1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7" name="Google Shape;12387;p1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8" name="Google Shape;12388;p1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9" name="Google Shape;12389;p1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0" name="Google Shape;12390;p1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1" name="Google Shape;12391;p1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2" name="Google Shape;12392;p1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3" name="Google Shape;12393;p1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4" name="Google Shape;12394;p1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5" name="Google Shape;12395;p1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6" name="Google Shape;12396;p1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7" name="Google Shape;12397;p1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8" name="Google Shape;12398;p1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9" name="Google Shape;12399;p1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0" name="Google Shape;12400;p1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1" name="Google Shape;12401;p1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2" name="Google Shape;12402;p1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3" name="Google Shape;12403;p1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4" name="Google Shape;12404;p1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5" name="Google Shape;12405;p1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6" name="Google Shape;12406;p1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7" name="Google Shape;12407;p1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8" name="Google Shape;12408;p1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9" name="Google Shape;12409;p1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410" name="Google Shape;12410;p18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2411" name="Google Shape;12411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2" name="Google Shape;12412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3" name="Google Shape;12413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4" name="Google Shape;12414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5" name="Google Shape;12415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6" name="Google Shape;12416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7" name="Google Shape;12417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8" name="Google Shape;12418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9" name="Google Shape;12419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0" name="Google Shape;12420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1" name="Google Shape;12421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2" name="Google Shape;12422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3" name="Google Shape;12423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4" name="Google Shape;12424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5" name="Google Shape;12425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6" name="Google Shape;12426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7" name="Google Shape;12427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8" name="Google Shape;12428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9" name="Google Shape;12429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0" name="Google Shape;12430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1" name="Google Shape;12431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2" name="Google Shape;12432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3" name="Google Shape;12433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4" name="Google Shape;12434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5" name="Google Shape;12435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6" name="Google Shape;12436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7" name="Google Shape;12437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8" name="Google Shape;12438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9" name="Google Shape;12439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0" name="Google Shape;12440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1" name="Google Shape;12441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2" name="Google Shape;12442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3" name="Google Shape;12443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4" name="Google Shape;12444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5" name="Google Shape;12445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6" name="Google Shape;12446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7" name="Google Shape;12447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8" name="Google Shape;12448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9" name="Google Shape;12449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0" name="Google Shape;12450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1" name="Google Shape;12451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2" name="Google Shape;12452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3" name="Google Shape;12453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4" name="Google Shape;12454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5" name="Google Shape;12455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6" name="Google Shape;12456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7" name="Google Shape;12457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8" name="Google Shape;12458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9" name="Google Shape;12459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0" name="Google Shape;12460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1" name="Google Shape;12461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2" name="Google Shape;12462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3" name="Google Shape;12463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4" name="Google Shape;12464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5" name="Google Shape;12465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6" name="Google Shape;12466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7" name="Google Shape;12467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8" name="Google Shape;12468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9" name="Google Shape;12469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0" name="Google Shape;12470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1" name="Google Shape;12471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2" name="Google Shape;12472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3" name="Google Shape;12473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4" name="Google Shape;12474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5" name="Google Shape;12475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6" name="Google Shape;12476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7" name="Google Shape;12477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8" name="Google Shape;12478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9" name="Google Shape;12479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0" name="Google Shape;12480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1" name="Google Shape;12481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2" name="Google Shape;12482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3" name="Google Shape;12483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4" name="Google Shape;12484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5" name="Google Shape;12485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6" name="Google Shape;12486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7" name="Google Shape;12487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8" name="Google Shape;12488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9" name="Google Shape;12489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0" name="Google Shape;12490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1" name="Google Shape;12491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2" name="Google Shape;12492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3" name="Google Shape;12493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4" name="Google Shape;12494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5" name="Google Shape;12495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6" name="Google Shape;12496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7" name="Google Shape;12497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8" name="Google Shape;12498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9" name="Google Shape;12499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0" name="Google Shape;12500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1" name="Google Shape;12501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2" name="Google Shape;12502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3" name="Google Shape;12503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4" name="Google Shape;12504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5" name="Google Shape;12505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6" name="Google Shape;12506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7" name="Google Shape;12507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8" name="Google Shape;12508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9" name="Google Shape;12509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0" name="Google Shape;12510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1" name="Google Shape;12511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2" name="Google Shape;12512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3" name="Google Shape;12513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4" name="Google Shape;12514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5" name="Google Shape;12515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6" name="Google Shape;12516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7" name="Google Shape;12517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8" name="Google Shape;12518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9" name="Google Shape;12519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0" name="Google Shape;12520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1" name="Google Shape;12521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2" name="Google Shape;12522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3" name="Google Shape;12523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4" name="Google Shape;12524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5" name="Google Shape;12525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6" name="Google Shape;12526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7" name="Google Shape;12527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8" name="Google Shape;12528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9" name="Google Shape;12529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0" name="Google Shape;12530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1" name="Google Shape;12531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2" name="Google Shape;12532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3" name="Google Shape;12533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4" name="Google Shape;12534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5" name="Google Shape;12535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6" name="Google Shape;12536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7" name="Google Shape;12537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8" name="Google Shape;12538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9" name="Google Shape;12539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0" name="Google Shape;12540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1" name="Google Shape;12541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2" name="Google Shape;12542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3" name="Google Shape;12543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4" name="Google Shape;12544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5" name="Google Shape;12545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6" name="Google Shape;12546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7" name="Google Shape;12547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8" name="Google Shape;12548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9" name="Google Shape;12549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0" name="Google Shape;12550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1" name="Google Shape;12551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2" name="Google Shape;12552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3" name="Google Shape;12553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4" name="Google Shape;12554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5" name="Google Shape;12555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6" name="Google Shape;12556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7" name="Google Shape;12557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8" name="Google Shape;12558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9" name="Google Shape;12559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0" name="Google Shape;12560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1" name="Google Shape;12561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2" name="Google Shape;12562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3" name="Google Shape;12563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4" name="Google Shape;12564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5" name="Google Shape;12565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6" name="Google Shape;12566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7" name="Google Shape;12567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8" name="Google Shape;12568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9" name="Google Shape;12569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0" name="Google Shape;12570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1" name="Google Shape;12571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2" name="Google Shape;12572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3" name="Google Shape;12573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4" name="Google Shape;12574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575" name="Google Shape;12575;p18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2576" name="Google Shape;12576;p18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7" name="Google Shape;12577;p18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8" name="Google Shape;12578;p18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9" name="Google Shape;12579;p18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0" name="Google Shape;12580;p18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1" name="Google Shape;12581;p18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2" name="Google Shape;12582;p18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3" name="Google Shape;12583;p18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4" name="Google Shape;12584;p18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5" name="Google Shape;12585;p18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6" name="Google Shape;12586;p18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7" name="Google Shape;12587;p18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8" name="Google Shape;12588;p18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9" name="Google Shape;12589;p18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0" name="Google Shape;12590;p18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1" name="Google Shape;12591;p18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2" name="Google Shape;12592;p18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3" name="Google Shape;12593;p18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4" name="Google Shape;12594;p18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5" name="Google Shape;12595;p18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6" name="Google Shape;12596;p18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7" name="Google Shape;12597;p18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8" name="Google Shape;12598;p18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9" name="Google Shape;12599;p18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0" name="Google Shape;12600;p18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1" name="Google Shape;12601;p18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2" name="Google Shape;12602;p18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3" name="Google Shape;12603;p18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4" name="Google Shape;12604;p18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5" name="Google Shape;12605;p18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6" name="Google Shape;12606;p18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7" name="Google Shape;12607;p18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8" name="Google Shape;12608;p18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9" name="Google Shape;12609;p18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0" name="Google Shape;12610;p18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1" name="Google Shape;12611;p18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2" name="Google Shape;12612;p18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3" name="Google Shape;12613;p18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4" name="Google Shape;12614;p18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5" name="Google Shape;12615;p18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6" name="Google Shape;12616;p18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7" name="Google Shape;12617;p18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8" name="Google Shape;12618;p18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9" name="Google Shape;12619;p18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0" name="Google Shape;12620;p18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1" name="Google Shape;12621;p18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2" name="Google Shape;12622;p18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3" name="Google Shape;12623;p18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4" name="Google Shape;12624;p18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5" name="Google Shape;12625;p18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6" name="Google Shape;12626;p18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7" name="Google Shape;12627;p18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8" name="Google Shape;12628;p18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9" name="Google Shape;12629;p18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0" name="Google Shape;12630;p18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1" name="Google Shape;12631;p18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2" name="Google Shape;12632;p18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3" name="Google Shape;12633;p18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4" name="Google Shape;12634;p18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5" name="Google Shape;12635;p18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6" name="Google Shape;12636;p18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7" name="Google Shape;12637;p18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8" name="Google Shape;12638;p18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9" name="Google Shape;12639;p18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0" name="Google Shape;12640;p18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1" name="Google Shape;12641;p18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2" name="Google Shape;12642;p18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3" name="Google Shape;12643;p18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4" name="Google Shape;12644;p18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5" name="Google Shape;12645;p18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6" name="Google Shape;12646;p18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7" name="Google Shape;12647;p18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8" name="Google Shape;12648;p18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9" name="Google Shape;12649;p18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0" name="Google Shape;12650;p18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1" name="Google Shape;12651;p18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2" name="Google Shape;12652;p18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3" name="Google Shape;12653;p18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4" name="Google Shape;12654;p18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5" name="Google Shape;12655;p18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6" name="Google Shape;12656;p18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7" name="Google Shape;12657;p18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8" name="Google Shape;12658;p18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9" name="Google Shape;12659;p18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0" name="Google Shape;12660;p18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1" name="Google Shape;12661;p18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2" name="Google Shape;12662;p18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3" name="Google Shape;12663;p18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4" name="Google Shape;12664;p18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5" name="Google Shape;12665;p18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6" name="Google Shape;12666;p18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7" name="Google Shape;12667;p18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8" name="Google Shape;12668;p18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69" name="Google Shape;12669;p18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12670" name="Google Shape;12670;p18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1" name="Google Shape;12671;p18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2" name="Google Shape;12672;p18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3" name="Google Shape;12673;p18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4" name="Google Shape;12674;p18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5" name="Google Shape;12675;p18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6" name="Google Shape;12676;p18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7" name="Google Shape;12677;p18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8" name="Google Shape;12678;p18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9" name="Google Shape;12679;p18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0" name="Google Shape;12680;p18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1" name="Google Shape;12681;p18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2" name="Google Shape;12682;p18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3" name="Google Shape;12683;p18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4" name="Google Shape;12684;p18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5" name="Google Shape;12685;p18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6" name="Google Shape;12686;p18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7" name="Google Shape;12687;p18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8" name="Google Shape;12688;p18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9" name="Google Shape;12689;p18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0" name="Google Shape;12690;p18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1" name="Google Shape;12691;p18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2" name="Google Shape;12692;p18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3" name="Google Shape;12693;p18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4" name="Google Shape;12694;p18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5" name="Google Shape;12695;p18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6" name="Google Shape;12696;p18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7" name="Google Shape;12697;p18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8" name="Google Shape;12698;p18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9" name="Google Shape;12699;p18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0" name="Google Shape;12700;p18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1" name="Google Shape;12701;p18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2" name="Google Shape;12702;p18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3" name="Google Shape;12703;p18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4" name="Google Shape;12704;p18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5" name="Google Shape;12705;p18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6" name="Google Shape;12706;p18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7" name="Google Shape;12707;p18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8" name="Google Shape;12708;p18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9" name="Google Shape;12709;p18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0" name="Google Shape;12710;p18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1" name="Google Shape;12711;p18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2" name="Google Shape;12712;p18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3" name="Google Shape;12713;p18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4" name="Google Shape;12714;p18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5" name="Google Shape;12715;p18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6" name="Google Shape;12716;p18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7" name="Google Shape;12717;p18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8" name="Google Shape;12718;p18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9" name="Google Shape;12719;p18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0" name="Google Shape;12720;p18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1" name="Google Shape;12721;p18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2" name="Google Shape;12722;p18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3" name="Google Shape;12723;p18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4" name="Google Shape;12724;p18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5" name="Google Shape;12725;p18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6" name="Google Shape;12726;p18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7" name="Google Shape;12727;p18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8" name="Google Shape;12728;p18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9" name="Google Shape;12729;p18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0" name="Google Shape;12730;p18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1" name="Google Shape;12731;p18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2" name="Google Shape;12732;p18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3" name="Google Shape;12733;p18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4" name="Google Shape;12734;p18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5" name="Google Shape;12735;p18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6" name="Google Shape;12736;p18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7" name="Google Shape;12737;p18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8" name="Google Shape;12738;p18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9" name="Google Shape;12739;p18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0" name="Google Shape;12740;p18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1" name="Google Shape;12741;p18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2" name="Google Shape;12742;p18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3" name="Google Shape;12743;p18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4" name="Google Shape;12744;p18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5" name="Google Shape;12745;p18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6" name="Google Shape;12746;p18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7" name="Google Shape;12747;p18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8" name="Google Shape;12748;p18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9" name="Google Shape;12749;p18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0" name="Google Shape;12750;p18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1" name="Google Shape;12751;p18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2" name="Google Shape;12752;p18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3" name="Google Shape;12753;p18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4" name="Google Shape;12754;p18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5" name="Google Shape;12755;p18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6" name="Google Shape;12756;p18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7" name="Google Shape;12757;p18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8" name="Google Shape;12758;p18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9" name="Google Shape;12759;p18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0" name="Google Shape;12760;p18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1" name="Google Shape;12761;p18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2" name="Google Shape;12762;p18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763" name="Google Shape;12763;p18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12764" name="Google Shape;12764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5" name="Google Shape;12765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6" name="Google Shape;12766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7" name="Google Shape;12767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8" name="Google Shape;12768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9" name="Google Shape;12769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0" name="Google Shape;12770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1" name="Google Shape;12771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2" name="Google Shape;12772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3" name="Google Shape;12773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4" name="Google Shape;12774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5" name="Google Shape;12775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6" name="Google Shape;12776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7" name="Google Shape;12777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8" name="Google Shape;12778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9" name="Google Shape;12779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0" name="Google Shape;12780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1" name="Google Shape;12781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2" name="Google Shape;12782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3" name="Google Shape;12783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4" name="Google Shape;12784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5" name="Google Shape;12785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6" name="Google Shape;12786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7" name="Google Shape;12787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8" name="Google Shape;12788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9" name="Google Shape;12789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0" name="Google Shape;12790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1" name="Google Shape;12791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2" name="Google Shape;12792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3" name="Google Shape;12793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4" name="Google Shape;12794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5" name="Google Shape;12795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6" name="Google Shape;12796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7" name="Google Shape;12797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8" name="Google Shape;12798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9" name="Google Shape;12799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0" name="Google Shape;12800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1" name="Google Shape;12801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2" name="Google Shape;12802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3" name="Google Shape;12803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4" name="Google Shape;12804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5" name="Google Shape;12805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6" name="Google Shape;12806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7" name="Google Shape;12807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8" name="Google Shape;12808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9" name="Google Shape;12809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0" name="Google Shape;12810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1" name="Google Shape;12811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2" name="Google Shape;12812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3" name="Google Shape;12813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4" name="Google Shape;12814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5" name="Google Shape;12815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6" name="Google Shape;12816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7" name="Google Shape;12817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8" name="Google Shape;12818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9" name="Google Shape;12819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0" name="Google Shape;12820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1" name="Google Shape;12821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2" name="Google Shape;12822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3" name="Google Shape;12823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4" name="Google Shape;12824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5" name="Google Shape;12825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6" name="Google Shape;12826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7" name="Google Shape;12827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8" name="Google Shape;12828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9" name="Google Shape;12829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0" name="Google Shape;12830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1" name="Google Shape;12831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2" name="Google Shape;12832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3" name="Google Shape;12833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4" name="Google Shape;12834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5" name="Google Shape;12835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6" name="Google Shape;12836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7" name="Google Shape;12837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8" name="Google Shape;12838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9" name="Google Shape;12839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0" name="Google Shape;12840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1" name="Google Shape;12841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2" name="Google Shape;12842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3" name="Google Shape;12843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4" name="Google Shape;12844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5" name="Google Shape;12845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6" name="Google Shape;12846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7" name="Google Shape;12847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8" name="Google Shape;12848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9" name="Google Shape;12849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0" name="Google Shape;12850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1" name="Google Shape;12851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2" name="Google Shape;12852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3" name="Google Shape;12853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4" name="Google Shape;12854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5" name="Google Shape;12855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6" name="Google Shape;12856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7" name="Google Shape;12857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8" name="Google Shape;12858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9" name="Google Shape;12859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0" name="Google Shape;12860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1" name="Google Shape;12861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2" name="Google Shape;12862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3" name="Google Shape;12863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4" name="Google Shape;12864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5" name="Google Shape;12865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6" name="Google Shape;12866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7" name="Google Shape;12867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8" name="Google Shape;12868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9" name="Google Shape;12869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0" name="Google Shape;12870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1" name="Google Shape;12871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2" name="Google Shape;12872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3" name="Google Shape;12873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4" name="Google Shape;12874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5" name="Google Shape;12875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6" name="Google Shape;12876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7" name="Google Shape;12877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8" name="Google Shape;12878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9" name="Google Shape;12879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0" name="Google Shape;12880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1" name="Google Shape;12881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2" name="Google Shape;12882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3" name="Google Shape;12883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4" name="Google Shape;12884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5" name="Google Shape;12885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6" name="Google Shape;12886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7" name="Google Shape;12887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8" name="Google Shape;12888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9" name="Google Shape;12889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0" name="Google Shape;12890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1" name="Google Shape;12891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2" name="Google Shape;12892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3" name="Google Shape;12893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4" name="Google Shape;12894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5" name="Google Shape;12895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6" name="Google Shape;12896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7" name="Google Shape;12897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8" name="Google Shape;12898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9" name="Google Shape;12899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0" name="Google Shape;12900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1" name="Google Shape;12901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2" name="Google Shape;12902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3" name="Google Shape;12903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4" name="Google Shape;12904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5" name="Google Shape;12905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6" name="Google Shape;12906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7" name="Google Shape;12907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8" name="Google Shape;12908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9" name="Google Shape;12909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0" name="Google Shape;12910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1" name="Google Shape;12911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2" name="Google Shape;12912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3" name="Google Shape;12913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4" name="Google Shape;12914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5" name="Google Shape;12915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6" name="Google Shape;12916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7" name="Google Shape;12917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8" name="Google Shape;12918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9" name="Google Shape;12919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0" name="Google Shape;12920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1" name="Google Shape;12921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2" name="Google Shape;12922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3" name="Google Shape;12923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4" name="Google Shape;12924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5" name="Google Shape;12925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6" name="Google Shape;12926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7" name="Google Shape;12927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28" name="Google Shape;12928;p18"/>
          <p:cNvSpPr txBox="1">
            <a:spLocks noGrp="1"/>
          </p:cNvSpPr>
          <p:nvPr>
            <p:ph type="subTitle" idx="1"/>
          </p:nvPr>
        </p:nvSpPr>
        <p:spPr>
          <a:xfrm>
            <a:off x="950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29" name="Google Shape;12929;p18"/>
          <p:cNvSpPr txBox="1">
            <a:spLocks noGrp="1"/>
          </p:cNvSpPr>
          <p:nvPr>
            <p:ph type="subTitle" idx="2"/>
          </p:nvPr>
        </p:nvSpPr>
        <p:spPr>
          <a:xfrm>
            <a:off x="950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0" name="Google Shape;12930;p18"/>
          <p:cNvSpPr txBox="1">
            <a:spLocks noGrp="1"/>
          </p:cNvSpPr>
          <p:nvPr>
            <p:ph type="subTitle" idx="3"/>
          </p:nvPr>
        </p:nvSpPr>
        <p:spPr>
          <a:xfrm>
            <a:off x="4492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1" name="Google Shape;12931;p18"/>
          <p:cNvSpPr txBox="1">
            <a:spLocks noGrp="1"/>
          </p:cNvSpPr>
          <p:nvPr>
            <p:ph type="subTitle" idx="4"/>
          </p:nvPr>
        </p:nvSpPr>
        <p:spPr>
          <a:xfrm>
            <a:off x="4492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2" name="Google Shape;12932;p18"/>
          <p:cNvSpPr txBox="1">
            <a:spLocks noGrp="1"/>
          </p:cNvSpPr>
          <p:nvPr>
            <p:ph type="subTitle" idx="5"/>
          </p:nvPr>
        </p:nvSpPr>
        <p:spPr>
          <a:xfrm>
            <a:off x="8034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3" name="Google Shape;12933;p18"/>
          <p:cNvSpPr txBox="1">
            <a:spLocks noGrp="1"/>
          </p:cNvSpPr>
          <p:nvPr>
            <p:ph type="subTitle" idx="6"/>
          </p:nvPr>
        </p:nvSpPr>
        <p:spPr>
          <a:xfrm>
            <a:off x="8034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4" name="Google Shape;12934;p18"/>
          <p:cNvSpPr txBox="1">
            <a:spLocks noGrp="1"/>
          </p:cNvSpPr>
          <p:nvPr>
            <p:ph type="title" hasCustomPrompt="1"/>
          </p:nvPr>
        </p:nvSpPr>
        <p:spPr>
          <a:xfrm>
            <a:off x="2151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5" name="Google Shape;12935;p18"/>
          <p:cNvSpPr txBox="1">
            <a:spLocks noGrp="1"/>
          </p:cNvSpPr>
          <p:nvPr>
            <p:ph type="title" idx="7" hasCustomPrompt="1"/>
          </p:nvPr>
        </p:nvSpPr>
        <p:spPr>
          <a:xfrm>
            <a:off x="5693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6" name="Google Shape;12936;p18"/>
          <p:cNvSpPr txBox="1">
            <a:spLocks noGrp="1"/>
          </p:cNvSpPr>
          <p:nvPr>
            <p:ph type="title" idx="8" hasCustomPrompt="1"/>
          </p:nvPr>
        </p:nvSpPr>
        <p:spPr>
          <a:xfrm>
            <a:off x="9235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7" name="Google Shape;12937;p18"/>
          <p:cNvSpPr txBox="1">
            <a:spLocks noGrp="1"/>
          </p:cNvSpPr>
          <p:nvPr>
            <p:ph type="title" idx="9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58264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39" name="Google Shape;12939;p19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12940" name="Google Shape;12940;p1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1" name="Google Shape;12941;p1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2" name="Google Shape;12942;p1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3" name="Google Shape;12943;p1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4" name="Google Shape;12944;p1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5" name="Google Shape;12945;p1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6" name="Google Shape;12946;p1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7" name="Google Shape;12947;p1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8" name="Google Shape;12948;p1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9" name="Google Shape;12949;p1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0" name="Google Shape;12950;p1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1" name="Google Shape;12951;p1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2" name="Google Shape;12952;p1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3" name="Google Shape;12953;p1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4" name="Google Shape;12954;p1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5" name="Google Shape;12955;p1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6" name="Google Shape;12956;p1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7" name="Google Shape;12957;p1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8" name="Google Shape;12958;p1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9" name="Google Shape;12959;p1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0" name="Google Shape;12960;p1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1" name="Google Shape;12961;p1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2" name="Google Shape;12962;p1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3" name="Google Shape;12963;p1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4" name="Google Shape;12964;p1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5" name="Google Shape;12965;p1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6" name="Google Shape;12966;p1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7" name="Google Shape;12967;p1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8" name="Google Shape;12968;p1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9" name="Google Shape;12969;p1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0" name="Google Shape;12970;p1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1" name="Google Shape;12971;p1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2" name="Google Shape;12972;p1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3" name="Google Shape;12973;p1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4" name="Google Shape;12974;p1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5" name="Google Shape;12975;p1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6" name="Google Shape;12976;p1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7" name="Google Shape;12977;p1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8" name="Google Shape;12978;p1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9" name="Google Shape;12979;p1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0" name="Google Shape;12980;p1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1" name="Google Shape;12981;p1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2" name="Google Shape;12982;p1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3" name="Google Shape;12983;p1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4" name="Google Shape;12984;p1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5" name="Google Shape;12985;p1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6" name="Google Shape;12986;p1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7" name="Google Shape;12987;p1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8" name="Google Shape;12988;p1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9" name="Google Shape;12989;p1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0" name="Google Shape;12990;p1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1" name="Google Shape;12991;p1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2" name="Google Shape;12992;p1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3" name="Google Shape;12993;p1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4" name="Google Shape;12994;p1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5" name="Google Shape;12995;p1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6" name="Google Shape;12996;p1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7" name="Google Shape;12997;p1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8" name="Google Shape;12998;p1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9" name="Google Shape;12999;p1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0" name="Google Shape;13000;p1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1" name="Google Shape;13001;p1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2" name="Google Shape;13002;p1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3" name="Google Shape;13003;p1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4" name="Google Shape;13004;p1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5" name="Google Shape;13005;p1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6" name="Google Shape;13006;p1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7" name="Google Shape;13007;p1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8" name="Google Shape;13008;p1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9" name="Google Shape;13009;p1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0" name="Google Shape;13010;p1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1" name="Google Shape;13011;p1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2" name="Google Shape;13012;p1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3" name="Google Shape;13013;p1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4" name="Google Shape;13014;p1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5" name="Google Shape;13015;p1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6" name="Google Shape;13016;p1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7" name="Google Shape;13017;p1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8" name="Google Shape;13018;p1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9" name="Google Shape;13019;p1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0" name="Google Shape;13020;p1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1" name="Google Shape;13021;p1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2" name="Google Shape;13022;p1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3" name="Google Shape;13023;p1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4" name="Google Shape;13024;p1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5" name="Google Shape;13025;p1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6" name="Google Shape;13026;p1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7" name="Google Shape;13027;p1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8" name="Google Shape;13028;p1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9" name="Google Shape;13029;p1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0" name="Google Shape;13030;p1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1" name="Google Shape;13031;p1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2" name="Google Shape;13032;p1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3" name="Google Shape;13033;p1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4" name="Google Shape;13034;p1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5" name="Google Shape;13035;p1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6" name="Google Shape;13036;p1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7" name="Google Shape;13037;p1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8" name="Google Shape;13038;p1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9" name="Google Shape;13039;p1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0" name="Google Shape;13040;p1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1" name="Google Shape;13041;p1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2" name="Google Shape;13042;p1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3" name="Google Shape;13043;p1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4" name="Google Shape;13044;p1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5" name="Google Shape;13045;p1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6" name="Google Shape;13046;p1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7" name="Google Shape;13047;p1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8" name="Google Shape;13048;p1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9" name="Google Shape;13049;p1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0" name="Google Shape;13050;p1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1" name="Google Shape;13051;p1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2" name="Google Shape;13052;p1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3" name="Google Shape;13053;p1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4" name="Google Shape;13054;p1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5" name="Google Shape;13055;p1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6" name="Google Shape;13056;p1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7" name="Google Shape;13057;p1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8" name="Google Shape;13058;p1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9" name="Google Shape;13059;p1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0" name="Google Shape;13060;p1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1" name="Google Shape;13061;p1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2" name="Google Shape;13062;p1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3" name="Google Shape;13063;p1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4" name="Google Shape;13064;p1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5" name="Google Shape;13065;p1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6" name="Google Shape;13066;p1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7" name="Google Shape;13067;p1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8" name="Google Shape;13068;p1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9" name="Google Shape;13069;p1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0" name="Google Shape;13070;p1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1" name="Google Shape;13071;p1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2" name="Google Shape;13072;p1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3" name="Google Shape;13073;p1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4" name="Google Shape;13074;p1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5" name="Google Shape;13075;p1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6" name="Google Shape;13076;p1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7" name="Google Shape;13077;p1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8" name="Google Shape;13078;p1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9" name="Google Shape;13079;p1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0" name="Google Shape;13080;p1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1" name="Google Shape;13081;p1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2" name="Google Shape;13082;p1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3" name="Google Shape;13083;p1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4" name="Google Shape;13084;p1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5" name="Google Shape;13085;p1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6" name="Google Shape;13086;p1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7" name="Google Shape;13087;p1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8" name="Google Shape;13088;p1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9" name="Google Shape;13089;p1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0" name="Google Shape;13090;p1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1" name="Google Shape;13091;p1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2" name="Google Shape;13092;p1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3" name="Google Shape;13093;p1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4" name="Google Shape;13094;p1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5" name="Google Shape;13095;p1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6" name="Google Shape;13096;p1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7" name="Google Shape;13097;p1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8" name="Google Shape;13098;p1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9" name="Google Shape;13099;p1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0" name="Google Shape;13100;p1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1" name="Google Shape;13101;p1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2" name="Google Shape;13102;p1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3" name="Google Shape;13103;p1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4" name="Google Shape;13104;p1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5" name="Google Shape;13105;p1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6" name="Google Shape;13106;p1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7" name="Google Shape;13107;p1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8" name="Google Shape;13108;p1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9" name="Google Shape;13109;p1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0" name="Google Shape;13110;p1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1" name="Google Shape;13111;p1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2" name="Google Shape;13112;p1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3" name="Google Shape;13113;p1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4" name="Google Shape;13114;p1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5" name="Google Shape;13115;p1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6" name="Google Shape;13116;p1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7" name="Google Shape;13117;p1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8" name="Google Shape;13118;p1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9" name="Google Shape;13119;p1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0" name="Google Shape;13120;p1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1" name="Google Shape;13121;p1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2" name="Google Shape;13122;p1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3" name="Google Shape;13123;p1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4" name="Google Shape;13124;p1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5" name="Google Shape;13125;p1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6" name="Google Shape;13126;p1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7" name="Google Shape;13127;p1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8" name="Google Shape;13128;p1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9" name="Google Shape;13129;p1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0" name="Google Shape;13130;p1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1" name="Google Shape;13131;p1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2" name="Google Shape;13132;p1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3" name="Google Shape;13133;p1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4" name="Google Shape;13134;p1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5" name="Google Shape;13135;p1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6" name="Google Shape;13136;p1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7" name="Google Shape;13137;p1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8" name="Google Shape;13138;p1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9" name="Google Shape;13139;p1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0" name="Google Shape;13140;p1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1" name="Google Shape;13141;p1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2" name="Google Shape;13142;p1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3" name="Google Shape;13143;p1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4" name="Google Shape;13144;p1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5" name="Google Shape;13145;p1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6" name="Google Shape;13146;p1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7" name="Google Shape;13147;p1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8" name="Google Shape;13148;p1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9" name="Google Shape;13149;p1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0" name="Google Shape;13150;p1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1" name="Google Shape;13151;p1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2" name="Google Shape;13152;p1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3" name="Google Shape;13153;p1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4" name="Google Shape;13154;p1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5" name="Google Shape;13155;p1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6" name="Google Shape;13156;p1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7" name="Google Shape;13157;p1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8" name="Google Shape;13158;p1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9" name="Google Shape;13159;p1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0" name="Google Shape;13160;p1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1" name="Google Shape;13161;p1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2" name="Google Shape;13162;p1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3" name="Google Shape;13163;p1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4" name="Google Shape;13164;p1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5" name="Google Shape;13165;p1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6" name="Google Shape;13166;p1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7" name="Google Shape;13167;p1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8" name="Google Shape;13168;p1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9" name="Google Shape;13169;p1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0" name="Google Shape;13170;p1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1" name="Google Shape;13171;p1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2" name="Google Shape;13172;p1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3" name="Google Shape;13173;p1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4" name="Google Shape;13174;p1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5" name="Google Shape;13175;p1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6" name="Google Shape;13176;p1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7" name="Google Shape;13177;p1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8" name="Google Shape;13178;p1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9" name="Google Shape;13179;p1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0" name="Google Shape;13180;p1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1" name="Google Shape;13181;p1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2" name="Google Shape;13182;p1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3" name="Google Shape;13183;p1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4" name="Google Shape;13184;p1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5" name="Google Shape;13185;p1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6" name="Google Shape;13186;p1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7" name="Google Shape;13187;p1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8" name="Google Shape;13188;p1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9" name="Google Shape;13189;p1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0" name="Google Shape;13190;p1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1" name="Google Shape;13191;p1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2" name="Google Shape;13192;p1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3" name="Google Shape;13193;p1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4" name="Google Shape;13194;p1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5" name="Google Shape;13195;p1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6" name="Google Shape;13196;p1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7" name="Google Shape;13197;p1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8" name="Google Shape;13198;p1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9" name="Google Shape;13199;p1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0" name="Google Shape;13200;p1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1" name="Google Shape;13201;p1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2" name="Google Shape;13202;p1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3" name="Google Shape;13203;p1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4" name="Google Shape;13204;p1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5" name="Google Shape;13205;p1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6" name="Google Shape;13206;p1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7" name="Google Shape;13207;p1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8" name="Google Shape;13208;p1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9" name="Google Shape;13209;p1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0" name="Google Shape;13210;p1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1" name="Google Shape;13211;p1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2" name="Google Shape;13212;p1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3" name="Google Shape;13213;p1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4" name="Google Shape;13214;p1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5" name="Google Shape;13215;p1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6" name="Google Shape;13216;p1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7" name="Google Shape;13217;p1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8" name="Google Shape;13218;p1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9" name="Google Shape;13219;p1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0" name="Google Shape;13220;p1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1" name="Google Shape;13221;p1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2" name="Google Shape;13222;p1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3" name="Google Shape;13223;p1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4" name="Google Shape;13224;p1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5" name="Google Shape;13225;p1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6" name="Google Shape;13226;p1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7" name="Google Shape;13227;p1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8" name="Google Shape;13228;p1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9" name="Google Shape;13229;p1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0" name="Google Shape;13230;p1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1" name="Google Shape;13231;p1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2" name="Google Shape;13232;p1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3" name="Google Shape;13233;p1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4" name="Google Shape;13234;p1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5" name="Google Shape;13235;p1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6" name="Google Shape;13236;p1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7" name="Google Shape;13237;p1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8" name="Google Shape;13238;p1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9" name="Google Shape;13239;p1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0" name="Google Shape;13240;p1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1" name="Google Shape;13241;p1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2" name="Google Shape;13242;p1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3" name="Google Shape;13243;p1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4" name="Google Shape;13244;p1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5" name="Google Shape;13245;p1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6" name="Google Shape;13246;p1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7" name="Google Shape;13247;p1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8" name="Google Shape;13248;p1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9" name="Google Shape;13249;p1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0" name="Google Shape;13250;p1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1" name="Google Shape;13251;p1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2" name="Google Shape;13252;p1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3" name="Google Shape;13253;p1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4" name="Google Shape;13254;p1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5" name="Google Shape;13255;p1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6" name="Google Shape;13256;p1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7" name="Google Shape;13257;p1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8" name="Google Shape;13258;p1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9" name="Google Shape;13259;p1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0" name="Google Shape;13260;p1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1" name="Google Shape;13261;p1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2" name="Google Shape;13262;p1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3" name="Google Shape;13263;p1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4" name="Google Shape;13264;p1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5" name="Google Shape;13265;p1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6" name="Google Shape;13266;p1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7" name="Google Shape;13267;p1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8" name="Google Shape;13268;p1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9" name="Google Shape;13269;p1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0" name="Google Shape;13270;p1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1" name="Google Shape;13271;p1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2" name="Google Shape;13272;p1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3" name="Google Shape;13273;p1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4" name="Google Shape;13274;p1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5" name="Google Shape;13275;p1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6" name="Google Shape;13276;p1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7" name="Google Shape;13277;p1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8" name="Google Shape;13278;p1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9" name="Google Shape;13279;p1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0" name="Google Shape;13280;p1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1" name="Google Shape;13281;p1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2" name="Google Shape;13282;p1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3" name="Google Shape;13283;p1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4" name="Google Shape;13284;p1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5" name="Google Shape;13285;p1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6" name="Google Shape;13286;p1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7" name="Google Shape;13287;p1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8" name="Google Shape;13288;p1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9" name="Google Shape;13289;p1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0" name="Google Shape;13290;p1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1" name="Google Shape;13291;p1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2" name="Google Shape;13292;p1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3" name="Google Shape;13293;p1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4" name="Google Shape;13294;p1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5" name="Google Shape;13295;p1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6" name="Google Shape;13296;p1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7" name="Google Shape;13297;p1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8" name="Google Shape;13298;p1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9" name="Google Shape;13299;p1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0" name="Google Shape;13300;p1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1" name="Google Shape;13301;p1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2" name="Google Shape;13302;p1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3" name="Google Shape;13303;p1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4" name="Google Shape;13304;p1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5" name="Google Shape;13305;p1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6" name="Google Shape;13306;p1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7" name="Google Shape;13307;p1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8" name="Google Shape;13308;p1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9" name="Google Shape;13309;p1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0" name="Google Shape;13310;p1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1" name="Google Shape;13311;p1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2" name="Google Shape;13312;p1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3" name="Google Shape;13313;p1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4" name="Google Shape;13314;p1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5" name="Google Shape;13315;p1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6" name="Google Shape;13316;p1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7" name="Google Shape;13317;p1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8" name="Google Shape;13318;p1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9" name="Google Shape;13319;p1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0" name="Google Shape;13320;p1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1" name="Google Shape;13321;p1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2" name="Google Shape;13322;p1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3" name="Google Shape;13323;p1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4" name="Google Shape;13324;p1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5" name="Google Shape;13325;p1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6" name="Google Shape;13326;p1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7" name="Google Shape;13327;p1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8" name="Google Shape;13328;p1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9" name="Google Shape;13329;p1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0" name="Google Shape;13330;p1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1" name="Google Shape;13331;p1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2" name="Google Shape;13332;p1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3" name="Google Shape;13333;p1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4" name="Google Shape;13334;p1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5" name="Google Shape;13335;p1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6" name="Google Shape;13336;p1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7" name="Google Shape;13337;p1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8" name="Google Shape;13338;p1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9" name="Google Shape;13339;p1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0" name="Google Shape;13340;p1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1" name="Google Shape;13341;p1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2" name="Google Shape;13342;p1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3" name="Google Shape;13343;p1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4" name="Google Shape;13344;p1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5" name="Google Shape;13345;p1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6" name="Google Shape;13346;p1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7" name="Google Shape;13347;p1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8" name="Google Shape;13348;p1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9" name="Google Shape;13349;p1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0" name="Google Shape;13350;p1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1" name="Google Shape;13351;p1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2" name="Google Shape;13352;p1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3" name="Google Shape;13353;p1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4" name="Google Shape;13354;p1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5" name="Google Shape;13355;p1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6" name="Google Shape;13356;p1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7" name="Google Shape;13357;p1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8" name="Google Shape;13358;p1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9" name="Google Shape;13359;p1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0" name="Google Shape;13360;p1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1" name="Google Shape;13361;p1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2" name="Google Shape;13362;p1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3" name="Google Shape;13363;p1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4" name="Google Shape;13364;p1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5" name="Google Shape;13365;p1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6" name="Google Shape;13366;p1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7" name="Google Shape;13367;p1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8" name="Google Shape;13368;p1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9" name="Google Shape;13369;p1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0" name="Google Shape;13370;p1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1" name="Google Shape;13371;p1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2" name="Google Shape;13372;p1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3" name="Google Shape;13373;p1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4" name="Google Shape;13374;p1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5" name="Google Shape;13375;p1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6" name="Google Shape;13376;p1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7" name="Google Shape;13377;p1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8" name="Google Shape;13378;p1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9" name="Google Shape;13379;p1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0" name="Google Shape;13380;p1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1" name="Google Shape;13381;p1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2" name="Google Shape;13382;p1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3" name="Google Shape;13383;p1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4" name="Google Shape;13384;p1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5" name="Google Shape;13385;p1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6" name="Google Shape;13386;p1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7" name="Google Shape;13387;p1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8" name="Google Shape;13388;p1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9" name="Google Shape;13389;p1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0" name="Google Shape;13390;p1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1" name="Google Shape;13391;p1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2" name="Google Shape;13392;p1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3" name="Google Shape;13393;p1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4" name="Google Shape;13394;p1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5" name="Google Shape;13395;p1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6" name="Google Shape;13396;p1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7" name="Google Shape;13397;p1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8" name="Google Shape;13398;p1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9" name="Google Shape;13399;p1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0" name="Google Shape;13400;p1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1" name="Google Shape;13401;p1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2" name="Google Shape;13402;p1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3" name="Google Shape;13403;p1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4" name="Google Shape;13404;p1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5" name="Google Shape;13405;p1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6" name="Google Shape;13406;p1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7" name="Google Shape;13407;p1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8" name="Google Shape;13408;p1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9" name="Google Shape;13409;p1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0" name="Google Shape;13410;p1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1" name="Google Shape;13411;p1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2" name="Google Shape;13412;p1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3" name="Google Shape;13413;p1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4" name="Google Shape;13414;p1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5" name="Google Shape;13415;p1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6" name="Google Shape;13416;p1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7" name="Google Shape;13417;p1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8" name="Google Shape;13418;p1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9" name="Google Shape;13419;p1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0" name="Google Shape;13420;p1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421" name="Google Shape;13421;p19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13422" name="Google Shape;13422;p19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3" name="Google Shape;13423;p19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4" name="Google Shape;13424;p19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5" name="Google Shape;13425;p19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6" name="Google Shape;13426;p19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7" name="Google Shape;13427;p19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8" name="Google Shape;13428;p19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9" name="Google Shape;13429;p19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0" name="Google Shape;13430;p19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1" name="Google Shape;13431;p19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2" name="Google Shape;13432;p19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3" name="Google Shape;13433;p19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4" name="Google Shape;13434;p19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5" name="Google Shape;13435;p19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6" name="Google Shape;13436;p19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7" name="Google Shape;13437;p19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8" name="Google Shape;13438;p19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9" name="Google Shape;13439;p19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0" name="Google Shape;13440;p19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1" name="Google Shape;13441;p19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2" name="Google Shape;13442;p19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3" name="Google Shape;13443;p19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4" name="Google Shape;13444;p19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5" name="Google Shape;13445;p19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6" name="Google Shape;13446;p19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7" name="Google Shape;13447;p19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8" name="Google Shape;13448;p19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9" name="Google Shape;13449;p19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0" name="Google Shape;13450;p19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1" name="Google Shape;13451;p19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2" name="Google Shape;13452;p19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3" name="Google Shape;13453;p19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4" name="Google Shape;13454;p19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5" name="Google Shape;13455;p19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6" name="Google Shape;13456;p19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7" name="Google Shape;13457;p19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8" name="Google Shape;13458;p19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9" name="Google Shape;13459;p19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0" name="Google Shape;13460;p19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1" name="Google Shape;13461;p19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2" name="Google Shape;13462;p19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3" name="Google Shape;13463;p19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4" name="Google Shape;13464;p19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5" name="Google Shape;13465;p19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6" name="Google Shape;13466;p19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7" name="Google Shape;13467;p19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8" name="Google Shape;13468;p19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9" name="Google Shape;13469;p19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0" name="Google Shape;13470;p19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1" name="Google Shape;13471;p19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2" name="Google Shape;13472;p19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3" name="Google Shape;13473;p19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4" name="Google Shape;13474;p19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5" name="Google Shape;13475;p19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6" name="Google Shape;13476;p19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7" name="Google Shape;13477;p19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8" name="Google Shape;13478;p19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9" name="Google Shape;13479;p19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0" name="Google Shape;13480;p19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1" name="Google Shape;13481;p19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2" name="Google Shape;13482;p19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3" name="Google Shape;13483;p19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4" name="Google Shape;13484;p19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5" name="Google Shape;13485;p19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6" name="Google Shape;13486;p19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7" name="Google Shape;13487;p19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8" name="Google Shape;13488;p19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9" name="Google Shape;13489;p19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0" name="Google Shape;13490;p19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1" name="Google Shape;13491;p19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2" name="Google Shape;13492;p19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3" name="Google Shape;13493;p19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4" name="Google Shape;13494;p19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5" name="Google Shape;13495;p19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6" name="Google Shape;13496;p19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7" name="Google Shape;13497;p19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8" name="Google Shape;13498;p19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9" name="Google Shape;13499;p19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0" name="Google Shape;13500;p19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1" name="Google Shape;13501;p19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2" name="Google Shape;13502;p19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3" name="Google Shape;13503;p19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4" name="Google Shape;13504;p19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5" name="Google Shape;13505;p19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6" name="Google Shape;13506;p19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7" name="Google Shape;13507;p19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8" name="Google Shape;13508;p19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9" name="Google Shape;13509;p19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0" name="Google Shape;13510;p19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1" name="Google Shape;13511;p19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2" name="Google Shape;13512;p19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3" name="Google Shape;13513;p19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4" name="Google Shape;13514;p19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515" name="Google Shape;13515;p19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13516" name="Google Shape;13516;p19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7" name="Google Shape;13517;p19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8" name="Google Shape;13518;p19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9" name="Google Shape;13519;p19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0" name="Google Shape;13520;p19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1" name="Google Shape;13521;p19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2" name="Google Shape;13522;p19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3" name="Google Shape;13523;p19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4" name="Google Shape;13524;p19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5" name="Google Shape;13525;p19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6" name="Google Shape;13526;p19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7" name="Google Shape;13527;p19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8" name="Google Shape;13528;p19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9" name="Google Shape;13529;p19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0" name="Google Shape;13530;p19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1" name="Google Shape;13531;p19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2" name="Google Shape;13532;p19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3" name="Google Shape;13533;p19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4" name="Google Shape;13534;p19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5" name="Google Shape;13535;p19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6" name="Google Shape;13536;p19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7" name="Google Shape;13537;p19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8" name="Google Shape;13538;p19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9" name="Google Shape;13539;p19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0" name="Google Shape;13540;p19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1" name="Google Shape;13541;p19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2" name="Google Shape;13542;p19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3" name="Google Shape;13543;p19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4" name="Google Shape;13544;p19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5" name="Google Shape;13545;p19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6" name="Google Shape;13546;p19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7" name="Google Shape;13547;p19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8" name="Google Shape;13548;p19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9" name="Google Shape;13549;p19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0" name="Google Shape;13550;p19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1" name="Google Shape;13551;p19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2" name="Google Shape;13552;p19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3" name="Google Shape;13553;p19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4" name="Google Shape;13554;p19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5" name="Google Shape;13555;p19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6" name="Google Shape;13556;p19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7" name="Google Shape;13557;p19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8" name="Google Shape;13558;p19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9" name="Google Shape;13559;p19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0" name="Google Shape;13560;p19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1" name="Google Shape;13561;p19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2" name="Google Shape;13562;p19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3" name="Google Shape;13563;p19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4" name="Google Shape;13564;p19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5" name="Google Shape;13565;p19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6" name="Google Shape;13566;p19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7" name="Google Shape;13567;p19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8" name="Google Shape;13568;p19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9" name="Google Shape;13569;p19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0" name="Google Shape;13570;p19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1" name="Google Shape;13571;p19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2" name="Google Shape;13572;p19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3" name="Google Shape;13573;p19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4" name="Google Shape;13574;p19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5" name="Google Shape;13575;p19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6" name="Google Shape;13576;p19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7" name="Google Shape;13577;p19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8" name="Google Shape;13578;p19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9" name="Google Shape;13579;p19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0" name="Google Shape;13580;p19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1" name="Google Shape;13581;p19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2" name="Google Shape;13582;p19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3" name="Google Shape;13583;p19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4" name="Google Shape;13584;p19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5" name="Google Shape;13585;p19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6" name="Google Shape;13586;p19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7" name="Google Shape;13587;p19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8" name="Google Shape;13588;p19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9" name="Google Shape;13589;p19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0" name="Google Shape;13590;p19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1" name="Google Shape;13591;p19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2" name="Google Shape;13592;p19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3" name="Google Shape;13593;p19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4" name="Google Shape;13594;p19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5" name="Google Shape;13595;p19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6" name="Google Shape;13596;p19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7" name="Google Shape;13597;p19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8" name="Google Shape;13598;p19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9" name="Google Shape;13599;p19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0" name="Google Shape;13600;p19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1" name="Google Shape;13601;p19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2" name="Google Shape;13602;p19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3" name="Google Shape;13603;p19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4" name="Google Shape;13604;p19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5" name="Google Shape;13605;p19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6" name="Google Shape;13606;p19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7" name="Google Shape;13607;p19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8" name="Google Shape;13608;p19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609" name="Google Shape;13609;p19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6568400" cy="12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10" name="Google Shape;13610;p19"/>
          <p:cNvSpPr txBox="1">
            <a:spLocks noGrp="1"/>
          </p:cNvSpPr>
          <p:nvPr>
            <p:ph type="subTitle" idx="1"/>
          </p:nvPr>
        </p:nvSpPr>
        <p:spPr>
          <a:xfrm>
            <a:off x="950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1" name="Google Shape;13611;p19"/>
          <p:cNvSpPr txBox="1">
            <a:spLocks noGrp="1"/>
          </p:cNvSpPr>
          <p:nvPr>
            <p:ph type="subTitle" idx="2"/>
          </p:nvPr>
        </p:nvSpPr>
        <p:spPr>
          <a:xfrm>
            <a:off x="950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2" name="Google Shape;13612;p19"/>
          <p:cNvSpPr txBox="1">
            <a:spLocks noGrp="1"/>
          </p:cNvSpPr>
          <p:nvPr>
            <p:ph type="subTitle" idx="3"/>
          </p:nvPr>
        </p:nvSpPr>
        <p:spPr>
          <a:xfrm>
            <a:off x="4492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3" name="Google Shape;13613;p19"/>
          <p:cNvSpPr txBox="1">
            <a:spLocks noGrp="1"/>
          </p:cNvSpPr>
          <p:nvPr>
            <p:ph type="subTitle" idx="4"/>
          </p:nvPr>
        </p:nvSpPr>
        <p:spPr>
          <a:xfrm>
            <a:off x="4492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4" name="Google Shape;13614;p19"/>
          <p:cNvSpPr txBox="1">
            <a:spLocks noGrp="1"/>
          </p:cNvSpPr>
          <p:nvPr>
            <p:ph type="subTitle" idx="5"/>
          </p:nvPr>
        </p:nvSpPr>
        <p:spPr>
          <a:xfrm>
            <a:off x="8034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5" name="Google Shape;13615;p19"/>
          <p:cNvSpPr txBox="1">
            <a:spLocks noGrp="1"/>
          </p:cNvSpPr>
          <p:nvPr>
            <p:ph type="subTitle" idx="6"/>
          </p:nvPr>
        </p:nvSpPr>
        <p:spPr>
          <a:xfrm>
            <a:off x="8034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6" name="Google Shape;13616;p19"/>
          <p:cNvSpPr txBox="1">
            <a:spLocks noGrp="1"/>
          </p:cNvSpPr>
          <p:nvPr>
            <p:ph type="subTitle" idx="7"/>
          </p:nvPr>
        </p:nvSpPr>
        <p:spPr>
          <a:xfrm>
            <a:off x="950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7" name="Google Shape;13617;p19"/>
          <p:cNvSpPr txBox="1">
            <a:spLocks noGrp="1"/>
          </p:cNvSpPr>
          <p:nvPr>
            <p:ph type="subTitle" idx="8"/>
          </p:nvPr>
        </p:nvSpPr>
        <p:spPr>
          <a:xfrm>
            <a:off x="950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8" name="Google Shape;13618;p19"/>
          <p:cNvSpPr txBox="1">
            <a:spLocks noGrp="1"/>
          </p:cNvSpPr>
          <p:nvPr>
            <p:ph type="subTitle" idx="9"/>
          </p:nvPr>
        </p:nvSpPr>
        <p:spPr>
          <a:xfrm>
            <a:off x="4492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9" name="Google Shape;13619;p19"/>
          <p:cNvSpPr txBox="1">
            <a:spLocks noGrp="1"/>
          </p:cNvSpPr>
          <p:nvPr>
            <p:ph type="subTitle" idx="13"/>
          </p:nvPr>
        </p:nvSpPr>
        <p:spPr>
          <a:xfrm>
            <a:off x="4492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20" name="Google Shape;13620;p19"/>
          <p:cNvSpPr txBox="1">
            <a:spLocks noGrp="1"/>
          </p:cNvSpPr>
          <p:nvPr>
            <p:ph type="subTitle" idx="14"/>
          </p:nvPr>
        </p:nvSpPr>
        <p:spPr>
          <a:xfrm>
            <a:off x="8034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1" name="Google Shape;13621;p19"/>
          <p:cNvSpPr txBox="1">
            <a:spLocks noGrp="1"/>
          </p:cNvSpPr>
          <p:nvPr>
            <p:ph type="subTitle" idx="15"/>
          </p:nvPr>
        </p:nvSpPr>
        <p:spPr>
          <a:xfrm>
            <a:off x="8034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2432215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" name="Google Shape;13623;p20"/>
          <p:cNvSpPr txBox="1">
            <a:spLocks noGrp="1"/>
          </p:cNvSpPr>
          <p:nvPr>
            <p:ph type="title"/>
          </p:nvPr>
        </p:nvSpPr>
        <p:spPr>
          <a:xfrm>
            <a:off x="1551120" y="2912800"/>
            <a:ext cx="36820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24" name="Google Shape;13624;p20"/>
          <p:cNvSpPr txBox="1">
            <a:spLocks noGrp="1"/>
          </p:cNvSpPr>
          <p:nvPr>
            <p:ph type="subTitle" idx="1"/>
          </p:nvPr>
        </p:nvSpPr>
        <p:spPr>
          <a:xfrm>
            <a:off x="6146169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5" name="Google Shape;13625;p20"/>
          <p:cNvSpPr txBox="1">
            <a:spLocks noGrp="1"/>
          </p:cNvSpPr>
          <p:nvPr>
            <p:ph type="subTitle" idx="2"/>
          </p:nvPr>
        </p:nvSpPr>
        <p:spPr>
          <a:xfrm>
            <a:off x="6146169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6" name="Google Shape;13626;p20"/>
          <p:cNvSpPr txBox="1">
            <a:spLocks noGrp="1"/>
          </p:cNvSpPr>
          <p:nvPr>
            <p:ph type="subTitle" idx="3"/>
          </p:nvPr>
        </p:nvSpPr>
        <p:spPr>
          <a:xfrm>
            <a:off x="9008720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7" name="Google Shape;13627;p20"/>
          <p:cNvSpPr txBox="1">
            <a:spLocks noGrp="1"/>
          </p:cNvSpPr>
          <p:nvPr>
            <p:ph type="subTitle" idx="4"/>
          </p:nvPr>
        </p:nvSpPr>
        <p:spPr>
          <a:xfrm>
            <a:off x="9008720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8" name="Google Shape;13628;p20"/>
          <p:cNvSpPr txBox="1">
            <a:spLocks noGrp="1"/>
          </p:cNvSpPr>
          <p:nvPr>
            <p:ph type="subTitle" idx="5"/>
          </p:nvPr>
        </p:nvSpPr>
        <p:spPr>
          <a:xfrm>
            <a:off x="6146169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9" name="Google Shape;13629;p20"/>
          <p:cNvSpPr txBox="1">
            <a:spLocks noGrp="1"/>
          </p:cNvSpPr>
          <p:nvPr>
            <p:ph type="subTitle" idx="6"/>
          </p:nvPr>
        </p:nvSpPr>
        <p:spPr>
          <a:xfrm>
            <a:off x="6146169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30" name="Google Shape;13630;p20"/>
          <p:cNvSpPr txBox="1">
            <a:spLocks noGrp="1"/>
          </p:cNvSpPr>
          <p:nvPr>
            <p:ph type="subTitle" idx="7"/>
          </p:nvPr>
        </p:nvSpPr>
        <p:spPr>
          <a:xfrm>
            <a:off x="9008720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31" name="Google Shape;13631;p20"/>
          <p:cNvSpPr txBox="1">
            <a:spLocks noGrp="1"/>
          </p:cNvSpPr>
          <p:nvPr>
            <p:ph type="subTitle" idx="8"/>
          </p:nvPr>
        </p:nvSpPr>
        <p:spPr>
          <a:xfrm>
            <a:off x="9008720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542130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3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33" name="Google Shape;13633;p21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13634" name="Google Shape;13634;p21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5" name="Google Shape;13635;p21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6" name="Google Shape;13636;p21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7" name="Google Shape;13637;p21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8" name="Google Shape;13638;p21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9" name="Google Shape;13639;p21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0" name="Google Shape;13640;p21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1" name="Google Shape;13641;p21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2" name="Google Shape;13642;p21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3" name="Google Shape;13643;p21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4" name="Google Shape;13644;p21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5" name="Google Shape;13645;p21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6" name="Google Shape;13646;p21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7" name="Google Shape;13647;p21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8" name="Google Shape;13648;p21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9" name="Google Shape;13649;p21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0" name="Google Shape;13650;p21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1" name="Google Shape;13651;p21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2" name="Google Shape;13652;p21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3" name="Google Shape;13653;p21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4" name="Google Shape;13654;p21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5" name="Google Shape;13655;p21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6" name="Google Shape;13656;p21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7" name="Google Shape;13657;p21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8" name="Google Shape;13658;p21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9" name="Google Shape;13659;p21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0" name="Google Shape;13660;p21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1" name="Google Shape;13661;p21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2" name="Google Shape;13662;p21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3" name="Google Shape;13663;p21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4" name="Google Shape;13664;p21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5" name="Google Shape;13665;p21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6" name="Google Shape;13666;p21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7" name="Google Shape;13667;p21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8" name="Google Shape;13668;p21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9" name="Google Shape;13669;p21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0" name="Google Shape;13670;p21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1" name="Google Shape;13671;p21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2" name="Google Shape;13672;p21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3" name="Google Shape;13673;p21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4" name="Google Shape;13674;p21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5" name="Google Shape;13675;p21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6" name="Google Shape;13676;p21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7" name="Google Shape;13677;p21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8" name="Google Shape;13678;p21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9" name="Google Shape;13679;p21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0" name="Google Shape;13680;p21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1" name="Google Shape;13681;p21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2" name="Google Shape;13682;p21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3" name="Google Shape;13683;p21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4" name="Google Shape;13684;p21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5" name="Google Shape;13685;p21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6" name="Google Shape;13686;p21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7" name="Google Shape;13687;p21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8" name="Google Shape;13688;p21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9" name="Google Shape;13689;p21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0" name="Google Shape;13690;p21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1" name="Google Shape;13691;p21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2" name="Google Shape;13692;p21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3" name="Google Shape;13693;p21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4" name="Google Shape;13694;p21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5" name="Google Shape;13695;p21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6" name="Google Shape;13696;p21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7" name="Google Shape;13697;p21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8" name="Google Shape;13698;p21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9" name="Google Shape;13699;p21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0" name="Google Shape;13700;p21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1" name="Google Shape;13701;p21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2" name="Google Shape;13702;p21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3" name="Google Shape;13703;p21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4" name="Google Shape;13704;p21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5" name="Google Shape;13705;p21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6" name="Google Shape;13706;p21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7" name="Google Shape;13707;p21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8" name="Google Shape;13708;p21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9" name="Google Shape;13709;p21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0" name="Google Shape;13710;p21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1" name="Google Shape;13711;p21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2" name="Google Shape;13712;p21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3" name="Google Shape;13713;p21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4" name="Google Shape;13714;p21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5" name="Google Shape;13715;p21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6" name="Google Shape;13716;p21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7" name="Google Shape;13717;p21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8" name="Google Shape;13718;p21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9" name="Google Shape;13719;p21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0" name="Google Shape;13720;p21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1" name="Google Shape;13721;p21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2" name="Google Shape;13722;p21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3" name="Google Shape;13723;p21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4" name="Google Shape;13724;p21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5" name="Google Shape;13725;p21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6" name="Google Shape;13726;p21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727" name="Google Shape;13727;p21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13728" name="Google Shape;13728;p2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9" name="Google Shape;13729;p2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0" name="Google Shape;13730;p2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1" name="Google Shape;13731;p2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2" name="Google Shape;13732;p2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3" name="Google Shape;13733;p2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4" name="Google Shape;13734;p2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5" name="Google Shape;13735;p2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6" name="Google Shape;13736;p2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7" name="Google Shape;13737;p2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8" name="Google Shape;13738;p2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9" name="Google Shape;13739;p2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0" name="Google Shape;13740;p2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1" name="Google Shape;13741;p2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2" name="Google Shape;13742;p2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3" name="Google Shape;13743;p2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4" name="Google Shape;13744;p2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5" name="Google Shape;13745;p2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6" name="Google Shape;13746;p2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7" name="Google Shape;13747;p2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8" name="Google Shape;13748;p2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9" name="Google Shape;13749;p2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0" name="Google Shape;13750;p2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1" name="Google Shape;13751;p2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2" name="Google Shape;13752;p2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3" name="Google Shape;13753;p2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4" name="Google Shape;13754;p2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5" name="Google Shape;13755;p2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6" name="Google Shape;13756;p2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7" name="Google Shape;13757;p2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8" name="Google Shape;13758;p2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9" name="Google Shape;13759;p2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0" name="Google Shape;13760;p2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1" name="Google Shape;13761;p2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2" name="Google Shape;13762;p2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3" name="Google Shape;13763;p2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4" name="Google Shape;13764;p2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5" name="Google Shape;13765;p2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6" name="Google Shape;13766;p2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7" name="Google Shape;13767;p2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8" name="Google Shape;13768;p2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9" name="Google Shape;13769;p2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0" name="Google Shape;13770;p2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1" name="Google Shape;13771;p2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2" name="Google Shape;13772;p2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3" name="Google Shape;13773;p2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4" name="Google Shape;13774;p2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5" name="Google Shape;13775;p2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6" name="Google Shape;13776;p2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7" name="Google Shape;13777;p2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8" name="Google Shape;13778;p2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9" name="Google Shape;13779;p2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0" name="Google Shape;13780;p2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1" name="Google Shape;13781;p2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2" name="Google Shape;13782;p2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3" name="Google Shape;13783;p2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4" name="Google Shape;13784;p2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5" name="Google Shape;13785;p2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6" name="Google Shape;13786;p2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7" name="Google Shape;13787;p2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8" name="Google Shape;13788;p2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9" name="Google Shape;13789;p2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0" name="Google Shape;13790;p2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1" name="Google Shape;13791;p2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2" name="Google Shape;13792;p2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3" name="Google Shape;13793;p2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4" name="Google Shape;13794;p2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5" name="Google Shape;13795;p2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6" name="Google Shape;13796;p2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7" name="Google Shape;13797;p2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8" name="Google Shape;13798;p2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9" name="Google Shape;13799;p2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0" name="Google Shape;13800;p2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1" name="Google Shape;13801;p2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2" name="Google Shape;13802;p2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3" name="Google Shape;13803;p2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4" name="Google Shape;13804;p2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5" name="Google Shape;13805;p2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6" name="Google Shape;13806;p2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7" name="Google Shape;13807;p2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8" name="Google Shape;13808;p2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9" name="Google Shape;13809;p2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0" name="Google Shape;13810;p2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1" name="Google Shape;13811;p2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2" name="Google Shape;13812;p2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3" name="Google Shape;13813;p2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4" name="Google Shape;13814;p2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5" name="Google Shape;13815;p2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6" name="Google Shape;13816;p2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7" name="Google Shape;13817;p2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8" name="Google Shape;13818;p2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9" name="Google Shape;13819;p2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0" name="Google Shape;13820;p2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1" name="Google Shape;13821;p2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2" name="Google Shape;13822;p2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3" name="Google Shape;13823;p2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4" name="Google Shape;13824;p2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5" name="Google Shape;13825;p2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6" name="Google Shape;13826;p2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7" name="Google Shape;13827;p2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8" name="Google Shape;13828;p2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9" name="Google Shape;13829;p2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0" name="Google Shape;13830;p2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1" name="Google Shape;13831;p2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2" name="Google Shape;13832;p2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3" name="Google Shape;13833;p2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4" name="Google Shape;13834;p2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5" name="Google Shape;13835;p2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6" name="Google Shape;13836;p2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7" name="Google Shape;13837;p2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8" name="Google Shape;13838;p2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9" name="Google Shape;13839;p2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0" name="Google Shape;13840;p2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1" name="Google Shape;13841;p2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2" name="Google Shape;13842;p2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3" name="Google Shape;13843;p2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4" name="Google Shape;13844;p2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5" name="Google Shape;13845;p2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6" name="Google Shape;13846;p2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7" name="Google Shape;13847;p2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8" name="Google Shape;13848;p2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9" name="Google Shape;13849;p2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0" name="Google Shape;13850;p2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1" name="Google Shape;13851;p2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2" name="Google Shape;13852;p2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3" name="Google Shape;13853;p2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4" name="Google Shape;13854;p2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5" name="Google Shape;13855;p2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6" name="Google Shape;13856;p2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7" name="Google Shape;13857;p2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8" name="Google Shape;13858;p2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9" name="Google Shape;13859;p2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0" name="Google Shape;13860;p2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1" name="Google Shape;13861;p2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2" name="Google Shape;13862;p2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3" name="Google Shape;13863;p2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4" name="Google Shape;13864;p2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5" name="Google Shape;13865;p2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6" name="Google Shape;13866;p2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7" name="Google Shape;13867;p2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8" name="Google Shape;13868;p2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9" name="Google Shape;13869;p2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0" name="Google Shape;13870;p2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1" name="Google Shape;13871;p2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2" name="Google Shape;13872;p2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3" name="Google Shape;13873;p2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4" name="Google Shape;13874;p2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5" name="Google Shape;13875;p2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6" name="Google Shape;13876;p2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7" name="Google Shape;13877;p2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8" name="Google Shape;13878;p2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9" name="Google Shape;13879;p2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0" name="Google Shape;13880;p2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1" name="Google Shape;13881;p2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2" name="Google Shape;13882;p2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3" name="Google Shape;13883;p2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4" name="Google Shape;13884;p2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5" name="Google Shape;13885;p2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6" name="Google Shape;13886;p2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7" name="Google Shape;13887;p2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8" name="Google Shape;13888;p2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9" name="Google Shape;13889;p2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0" name="Google Shape;13890;p2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1" name="Google Shape;13891;p2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892" name="Google Shape;13892;p21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13893" name="Google Shape;13893;p21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4" name="Google Shape;13894;p21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5" name="Google Shape;13895;p21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6" name="Google Shape;13896;p21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7" name="Google Shape;13897;p21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8" name="Google Shape;13898;p21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9" name="Google Shape;13899;p21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0" name="Google Shape;13900;p21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1" name="Google Shape;13901;p21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2" name="Google Shape;13902;p21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3" name="Google Shape;13903;p21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4" name="Google Shape;13904;p21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5" name="Google Shape;13905;p21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6" name="Google Shape;13906;p21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7" name="Google Shape;13907;p21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8" name="Google Shape;13908;p21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9" name="Google Shape;13909;p21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0" name="Google Shape;13910;p21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1" name="Google Shape;13911;p21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2" name="Google Shape;13912;p21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3" name="Google Shape;13913;p21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4" name="Google Shape;13914;p21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5" name="Google Shape;13915;p21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6" name="Google Shape;13916;p21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7" name="Google Shape;13917;p21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8" name="Google Shape;13918;p21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9" name="Google Shape;13919;p21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0" name="Google Shape;13920;p21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1" name="Google Shape;13921;p21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2" name="Google Shape;13922;p21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3" name="Google Shape;13923;p21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4" name="Google Shape;13924;p21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5" name="Google Shape;13925;p21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6" name="Google Shape;13926;p21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7" name="Google Shape;13927;p21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8" name="Google Shape;13928;p21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9" name="Google Shape;13929;p21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0" name="Google Shape;13930;p21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1" name="Google Shape;13931;p21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2" name="Google Shape;13932;p21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3" name="Google Shape;13933;p21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4" name="Google Shape;13934;p21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5" name="Google Shape;13935;p21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6" name="Google Shape;13936;p21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7" name="Google Shape;13937;p21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8" name="Google Shape;13938;p21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9" name="Google Shape;13939;p21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0" name="Google Shape;13940;p21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1" name="Google Shape;13941;p21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2" name="Google Shape;13942;p21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3" name="Google Shape;13943;p21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4" name="Google Shape;13944;p21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5" name="Google Shape;13945;p21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6" name="Google Shape;13946;p21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7" name="Google Shape;13947;p21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8" name="Google Shape;13948;p21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9" name="Google Shape;13949;p21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0" name="Google Shape;13950;p21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1" name="Google Shape;13951;p21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2" name="Google Shape;13952;p21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3" name="Google Shape;13953;p21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4" name="Google Shape;13954;p21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5" name="Google Shape;13955;p21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6" name="Google Shape;13956;p21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7" name="Google Shape;13957;p21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8" name="Google Shape;13958;p21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9" name="Google Shape;13959;p21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0" name="Google Shape;13960;p21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1" name="Google Shape;13961;p21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2" name="Google Shape;13962;p21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3" name="Google Shape;13963;p21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4" name="Google Shape;13964;p21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5" name="Google Shape;13965;p21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6" name="Google Shape;13966;p21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7" name="Google Shape;13967;p21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8" name="Google Shape;13968;p21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9" name="Google Shape;13969;p21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0" name="Google Shape;13970;p21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1" name="Google Shape;13971;p21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2" name="Google Shape;13972;p21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3" name="Google Shape;13973;p21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4" name="Google Shape;13974;p21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5" name="Google Shape;13975;p21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6" name="Google Shape;13976;p21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7" name="Google Shape;13977;p21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8" name="Google Shape;13978;p21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9" name="Google Shape;13979;p21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0" name="Google Shape;13980;p21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1" name="Google Shape;13981;p21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2" name="Google Shape;13982;p21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3" name="Google Shape;13983;p21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4" name="Google Shape;13984;p21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5" name="Google Shape;13985;p21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6" name="Google Shape;13986;p21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7" name="Google Shape;13987;p21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8" name="Google Shape;13988;p21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9" name="Google Shape;13989;p21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0" name="Google Shape;13990;p21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1" name="Google Shape;13991;p21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2" name="Google Shape;13992;p21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3" name="Google Shape;13993;p21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4" name="Google Shape;13994;p21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5" name="Google Shape;13995;p21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6" name="Google Shape;13996;p21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7" name="Google Shape;13997;p21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8" name="Google Shape;13998;p21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9" name="Google Shape;13999;p21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0" name="Google Shape;14000;p21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1" name="Google Shape;14001;p21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2" name="Google Shape;14002;p21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3" name="Google Shape;14003;p21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4" name="Google Shape;14004;p21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5" name="Google Shape;14005;p21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6" name="Google Shape;14006;p21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7" name="Google Shape;14007;p21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8" name="Google Shape;14008;p21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9" name="Google Shape;14009;p21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0" name="Google Shape;14010;p21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1" name="Google Shape;14011;p21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2" name="Google Shape;14012;p21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3" name="Google Shape;14013;p21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4" name="Google Shape;14014;p21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5" name="Google Shape;14015;p21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6" name="Google Shape;14016;p21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7" name="Google Shape;14017;p21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8" name="Google Shape;14018;p21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9" name="Google Shape;14019;p21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0" name="Google Shape;14020;p21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1" name="Google Shape;14021;p21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2" name="Google Shape;14022;p21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3" name="Google Shape;14023;p21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4" name="Google Shape;14024;p21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5" name="Google Shape;14025;p21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6" name="Google Shape;14026;p21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7" name="Google Shape;14027;p21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8" name="Google Shape;14028;p21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9" name="Google Shape;14029;p21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0" name="Google Shape;14030;p21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1" name="Google Shape;14031;p21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2" name="Google Shape;14032;p21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3" name="Google Shape;14033;p21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4" name="Google Shape;14034;p21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5" name="Google Shape;14035;p21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6" name="Google Shape;14036;p21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7" name="Google Shape;14037;p21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8" name="Google Shape;14038;p21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9" name="Google Shape;14039;p21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0" name="Google Shape;14040;p21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1" name="Google Shape;14041;p21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2" name="Google Shape;14042;p21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3" name="Google Shape;14043;p21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4" name="Google Shape;14044;p21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5" name="Google Shape;14045;p21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6" name="Google Shape;14046;p21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7" name="Google Shape;14047;p21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8" name="Google Shape;14048;p21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9" name="Google Shape;14049;p21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0" name="Google Shape;14050;p21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1" name="Google Shape;14051;p21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2" name="Google Shape;14052;p21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3" name="Google Shape;14053;p21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4" name="Google Shape;14054;p21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5" name="Google Shape;14055;p21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6" name="Google Shape;14056;p21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7" name="Google Shape;14057;p21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8" name="Google Shape;14058;p21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9" name="Google Shape;14059;p21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0" name="Google Shape;14060;p21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1" name="Google Shape;14061;p21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2" name="Google Shape;14062;p21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3" name="Google Shape;14063;p21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4" name="Google Shape;14064;p21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5" name="Google Shape;14065;p21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6" name="Google Shape;14066;p21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7" name="Google Shape;14067;p21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8" name="Google Shape;14068;p21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9" name="Google Shape;14069;p21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0" name="Google Shape;14070;p21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1" name="Google Shape;14071;p21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2" name="Google Shape;14072;p21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3" name="Google Shape;14073;p21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4" name="Google Shape;14074;p21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5" name="Google Shape;14075;p21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6" name="Google Shape;14076;p21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7" name="Google Shape;14077;p21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8" name="Google Shape;14078;p21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9" name="Google Shape;14079;p21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0" name="Google Shape;14080;p21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1" name="Google Shape;14081;p21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2" name="Google Shape;14082;p21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3" name="Google Shape;14083;p21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4" name="Google Shape;14084;p21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5" name="Google Shape;14085;p21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6" name="Google Shape;14086;p21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7" name="Google Shape;14087;p21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8" name="Google Shape;14088;p21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9" name="Google Shape;14089;p21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0" name="Google Shape;14090;p21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1" name="Google Shape;14091;p21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2" name="Google Shape;14092;p21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3" name="Google Shape;14093;p21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4" name="Google Shape;14094;p21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5" name="Google Shape;14095;p21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6" name="Google Shape;14096;p21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7" name="Google Shape;14097;p21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8" name="Google Shape;14098;p21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9" name="Google Shape;14099;p21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0" name="Google Shape;14100;p21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1" name="Google Shape;14101;p21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2" name="Google Shape;14102;p21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3" name="Google Shape;14103;p21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4" name="Google Shape;14104;p21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5" name="Google Shape;14105;p21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6" name="Google Shape;14106;p21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7" name="Google Shape;14107;p21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8" name="Google Shape;14108;p21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9" name="Google Shape;14109;p21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0" name="Google Shape;14110;p21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1" name="Google Shape;14111;p21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2" name="Google Shape;14112;p21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3" name="Google Shape;14113;p21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4" name="Google Shape;14114;p21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5" name="Google Shape;14115;p21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6" name="Google Shape;14116;p21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7" name="Google Shape;14117;p21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8" name="Google Shape;14118;p21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9" name="Google Shape;14119;p21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0" name="Google Shape;14120;p21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1" name="Google Shape;14121;p21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2" name="Google Shape;14122;p21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3" name="Google Shape;14123;p21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4" name="Google Shape;14124;p21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5" name="Google Shape;14125;p21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6" name="Google Shape;14126;p21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7" name="Google Shape;14127;p21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8" name="Google Shape;14128;p21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9" name="Google Shape;14129;p21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0" name="Google Shape;14130;p21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1" name="Google Shape;14131;p21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2" name="Google Shape;14132;p21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3" name="Google Shape;14133;p21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4" name="Google Shape;14134;p21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5" name="Google Shape;14135;p21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6" name="Google Shape;14136;p21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7" name="Google Shape;14137;p21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8" name="Google Shape;14138;p21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9" name="Google Shape;14139;p21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0" name="Google Shape;14140;p21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1" name="Google Shape;14141;p21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2" name="Google Shape;14142;p21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3" name="Google Shape;14143;p21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44" name="Google Shape;14144;p21"/>
          <p:cNvGrpSpPr/>
          <p:nvPr/>
        </p:nvGrpSpPr>
        <p:grpSpPr>
          <a:xfrm rot="-9462706">
            <a:off x="11302421" y="340919"/>
            <a:ext cx="1259423" cy="3129692"/>
            <a:chOff x="757300" y="1884600"/>
            <a:chExt cx="457350" cy="1136525"/>
          </a:xfrm>
        </p:grpSpPr>
        <p:sp>
          <p:nvSpPr>
            <p:cNvPr id="14145" name="Google Shape;14145;p2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6" name="Google Shape;14146;p2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7" name="Google Shape;14147;p2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8" name="Google Shape;14148;p2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9" name="Google Shape;14149;p2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0" name="Google Shape;14150;p2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1" name="Google Shape;14151;p2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2" name="Google Shape;14152;p2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3" name="Google Shape;14153;p2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4" name="Google Shape;14154;p2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5" name="Google Shape;14155;p2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6" name="Google Shape;14156;p2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7" name="Google Shape;14157;p2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8" name="Google Shape;14158;p2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9" name="Google Shape;14159;p2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0" name="Google Shape;14160;p2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1" name="Google Shape;14161;p2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2" name="Google Shape;14162;p2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3" name="Google Shape;14163;p2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4" name="Google Shape;14164;p2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5" name="Google Shape;14165;p2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6" name="Google Shape;14166;p2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7" name="Google Shape;14167;p2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8" name="Google Shape;14168;p2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9" name="Google Shape;14169;p2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0" name="Google Shape;14170;p2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1" name="Google Shape;14171;p2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2" name="Google Shape;14172;p2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3" name="Google Shape;14173;p2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4" name="Google Shape;14174;p2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5" name="Google Shape;14175;p2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6" name="Google Shape;14176;p2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7" name="Google Shape;14177;p2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8" name="Google Shape;14178;p2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9" name="Google Shape;14179;p2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0" name="Google Shape;14180;p2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1" name="Google Shape;14181;p2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2" name="Google Shape;14182;p2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3" name="Google Shape;14183;p2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4" name="Google Shape;14184;p2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5" name="Google Shape;14185;p2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6" name="Google Shape;14186;p2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7" name="Google Shape;14187;p2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8" name="Google Shape;14188;p2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9" name="Google Shape;14189;p2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0" name="Google Shape;14190;p2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1" name="Google Shape;14191;p2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2" name="Google Shape;14192;p2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3" name="Google Shape;14193;p2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4" name="Google Shape;14194;p2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5" name="Google Shape;14195;p2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6" name="Google Shape;14196;p2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7" name="Google Shape;14197;p2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8" name="Google Shape;14198;p2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9" name="Google Shape;14199;p2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0" name="Google Shape;14200;p2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1" name="Google Shape;14201;p2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2" name="Google Shape;14202;p2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3" name="Google Shape;14203;p2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4" name="Google Shape;14204;p2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5" name="Google Shape;14205;p2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6" name="Google Shape;14206;p2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7" name="Google Shape;14207;p2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8" name="Google Shape;14208;p2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9" name="Google Shape;14209;p2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0" name="Google Shape;14210;p2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1" name="Google Shape;14211;p2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2" name="Google Shape;14212;p2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3" name="Google Shape;14213;p2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4" name="Google Shape;14214;p2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5" name="Google Shape;14215;p2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6" name="Google Shape;14216;p2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7" name="Google Shape;14217;p2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8" name="Google Shape;14218;p2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9" name="Google Shape;14219;p2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0" name="Google Shape;14220;p2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1" name="Google Shape;14221;p2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2" name="Google Shape;14222;p2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3" name="Google Shape;14223;p2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4" name="Google Shape;14224;p2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5" name="Google Shape;14225;p2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6" name="Google Shape;14226;p2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7" name="Google Shape;14227;p2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8" name="Google Shape;14228;p2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9" name="Google Shape;14229;p2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0" name="Google Shape;14230;p2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1" name="Google Shape;14231;p2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2" name="Google Shape;14232;p2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3" name="Google Shape;14233;p2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4" name="Google Shape;14234;p2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5" name="Google Shape;14235;p2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6" name="Google Shape;14236;p2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7" name="Google Shape;14237;p2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8" name="Google Shape;14238;p2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9" name="Google Shape;14239;p2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0" name="Google Shape;14240;p2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1" name="Google Shape;14241;p2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2" name="Google Shape;14242;p2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3" name="Google Shape;14243;p2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4" name="Google Shape;14244;p2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5" name="Google Shape;14245;p2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6" name="Google Shape;14246;p2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7" name="Google Shape;14247;p2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8" name="Google Shape;14248;p2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9" name="Google Shape;14249;p2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0" name="Google Shape;14250;p2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1" name="Google Shape;14251;p2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2" name="Google Shape;14252;p2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3" name="Google Shape;14253;p2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4" name="Google Shape;14254;p2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5" name="Google Shape;14255;p2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6" name="Google Shape;14256;p2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7" name="Google Shape;14257;p2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8" name="Google Shape;14258;p2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9" name="Google Shape;14259;p2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0" name="Google Shape;14260;p2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1" name="Google Shape;14261;p2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2" name="Google Shape;14262;p2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3" name="Google Shape;14263;p2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4" name="Google Shape;14264;p2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5" name="Google Shape;14265;p2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6" name="Google Shape;14266;p2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7" name="Google Shape;14267;p2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8" name="Google Shape;14268;p2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9" name="Google Shape;14269;p2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0" name="Google Shape;14270;p2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1" name="Google Shape;14271;p2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2" name="Google Shape;14272;p2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3" name="Google Shape;14273;p2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4" name="Google Shape;14274;p2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5" name="Google Shape;14275;p2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6" name="Google Shape;14276;p2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7" name="Google Shape;14277;p2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8" name="Google Shape;14278;p2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9" name="Google Shape;14279;p2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0" name="Google Shape;14280;p2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1" name="Google Shape;14281;p2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2" name="Google Shape;14282;p2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3" name="Google Shape;14283;p2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4" name="Google Shape;14284;p2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5" name="Google Shape;14285;p2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6" name="Google Shape;14286;p2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7" name="Google Shape;14287;p2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8" name="Google Shape;14288;p2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89" name="Google Shape;14289;p21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14290" name="Google Shape;14290;p2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1" name="Google Shape;14291;p2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2" name="Google Shape;14292;p2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3" name="Google Shape;14293;p2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4" name="Google Shape;14294;p2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5" name="Google Shape;14295;p2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6" name="Google Shape;14296;p2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7" name="Google Shape;14297;p2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8" name="Google Shape;14298;p2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9" name="Google Shape;14299;p2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0" name="Google Shape;14300;p2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1" name="Google Shape;14301;p2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2" name="Google Shape;14302;p2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3" name="Google Shape;14303;p2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4" name="Google Shape;14304;p2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5" name="Google Shape;14305;p2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6" name="Google Shape;14306;p2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7" name="Google Shape;14307;p2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8" name="Google Shape;14308;p2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9" name="Google Shape;14309;p2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0" name="Google Shape;14310;p2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1" name="Google Shape;14311;p2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2" name="Google Shape;14312;p2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3" name="Google Shape;14313;p2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4" name="Google Shape;14314;p2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5" name="Google Shape;14315;p2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6" name="Google Shape;14316;p2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7" name="Google Shape;14317;p2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8" name="Google Shape;14318;p2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9" name="Google Shape;14319;p2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0" name="Google Shape;14320;p2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1" name="Google Shape;14321;p2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2" name="Google Shape;14322;p2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3" name="Google Shape;14323;p2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4" name="Google Shape;14324;p2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5" name="Google Shape;14325;p2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6" name="Google Shape;14326;p2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7" name="Google Shape;14327;p2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8" name="Google Shape;14328;p2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9" name="Google Shape;14329;p2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0" name="Google Shape;14330;p2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1" name="Google Shape;14331;p2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2" name="Google Shape;14332;p2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3" name="Google Shape;14333;p2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4" name="Google Shape;14334;p2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5" name="Google Shape;14335;p2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6" name="Google Shape;14336;p2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7" name="Google Shape;14337;p2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8" name="Google Shape;14338;p2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9" name="Google Shape;14339;p2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0" name="Google Shape;14340;p2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1" name="Google Shape;14341;p2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2" name="Google Shape;14342;p2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3" name="Google Shape;14343;p2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4" name="Google Shape;14344;p2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5" name="Google Shape;14345;p2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6" name="Google Shape;14346;p2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7" name="Google Shape;14347;p2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8" name="Google Shape;14348;p2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9" name="Google Shape;14349;p2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0" name="Google Shape;14350;p2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1" name="Google Shape;14351;p2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2" name="Google Shape;14352;p2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3" name="Google Shape;14353;p2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4" name="Google Shape;14354;p2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5" name="Google Shape;14355;p2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6" name="Google Shape;14356;p2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7" name="Google Shape;14357;p2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8" name="Google Shape;14358;p2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9" name="Google Shape;14359;p2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0" name="Google Shape;14360;p2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1" name="Google Shape;14361;p2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2" name="Google Shape;14362;p2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3" name="Google Shape;14363;p2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4" name="Google Shape;14364;p2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5" name="Google Shape;14365;p2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6" name="Google Shape;14366;p2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7" name="Google Shape;14367;p2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8" name="Google Shape;14368;p2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9" name="Google Shape;14369;p2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0" name="Google Shape;14370;p2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1" name="Google Shape;14371;p2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2" name="Google Shape;14372;p2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3" name="Google Shape;14373;p2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4" name="Google Shape;14374;p2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5" name="Google Shape;14375;p2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6" name="Google Shape;14376;p2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7" name="Google Shape;14377;p2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8" name="Google Shape;14378;p2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9" name="Google Shape;14379;p2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0" name="Google Shape;14380;p2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1" name="Google Shape;14381;p2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2" name="Google Shape;14382;p2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3" name="Google Shape;14383;p2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4" name="Google Shape;14384;p2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5" name="Google Shape;14385;p2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6" name="Google Shape;14386;p2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7" name="Google Shape;14387;p2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8" name="Google Shape;14388;p2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9" name="Google Shape;14389;p2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0" name="Google Shape;14390;p2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1" name="Google Shape;14391;p2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2" name="Google Shape;14392;p2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3" name="Google Shape;14393;p2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4" name="Google Shape;14394;p2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5" name="Google Shape;14395;p2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6" name="Google Shape;14396;p2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7" name="Google Shape;14397;p2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8" name="Google Shape;14398;p2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9" name="Google Shape;14399;p2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0" name="Google Shape;14400;p2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1" name="Google Shape;14401;p2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2" name="Google Shape;14402;p2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3" name="Google Shape;14403;p2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4" name="Google Shape;14404;p2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5" name="Google Shape;14405;p2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6" name="Google Shape;14406;p2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7" name="Google Shape;14407;p2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8" name="Google Shape;14408;p2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9" name="Google Shape;14409;p2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0" name="Google Shape;14410;p2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1" name="Google Shape;14411;p2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2" name="Google Shape;14412;p2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3" name="Google Shape;14413;p2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4" name="Google Shape;14414;p2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5" name="Google Shape;14415;p2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6" name="Google Shape;14416;p2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7" name="Google Shape;14417;p2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8" name="Google Shape;14418;p2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9" name="Google Shape;14419;p2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0" name="Google Shape;14420;p2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1" name="Google Shape;14421;p2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2" name="Google Shape;14422;p2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3" name="Google Shape;14423;p2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4" name="Google Shape;14424;p2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5" name="Google Shape;14425;p2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6" name="Google Shape;14426;p2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7" name="Google Shape;14427;p2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8" name="Google Shape;14428;p2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9" name="Google Shape;14429;p2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0" name="Google Shape;14430;p2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1" name="Google Shape;14431;p2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2" name="Google Shape;14432;p2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3" name="Google Shape;14433;p2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4" name="Google Shape;14434;p2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5" name="Google Shape;14435;p2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6" name="Google Shape;14436;p2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7" name="Google Shape;14437;p2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8" name="Google Shape;14438;p2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9" name="Google Shape;14439;p2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0" name="Google Shape;14440;p2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1" name="Google Shape;14441;p2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2" name="Google Shape;14442;p2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3" name="Google Shape;14443;p2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4" name="Google Shape;14444;p2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5" name="Google Shape;14445;p2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6" name="Google Shape;14446;p2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7" name="Google Shape;14447;p2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8" name="Google Shape;14448;p2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9" name="Google Shape;14449;p2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0" name="Google Shape;14450;p2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1" name="Google Shape;14451;p2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2" name="Google Shape;14452;p2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3" name="Google Shape;14453;p2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4" name="Google Shape;14454;p2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5" name="Google Shape;14455;p2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6" name="Google Shape;14456;p2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7" name="Google Shape;14457;p2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8" name="Google Shape;14458;p2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9" name="Google Shape;14459;p2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0" name="Google Shape;14460;p2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1" name="Google Shape;14461;p2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2" name="Google Shape;14462;p2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3" name="Google Shape;14463;p2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4" name="Google Shape;14464;p2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5" name="Google Shape;14465;p2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6" name="Google Shape;14466;p2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7" name="Google Shape;14467;p2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8" name="Google Shape;14468;p2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9" name="Google Shape;14469;p2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0" name="Google Shape;14470;p2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1" name="Google Shape;14471;p2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2" name="Google Shape;14472;p2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3" name="Google Shape;14473;p2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4" name="Google Shape;14474;p2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5" name="Google Shape;14475;p2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6" name="Google Shape;14476;p2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7" name="Google Shape;14477;p2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8" name="Google Shape;14478;p2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9" name="Google Shape;14479;p2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0" name="Google Shape;14480;p2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1" name="Google Shape;14481;p2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2" name="Google Shape;14482;p2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3" name="Google Shape;14483;p2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4" name="Google Shape;14484;p2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5" name="Google Shape;14485;p2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6" name="Google Shape;14486;p2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7" name="Google Shape;14487;p2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8" name="Google Shape;14488;p2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9" name="Google Shape;14489;p2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0" name="Google Shape;14490;p2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1" name="Google Shape;14491;p2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2" name="Google Shape;14492;p2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3" name="Google Shape;14493;p2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4" name="Google Shape;14494;p2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5" name="Google Shape;14495;p2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6" name="Google Shape;14496;p2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7" name="Google Shape;14497;p2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8" name="Google Shape;14498;p2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9" name="Google Shape;14499;p2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0" name="Google Shape;14500;p2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1" name="Google Shape;14501;p2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2" name="Google Shape;14502;p2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3" name="Google Shape;14503;p2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4" name="Google Shape;14504;p2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5" name="Google Shape;14505;p2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6" name="Google Shape;14506;p2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7" name="Google Shape;14507;p2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8" name="Google Shape;14508;p2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9" name="Google Shape;14509;p2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0" name="Google Shape;14510;p2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1" name="Google Shape;14511;p2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2" name="Google Shape;14512;p2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3" name="Google Shape;14513;p2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4" name="Google Shape;14514;p2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5" name="Google Shape;14515;p2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6" name="Google Shape;14516;p2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7" name="Google Shape;14517;p2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8" name="Google Shape;14518;p2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9" name="Google Shape;14519;p2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0" name="Google Shape;14520;p2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1" name="Google Shape;14521;p2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2" name="Google Shape;14522;p2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3" name="Google Shape;14523;p2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4" name="Google Shape;14524;p2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5" name="Google Shape;14525;p2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6" name="Google Shape;14526;p2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7" name="Google Shape;14527;p2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8" name="Google Shape;14528;p2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9" name="Google Shape;14529;p2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0" name="Google Shape;14530;p2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1" name="Google Shape;14531;p2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2" name="Google Shape;14532;p2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3" name="Google Shape;14533;p2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4" name="Google Shape;14534;p2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5" name="Google Shape;14535;p2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6" name="Google Shape;14536;p2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7" name="Google Shape;14537;p2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8" name="Google Shape;14538;p2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9" name="Google Shape;14539;p2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0" name="Google Shape;14540;p2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1" name="Google Shape;14541;p2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2" name="Google Shape;14542;p2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3" name="Google Shape;14543;p2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4" name="Google Shape;14544;p2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5" name="Google Shape;14545;p2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6" name="Google Shape;14546;p2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7" name="Google Shape;14547;p2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8" name="Google Shape;14548;p2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9" name="Google Shape;14549;p2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0" name="Google Shape;14550;p2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1" name="Google Shape;14551;p2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2" name="Google Shape;14552;p2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3" name="Google Shape;14553;p2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4" name="Google Shape;14554;p2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5" name="Google Shape;14555;p2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6" name="Google Shape;14556;p2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7" name="Google Shape;14557;p2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8" name="Google Shape;14558;p2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9" name="Google Shape;14559;p2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0" name="Google Shape;14560;p2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1" name="Google Shape;14561;p2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2" name="Google Shape;14562;p2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3" name="Google Shape;14563;p2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4" name="Google Shape;14564;p2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5" name="Google Shape;14565;p2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6" name="Google Shape;14566;p2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7" name="Google Shape;14567;p2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8" name="Google Shape;14568;p2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9" name="Google Shape;14569;p2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0" name="Google Shape;14570;p2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1" name="Google Shape;14571;p2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2" name="Google Shape;14572;p2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3" name="Google Shape;14573;p2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4" name="Google Shape;14574;p2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5" name="Google Shape;14575;p2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6" name="Google Shape;14576;p2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7" name="Google Shape;14577;p2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8" name="Google Shape;14578;p2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9" name="Google Shape;14579;p2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0" name="Google Shape;14580;p2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1" name="Google Shape;14581;p2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2" name="Google Shape;14582;p2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3" name="Google Shape;14583;p2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4" name="Google Shape;14584;p2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5" name="Google Shape;14585;p2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6" name="Google Shape;14586;p2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7" name="Google Shape;14587;p2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8" name="Google Shape;14588;p2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9" name="Google Shape;14589;p2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0" name="Google Shape;14590;p2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1" name="Google Shape;14591;p2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2" name="Google Shape;14592;p2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3" name="Google Shape;14593;p2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4" name="Google Shape;14594;p2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5" name="Google Shape;14595;p2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6" name="Google Shape;14596;p2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7" name="Google Shape;14597;p2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8" name="Google Shape;14598;p2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9" name="Google Shape;14599;p2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0" name="Google Shape;14600;p2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1" name="Google Shape;14601;p2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2" name="Google Shape;14602;p2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3" name="Google Shape;14603;p2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4" name="Google Shape;14604;p2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5" name="Google Shape;14605;p2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6" name="Google Shape;14606;p2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7" name="Google Shape;14607;p2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8" name="Google Shape;14608;p2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9" name="Google Shape;14609;p2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0" name="Google Shape;14610;p2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1" name="Google Shape;14611;p2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2" name="Google Shape;14612;p2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3" name="Google Shape;14613;p2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4" name="Google Shape;14614;p2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5" name="Google Shape;14615;p2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6" name="Google Shape;14616;p2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7" name="Google Shape;14617;p2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8" name="Google Shape;14618;p2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9" name="Google Shape;14619;p2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0" name="Google Shape;14620;p2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1" name="Google Shape;14621;p2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2" name="Google Shape;14622;p2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3" name="Google Shape;14623;p2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4" name="Google Shape;14624;p2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5" name="Google Shape;14625;p2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6" name="Google Shape;14626;p2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7" name="Google Shape;14627;p2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8" name="Google Shape;14628;p2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9" name="Google Shape;14629;p2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0" name="Google Shape;14630;p2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1" name="Google Shape;14631;p2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2" name="Google Shape;14632;p2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3" name="Google Shape;14633;p2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4" name="Google Shape;14634;p2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5" name="Google Shape;14635;p2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6" name="Google Shape;14636;p2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7" name="Google Shape;14637;p2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8" name="Google Shape;14638;p2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9" name="Google Shape;14639;p2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0" name="Google Shape;14640;p2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1" name="Google Shape;14641;p2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2" name="Google Shape;14642;p2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3" name="Google Shape;14643;p2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4" name="Google Shape;14644;p2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5" name="Google Shape;14645;p2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6" name="Google Shape;14646;p2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7" name="Google Shape;14647;p2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8" name="Google Shape;14648;p2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9" name="Google Shape;14649;p2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0" name="Google Shape;14650;p2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1" name="Google Shape;14651;p2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2" name="Google Shape;14652;p2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3" name="Google Shape;14653;p2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4" name="Google Shape;14654;p2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5" name="Google Shape;14655;p2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6" name="Google Shape;14656;p2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7" name="Google Shape;14657;p2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8" name="Google Shape;14658;p2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9" name="Google Shape;14659;p2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0" name="Google Shape;14660;p2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1" name="Google Shape;14661;p2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2" name="Google Shape;14662;p2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3" name="Google Shape;14663;p2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4" name="Google Shape;14664;p2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5" name="Google Shape;14665;p2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6" name="Google Shape;14666;p2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7" name="Google Shape;14667;p2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8" name="Google Shape;14668;p2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9" name="Google Shape;14669;p2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0" name="Google Shape;14670;p2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1" name="Google Shape;14671;p2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2" name="Google Shape;14672;p2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3" name="Google Shape;14673;p2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4" name="Google Shape;14674;p2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5" name="Google Shape;14675;p2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6" name="Google Shape;14676;p2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7" name="Google Shape;14677;p2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8" name="Google Shape;14678;p2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9" name="Google Shape;14679;p2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0" name="Google Shape;14680;p2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1" name="Google Shape;14681;p2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2" name="Google Shape;14682;p2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3" name="Google Shape;14683;p2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4" name="Google Shape;14684;p2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5" name="Google Shape;14685;p2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6" name="Google Shape;14686;p2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7" name="Google Shape;14687;p2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8" name="Google Shape;14688;p2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9" name="Google Shape;14689;p2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0" name="Google Shape;14690;p2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1" name="Google Shape;14691;p2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2" name="Google Shape;14692;p2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3" name="Google Shape;14693;p2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4" name="Google Shape;14694;p2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5" name="Google Shape;14695;p2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6" name="Google Shape;14696;p2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7" name="Google Shape;14697;p2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8" name="Google Shape;14698;p2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9" name="Google Shape;14699;p2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0" name="Google Shape;14700;p2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1" name="Google Shape;14701;p2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2" name="Google Shape;14702;p2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3" name="Google Shape;14703;p2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4" name="Google Shape;14704;p2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5" name="Google Shape;14705;p2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6" name="Google Shape;14706;p2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7" name="Google Shape;14707;p2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8" name="Google Shape;14708;p2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9" name="Google Shape;14709;p2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0" name="Google Shape;14710;p2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1" name="Google Shape;14711;p2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2" name="Google Shape;14712;p2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3" name="Google Shape;14713;p2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4" name="Google Shape;14714;p2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5" name="Google Shape;14715;p2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6" name="Google Shape;14716;p2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7" name="Google Shape;14717;p2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8" name="Google Shape;14718;p2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9" name="Google Shape;14719;p2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0" name="Google Shape;14720;p2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1" name="Google Shape;14721;p2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2" name="Google Shape;14722;p2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3" name="Google Shape;14723;p2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4" name="Google Shape;14724;p2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5" name="Google Shape;14725;p2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6" name="Google Shape;14726;p2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7" name="Google Shape;14727;p2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8" name="Google Shape;14728;p2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9" name="Google Shape;14729;p2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0" name="Google Shape;14730;p2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1" name="Google Shape;14731;p2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2" name="Google Shape;14732;p2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3" name="Google Shape;14733;p2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4" name="Google Shape;14734;p2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5" name="Google Shape;14735;p2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6" name="Google Shape;14736;p2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7" name="Google Shape;14737;p2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8" name="Google Shape;14738;p2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9" name="Google Shape;14739;p2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0" name="Google Shape;14740;p2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1" name="Google Shape;14741;p2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2" name="Google Shape;14742;p2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3" name="Google Shape;14743;p2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4" name="Google Shape;14744;p2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5" name="Google Shape;14745;p2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6" name="Google Shape;14746;p2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7" name="Google Shape;14747;p2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8" name="Google Shape;14748;p2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9" name="Google Shape;14749;p2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0" name="Google Shape;14750;p2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1" name="Google Shape;14751;p2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2" name="Google Shape;14752;p2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3" name="Google Shape;14753;p2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4" name="Google Shape;14754;p2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5" name="Google Shape;14755;p2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6" name="Google Shape;14756;p2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7" name="Google Shape;14757;p2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8" name="Google Shape;14758;p2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9" name="Google Shape;14759;p2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0" name="Google Shape;14760;p2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1" name="Google Shape;14761;p2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2" name="Google Shape;14762;p2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3" name="Google Shape;14763;p2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4" name="Google Shape;14764;p2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5" name="Google Shape;14765;p2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6" name="Google Shape;14766;p2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7" name="Google Shape;14767;p2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8" name="Google Shape;14768;p2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9" name="Google Shape;14769;p2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0" name="Google Shape;14770;p2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71" name="Google Shape;14771;p21"/>
          <p:cNvSpPr txBox="1">
            <a:spLocks noGrp="1"/>
          </p:cNvSpPr>
          <p:nvPr>
            <p:ph type="subTitle" idx="1"/>
          </p:nvPr>
        </p:nvSpPr>
        <p:spPr>
          <a:xfrm>
            <a:off x="1863333" y="45956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2" name="Google Shape;14772;p21"/>
          <p:cNvSpPr txBox="1">
            <a:spLocks noGrp="1"/>
          </p:cNvSpPr>
          <p:nvPr>
            <p:ph type="subTitle" idx="2"/>
          </p:nvPr>
        </p:nvSpPr>
        <p:spPr>
          <a:xfrm>
            <a:off x="18901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3" name="Google Shape;14773;p21"/>
          <p:cNvSpPr txBox="1">
            <a:spLocks noGrp="1"/>
          </p:cNvSpPr>
          <p:nvPr>
            <p:ph type="subTitle" idx="3"/>
          </p:nvPr>
        </p:nvSpPr>
        <p:spPr>
          <a:xfrm>
            <a:off x="6724633" y="45956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4" name="Google Shape;14774;p21"/>
          <p:cNvSpPr txBox="1">
            <a:spLocks noGrp="1"/>
          </p:cNvSpPr>
          <p:nvPr>
            <p:ph type="subTitle" idx="4"/>
          </p:nvPr>
        </p:nvSpPr>
        <p:spPr>
          <a:xfrm>
            <a:off x="67506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5" name="Google Shape;14775;p21"/>
          <p:cNvSpPr txBox="1">
            <a:spLocks noGrp="1"/>
          </p:cNvSpPr>
          <p:nvPr>
            <p:ph type="subTitle" idx="5"/>
          </p:nvPr>
        </p:nvSpPr>
        <p:spPr>
          <a:xfrm>
            <a:off x="1863333" y="2107133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6" name="Google Shape;14776;p21"/>
          <p:cNvSpPr txBox="1">
            <a:spLocks noGrp="1"/>
          </p:cNvSpPr>
          <p:nvPr>
            <p:ph type="subTitle" idx="6"/>
          </p:nvPr>
        </p:nvSpPr>
        <p:spPr>
          <a:xfrm>
            <a:off x="18901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7" name="Google Shape;14777;p21"/>
          <p:cNvSpPr txBox="1">
            <a:spLocks noGrp="1"/>
          </p:cNvSpPr>
          <p:nvPr>
            <p:ph type="subTitle" idx="7"/>
          </p:nvPr>
        </p:nvSpPr>
        <p:spPr>
          <a:xfrm>
            <a:off x="6724633" y="2107133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8" name="Google Shape;14778;p21"/>
          <p:cNvSpPr txBox="1">
            <a:spLocks noGrp="1"/>
          </p:cNvSpPr>
          <p:nvPr>
            <p:ph type="subTitle" idx="8"/>
          </p:nvPr>
        </p:nvSpPr>
        <p:spPr>
          <a:xfrm>
            <a:off x="67506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9" name="Google Shape;14779;p21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176038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81" name="Google Shape;14781;p22"/>
          <p:cNvGrpSpPr/>
          <p:nvPr/>
        </p:nvGrpSpPr>
        <p:grpSpPr>
          <a:xfrm rot="1663157">
            <a:off x="-458950" y="3891868"/>
            <a:ext cx="1596145" cy="3939344"/>
            <a:chOff x="757300" y="1884600"/>
            <a:chExt cx="457350" cy="1136525"/>
          </a:xfrm>
        </p:grpSpPr>
        <p:sp>
          <p:nvSpPr>
            <p:cNvPr id="14782" name="Google Shape;14782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3" name="Google Shape;14783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4" name="Google Shape;14784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5" name="Google Shape;14785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6" name="Google Shape;14786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7" name="Google Shape;14787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8" name="Google Shape;14788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9" name="Google Shape;14789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0" name="Google Shape;14790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1" name="Google Shape;14791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2" name="Google Shape;14792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3" name="Google Shape;14793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4" name="Google Shape;14794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5" name="Google Shape;14795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6" name="Google Shape;14796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7" name="Google Shape;14797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8" name="Google Shape;14798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9" name="Google Shape;14799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0" name="Google Shape;14800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1" name="Google Shape;14801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2" name="Google Shape;14802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3" name="Google Shape;14803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4" name="Google Shape;14804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5" name="Google Shape;14805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6" name="Google Shape;14806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7" name="Google Shape;14807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8" name="Google Shape;14808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9" name="Google Shape;14809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0" name="Google Shape;14810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1" name="Google Shape;14811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2" name="Google Shape;14812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3" name="Google Shape;14813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4" name="Google Shape;14814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5" name="Google Shape;14815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6" name="Google Shape;14816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7" name="Google Shape;14817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8" name="Google Shape;14818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9" name="Google Shape;14819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0" name="Google Shape;14820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1" name="Google Shape;14821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2" name="Google Shape;14822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3" name="Google Shape;14823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4" name="Google Shape;14824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5" name="Google Shape;14825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6" name="Google Shape;14826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7" name="Google Shape;14827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8" name="Google Shape;14828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9" name="Google Shape;14829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0" name="Google Shape;14830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1" name="Google Shape;14831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2" name="Google Shape;14832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3" name="Google Shape;14833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4" name="Google Shape;14834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5" name="Google Shape;14835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6" name="Google Shape;14836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7" name="Google Shape;14837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8" name="Google Shape;14838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9" name="Google Shape;14839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0" name="Google Shape;14840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1" name="Google Shape;14841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2" name="Google Shape;14842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3" name="Google Shape;14843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4" name="Google Shape;14844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5" name="Google Shape;14845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6" name="Google Shape;14846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7" name="Google Shape;14847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8" name="Google Shape;14848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9" name="Google Shape;14849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0" name="Google Shape;14850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1" name="Google Shape;14851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2" name="Google Shape;14852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3" name="Google Shape;14853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4" name="Google Shape;14854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5" name="Google Shape;14855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6" name="Google Shape;14856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7" name="Google Shape;14857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8" name="Google Shape;14858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9" name="Google Shape;14859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0" name="Google Shape;14860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1" name="Google Shape;14861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2" name="Google Shape;14862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3" name="Google Shape;14863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4" name="Google Shape;14864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5" name="Google Shape;14865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6" name="Google Shape;14866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7" name="Google Shape;14867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8" name="Google Shape;14868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9" name="Google Shape;14869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0" name="Google Shape;14870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1" name="Google Shape;14871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2" name="Google Shape;14872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3" name="Google Shape;14873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4" name="Google Shape;14874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5" name="Google Shape;14875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6" name="Google Shape;14876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7" name="Google Shape;14877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8" name="Google Shape;14878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9" name="Google Shape;14879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0" name="Google Shape;14880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1" name="Google Shape;14881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2" name="Google Shape;14882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3" name="Google Shape;14883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4" name="Google Shape;14884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5" name="Google Shape;14885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6" name="Google Shape;14886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7" name="Google Shape;14887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8" name="Google Shape;14888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9" name="Google Shape;14889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0" name="Google Shape;14890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1" name="Google Shape;14891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2" name="Google Shape;14892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3" name="Google Shape;14893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4" name="Google Shape;14894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5" name="Google Shape;14895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6" name="Google Shape;14896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7" name="Google Shape;14897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8" name="Google Shape;14898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9" name="Google Shape;14899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0" name="Google Shape;14900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1" name="Google Shape;14901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2" name="Google Shape;14902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3" name="Google Shape;14903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4" name="Google Shape;14904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5" name="Google Shape;14905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6" name="Google Shape;14906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7" name="Google Shape;14907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8" name="Google Shape;14908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9" name="Google Shape;14909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0" name="Google Shape;14910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1" name="Google Shape;14911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2" name="Google Shape;14912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3" name="Google Shape;14913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4" name="Google Shape;14914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5" name="Google Shape;14915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6" name="Google Shape;14916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7" name="Google Shape;14917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8" name="Google Shape;14918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9" name="Google Shape;14919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0" name="Google Shape;14920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1" name="Google Shape;14921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2" name="Google Shape;14922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3" name="Google Shape;14923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4" name="Google Shape;14924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5" name="Google Shape;14925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926" name="Google Shape;14926;p22"/>
          <p:cNvGrpSpPr/>
          <p:nvPr/>
        </p:nvGrpSpPr>
        <p:grpSpPr>
          <a:xfrm rot="-6496878">
            <a:off x="9718457" y="-1008031"/>
            <a:ext cx="2645140" cy="3168676"/>
            <a:chOff x="2564300" y="2142775"/>
            <a:chExt cx="734625" cy="880025"/>
          </a:xfrm>
        </p:grpSpPr>
        <p:sp>
          <p:nvSpPr>
            <p:cNvPr id="14927" name="Google Shape;14927;p2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8" name="Google Shape;14928;p2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9" name="Google Shape;14929;p2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0" name="Google Shape;14930;p2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1" name="Google Shape;14931;p2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2" name="Google Shape;14932;p2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3" name="Google Shape;14933;p2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4" name="Google Shape;14934;p2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5" name="Google Shape;14935;p2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6" name="Google Shape;14936;p2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7" name="Google Shape;14937;p2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8" name="Google Shape;14938;p2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9" name="Google Shape;14939;p2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0" name="Google Shape;14940;p2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1" name="Google Shape;14941;p2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2" name="Google Shape;14942;p2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3" name="Google Shape;14943;p2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4" name="Google Shape;14944;p2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5" name="Google Shape;14945;p2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6" name="Google Shape;14946;p2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7" name="Google Shape;14947;p2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8" name="Google Shape;14948;p2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9" name="Google Shape;14949;p2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0" name="Google Shape;14950;p2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1" name="Google Shape;14951;p2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2" name="Google Shape;14952;p2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3" name="Google Shape;14953;p2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4" name="Google Shape;14954;p2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5" name="Google Shape;14955;p2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6" name="Google Shape;14956;p2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7" name="Google Shape;14957;p2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8" name="Google Shape;14958;p2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9" name="Google Shape;14959;p2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0" name="Google Shape;14960;p2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1" name="Google Shape;14961;p2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2" name="Google Shape;14962;p2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3" name="Google Shape;14963;p2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4" name="Google Shape;14964;p2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5" name="Google Shape;14965;p2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6" name="Google Shape;14966;p2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7" name="Google Shape;14967;p2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8" name="Google Shape;14968;p2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9" name="Google Shape;14969;p2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0" name="Google Shape;14970;p2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1" name="Google Shape;14971;p2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2" name="Google Shape;14972;p2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3" name="Google Shape;14973;p2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4" name="Google Shape;14974;p2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5" name="Google Shape;14975;p2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6" name="Google Shape;14976;p2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7" name="Google Shape;14977;p2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8" name="Google Shape;14978;p2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9" name="Google Shape;14979;p2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0" name="Google Shape;14980;p2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1" name="Google Shape;14981;p2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2" name="Google Shape;14982;p2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3" name="Google Shape;14983;p2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4" name="Google Shape;14984;p2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5" name="Google Shape;14985;p2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6" name="Google Shape;14986;p2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7" name="Google Shape;14987;p2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8" name="Google Shape;14988;p2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9" name="Google Shape;14989;p2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0" name="Google Shape;14990;p2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1" name="Google Shape;14991;p2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2" name="Google Shape;14992;p2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3" name="Google Shape;14993;p2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4" name="Google Shape;14994;p2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5" name="Google Shape;14995;p2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6" name="Google Shape;14996;p2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7" name="Google Shape;14997;p2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8" name="Google Shape;14998;p2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9" name="Google Shape;14999;p2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0" name="Google Shape;15000;p2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1" name="Google Shape;15001;p2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2" name="Google Shape;15002;p2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3" name="Google Shape;15003;p2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4" name="Google Shape;15004;p2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5" name="Google Shape;15005;p2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6" name="Google Shape;15006;p2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7" name="Google Shape;15007;p2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8" name="Google Shape;15008;p2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9" name="Google Shape;15009;p2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0" name="Google Shape;15010;p2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1" name="Google Shape;15011;p2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2" name="Google Shape;15012;p2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3" name="Google Shape;15013;p2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4" name="Google Shape;15014;p2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5" name="Google Shape;15015;p2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6" name="Google Shape;15016;p2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7" name="Google Shape;15017;p2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8" name="Google Shape;15018;p2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9" name="Google Shape;15019;p2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0" name="Google Shape;15020;p2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1" name="Google Shape;15021;p2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2" name="Google Shape;15022;p2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3" name="Google Shape;15023;p2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4" name="Google Shape;15024;p2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5" name="Google Shape;15025;p2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6" name="Google Shape;15026;p2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7" name="Google Shape;15027;p2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8" name="Google Shape;15028;p2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9" name="Google Shape;15029;p2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0" name="Google Shape;15030;p2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1" name="Google Shape;15031;p2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2" name="Google Shape;15032;p2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3" name="Google Shape;15033;p2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4" name="Google Shape;15034;p2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5" name="Google Shape;15035;p2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6" name="Google Shape;15036;p2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7" name="Google Shape;15037;p2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8" name="Google Shape;15038;p2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9" name="Google Shape;15039;p2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0" name="Google Shape;15040;p2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1" name="Google Shape;15041;p2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2" name="Google Shape;15042;p2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3" name="Google Shape;15043;p2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4" name="Google Shape;15044;p2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5" name="Google Shape;15045;p2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6" name="Google Shape;15046;p2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7" name="Google Shape;15047;p2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8" name="Google Shape;15048;p2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9" name="Google Shape;15049;p2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0" name="Google Shape;15050;p2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1" name="Google Shape;15051;p2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2" name="Google Shape;15052;p2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3" name="Google Shape;15053;p2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4" name="Google Shape;15054;p2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5" name="Google Shape;15055;p2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6" name="Google Shape;15056;p2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7" name="Google Shape;15057;p2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8" name="Google Shape;15058;p2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9" name="Google Shape;15059;p2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0" name="Google Shape;15060;p2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1" name="Google Shape;15061;p2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2" name="Google Shape;15062;p2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3" name="Google Shape;15063;p2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4" name="Google Shape;15064;p2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5" name="Google Shape;15065;p2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6" name="Google Shape;15066;p2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7" name="Google Shape;15067;p2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8" name="Google Shape;15068;p2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9" name="Google Shape;15069;p2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0" name="Google Shape;15070;p2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1" name="Google Shape;15071;p2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2" name="Google Shape;15072;p2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3" name="Google Shape;15073;p2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4" name="Google Shape;15074;p2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5" name="Google Shape;15075;p2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6" name="Google Shape;15076;p2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7" name="Google Shape;15077;p2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8" name="Google Shape;15078;p2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9" name="Google Shape;15079;p2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0" name="Google Shape;15080;p2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1" name="Google Shape;15081;p2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2" name="Google Shape;15082;p2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3" name="Google Shape;15083;p2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4" name="Google Shape;15084;p2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5" name="Google Shape;15085;p2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6" name="Google Shape;15086;p2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7" name="Google Shape;15087;p2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8" name="Google Shape;15088;p2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9" name="Google Shape;15089;p2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0" name="Google Shape;15090;p2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1" name="Google Shape;15091;p2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2" name="Google Shape;15092;p2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3" name="Google Shape;15093;p2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4" name="Google Shape;15094;p2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5" name="Google Shape;15095;p2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6" name="Google Shape;15096;p2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7" name="Google Shape;15097;p2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8" name="Google Shape;15098;p2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9" name="Google Shape;15099;p2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0" name="Google Shape;15100;p2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1" name="Google Shape;15101;p2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2" name="Google Shape;15102;p2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3" name="Google Shape;15103;p2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4" name="Google Shape;15104;p2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5" name="Google Shape;15105;p2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6" name="Google Shape;15106;p2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7" name="Google Shape;15107;p2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8" name="Google Shape;15108;p2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9" name="Google Shape;15109;p2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0" name="Google Shape;15110;p2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1" name="Google Shape;15111;p2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2" name="Google Shape;15112;p2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3" name="Google Shape;15113;p2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4" name="Google Shape;15114;p2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5" name="Google Shape;15115;p2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6" name="Google Shape;15116;p2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7" name="Google Shape;15117;p2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8" name="Google Shape;15118;p2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9" name="Google Shape;15119;p2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0" name="Google Shape;15120;p2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1" name="Google Shape;15121;p2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2" name="Google Shape;15122;p2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3" name="Google Shape;15123;p2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4" name="Google Shape;15124;p2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5" name="Google Shape;15125;p2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6" name="Google Shape;15126;p2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7" name="Google Shape;15127;p2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8" name="Google Shape;15128;p2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9" name="Google Shape;15129;p2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0" name="Google Shape;15130;p2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1" name="Google Shape;15131;p2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2" name="Google Shape;15132;p2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3" name="Google Shape;15133;p2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4" name="Google Shape;15134;p2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5" name="Google Shape;15135;p2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6" name="Google Shape;15136;p2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7" name="Google Shape;15137;p2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8" name="Google Shape;15138;p2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9" name="Google Shape;15139;p2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0" name="Google Shape;15140;p2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1" name="Google Shape;15141;p2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2" name="Google Shape;15142;p2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3" name="Google Shape;15143;p2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4" name="Google Shape;15144;p2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5" name="Google Shape;15145;p2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6" name="Google Shape;15146;p2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7" name="Google Shape;15147;p2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8" name="Google Shape;15148;p2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9" name="Google Shape;15149;p2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0" name="Google Shape;15150;p2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1" name="Google Shape;15151;p2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2" name="Google Shape;15152;p2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3" name="Google Shape;15153;p2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4" name="Google Shape;15154;p2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5" name="Google Shape;15155;p2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6" name="Google Shape;15156;p2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7" name="Google Shape;15157;p2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8" name="Google Shape;15158;p2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9" name="Google Shape;15159;p2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0" name="Google Shape;15160;p2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1" name="Google Shape;15161;p2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2" name="Google Shape;15162;p2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3" name="Google Shape;15163;p2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4" name="Google Shape;15164;p2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5" name="Google Shape;15165;p2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6" name="Google Shape;15166;p2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7" name="Google Shape;15167;p2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8" name="Google Shape;15168;p2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9" name="Google Shape;15169;p2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0" name="Google Shape;15170;p2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1" name="Google Shape;15171;p2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2" name="Google Shape;15172;p2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3" name="Google Shape;15173;p2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4" name="Google Shape;15174;p2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5" name="Google Shape;15175;p2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6" name="Google Shape;15176;p2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7" name="Google Shape;15177;p2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8" name="Google Shape;15178;p2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9" name="Google Shape;15179;p2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0" name="Google Shape;15180;p2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1" name="Google Shape;15181;p2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2" name="Google Shape;15182;p2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3" name="Google Shape;15183;p2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4" name="Google Shape;15184;p2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5" name="Google Shape;15185;p2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6" name="Google Shape;15186;p2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7" name="Google Shape;15187;p2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8" name="Google Shape;15188;p2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9" name="Google Shape;15189;p2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0" name="Google Shape;15190;p2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1" name="Google Shape;15191;p2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2" name="Google Shape;15192;p2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3" name="Google Shape;15193;p2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4" name="Google Shape;15194;p2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5" name="Google Shape;15195;p2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6" name="Google Shape;15196;p2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7" name="Google Shape;15197;p2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8" name="Google Shape;15198;p2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9" name="Google Shape;15199;p2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0" name="Google Shape;15200;p2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1" name="Google Shape;15201;p2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2" name="Google Shape;15202;p2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3" name="Google Shape;15203;p2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4" name="Google Shape;15204;p2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5" name="Google Shape;15205;p2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6" name="Google Shape;15206;p2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7" name="Google Shape;15207;p2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8" name="Google Shape;15208;p2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9" name="Google Shape;15209;p2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0" name="Google Shape;15210;p2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1" name="Google Shape;15211;p2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2" name="Google Shape;15212;p2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3" name="Google Shape;15213;p2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4" name="Google Shape;15214;p2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5" name="Google Shape;15215;p2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6" name="Google Shape;15216;p2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7" name="Google Shape;15217;p2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8" name="Google Shape;15218;p2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9" name="Google Shape;15219;p2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0" name="Google Shape;15220;p2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1" name="Google Shape;15221;p2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2" name="Google Shape;15222;p2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3" name="Google Shape;15223;p2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4" name="Google Shape;15224;p2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5" name="Google Shape;15225;p2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6" name="Google Shape;15226;p2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7" name="Google Shape;15227;p2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8" name="Google Shape;15228;p2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9" name="Google Shape;15229;p2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0" name="Google Shape;15230;p2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1" name="Google Shape;15231;p2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2" name="Google Shape;15232;p2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3" name="Google Shape;15233;p2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4" name="Google Shape;15234;p2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5" name="Google Shape;15235;p2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6" name="Google Shape;15236;p2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7" name="Google Shape;15237;p2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8" name="Google Shape;15238;p2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9" name="Google Shape;15239;p2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0" name="Google Shape;15240;p2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1" name="Google Shape;15241;p2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2" name="Google Shape;15242;p2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3" name="Google Shape;15243;p2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4" name="Google Shape;15244;p2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5" name="Google Shape;15245;p2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6" name="Google Shape;15246;p2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7" name="Google Shape;15247;p2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8" name="Google Shape;15248;p2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9" name="Google Shape;15249;p2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0" name="Google Shape;15250;p2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1" name="Google Shape;15251;p2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2" name="Google Shape;15252;p2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3" name="Google Shape;15253;p2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4" name="Google Shape;15254;p2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5" name="Google Shape;15255;p2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6" name="Google Shape;15256;p2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7" name="Google Shape;15257;p2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8" name="Google Shape;15258;p2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9" name="Google Shape;15259;p2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0" name="Google Shape;15260;p2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1" name="Google Shape;15261;p2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2" name="Google Shape;15262;p2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3" name="Google Shape;15263;p2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4" name="Google Shape;15264;p2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5" name="Google Shape;15265;p2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6" name="Google Shape;15266;p2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7" name="Google Shape;15267;p2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8" name="Google Shape;15268;p2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9" name="Google Shape;15269;p2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0" name="Google Shape;15270;p2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1" name="Google Shape;15271;p2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2" name="Google Shape;15272;p2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3" name="Google Shape;15273;p2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4" name="Google Shape;15274;p2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5" name="Google Shape;15275;p2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6" name="Google Shape;15276;p2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7" name="Google Shape;15277;p2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8" name="Google Shape;15278;p2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9" name="Google Shape;15279;p2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0" name="Google Shape;15280;p2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1" name="Google Shape;15281;p2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2" name="Google Shape;15282;p2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3" name="Google Shape;15283;p2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4" name="Google Shape;15284;p2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5" name="Google Shape;15285;p2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6" name="Google Shape;15286;p2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7" name="Google Shape;15287;p2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8" name="Google Shape;15288;p2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9" name="Google Shape;15289;p2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0" name="Google Shape;15290;p2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1" name="Google Shape;15291;p2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2" name="Google Shape;15292;p2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3" name="Google Shape;15293;p2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4" name="Google Shape;15294;p2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5" name="Google Shape;15295;p2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6" name="Google Shape;15296;p2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7" name="Google Shape;15297;p2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8" name="Google Shape;15298;p2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9" name="Google Shape;15299;p2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0" name="Google Shape;15300;p2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1" name="Google Shape;15301;p2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2" name="Google Shape;15302;p2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3" name="Google Shape;15303;p2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4" name="Google Shape;15304;p2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5" name="Google Shape;15305;p2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6" name="Google Shape;15306;p2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7" name="Google Shape;15307;p2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8" name="Google Shape;15308;p2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9" name="Google Shape;15309;p2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0" name="Google Shape;15310;p2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1" name="Google Shape;15311;p2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2" name="Google Shape;15312;p2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3" name="Google Shape;15313;p2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4" name="Google Shape;15314;p2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5" name="Google Shape;15315;p2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6" name="Google Shape;15316;p2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7" name="Google Shape;15317;p2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8" name="Google Shape;15318;p2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9" name="Google Shape;15319;p2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0" name="Google Shape;15320;p2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1" name="Google Shape;15321;p2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2" name="Google Shape;15322;p2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3" name="Google Shape;15323;p2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4" name="Google Shape;15324;p2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5" name="Google Shape;15325;p2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6" name="Google Shape;15326;p2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7" name="Google Shape;15327;p2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8" name="Google Shape;15328;p2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9" name="Google Shape;15329;p2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0" name="Google Shape;15330;p2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1" name="Google Shape;15331;p2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2" name="Google Shape;15332;p2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3" name="Google Shape;15333;p2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4" name="Google Shape;15334;p2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5" name="Google Shape;15335;p2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6" name="Google Shape;15336;p2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7" name="Google Shape;15337;p2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8" name="Google Shape;15338;p2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9" name="Google Shape;15339;p2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0" name="Google Shape;15340;p2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1" name="Google Shape;15341;p2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2" name="Google Shape;15342;p2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3" name="Google Shape;15343;p2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4" name="Google Shape;15344;p2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5" name="Google Shape;15345;p2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6" name="Google Shape;15346;p2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7" name="Google Shape;15347;p2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8" name="Google Shape;15348;p2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9" name="Google Shape;15349;p2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0" name="Google Shape;15350;p2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1" name="Google Shape;15351;p2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2" name="Google Shape;15352;p2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3" name="Google Shape;15353;p2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4" name="Google Shape;15354;p2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5" name="Google Shape;15355;p2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6" name="Google Shape;15356;p2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7" name="Google Shape;15357;p2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8" name="Google Shape;15358;p2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9" name="Google Shape;15359;p2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0" name="Google Shape;15360;p2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1" name="Google Shape;15361;p2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2" name="Google Shape;15362;p2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3" name="Google Shape;15363;p2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4" name="Google Shape;15364;p2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5" name="Google Shape;15365;p2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6" name="Google Shape;15366;p2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7" name="Google Shape;15367;p2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8" name="Google Shape;15368;p2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9" name="Google Shape;15369;p2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0" name="Google Shape;15370;p2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1" name="Google Shape;15371;p2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2" name="Google Shape;15372;p2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3" name="Google Shape;15373;p2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4" name="Google Shape;15374;p2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5" name="Google Shape;15375;p2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6" name="Google Shape;15376;p2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7" name="Google Shape;15377;p2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8" name="Google Shape;15378;p2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9" name="Google Shape;15379;p2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0" name="Google Shape;15380;p2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1" name="Google Shape;15381;p2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2" name="Google Shape;15382;p2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3" name="Google Shape;15383;p2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4" name="Google Shape;15384;p2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5" name="Google Shape;15385;p2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6" name="Google Shape;15386;p2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7" name="Google Shape;15387;p2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8" name="Google Shape;15388;p2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9" name="Google Shape;15389;p2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0" name="Google Shape;15390;p2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1" name="Google Shape;15391;p2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2" name="Google Shape;15392;p2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3" name="Google Shape;15393;p2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4" name="Google Shape;15394;p2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5" name="Google Shape;15395;p2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6" name="Google Shape;15396;p2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7" name="Google Shape;15397;p2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8" name="Google Shape;15398;p2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9" name="Google Shape;15399;p2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0" name="Google Shape;15400;p2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1" name="Google Shape;15401;p2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2" name="Google Shape;15402;p2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3" name="Google Shape;15403;p2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4" name="Google Shape;15404;p2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5" name="Google Shape;15405;p2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6" name="Google Shape;15406;p2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7" name="Google Shape;15407;p2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08" name="Google Shape;15408;p22"/>
          <p:cNvGrpSpPr/>
          <p:nvPr/>
        </p:nvGrpSpPr>
        <p:grpSpPr>
          <a:xfrm rot="-6681048">
            <a:off x="11250925" y="79724"/>
            <a:ext cx="1854607" cy="2773117"/>
            <a:chOff x="1916600" y="2548900"/>
            <a:chExt cx="516750" cy="772675"/>
          </a:xfrm>
        </p:grpSpPr>
        <p:sp>
          <p:nvSpPr>
            <p:cNvPr id="15409" name="Google Shape;15409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0" name="Google Shape;15410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1" name="Google Shape;15411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2" name="Google Shape;15412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3" name="Google Shape;15413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4" name="Google Shape;15414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5" name="Google Shape;15415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6" name="Google Shape;15416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7" name="Google Shape;15417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8" name="Google Shape;15418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9" name="Google Shape;15419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0" name="Google Shape;15420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1" name="Google Shape;15421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2" name="Google Shape;15422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3" name="Google Shape;15423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4" name="Google Shape;15424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5" name="Google Shape;15425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6" name="Google Shape;15426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7" name="Google Shape;15427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8" name="Google Shape;15428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9" name="Google Shape;15429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0" name="Google Shape;15430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1" name="Google Shape;15431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2" name="Google Shape;15432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3" name="Google Shape;15433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4" name="Google Shape;15434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5" name="Google Shape;15435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6" name="Google Shape;15436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7" name="Google Shape;15437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8" name="Google Shape;15438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9" name="Google Shape;15439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0" name="Google Shape;15440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1" name="Google Shape;15441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2" name="Google Shape;15442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3" name="Google Shape;15443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4" name="Google Shape;15444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5" name="Google Shape;15445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6" name="Google Shape;15446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7" name="Google Shape;15447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8" name="Google Shape;15448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9" name="Google Shape;15449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0" name="Google Shape;15450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1" name="Google Shape;15451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2" name="Google Shape;15452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3" name="Google Shape;15453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4" name="Google Shape;15454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5" name="Google Shape;15455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6" name="Google Shape;15456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7" name="Google Shape;15457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8" name="Google Shape;15458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9" name="Google Shape;15459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0" name="Google Shape;15460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1" name="Google Shape;15461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2" name="Google Shape;15462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3" name="Google Shape;15463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4" name="Google Shape;15464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5" name="Google Shape;15465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6" name="Google Shape;15466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7" name="Google Shape;15467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8" name="Google Shape;15468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9" name="Google Shape;15469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0" name="Google Shape;15470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1" name="Google Shape;15471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2" name="Google Shape;15472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3" name="Google Shape;15473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4" name="Google Shape;15474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5" name="Google Shape;15475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6" name="Google Shape;15476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7" name="Google Shape;15477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8" name="Google Shape;15478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9" name="Google Shape;15479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0" name="Google Shape;15480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1" name="Google Shape;15481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2" name="Google Shape;15482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3" name="Google Shape;15483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4" name="Google Shape;15484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5" name="Google Shape;15485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6" name="Google Shape;15486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7" name="Google Shape;15487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8" name="Google Shape;15488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9" name="Google Shape;15489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0" name="Google Shape;15490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1" name="Google Shape;15491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2" name="Google Shape;15492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3" name="Google Shape;15493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4" name="Google Shape;15494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5" name="Google Shape;15495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6" name="Google Shape;15496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7" name="Google Shape;15497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8" name="Google Shape;15498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9" name="Google Shape;15499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0" name="Google Shape;15500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1" name="Google Shape;15501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2" name="Google Shape;15502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3" name="Google Shape;15503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4" name="Google Shape;15504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5" name="Google Shape;15505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6" name="Google Shape;15506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7" name="Google Shape;15507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8" name="Google Shape;15508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9" name="Google Shape;15509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0" name="Google Shape;15510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1" name="Google Shape;15511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2" name="Google Shape;15512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3" name="Google Shape;15513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4" name="Google Shape;15514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5" name="Google Shape;15515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6" name="Google Shape;15516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7" name="Google Shape;15517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8" name="Google Shape;15518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9" name="Google Shape;15519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0" name="Google Shape;15520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1" name="Google Shape;15521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2" name="Google Shape;15522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3" name="Google Shape;15523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4" name="Google Shape;15524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5" name="Google Shape;15525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6" name="Google Shape;15526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7" name="Google Shape;15527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8" name="Google Shape;15528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9" name="Google Shape;15529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0" name="Google Shape;15530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1" name="Google Shape;15531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2" name="Google Shape;15532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3" name="Google Shape;15533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4" name="Google Shape;15534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5" name="Google Shape;15535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6" name="Google Shape;15536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7" name="Google Shape;15537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8" name="Google Shape;15538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9" name="Google Shape;15539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0" name="Google Shape;15540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1" name="Google Shape;15541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2" name="Google Shape;15542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3" name="Google Shape;15543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4" name="Google Shape;15544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5" name="Google Shape;15545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6" name="Google Shape;15546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7" name="Google Shape;15547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8" name="Google Shape;15548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9" name="Google Shape;15549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0" name="Google Shape;15550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1" name="Google Shape;15551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2" name="Google Shape;15552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3" name="Google Shape;15553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4" name="Google Shape;15554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5" name="Google Shape;15555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6" name="Google Shape;15556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7" name="Google Shape;15557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8" name="Google Shape;15558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9" name="Google Shape;15559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0" name="Google Shape;15560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1" name="Google Shape;15561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2" name="Google Shape;15562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3" name="Google Shape;15563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4" name="Google Shape;15564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5" name="Google Shape;15565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6" name="Google Shape;15566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7" name="Google Shape;15567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8" name="Google Shape;15568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9" name="Google Shape;15569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0" name="Google Shape;15570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1" name="Google Shape;15571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2" name="Google Shape;15572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3" name="Google Shape;15573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4" name="Google Shape;15574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5" name="Google Shape;15575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6" name="Google Shape;15576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7" name="Google Shape;15577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8" name="Google Shape;15578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9" name="Google Shape;15579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0" name="Google Shape;15580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1" name="Google Shape;15581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2" name="Google Shape;15582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3" name="Google Shape;15583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4" name="Google Shape;15584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5" name="Google Shape;15585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6" name="Google Shape;15586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7" name="Google Shape;15587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8" name="Google Shape;15588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9" name="Google Shape;15589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0" name="Google Shape;15590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1" name="Google Shape;15591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2" name="Google Shape;15592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3" name="Google Shape;15593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4" name="Google Shape;15594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5" name="Google Shape;15595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6" name="Google Shape;15596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7" name="Google Shape;15597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8" name="Google Shape;15598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9" name="Google Shape;15599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0" name="Google Shape;15600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1" name="Google Shape;15601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2" name="Google Shape;15602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3" name="Google Shape;15603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4" name="Google Shape;15604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5" name="Google Shape;15605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6" name="Google Shape;15606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7" name="Google Shape;15607;p22"/>
          <p:cNvGrpSpPr/>
          <p:nvPr/>
        </p:nvGrpSpPr>
        <p:grpSpPr>
          <a:xfrm rot="-1113897" flipH="1">
            <a:off x="8213171" y="-46884"/>
            <a:ext cx="1931151" cy="1570957"/>
            <a:chOff x="2882800" y="2092550"/>
            <a:chExt cx="1855650" cy="1528300"/>
          </a:xfrm>
        </p:grpSpPr>
        <p:sp>
          <p:nvSpPr>
            <p:cNvPr id="15608" name="Google Shape;15608;p22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9" name="Google Shape;15609;p22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0" name="Google Shape;15610;p22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1" name="Google Shape;15611;p22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2" name="Google Shape;15612;p22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3" name="Google Shape;15613;p22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4" name="Google Shape;15614;p22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5" name="Google Shape;15615;p22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6" name="Google Shape;15616;p22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7" name="Google Shape;15617;p22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8" name="Google Shape;15618;p22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9" name="Google Shape;15619;p22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0" name="Google Shape;15620;p22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1" name="Google Shape;15621;p22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2" name="Google Shape;15622;p22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3" name="Google Shape;15623;p22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4" name="Google Shape;15624;p22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5" name="Google Shape;15625;p22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6" name="Google Shape;15626;p22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7" name="Google Shape;15627;p22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8" name="Google Shape;15628;p22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9" name="Google Shape;15629;p22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0" name="Google Shape;15630;p22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1" name="Google Shape;15631;p22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2" name="Google Shape;15632;p22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3" name="Google Shape;15633;p22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4" name="Google Shape;15634;p22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5" name="Google Shape;15635;p22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6" name="Google Shape;15636;p22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7" name="Google Shape;15637;p22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8" name="Google Shape;15638;p22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9" name="Google Shape;15639;p22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0" name="Google Shape;15640;p22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1" name="Google Shape;15641;p22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2" name="Google Shape;15642;p22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3" name="Google Shape;15643;p22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4" name="Google Shape;15644;p22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5" name="Google Shape;15645;p22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6" name="Google Shape;15646;p22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7" name="Google Shape;15647;p22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8" name="Google Shape;15648;p22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9" name="Google Shape;15649;p22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0" name="Google Shape;15650;p22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1" name="Google Shape;15651;p22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2" name="Google Shape;15652;p22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3" name="Google Shape;15653;p22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4" name="Google Shape;15654;p22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5" name="Google Shape;15655;p22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6" name="Google Shape;15656;p22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7" name="Google Shape;15657;p22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8" name="Google Shape;15658;p22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9" name="Google Shape;15659;p22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0" name="Google Shape;15660;p22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1" name="Google Shape;15661;p22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2" name="Google Shape;15662;p22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3" name="Google Shape;15663;p22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4" name="Google Shape;15664;p22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5" name="Google Shape;15665;p22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6" name="Google Shape;15666;p22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7" name="Google Shape;15667;p22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8" name="Google Shape;15668;p22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9" name="Google Shape;15669;p22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0" name="Google Shape;15670;p22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1" name="Google Shape;15671;p22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2" name="Google Shape;15672;p22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3" name="Google Shape;15673;p22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4" name="Google Shape;15674;p22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5" name="Google Shape;15675;p22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6" name="Google Shape;15676;p22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7" name="Google Shape;15677;p22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8" name="Google Shape;15678;p22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9" name="Google Shape;15679;p22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0" name="Google Shape;15680;p22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1" name="Google Shape;15681;p22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2" name="Google Shape;15682;p22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3" name="Google Shape;15683;p22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4" name="Google Shape;15684;p22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5" name="Google Shape;15685;p22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6" name="Google Shape;15686;p22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7" name="Google Shape;15687;p22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8" name="Google Shape;15688;p22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9" name="Google Shape;15689;p22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0" name="Google Shape;15690;p22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1" name="Google Shape;15691;p22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2" name="Google Shape;15692;p22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3" name="Google Shape;15693;p22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4" name="Google Shape;15694;p22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5" name="Google Shape;15695;p22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6" name="Google Shape;15696;p22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7" name="Google Shape;15697;p22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8" name="Google Shape;15698;p22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9" name="Google Shape;15699;p22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0" name="Google Shape;15700;p22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1" name="Google Shape;15701;p22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2" name="Google Shape;15702;p22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3" name="Google Shape;15703;p22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4" name="Google Shape;15704;p22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5" name="Google Shape;15705;p22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6" name="Google Shape;15706;p22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7" name="Google Shape;15707;p22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8" name="Google Shape;15708;p22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9" name="Google Shape;15709;p22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0" name="Google Shape;15710;p22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1" name="Google Shape;15711;p22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2" name="Google Shape;15712;p22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3" name="Google Shape;15713;p22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4" name="Google Shape;15714;p22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5" name="Google Shape;15715;p22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6" name="Google Shape;15716;p22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7" name="Google Shape;15717;p22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8" name="Google Shape;15718;p22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9" name="Google Shape;15719;p22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0" name="Google Shape;15720;p22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1" name="Google Shape;15721;p22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2" name="Google Shape;15722;p22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3" name="Google Shape;15723;p22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4" name="Google Shape;15724;p22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5" name="Google Shape;15725;p22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6" name="Google Shape;15726;p22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7" name="Google Shape;15727;p22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8" name="Google Shape;15728;p22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9" name="Google Shape;15729;p22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0" name="Google Shape;15730;p22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1" name="Google Shape;15731;p22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2" name="Google Shape;15732;p22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3" name="Google Shape;15733;p22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4" name="Google Shape;15734;p22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5" name="Google Shape;15735;p22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6" name="Google Shape;15736;p22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7" name="Google Shape;15737;p22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8" name="Google Shape;15738;p22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9" name="Google Shape;15739;p22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0" name="Google Shape;15740;p22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1" name="Google Shape;15741;p22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2" name="Google Shape;15742;p22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3" name="Google Shape;15743;p22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4" name="Google Shape;15744;p22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5" name="Google Shape;15745;p22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6" name="Google Shape;15746;p22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7" name="Google Shape;15747;p22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8" name="Google Shape;15748;p22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9" name="Google Shape;15749;p22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0" name="Google Shape;15750;p22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1" name="Google Shape;15751;p22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2" name="Google Shape;15752;p22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3" name="Google Shape;15753;p22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4" name="Google Shape;15754;p22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5" name="Google Shape;15755;p22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6" name="Google Shape;15756;p22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7" name="Google Shape;15757;p22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8" name="Google Shape;15758;p22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9" name="Google Shape;15759;p22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0" name="Google Shape;15760;p22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1" name="Google Shape;15761;p22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2" name="Google Shape;15762;p22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3" name="Google Shape;15763;p22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4" name="Google Shape;15764;p22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5" name="Google Shape;15765;p22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6" name="Google Shape;15766;p22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7" name="Google Shape;15767;p22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8" name="Google Shape;15768;p22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9" name="Google Shape;15769;p22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0" name="Google Shape;15770;p22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1" name="Google Shape;15771;p22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2" name="Google Shape;15772;p22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3" name="Google Shape;15773;p22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4" name="Google Shape;15774;p22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5" name="Google Shape;15775;p22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6" name="Google Shape;15776;p22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7" name="Google Shape;15777;p22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8" name="Google Shape;15778;p22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9" name="Google Shape;15779;p22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0" name="Google Shape;15780;p22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1" name="Google Shape;15781;p22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2" name="Google Shape;15782;p22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3" name="Google Shape;15783;p22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4" name="Google Shape;15784;p22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5" name="Google Shape;15785;p22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6" name="Google Shape;15786;p22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7" name="Google Shape;15787;p22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8" name="Google Shape;15788;p22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9" name="Google Shape;15789;p22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0" name="Google Shape;15790;p22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1" name="Google Shape;15791;p22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2" name="Google Shape;15792;p22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3" name="Google Shape;15793;p22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4" name="Google Shape;15794;p22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5" name="Google Shape;15795;p22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6" name="Google Shape;15796;p22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7" name="Google Shape;15797;p22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8" name="Google Shape;15798;p22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9" name="Google Shape;15799;p22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0" name="Google Shape;15800;p22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1" name="Google Shape;15801;p22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2" name="Google Shape;15802;p22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3" name="Google Shape;15803;p22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4" name="Google Shape;15804;p22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5" name="Google Shape;15805;p22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6" name="Google Shape;15806;p22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7" name="Google Shape;15807;p22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8" name="Google Shape;15808;p22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9" name="Google Shape;15809;p22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0" name="Google Shape;15810;p22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1" name="Google Shape;15811;p22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2" name="Google Shape;15812;p22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3" name="Google Shape;15813;p22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4" name="Google Shape;15814;p22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5" name="Google Shape;15815;p22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6" name="Google Shape;15816;p22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7" name="Google Shape;15817;p22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8" name="Google Shape;15818;p22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9" name="Google Shape;15819;p22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0" name="Google Shape;15820;p22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1" name="Google Shape;15821;p22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2" name="Google Shape;15822;p22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3" name="Google Shape;15823;p22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4" name="Google Shape;15824;p22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5" name="Google Shape;15825;p22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6" name="Google Shape;15826;p22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7" name="Google Shape;15827;p22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8" name="Google Shape;15828;p22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9" name="Google Shape;15829;p22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0" name="Google Shape;15830;p22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1" name="Google Shape;15831;p22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2" name="Google Shape;15832;p22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3" name="Google Shape;15833;p22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4" name="Google Shape;15834;p22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5" name="Google Shape;15835;p22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6" name="Google Shape;15836;p22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7" name="Google Shape;15837;p22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8" name="Google Shape;15838;p22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9" name="Google Shape;15839;p22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0" name="Google Shape;15840;p22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1" name="Google Shape;15841;p22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2" name="Google Shape;15842;p22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3" name="Google Shape;15843;p22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4" name="Google Shape;15844;p22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5" name="Google Shape;15845;p22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6" name="Google Shape;15846;p22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7" name="Google Shape;15847;p22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8" name="Google Shape;15848;p22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9" name="Google Shape;15849;p22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0" name="Google Shape;15850;p22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1" name="Google Shape;15851;p22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2" name="Google Shape;15852;p22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3" name="Google Shape;15853;p22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4" name="Google Shape;15854;p22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5" name="Google Shape;15855;p22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6" name="Google Shape;15856;p22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7" name="Google Shape;15857;p22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8" name="Google Shape;15858;p22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9" name="Google Shape;15859;p22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0" name="Google Shape;15860;p22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1" name="Google Shape;15861;p22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2" name="Google Shape;15862;p22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3" name="Google Shape;15863;p22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4" name="Google Shape;15864;p22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5" name="Google Shape;15865;p22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6" name="Google Shape;15866;p22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7" name="Google Shape;15867;p22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8" name="Google Shape;15868;p22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9" name="Google Shape;15869;p22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0" name="Google Shape;15870;p22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1" name="Google Shape;15871;p22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2" name="Google Shape;15872;p22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3" name="Google Shape;15873;p22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4" name="Google Shape;15874;p22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5" name="Google Shape;15875;p22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6" name="Google Shape;15876;p22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7" name="Google Shape;15877;p22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8" name="Google Shape;15878;p22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9" name="Google Shape;15879;p22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0" name="Google Shape;15880;p22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1" name="Google Shape;15881;p22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2" name="Google Shape;15882;p22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3" name="Google Shape;15883;p22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4" name="Google Shape;15884;p22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5" name="Google Shape;15885;p22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6" name="Google Shape;15886;p22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7" name="Google Shape;15887;p22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8" name="Google Shape;15888;p22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9" name="Google Shape;15889;p22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0" name="Google Shape;15890;p22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1" name="Google Shape;15891;p22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2" name="Google Shape;15892;p22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3" name="Google Shape;15893;p22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4" name="Google Shape;15894;p22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5" name="Google Shape;15895;p22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6" name="Google Shape;15896;p22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7" name="Google Shape;15897;p22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8" name="Google Shape;15898;p22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9" name="Google Shape;15899;p22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0" name="Google Shape;15900;p22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1" name="Google Shape;15901;p22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2" name="Google Shape;15902;p22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3" name="Google Shape;15903;p22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4" name="Google Shape;15904;p22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5" name="Google Shape;15905;p22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6" name="Google Shape;15906;p22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7" name="Google Shape;15907;p22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8" name="Google Shape;15908;p22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9" name="Google Shape;15909;p22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0" name="Google Shape;15910;p22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1" name="Google Shape;15911;p22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2" name="Google Shape;15912;p22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3" name="Google Shape;15913;p22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4" name="Google Shape;15914;p22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5" name="Google Shape;15915;p22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6" name="Google Shape;15916;p22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7" name="Google Shape;15917;p22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8" name="Google Shape;15918;p22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9" name="Google Shape;15919;p22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0" name="Google Shape;15920;p22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1" name="Google Shape;15921;p22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2" name="Google Shape;15922;p22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3" name="Google Shape;15923;p22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4" name="Google Shape;15924;p22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5" name="Google Shape;15925;p22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6" name="Google Shape;15926;p22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7" name="Google Shape;15927;p22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8" name="Google Shape;15928;p22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9" name="Google Shape;15929;p22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0" name="Google Shape;15930;p22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1" name="Google Shape;15931;p22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2" name="Google Shape;15932;p22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3" name="Google Shape;15933;p22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4" name="Google Shape;15934;p22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5" name="Google Shape;15935;p22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6" name="Google Shape;15936;p22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7" name="Google Shape;15937;p22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8" name="Google Shape;15938;p22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9" name="Google Shape;15939;p22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0" name="Google Shape;15940;p22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1" name="Google Shape;15941;p22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2" name="Google Shape;15942;p22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3" name="Google Shape;15943;p22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4" name="Google Shape;15944;p22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5" name="Google Shape;15945;p22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6" name="Google Shape;15946;p22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7" name="Google Shape;15947;p22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8" name="Google Shape;15948;p22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9" name="Google Shape;15949;p22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0" name="Google Shape;15950;p22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1" name="Google Shape;15951;p22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2" name="Google Shape;15952;p22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3" name="Google Shape;15953;p22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4" name="Google Shape;15954;p22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5" name="Google Shape;15955;p22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6" name="Google Shape;15956;p22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7" name="Google Shape;15957;p22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8" name="Google Shape;15958;p22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9" name="Google Shape;15959;p22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0" name="Google Shape;15960;p22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1" name="Google Shape;15961;p22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2" name="Google Shape;15962;p22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3" name="Google Shape;15963;p22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4" name="Google Shape;15964;p22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5" name="Google Shape;15965;p22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6" name="Google Shape;15966;p22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7" name="Google Shape;15967;p22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8" name="Google Shape;15968;p22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9" name="Google Shape;15969;p22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0" name="Google Shape;15970;p22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1" name="Google Shape;15971;p22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2" name="Google Shape;15972;p22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3" name="Google Shape;15973;p22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4" name="Google Shape;15974;p22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5" name="Google Shape;15975;p22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6" name="Google Shape;15976;p22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7" name="Google Shape;15977;p22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8" name="Google Shape;15978;p22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9" name="Google Shape;15979;p22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0" name="Google Shape;15980;p22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1" name="Google Shape;15981;p22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2" name="Google Shape;15982;p22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3" name="Google Shape;15983;p22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4" name="Google Shape;15984;p22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5" name="Google Shape;15985;p22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6" name="Google Shape;15986;p22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7" name="Google Shape;15987;p22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8" name="Google Shape;15988;p22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9" name="Google Shape;15989;p22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0" name="Google Shape;15990;p22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1" name="Google Shape;15991;p22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2" name="Google Shape;15992;p22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3" name="Google Shape;15993;p22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4" name="Google Shape;15994;p22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5" name="Google Shape;15995;p22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6" name="Google Shape;15996;p22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7" name="Google Shape;15997;p22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8" name="Google Shape;15998;p22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9" name="Google Shape;15999;p22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0" name="Google Shape;16000;p22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1" name="Google Shape;16001;p22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2" name="Google Shape;16002;p22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3" name="Google Shape;16003;p22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4" name="Google Shape;16004;p22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5" name="Google Shape;16005;p22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6" name="Google Shape;16006;p22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7" name="Google Shape;16007;p22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8" name="Google Shape;16008;p22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9" name="Google Shape;16009;p22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0" name="Google Shape;16010;p22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1" name="Google Shape;16011;p22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2" name="Google Shape;16012;p22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3" name="Google Shape;16013;p22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4" name="Google Shape;16014;p22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5" name="Google Shape;16015;p22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6" name="Google Shape;16016;p22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7" name="Google Shape;16017;p22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8" name="Google Shape;16018;p22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9" name="Google Shape;16019;p22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0" name="Google Shape;16020;p22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1" name="Google Shape;16021;p22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2" name="Google Shape;16022;p22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3" name="Google Shape;16023;p22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4" name="Google Shape;16024;p22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5" name="Google Shape;16025;p22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6" name="Google Shape;16026;p22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7" name="Google Shape;16027;p22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8" name="Google Shape;16028;p22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9" name="Google Shape;16029;p22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0" name="Google Shape;16030;p22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1" name="Google Shape;16031;p22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2" name="Google Shape;16032;p22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3" name="Google Shape;16033;p22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4" name="Google Shape;16034;p22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5" name="Google Shape;16035;p22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6" name="Google Shape;16036;p22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7" name="Google Shape;16037;p22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8" name="Google Shape;16038;p22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9" name="Google Shape;16039;p22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0" name="Google Shape;16040;p22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1" name="Google Shape;16041;p22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042" name="Google Shape;16042;p22"/>
          <p:cNvGrpSpPr/>
          <p:nvPr/>
        </p:nvGrpSpPr>
        <p:grpSpPr>
          <a:xfrm rot="-1676140" flipH="1">
            <a:off x="11076747" y="3895878"/>
            <a:ext cx="1584767" cy="3931325"/>
            <a:chOff x="757300" y="1884600"/>
            <a:chExt cx="457350" cy="1136525"/>
          </a:xfrm>
        </p:grpSpPr>
        <p:sp>
          <p:nvSpPr>
            <p:cNvPr id="16043" name="Google Shape;16043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4" name="Google Shape;16044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5" name="Google Shape;16045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6" name="Google Shape;16046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7" name="Google Shape;16047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8" name="Google Shape;16048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9" name="Google Shape;16049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0" name="Google Shape;16050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1" name="Google Shape;16051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2" name="Google Shape;16052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3" name="Google Shape;16053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4" name="Google Shape;16054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5" name="Google Shape;16055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6" name="Google Shape;16056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7" name="Google Shape;16057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8" name="Google Shape;16058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9" name="Google Shape;16059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0" name="Google Shape;16060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1" name="Google Shape;16061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2" name="Google Shape;16062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3" name="Google Shape;16063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4" name="Google Shape;16064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5" name="Google Shape;16065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6" name="Google Shape;16066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7" name="Google Shape;16067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8" name="Google Shape;16068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9" name="Google Shape;16069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0" name="Google Shape;16070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1" name="Google Shape;16071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2" name="Google Shape;16072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3" name="Google Shape;16073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4" name="Google Shape;16074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5" name="Google Shape;16075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6" name="Google Shape;16076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7" name="Google Shape;16077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8" name="Google Shape;16078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9" name="Google Shape;16079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0" name="Google Shape;16080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1" name="Google Shape;16081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2" name="Google Shape;16082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3" name="Google Shape;16083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4" name="Google Shape;16084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5" name="Google Shape;16085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6" name="Google Shape;16086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7" name="Google Shape;16087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8" name="Google Shape;16088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9" name="Google Shape;16089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0" name="Google Shape;16090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1" name="Google Shape;16091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2" name="Google Shape;16092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3" name="Google Shape;16093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4" name="Google Shape;16094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5" name="Google Shape;16095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6" name="Google Shape;16096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7" name="Google Shape;16097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8" name="Google Shape;16098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9" name="Google Shape;16099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0" name="Google Shape;16100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1" name="Google Shape;16101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2" name="Google Shape;16102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3" name="Google Shape;16103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4" name="Google Shape;16104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5" name="Google Shape;16105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6" name="Google Shape;16106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7" name="Google Shape;16107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8" name="Google Shape;16108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9" name="Google Shape;16109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0" name="Google Shape;16110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1" name="Google Shape;16111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2" name="Google Shape;16112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3" name="Google Shape;16113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4" name="Google Shape;16114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5" name="Google Shape;16115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6" name="Google Shape;16116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7" name="Google Shape;16117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8" name="Google Shape;16118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9" name="Google Shape;16119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0" name="Google Shape;16120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1" name="Google Shape;16121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2" name="Google Shape;16122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3" name="Google Shape;16123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4" name="Google Shape;16124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5" name="Google Shape;16125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6" name="Google Shape;16126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7" name="Google Shape;16127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8" name="Google Shape;16128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9" name="Google Shape;16129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0" name="Google Shape;16130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1" name="Google Shape;16131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2" name="Google Shape;16132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3" name="Google Shape;16133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4" name="Google Shape;16134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5" name="Google Shape;16135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6" name="Google Shape;16136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7" name="Google Shape;16137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8" name="Google Shape;16138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9" name="Google Shape;16139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0" name="Google Shape;16140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1" name="Google Shape;16141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2" name="Google Shape;16142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3" name="Google Shape;16143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4" name="Google Shape;16144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5" name="Google Shape;16145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6" name="Google Shape;16146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7" name="Google Shape;16147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8" name="Google Shape;16148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9" name="Google Shape;16149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0" name="Google Shape;16150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1" name="Google Shape;16151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2" name="Google Shape;16152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3" name="Google Shape;16153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4" name="Google Shape;16154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5" name="Google Shape;16155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6" name="Google Shape;16156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7" name="Google Shape;16157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8" name="Google Shape;16158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9" name="Google Shape;16159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0" name="Google Shape;16160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1" name="Google Shape;16161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2" name="Google Shape;16162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3" name="Google Shape;16163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4" name="Google Shape;16164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5" name="Google Shape;16165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6" name="Google Shape;16166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7" name="Google Shape;16167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8" name="Google Shape;16168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9" name="Google Shape;16169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0" name="Google Shape;16170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1" name="Google Shape;16171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2" name="Google Shape;16172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3" name="Google Shape;16173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4" name="Google Shape;16174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5" name="Google Shape;16175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6" name="Google Shape;16176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7" name="Google Shape;16177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8" name="Google Shape;16178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9" name="Google Shape;16179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0" name="Google Shape;16180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1" name="Google Shape;16181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2" name="Google Shape;16182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3" name="Google Shape;16183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4" name="Google Shape;16184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5" name="Google Shape;16185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6" name="Google Shape;16186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187" name="Google Shape;16187;p22"/>
          <p:cNvGrpSpPr/>
          <p:nvPr/>
        </p:nvGrpSpPr>
        <p:grpSpPr>
          <a:xfrm rot="-4331368" flipH="1">
            <a:off x="10562819" y="5528519"/>
            <a:ext cx="1269559" cy="1903248"/>
            <a:chOff x="1916600" y="2548900"/>
            <a:chExt cx="516750" cy="772675"/>
          </a:xfrm>
        </p:grpSpPr>
        <p:sp>
          <p:nvSpPr>
            <p:cNvPr id="16188" name="Google Shape;161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9" name="Google Shape;161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0" name="Google Shape;161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1" name="Google Shape;161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2" name="Google Shape;161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3" name="Google Shape;161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4" name="Google Shape;161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5" name="Google Shape;161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6" name="Google Shape;161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7" name="Google Shape;161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8" name="Google Shape;161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9" name="Google Shape;161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0" name="Google Shape;162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1" name="Google Shape;162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2" name="Google Shape;162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3" name="Google Shape;162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4" name="Google Shape;162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5" name="Google Shape;162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6" name="Google Shape;162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7" name="Google Shape;162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8" name="Google Shape;162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9" name="Google Shape;162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0" name="Google Shape;162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1" name="Google Shape;162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2" name="Google Shape;162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3" name="Google Shape;162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4" name="Google Shape;162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5" name="Google Shape;162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6" name="Google Shape;162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7" name="Google Shape;162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8" name="Google Shape;162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9" name="Google Shape;162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0" name="Google Shape;162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1" name="Google Shape;162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2" name="Google Shape;162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3" name="Google Shape;162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4" name="Google Shape;162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5" name="Google Shape;162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6" name="Google Shape;162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7" name="Google Shape;162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8" name="Google Shape;162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9" name="Google Shape;162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0" name="Google Shape;162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1" name="Google Shape;162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2" name="Google Shape;162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3" name="Google Shape;162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4" name="Google Shape;162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5" name="Google Shape;162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6" name="Google Shape;162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7" name="Google Shape;162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8" name="Google Shape;162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9" name="Google Shape;162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0" name="Google Shape;162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1" name="Google Shape;162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2" name="Google Shape;162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3" name="Google Shape;162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4" name="Google Shape;162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5" name="Google Shape;162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6" name="Google Shape;162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7" name="Google Shape;162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8" name="Google Shape;162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9" name="Google Shape;162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0" name="Google Shape;162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1" name="Google Shape;162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2" name="Google Shape;162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3" name="Google Shape;162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4" name="Google Shape;162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5" name="Google Shape;162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6" name="Google Shape;162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7" name="Google Shape;162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8" name="Google Shape;162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9" name="Google Shape;162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0" name="Google Shape;162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1" name="Google Shape;162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2" name="Google Shape;162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3" name="Google Shape;162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4" name="Google Shape;162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5" name="Google Shape;162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6" name="Google Shape;162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7" name="Google Shape;162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8" name="Google Shape;162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9" name="Google Shape;162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0" name="Google Shape;162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1" name="Google Shape;162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2" name="Google Shape;162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3" name="Google Shape;162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4" name="Google Shape;162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5" name="Google Shape;162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6" name="Google Shape;162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7" name="Google Shape;162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8" name="Google Shape;162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9" name="Google Shape;162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0" name="Google Shape;162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1" name="Google Shape;162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2" name="Google Shape;162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3" name="Google Shape;162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4" name="Google Shape;162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5" name="Google Shape;162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6" name="Google Shape;162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7" name="Google Shape;162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8" name="Google Shape;162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9" name="Google Shape;162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0" name="Google Shape;162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1" name="Google Shape;162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2" name="Google Shape;162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3" name="Google Shape;162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4" name="Google Shape;162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5" name="Google Shape;162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6" name="Google Shape;162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7" name="Google Shape;162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8" name="Google Shape;162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9" name="Google Shape;162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0" name="Google Shape;163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1" name="Google Shape;163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2" name="Google Shape;163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3" name="Google Shape;163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4" name="Google Shape;163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5" name="Google Shape;163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6" name="Google Shape;163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7" name="Google Shape;163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8" name="Google Shape;163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9" name="Google Shape;163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0" name="Google Shape;163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1" name="Google Shape;163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2" name="Google Shape;163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3" name="Google Shape;163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4" name="Google Shape;163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5" name="Google Shape;163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6" name="Google Shape;163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7" name="Google Shape;163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8" name="Google Shape;163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9" name="Google Shape;163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0" name="Google Shape;163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1" name="Google Shape;163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2" name="Google Shape;163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3" name="Google Shape;163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4" name="Google Shape;163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5" name="Google Shape;163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6" name="Google Shape;163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7" name="Google Shape;163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8" name="Google Shape;163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9" name="Google Shape;163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0" name="Google Shape;163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1" name="Google Shape;163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2" name="Google Shape;163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3" name="Google Shape;163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4" name="Google Shape;163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5" name="Google Shape;163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6" name="Google Shape;163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7" name="Google Shape;163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8" name="Google Shape;163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9" name="Google Shape;163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0" name="Google Shape;163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1" name="Google Shape;163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2" name="Google Shape;163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3" name="Google Shape;163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4" name="Google Shape;163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5" name="Google Shape;163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6" name="Google Shape;163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7" name="Google Shape;163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8" name="Google Shape;163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9" name="Google Shape;163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0" name="Google Shape;163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1" name="Google Shape;163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2" name="Google Shape;163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3" name="Google Shape;163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4" name="Google Shape;163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5" name="Google Shape;163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6" name="Google Shape;163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7" name="Google Shape;163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8" name="Google Shape;163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9" name="Google Shape;163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0" name="Google Shape;163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1" name="Google Shape;163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2" name="Google Shape;163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3" name="Google Shape;163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4" name="Google Shape;163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5" name="Google Shape;163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6" name="Google Shape;163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7" name="Google Shape;163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8" name="Google Shape;163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9" name="Google Shape;163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0" name="Google Shape;163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1" name="Google Shape;163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2" name="Google Shape;163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3" name="Google Shape;163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4" name="Google Shape;163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5" name="Google Shape;163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6" name="Google Shape;163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7" name="Google Shape;163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8" name="Google Shape;163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9" name="Google Shape;163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0" name="Google Shape;163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1" name="Google Shape;163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2" name="Google Shape;163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3" name="Google Shape;163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4" name="Google Shape;163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5" name="Google Shape;163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386" name="Google Shape;16386;p22"/>
          <p:cNvGrpSpPr/>
          <p:nvPr/>
        </p:nvGrpSpPr>
        <p:grpSpPr>
          <a:xfrm flipH="1">
            <a:off x="-276599" y="5070490"/>
            <a:ext cx="1778917" cy="2287649"/>
            <a:chOff x="2744675" y="1473650"/>
            <a:chExt cx="2130950" cy="2766425"/>
          </a:xfrm>
        </p:grpSpPr>
        <p:sp>
          <p:nvSpPr>
            <p:cNvPr id="16387" name="Google Shape;16387;p22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8" name="Google Shape;16388;p22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9" name="Google Shape;16389;p22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0" name="Google Shape;16390;p22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1" name="Google Shape;16391;p22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2" name="Google Shape;16392;p22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3" name="Google Shape;16393;p22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4" name="Google Shape;16394;p22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5" name="Google Shape;16395;p22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6" name="Google Shape;16396;p22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7" name="Google Shape;16397;p22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8" name="Google Shape;16398;p22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9" name="Google Shape;16399;p22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0" name="Google Shape;16400;p22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1" name="Google Shape;16401;p22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2" name="Google Shape;16402;p22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3" name="Google Shape;16403;p22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4" name="Google Shape;16404;p22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5" name="Google Shape;16405;p22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6" name="Google Shape;16406;p22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7" name="Google Shape;16407;p22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8" name="Google Shape;16408;p22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9" name="Google Shape;16409;p22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0" name="Google Shape;16410;p22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1" name="Google Shape;16411;p22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2" name="Google Shape;16412;p22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3" name="Google Shape;16413;p22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4" name="Google Shape;16414;p22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5" name="Google Shape;16415;p22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6" name="Google Shape;16416;p22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7" name="Google Shape;16417;p22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8" name="Google Shape;16418;p22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9" name="Google Shape;16419;p22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0" name="Google Shape;16420;p22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1" name="Google Shape;16421;p22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2" name="Google Shape;16422;p22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3" name="Google Shape;16423;p22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4" name="Google Shape;16424;p22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5" name="Google Shape;16425;p22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6" name="Google Shape;16426;p22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7" name="Google Shape;16427;p22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8" name="Google Shape;16428;p22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9" name="Google Shape;16429;p22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0" name="Google Shape;16430;p22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1" name="Google Shape;16431;p22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2" name="Google Shape;16432;p22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3" name="Google Shape;16433;p22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4" name="Google Shape;16434;p22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5" name="Google Shape;16435;p22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6" name="Google Shape;16436;p22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7" name="Google Shape;16437;p22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8" name="Google Shape;16438;p22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9" name="Google Shape;16439;p22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0" name="Google Shape;16440;p22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1" name="Google Shape;16441;p22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2" name="Google Shape;16442;p22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3" name="Google Shape;16443;p22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4" name="Google Shape;16444;p22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5" name="Google Shape;16445;p22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6" name="Google Shape;16446;p22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7" name="Google Shape;16447;p22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8" name="Google Shape;16448;p22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9" name="Google Shape;16449;p22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0" name="Google Shape;16450;p22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1" name="Google Shape;16451;p22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2" name="Google Shape;16452;p22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3" name="Google Shape;16453;p22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4" name="Google Shape;16454;p22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5" name="Google Shape;16455;p22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6" name="Google Shape;16456;p22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7" name="Google Shape;16457;p22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8" name="Google Shape;16458;p22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9" name="Google Shape;16459;p22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0" name="Google Shape;16460;p22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1" name="Google Shape;16461;p22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2" name="Google Shape;16462;p22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3" name="Google Shape;16463;p22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4" name="Google Shape;16464;p22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5" name="Google Shape;16465;p22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6" name="Google Shape;16466;p22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7" name="Google Shape;16467;p22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8" name="Google Shape;16468;p22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9" name="Google Shape;16469;p22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0" name="Google Shape;16470;p22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1" name="Google Shape;16471;p22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2" name="Google Shape;16472;p22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3" name="Google Shape;16473;p22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4" name="Google Shape;16474;p22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5" name="Google Shape;16475;p22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6" name="Google Shape;16476;p22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7" name="Google Shape;16477;p22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8" name="Google Shape;16478;p22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9" name="Google Shape;16479;p22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0" name="Google Shape;16480;p22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1" name="Google Shape;16481;p22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2" name="Google Shape;16482;p22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3" name="Google Shape;16483;p22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4" name="Google Shape;16484;p22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5" name="Google Shape;16485;p22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6" name="Google Shape;16486;p22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7" name="Google Shape;16487;p22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8" name="Google Shape;16488;p22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9" name="Google Shape;16489;p22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0" name="Google Shape;16490;p22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1" name="Google Shape;16491;p22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2" name="Google Shape;16492;p22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3" name="Google Shape;16493;p22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4" name="Google Shape;16494;p22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5" name="Google Shape;16495;p22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6" name="Google Shape;16496;p22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7" name="Google Shape;16497;p22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8" name="Google Shape;16498;p22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9" name="Google Shape;16499;p22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0" name="Google Shape;16500;p22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1" name="Google Shape;16501;p22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2" name="Google Shape;16502;p22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3" name="Google Shape;16503;p22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4" name="Google Shape;16504;p22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5" name="Google Shape;16505;p22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6" name="Google Shape;16506;p22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7" name="Google Shape;16507;p22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8" name="Google Shape;16508;p22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9" name="Google Shape;16509;p22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0" name="Google Shape;16510;p22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1" name="Google Shape;16511;p22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2" name="Google Shape;16512;p22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3" name="Google Shape;16513;p22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4" name="Google Shape;16514;p22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5" name="Google Shape;16515;p22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6" name="Google Shape;16516;p22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7" name="Google Shape;16517;p22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8" name="Google Shape;16518;p22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9" name="Google Shape;16519;p22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0" name="Google Shape;16520;p22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1" name="Google Shape;16521;p22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2" name="Google Shape;16522;p22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3" name="Google Shape;16523;p22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4" name="Google Shape;16524;p22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5" name="Google Shape;16525;p22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6" name="Google Shape;16526;p22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7" name="Google Shape;16527;p22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8" name="Google Shape;16528;p22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9" name="Google Shape;16529;p22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0" name="Google Shape;16530;p22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1" name="Google Shape;16531;p22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2" name="Google Shape;16532;p22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3" name="Google Shape;16533;p22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4" name="Google Shape;16534;p22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5" name="Google Shape;16535;p22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6" name="Google Shape;16536;p22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7" name="Google Shape;16537;p22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8" name="Google Shape;16538;p22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9" name="Google Shape;16539;p22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0" name="Google Shape;16540;p22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1" name="Google Shape;16541;p22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2" name="Google Shape;16542;p22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3" name="Google Shape;16543;p22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4" name="Google Shape;16544;p22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5" name="Google Shape;16545;p22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6" name="Google Shape;16546;p22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7" name="Google Shape;16547;p22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8" name="Google Shape;16548;p22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9" name="Google Shape;16549;p22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0" name="Google Shape;16550;p22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1" name="Google Shape;16551;p22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2" name="Google Shape;16552;p22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3" name="Google Shape;16553;p22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4" name="Google Shape;16554;p22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5" name="Google Shape;16555;p22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6" name="Google Shape;16556;p22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7" name="Google Shape;16557;p22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8" name="Google Shape;16558;p22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9" name="Google Shape;16559;p22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0" name="Google Shape;16560;p22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1" name="Google Shape;16561;p22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2" name="Google Shape;16562;p22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3" name="Google Shape;16563;p22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4" name="Google Shape;16564;p22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5" name="Google Shape;16565;p22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6" name="Google Shape;16566;p22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7" name="Google Shape;16567;p22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8" name="Google Shape;16568;p22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9" name="Google Shape;16569;p22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0" name="Google Shape;16570;p22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1" name="Google Shape;16571;p22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2" name="Google Shape;16572;p22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3" name="Google Shape;16573;p22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4" name="Google Shape;16574;p22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5" name="Google Shape;16575;p22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6" name="Google Shape;16576;p22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7" name="Google Shape;16577;p22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8" name="Google Shape;16578;p22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9" name="Google Shape;16579;p22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0" name="Google Shape;16580;p22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1" name="Google Shape;16581;p22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2" name="Google Shape;16582;p22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3" name="Google Shape;16583;p22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4" name="Google Shape;16584;p22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5" name="Google Shape;16585;p22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6" name="Google Shape;16586;p22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7" name="Google Shape;16587;p22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8" name="Google Shape;16588;p22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9" name="Google Shape;16589;p22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0" name="Google Shape;16590;p22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1" name="Google Shape;16591;p22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2" name="Google Shape;16592;p22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3" name="Google Shape;16593;p22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4" name="Google Shape;16594;p22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5" name="Google Shape;16595;p22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6" name="Google Shape;16596;p22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7" name="Google Shape;16597;p22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8" name="Google Shape;16598;p22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9" name="Google Shape;16599;p22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0" name="Google Shape;16600;p22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1" name="Google Shape;16601;p22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2" name="Google Shape;16602;p22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3" name="Google Shape;16603;p22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4" name="Google Shape;16604;p22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5" name="Google Shape;16605;p22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6" name="Google Shape;16606;p22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7" name="Google Shape;16607;p22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8" name="Google Shape;16608;p22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9" name="Google Shape;16609;p22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0" name="Google Shape;16610;p22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1" name="Google Shape;16611;p22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2" name="Google Shape;16612;p22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3" name="Google Shape;16613;p22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4" name="Google Shape;16614;p22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5" name="Google Shape;16615;p22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6" name="Google Shape;16616;p22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7" name="Google Shape;16617;p22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8" name="Google Shape;16618;p22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9" name="Google Shape;16619;p22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0" name="Google Shape;16620;p22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1" name="Google Shape;16621;p22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2" name="Google Shape;16622;p22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3" name="Google Shape;16623;p22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4" name="Google Shape;16624;p22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5" name="Google Shape;16625;p22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6" name="Google Shape;16626;p22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7" name="Google Shape;16627;p22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8" name="Google Shape;16628;p22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9" name="Google Shape;16629;p22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0" name="Google Shape;16630;p22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1" name="Google Shape;16631;p22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2" name="Google Shape;16632;p22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3" name="Google Shape;16633;p22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4" name="Google Shape;16634;p22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5" name="Google Shape;16635;p22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6" name="Google Shape;16636;p22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7" name="Google Shape;16637;p22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8" name="Google Shape;16638;p22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9" name="Google Shape;16639;p22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0" name="Google Shape;16640;p22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1" name="Google Shape;16641;p22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2" name="Google Shape;16642;p22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3" name="Google Shape;16643;p22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4" name="Google Shape;16644;p22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5" name="Google Shape;16645;p22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6" name="Google Shape;16646;p22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7" name="Google Shape;16647;p22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8" name="Google Shape;16648;p22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9" name="Google Shape;16649;p22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0" name="Google Shape;16650;p22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1" name="Google Shape;16651;p22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2" name="Google Shape;16652;p22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3" name="Google Shape;16653;p22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4" name="Google Shape;16654;p22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5" name="Google Shape;16655;p22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6" name="Google Shape;16656;p22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7" name="Google Shape;16657;p22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8" name="Google Shape;16658;p22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9" name="Google Shape;16659;p22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0" name="Google Shape;16660;p22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1" name="Google Shape;16661;p22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2" name="Google Shape;16662;p22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3" name="Google Shape;16663;p22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4" name="Google Shape;16664;p22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5" name="Google Shape;16665;p22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6" name="Google Shape;16666;p22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7" name="Google Shape;16667;p22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8" name="Google Shape;16668;p22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9" name="Google Shape;16669;p22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0" name="Google Shape;16670;p22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1" name="Google Shape;16671;p22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2" name="Google Shape;16672;p22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3" name="Google Shape;16673;p22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4" name="Google Shape;16674;p22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5" name="Google Shape;16675;p22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6" name="Google Shape;16676;p22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7" name="Google Shape;16677;p22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8" name="Google Shape;16678;p22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9" name="Google Shape;16679;p22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0" name="Google Shape;16680;p22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1" name="Google Shape;16681;p22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2" name="Google Shape;16682;p22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3" name="Google Shape;16683;p22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4" name="Google Shape;16684;p22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5" name="Google Shape;16685;p22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6" name="Google Shape;16686;p22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7" name="Google Shape;16687;p22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8" name="Google Shape;16688;p22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9" name="Google Shape;16689;p22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0" name="Google Shape;16690;p22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1" name="Google Shape;16691;p22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2" name="Google Shape;16692;p22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3" name="Google Shape;16693;p22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4" name="Google Shape;16694;p22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5" name="Google Shape;16695;p22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6" name="Google Shape;16696;p22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7" name="Google Shape;16697;p22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8" name="Google Shape;16698;p22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9" name="Google Shape;16699;p22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0" name="Google Shape;16700;p22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1" name="Google Shape;16701;p22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2" name="Google Shape;16702;p22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3" name="Google Shape;16703;p22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4" name="Google Shape;16704;p22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5" name="Google Shape;16705;p22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6" name="Google Shape;16706;p22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7" name="Google Shape;16707;p22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8" name="Google Shape;16708;p22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9" name="Google Shape;16709;p22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0" name="Google Shape;16710;p22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1" name="Google Shape;16711;p22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2" name="Google Shape;16712;p22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3" name="Google Shape;16713;p22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4" name="Google Shape;16714;p22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5" name="Google Shape;16715;p22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6" name="Google Shape;16716;p22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7" name="Google Shape;16717;p22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8" name="Google Shape;16718;p22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9" name="Google Shape;16719;p22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0" name="Google Shape;16720;p22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1" name="Google Shape;16721;p22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2" name="Google Shape;16722;p22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3" name="Google Shape;16723;p22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4" name="Google Shape;16724;p22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5" name="Google Shape;16725;p22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6" name="Google Shape;16726;p22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7" name="Google Shape;16727;p22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8" name="Google Shape;16728;p22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9" name="Google Shape;16729;p22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0" name="Google Shape;16730;p22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1" name="Google Shape;16731;p22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2" name="Google Shape;16732;p22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3" name="Google Shape;16733;p22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4" name="Google Shape;16734;p22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5" name="Google Shape;16735;p22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6" name="Google Shape;16736;p22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7" name="Google Shape;16737;p22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8" name="Google Shape;16738;p22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9" name="Google Shape;16739;p22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0" name="Google Shape;16740;p22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1" name="Google Shape;16741;p22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2" name="Google Shape;16742;p22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3" name="Google Shape;16743;p22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4" name="Google Shape;16744;p22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5" name="Google Shape;16745;p22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6" name="Google Shape;16746;p22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7" name="Google Shape;16747;p22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8" name="Google Shape;16748;p22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9" name="Google Shape;16749;p22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0" name="Google Shape;16750;p22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1" name="Google Shape;16751;p22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2" name="Google Shape;16752;p22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3" name="Google Shape;16753;p22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4" name="Google Shape;16754;p22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5" name="Google Shape;16755;p22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6" name="Google Shape;16756;p22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7" name="Google Shape;16757;p22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8" name="Google Shape;16758;p22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9" name="Google Shape;16759;p22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0" name="Google Shape;16760;p22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1" name="Google Shape;16761;p22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2" name="Google Shape;16762;p22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3" name="Google Shape;16763;p22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4" name="Google Shape;16764;p22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5" name="Google Shape;16765;p22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6" name="Google Shape;16766;p22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7" name="Google Shape;16767;p22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8" name="Google Shape;16768;p22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9" name="Google Shape;16769;p22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0" name="Google Shape;16770;p22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1" name="Google Shape;16771;p22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2" name="Google Shape;16772;p22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3" name="Google Shape;16773;p22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4" name="Google Shape;16774;p22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5" name="Google Shape;16775;p22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6" name="Google Shape;16776;p22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7" name="Google Shape;16777;p22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8" name="Google Shape;16778;p22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9" name="Google Shape;16779;p22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0" name="Google Shape;16780;p22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1" name="Google Shape;16781;p22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2" name="Google Shape;16782;p22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3" name="Google Shape;16783;p22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4" name="Google Shape;16784;p22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5" name="Google Shape;16785;p22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6" name="Google Shape;16786;p22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787" name="Google Shape;16787;p22"/>
          <p:cNvGrpSpPr/>
          <p:nvPr/>
        </p:nvGrpSpPr>
        <p:grpSpPr>
          <a:xfrm rot="4322139">
            <a:off x="421108" y="5520565"/>
            <a:ext cx="1270659" cy="1919153"/>
            <a:chOff x="1916600" y="2548900"/>
            <a:chExt cx="516750" cy="772675"/>
          </a:xfrm>
        </p:grpSpPr>
        <p:sp>
          <p:nvSpPr>
            <p:cNvPr id="16788" name="Google Shape;167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9" name="Google Shape;167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0" name="Google Shape;167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1" name="Google Shape;167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2" name="Google Shape;167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3" name="Google Shape;167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4" name="Google Shape;167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5" name="Google Shape;167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6" name="Google Shape;167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7" name="Google Shape;167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8" name="Google Shape;167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9" name="Google Shape;167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0" name="Google Shape;168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1" name="Google Shape;168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2" name="Google Shape;168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3" name="Google Shape;168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4" name="Google Shape;168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5" name="Google Shape;168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6" name="Google Shape;168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7" name="Google Shape;168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8" name="Google Shape;168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9" name="Google Shape;168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0" name="Google Shape;168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1" name="Google Shape;168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2" name="Google Shape;168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3" name="Google Shape;168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4" name="Google Shape;168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5" name="Google Shape;168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6" name="Google Shape;168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7" name="Google Shape;168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8" name="Google Shape;168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9" name="Google Shape;168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0" name="Google Shape;168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1" name="Google Shape;168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2" name="Google Shape;168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3" name="Google Shape;168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4" name="Google Shape;168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5" name="Google Shape;168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6" name="Google Shape;168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7" name="Google Shape;168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8" name="Google Shape;168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9" name="Google Shape;168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0" name="Google Shape;168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1" name="Google Shape;168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2" name="Google Shape;168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3" name="Google Shape;168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4" name="Google Shape;168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5" name="Google Shape;168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6" name="Google Shape;168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7" name="Google Shape;168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8" name="Google Shape;168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9" name="Google Shape;168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0" name="Google Shape;168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1" name="Google Shape;168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2" name="Google Shape;168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3" name="Google Shape;168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4" name="Google Shape;168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5" name="Google Shape;168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6" name="Google Shape;168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7" name="Google Shape;168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8" name="Google Shape;168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9" name="Google Shape;168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0" name="Google Shape;168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1" name="Google Shape;168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2" name="Google Shape;168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3" name="Google Shape;168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4" name="Google Shape;168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5" name="Google Shape;168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6" name="Google Shape;168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7" name="Google Shape;168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8" name="Google Shape;168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9" name="Google Shape;168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0" name="Google Shape;168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1" name="Google Shape;168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2" name="Google Shape;168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3" name="Google Shape;168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4" name="Google Shape;168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5" name="Google Shape;168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6" name="Google Shape;168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7" name="Google Shape;168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8" name="Google Shape;168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9" name="Google Shape;168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0" name="Google Shape;168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1" name="Google Shape;168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2" name="Google Shape;168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3" name="Google Shape;168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4" name="Google Shape;168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5" name="Google Shape;168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6" name="Google Shape;168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7" name="Google Shape;168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8" name="Google Shape;168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9" name="Google Shape;168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0" name="Google Shape;168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1" name="Google Shape;168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2" name="Google Shape;168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3" name="Google Shape;168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4" name="Google Shape;168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5" name="Google Shape;168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6" name="Google Shape;168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7" name="Google Shape;168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8" name="Google Shape;168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9" name="Google Shape;168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0" name="Google Shape;168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1" name="Google Shape;168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2" name="Google Shape;168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3" name="Google Shape;168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4" name="Google Shape;168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5" name="Google Shape;168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6" name="Google Shape;168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7" name="Google Shape;168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8" name="Google Shape;168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9" name="Google Shape;168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0" name="Google Shape;169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1" name="Google Shape;169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2" name="Google Shape;169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3" name="Google Shape;169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4" name="Google Shape;169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5" name="Google Shape;169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6" name="Google Shape;169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7" name="Google Shape;169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8" name="Google Shape;169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9" name="Google Shape;169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0" name="Google Shape;169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1" name="Google Shape;169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2" name="Google Shape;169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3" name="Google Shape;169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4" name="Google Shape;169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5" name="Google Shape;169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6" name="Google Shape;169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7" name="Google Shape;169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8" name="Google Shape;169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9" name="Google Shape;169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0" name="Google Shape;169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1" name="Google Shape;169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2" name="Google Shape;169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3" name="Google Shape;169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4" name="Google Shape;169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5" name="Google Shape;169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6" name="Google Shape;169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7" name="Google Shape;169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8" name="Google Shape;169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9" name="Google Shape;169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0" name="Google Shape;169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1" name="Google Shape;169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2" name="Google Shape;169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3" name="Google Shape;169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4" name="Google Shape;169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5" name="Google Shape;169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6" name="Google Shape;169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7" name="Google Shape;169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8" name="Google Shape;169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9" name="Google Shape;169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0" name="Google Shape;169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1" name="Google Shape;169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2" name="Google Shape;169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3" name="Google Shape;169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4" name="Google Shape;169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5" name="Google Shape;169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6" name="Google Shape;169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7" name="Google Shape;169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8" name="Google Shape;169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9" name="Google Shape;169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0" name="Google Shape;169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1" name="Google Shape;169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2" name="Google Shape;169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3" name="Google Shape;169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4" name="Google Shape;169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5" name="Google Shape;169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6" name="Google Shape;169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7" name="Google Shape;169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8" name="Google Shape;169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9" name="Google Shape;169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0" name="Google Shape;169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1" name="Google Shape;169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2" name="Google Shape;169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3" name="Google Shape;169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4" name="Google Shape;169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5" name="Google Shape;169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6" name="Google Shape;169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7" name="Google Shape;169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8" name="Google Shape;169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9" name="Google Shape;169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0" name="Google Shape;169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1" name="Google Shape;169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2" name="Google Shape;169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3" name="Google Shape;169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4" name="Google Shape;169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5" name="Google Shape;169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6" name="Google Shape;169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7" name="Google Shape;169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8" name="Google Shape;169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9" name="Google Shape;169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0" name="Google Shape;169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1" name="Google Shape;169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2" name="Google Shape;169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3" name="Google Shape;169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4" name="Google Shape;169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5" name="Google Shape;169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986" name="Google Shape;16986;p22"/>
          <p:cNvSpPr txBox="1">
            <a:spLocks noGrp="1"/>
          </p:cNvSpPr>
          <p:nvPr>
            <p:ph type="body" idx="1"/>
          </p:nvPr>
        </p:nvSpPr>
        <p:spPr>
          <a:xfrm>
            <a:off x="2249400" y="2425635"/>
            <a:ext cx="7693200" cy="32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 sz="2133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16987" name="Google Shape;16987;p22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89521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6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9" name="Google Shape;16989;p23"/>
          <p:cNvSpPr txBox="1">
            <a:spLocks noGrp="1"/>
          </p:cNvSpPr>
          <p:nvPr>
            <p:ph type="title"/>
          </p:nvPr>
        </p:nvSpPr>
        <p:spPr>
          <a:xfrm>
            <a:off x="6791200" y="1817533"/>
            <a:ext cx="4450000" cy="14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990" name="Google Shape;16990;p23"/>
          <p:cNvSpPr txBox="1">
            <a:spLocks noGrp="1"/>
          </p:cNvSpPr>
          <p:nvPr>
            <p:ph type="subTitle" idx="1"/>
          </p:nvPr>
        </p:nvSpPr>
        <p:spPr>
          <a:xfrm>
            <a:off x="6791200" y="3374385"/>
            <a:ext cx="44500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348306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6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2" name="Google Shape;16992;p24"/>
          <p:cNvSpPr txBox="1">
            <a:spLocks noGrp="1"/>
          </p:cNvSpPr>
          <p:nvPr>
            <p:ph type="subTitle" idx="1"/>
          </p:nvPr>
        </p:nvSpPr>
        <p:spPr>
          <a:xfrm>
            <a:off x="8029600" y="3252800"/>
            <a:ext cx="3206400" cy="163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993" name="Google Shape;16993;p24"/>
          <p:cNvSpPr txBox="1">
            <a:spLocks noGrp="1"/>
          </p:cNvSpPr>
          <p:nvPr>
            <p:ph type="title"/>
          </p:nvPr>
        </p:nvSpPr>
        <p:spPr>
          <a:xfrm>
            <a:off x="8034800" y="1972800"/>
            <a:ext cx="3206400" cy="128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6994" name="Google Shape;16994;p24"/>
          <p:cNvGrpSpPr/>
          <p:nvPr/>
        </p:nvGrpSpPr>
        <p:grpSpPr>
          <a:xfrm rot="1814069">
            <a:off x="5647516" y="-1245031"/>
            <a:ext cx="1580873" cy="3928353"/>
            <a:chOff x="757300" y="1884600"/>
            <a:chExt cx="457350" cy="1136525"/>
          </a:xfrm>
        </p:grpSpPr>
        <p:sp>
          <p:nvSpPr>
            <p:cNvPr id="16995" name="Google Shape;16995;p24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6" name="Google Shape;16996;p24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7" name="Google Shape;16997;p24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8" name="Google Shape;16998;p24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9" name="Google Shape;16999;p24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0" name="Google Shape;17000;p24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1" name="Google Shape;17001;p24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2" name="Google Shape;17002;p24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3" name="Google Shape;17003;p24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4" name="Google Shape;17004;p24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5" name="Google Shape;17005;p24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6" name="Google Shape;17006;p24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7" name="Google Shape;17007;p24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8" name="Google Shape;17008;p24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9" name="Google Shape;17009;p24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0" name="Google Shape;17010;p24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1" name="Google Shape;17011;p24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2" name="Google Shape;17012;p24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3" name="Google Shape;17013;p24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4" name="Google Shape;17014;p24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5" name="Google Shape;17015;p24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6" name="Google Shape;17016;p24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7" name="Google Shape;17017;p24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8" name="Google Shape;17018;p24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9" name="Google Shape;17019;p24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0" name="Google Shape;17020;p24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1" name="Google Shape;17021;p24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2" name="Google Shape;17022;p24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3" name="Google Shape;17023;p24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4" name="Google Shape;17024;p24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5" name="Google Shape;17025;p24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6" name="Google Shape;17026;p24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7" name="Google Shape;17027;p24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8" name="Google Shape;17028;p24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9" name="Google Shape;17029;p24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0" name="Google Shape;17030;p24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1" name="Google Shape;17031;p24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2" name="Google Shape;17032;p24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3" name="Google Shape;17033;p24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4" name="Google Shape;17034;p24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5" name="Google Shape;17035;p24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6" name="Google Shape;17036;p24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7" name="Google Shape;17037;p24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8" name="Google Shape;17038;p24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9" name="Google Shape;17039;p24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0" name="Google Shape;17040;p24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1" name="Google Shape;17041;p24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2" name="Google Shape;17042;p24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3" name="Google Shape;17043;p24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4" name="Google Shape;17044;p24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5" name="Google Shape;17045;p24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6" name="Google Shape;17046;p24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7" name="Google Shape;17047;p24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8" name="Google Shape;17048;p24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9" name="Google Shape;17049;p24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0" name="Google Shape;17050;p24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1" name="Google Shape;17051;p24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2" name="Google Shape;17052;p24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3" name="Google Shape;17053;p24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4" name="Google Shape;17054;p24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5" name="Google Shape;17055;p24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6" name="Google Shape;17056;p24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7" name="Google Shape;17057;p24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8" name="Google Shape;17058;p24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9" name="Google Shape;17059;p24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0" name="Google Shape;17060;p24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1" name="Google Shape;17061;p24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2" name="Google Shape;17062;p24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3" name="Google Shape;17063;p24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4" name="Google Shape;17064;p24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5" name="Google Shape;17065;p24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6" name="Google Shape;17066;p24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7" name="Google Shape;17067;p24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8" name="Google Shape;17068;p24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9" name="Google Shape;17069;p24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0" name="Google Shape;17070;p24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1" name="Google Shape;17071;p24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2" name="Google Shape;17072;p24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3" name="Google Shape;17073;p24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4" name="Google Shape;17074;p24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5" name="Google Shape;17075;p24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6" name="Google Shape;17076;p24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7" name="Google Shape;17077;p24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8" name="Google Shape;17078;p24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9" name="Google Shape;17079;p24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0" name="Google Shape;17080;p24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1" name="Google Shape;17081;p24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2" name="Google Shape;17082;p24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3" name="Google Shape;17083;p24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4" name="Google Shape;17084;p24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5" name="Google Shape;17085;p24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6" name="Google Shape;17086;p24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7" name="Google Shape;17087;p24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8" name="Google Shape;17088;p24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9" name="Google Shape;17089;p24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0" name="Google Shape;17090;p24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1" name="Google Shape;17091;p24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2" name="Google Shape;17092;p24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3" name="Google Shape;17093;p24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4" name="Google Shape;17094;p24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5" name="Google Shape;17095;p24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6" name="Google Shape;17096;p24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7" name="Google Shape;17097;p24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8" name="Google Shape;17098;p24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9" name="Google Shape;17099;p24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0" name="Google Shape;17100;p24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1" name="Google Shape;17101;p24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2" name="Google Shape;17102;p24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3" name="Google Shape;17103;p24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4" name="Google Shape;17104;p24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5" name="Google Shape;17105;p24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6" name="Google Shape;17106;p24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7" name="Google Shape;17107;p24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8" name="Google Shape;17108;p24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9" name="Google Shape;17109;p24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0" name="Google Shape;17110;p24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1" name="Google Shape;17111;p24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2" name="Google Shape;17112;p24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3" name="Google Shape;17113;p24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4" name="Google Shape;17114;p24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5" name="Google Shape;17115;p24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6" name="Google Shape;17116;p24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7" name="Google Shape;17117;p24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8" name="Google Shape;17118;p24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9" name="Google Shape;17119;p24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0" name="Google Shape;17120;p24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1" name="Google Shape;17121;p24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2" name="Google Shape;17122;p24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3" name="Google Shape;17123;p24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4" name="Google Shape;17124;p24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5" name="Google Shape;17125;p24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6" name="Google Shape;17126;p24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7" name="Google Shape;17127;p24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8" name="Google Shape;17128;p24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9" name="Google Shape;17129;p24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0" name="Google Shape;17130;p24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1" name="Google Shape;17131;p24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2" name="Google Shape;17132;p24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3" name="Google Shape;17133;p24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4" name="Google Shape;17134;p24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5" name="Google Shape;17135;p24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6" name="Google Shape;17136;p24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7" name="Google Shape;17137;p24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8" name="Google Shape;17138;p24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139" name="Google Shape;17139;p24"/>
          <p:cNvGrpSpPr/>
          <p:nvPr/>
        </p:nvGrpSpPr>
        <p:grpSpPr>
          <a:xfrm rot="-3951173">
            <a:off x="6302231" y="386508"/>
            <a:ext cx="1789143" cy="1803413"/>
            <a:chOff x="2053525" y="1963725"/>
            <a:chExt cx="379225" cy="382250"/>
          </a:xfrm>
        </p:grpSpPr>
        <p:sp>
          <p:nvSpPr>
            <p:cNvPr id="17140" name="Google Shape;17140;p24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1" name="Google Shape;17141;p24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2" name="Google Shape;17142;p24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3" name="Google Shape;17143;p24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4" name="Google Shape;17144;p24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5" name="Google Shape;17145;p24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6" name="Google Shape;17146;p24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7" name="Google Shape;17147;p24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8" name="Google Shape;17148;p24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9" name="Google Shape;17149;p24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0" name="Google Shape;17150;p24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1" name="Google Shape;17151;p24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2" name="Google Shape;17152;p24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3" name="Google Shape;17153;p24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4" name="Google Shape;17154;p24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5" name="Google Shape;17155;p24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6" name="Google Shape;17156;p24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7" name="Google Shape;17157;p24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8" name="Google Shape;17158;p24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9" name="Google Shape;17159;p24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0" name="Google Shape;17160;p24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1" name="Google Shape;17161;p24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2" name="Google Shape;17162;p24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3" name="Google Shape;17163;p24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4" name="Google Shape;17164;p24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5" name="Google Shape;17165;p24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6" name="Google Shape;17166;p24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7" name="Google Shape;17167;p24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8" name="Google Shape;17168;p24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9" name="Google Shape;17169;p24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0" name="Google Shape;17170;p24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1" name="Google Shape;17171;p24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2" name="Google Shape;17172;p24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3" name="Google Shape;17173;p24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4" name="Google Shape;17174;p24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5" name="Google Shape;17175;p24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6" name="Google Shape;17176;p24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7" name="Google Shape;17177;p24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8" name="Google Shape;17178;p24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9" name="Google Shape;17179;p24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0" name="Google Shape;17180;p24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1" name="Google Shape;17181;p24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2" name="Google Shape;17182;p24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3" name="Google Shape;17183;p24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4" name="Google Shape;17184;p24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5" name="Google Shape;17185;p24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6" name="Google Shape;17186;p24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7" name="Google Shape;17187;p24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8" name="Google Shape;17188;p24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9" name="Google Shape;17189;p24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0" name="Google Shape;17190;p24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1" name="Google Shape;17191;p24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2" name="Google Shape;17192;p24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3" name="Google Shape;17193;p24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4" name="Google Shape;17194;p24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5" name="Google Shape;17195;p24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6" name="Google Shape;17196;p24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7" name="Google Shape;17197;p24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8" name="Google Shape;17198;p24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9" name="Google Shape;17199;p24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0" name="Google Shape;17200;p24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1" name="Google Shape;17201;p24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2" name="Google Shape;17202;p24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3" name="Google Shape;17203;p24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4" name="Google Shape;17204;p24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5" name="Google Shape;17205;p24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6" name="Google Shape;17206;p24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7" name="Google Shape;17207;p24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8" name="Google Shape;17208;p24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9" name="Google Shape;17209;p24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0" name="Google Shape;17210;p24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1" name="Google Shape;17211;p24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2" name="Google Shape;17212;p24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3" name="Google Shape;17213;p24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4" name="Google Shape;17214;p24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5" name="Google Shape;17215;p24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6" name="Google Shape;17216;p24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7" name="Google Shape;17217;p24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8" name="Google Shape;17218;p24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9" name="Google Shape;17219;p24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0" name="Google Shape;17220;p24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1" name="Google Shape;17221;p24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2" name="Google Shape;17222;p24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3" name="Google Shape;17223;p24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4" name="Google Shape;17224;p24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5" name="Google Shape;17225;p24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6" name="Google Shape;17226;p24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7" name="Google Shape;17227;p24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8" name="Google Shape;17228;p24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9" name="Google Shape;17229;p24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0" name="Google Shape;17230;p24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1" name="Google Shape;17231;p24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2" name="Google Shape;17232;p24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3" name="Google Shape;17233;p24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4" name="Google Shape;17234;p24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5" name="Google Shape;17235;p24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6" name="Google Shape;17236;p24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7" name="Google Shape;17237;p24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8" name="Google Shape;17238;p24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9" name="Google Shape;17239;p24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0" name="Google Shape;17240;p24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1" name="Google Shape;17241;p24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2" name="Google Shape;17242;p24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3" name="Google Shape;17243;p24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4" name="Google Shape;17244;p24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5" name="Google Shape;17245;p24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6" name="Google Shape;17246;p24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7" name="Google Shape;17247;p24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8" name="Google Shape;17248;p24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9" name="Google Shape;17249;p24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0" name="Google Shape;17250;p24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1" name="Google Shape;17251;p24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2" name="Google Shape;17252;p24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3" name="Google Shape;17253;p24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4" name="Google Shape;17254;p24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5" name="Google Shape;17255;p24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6" name="Google Shape;17256;p24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7" name="Google Shape;17257;p24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8" name="Google Shape;17258;p24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9" name="Google Shape;17259;p24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0" name="Google Shape;17260;p24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1" name="Google Shape;17261;p24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2" name="Google Shape;17262;p24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3" name="Google Shape;17263;p24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4" name="Google Shape;17264;p24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5" name="Google Shape;17265;p24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6" name="Google Shape;17266;p24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7" name="Google Shape;17267;p24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8" name="Google Shape;17268;p24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9" name="Google Shape;17269;p24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0" name="Google Shape;17270;p24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1" name="Google Shape;17271;p24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2" name="Google Shape;17272;p24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3" name="Google Shape;17273;p24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4" name="Google Shape;17274;p24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5" name="Google Shape;17275;p24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6" name="Google Shape;17276;p24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7" name="Google Shape;17277;p24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8" name="Google Shape;17278;p24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9" name="Google Shape;17279;p24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0" name="Google Shape;17280;p24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1" name="Google Shape;17281;p24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2" name="Google Shape;17282;p24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3" name="Google Shape;17283;p24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4" name="Google Shape;17284;p24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5" name="Google Shape;17285;p24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6" name="Google Shape;17286;p24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7" name="Google Shape;17287;p24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8" name="Google Shape;17288;p24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9" name="Google Shape;17289;p24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0" name="Google Shape;17290;p24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1" name="Google Shape;17291;p24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2" name="Google Shape;17292;p24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3" name="Google Shape;17293;p24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4" name="Google Shape;17294;p24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5" name="Google Shape;17295;p24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6" name="Google Shape;17296;p24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7" name="Google Shape;17297;p24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8" name="Google Shape;17298;p24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9" name="Google Shape;17299;p24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0" name="Google Shape;17300;p24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1" name="Google Shape;17301;p24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2" name="Google Shape;17302;p24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3" name="Google Shape;17303;p24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304" name="Google Shape;17304;p24"/>
          <p:cNvSpPr/>
          <p:nvPr/>
        </p:nvSpPr>
        <p:spPr>
          <a:xfrm>
            <a:off x="775999" y="3210601"/>
            <a:ext cx="3550277" cy="3022304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3886110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7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" name="Google Shape;17306;p25"/>
          <p:cNvSpPr/>
          <p:nvPr/>
        </p:nvSpPr>
        <p:spPr>
          <a:xfrm>
            <a:off x="4510568" y="193868"/>
            <a:ext cx="3084677" cy="2625945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07" name="Google Shape;17307;p25"/>
          <p:cNvSpPr txBox="1">
            <a:spLocks noGrp="1"/>
          </p:cNvSpPr>
          <p:nvPr>
            <p:ph type="subTitle" idx="1"/>
          </p:nvPr>
        </p:nvSpPr>
        <p:spPr>
          <a:xfrm>
            <a:off x="950800" y="3162700"/>
            <a:ext cx="3668400" cy="1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17308" name="Google Shape;17308;p25"/>
          <p:cNvSpPr txBox="1">
            <a:spLocks noGrp="1"/>
          </p:cNvSpPr>
          <p:nvPr>
            <p:ph type="title"/>
          </p:nvPr>
        </p:nvSpPr>
        <p:spPr>
          <a:xfrm>
            <a:off x="950800" y="2393200"/>
            <a:ext cx="3662400" cy="85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26149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7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10" name="Google Shape;17310;p26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7311" name="Google Shape;17311;p2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2" name="Google Shape;17312;p2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3" name="Google Shape;17313;p2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4" name="Google Shape;17314;p2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5" name="Google Shape;17315;p2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6" name="Google Shape;17316;p2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7" name="Google Shape;17317;p2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8" name="Google Shape;17318;p2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9" name="Google Shape;17319;p2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0" name="Google Shape;17320;p2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1" name="Google Shape;17321;p2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2" name="Google Shape;17322;p2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3" name="Google Shape;17323;p2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4" name="Google Shape;17324;p2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5" name="Google Shape;17325;p2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6" name="Google Shape;17326;p2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7" name="Google Shape;17327;p2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8" name="Google Shape;17328;p2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9" name="Google Shape;17329;p2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0" name="Google Shape;17330;p2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1" name="Google Shape;17331;p2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2" name="Google Shape;17332;p2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3" name="Google Shape;17333;p2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4" name="Google Shape;17334;p2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5" name="Google Shape;17335;p2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6" name="Google Shape;17336;p2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7" name="Google Shape;17337;p2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8" name="Google Shape;17338;p2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9" name="Google Shape;17339;p2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0" name="Google Shape;17340;p2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1" name="Google Shape;17341;p2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2" name="Google Shape;17342;p2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3" name="Google Shape;17343;p2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4" name="Google Shape;17344;p2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5" name="Google Shape;17345;p2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6" name="Google Shape;17346;p2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7" name="Google Shape;17347;p2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8" name="Google Shape;17348;p2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9" name="Google Shape;17349;p2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0" name="Google Shape;17350;p2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1" name="Google Shape;17351;p2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2" name="Google Shape;17352;p2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3" name="Google Shape;17353;p2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4" name="Google Shape;17354;p2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5" name="Google Shape;17355;p2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6" name="Google Shape;17356;p2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7" name="Google Shape;17357;p2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8" name="Google Shape;17358;p2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9" name="Google Shape;17359;p2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0" name="Google Shape;17360;p2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1" name="Google Shape;17361;p2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2" name="Google Shape;17362;p2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3" name="Google Shape;17363;p2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4" name="Google Shape;17364;p2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5" name="Google Shape;17365;p2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6" name="Google Shape;17366;p2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7" name="Google Shape;17367;p2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8" name="Google Shape;17368;p2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9" name="Google Shape;17369;p2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0" name="Google Shape;17370;p2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1" name="Google Shape;17371;p2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2" name="Google Shape;17372;p2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3" name="Google Shape;17373;p2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4" name="Google Shape;17374;p2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5" name="Google Shape;17375;p2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6" name="Google Shape;17376;p2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7" name="Google Shape;17377;p2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8" name="Google Shape;17378;p2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9" name="Google Shape;17379;p2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0" name="Google Shape;17380;p2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1" name="Google Shape;17381;p2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2" name="Google Shape;17382;p2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3" name="Google Shape;17383;p2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4" name="Google Shape;17384;p2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5" name="Google Shape;17385;p2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6" name="Google Shape;17386;p2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7" name="Google Shape;17387;p2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8" name="Google Shape;17388;p2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9" name="Google Shape;17389;p2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0" name="Google Shape;17390;p2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1" name="Google Shape;17391;p2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2" name="Google Shape;17392;p2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3" name="Google Shape;17393;p2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4" name="Google Shape;17394;p2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5" name="Google Shape;17395;p2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6" name="Google Shape;17396;p2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7" name="Google Shape;17397;p2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8" name="Google Shape;17398;p2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9" name="Google Shape;17399;p2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0" name="Google Shape;17400;p2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1" name="Google Shape;17401;p2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2" name="Google Shape;17402;p2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3" name="Google Shape;17403;p2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4" name="Google Shape;17404;p2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5" name="Google Shape;17405;p2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6" name="Google Shape;17406;p2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7" name="Google Shape;17407;p2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8" name="Google Shape;17408;p2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9" name="Google Shape;17409;p2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0" name="Google Shape;17410;p2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1" name="Google Shape;17411;p2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2" name="Google Shape;17412;p2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3" name="Google Shape;17413;p2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4" name="Google Shape;17414;p2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5" name="Google Shape;17415;p2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6" name="Google Shape;17416;p2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7" name="Google Shape;17417;p2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8" name="Google Shape;17418;p2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9" name="Google Shape;17419;p2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0" name="Google Shape;17420;p2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1" name="Google Shape;17421;p2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2" name="Google Shape;17422;p2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3" name="Google Shape;17423;p2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4" name="Google Shape;17424;p2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5" name="Google Shape;17425;p2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6" name="Google Shape;17426;p2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7" name="Google Shape;17427;p2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8" name="Google Shape;17428;p2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9" name="Google Shape;17429;p2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0" name="Google Shape;17430;p2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1" name="Google Shape;17431;p2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2" name="Google Shape;17432;p2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3" name="Google Shape;17433;p2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4" name="Google Shape;17434;p2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5" name="Google Shape;17435;p2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6" name="Google Shape;17436;p2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7" name="Google Shape;17437;p2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8" name="Google Shape;17438;p2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9" name="Google Shape;17439;p2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0" name="Google Shape;17440;p2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1" name="Google Shape;17441;p2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2" name="Google Shape;17442;p2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3" name="Google Shape;17443;p2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4" name="Google Shape;17444;p2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5" name="Google Shape;17445;p2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6" name="Google Shape;17446;p2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7" name="Google Shape;17447;p2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8" name="Google Shape;17448;p2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9" name="Google Shape;17449;p2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0" name="Google Shape;17450;p2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1" name="Google Shape;17451;p2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2" name="Google Shape;17452;p2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3" name="Google Shape;17453;p2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4" name="Google Shape;17454;p2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455" name="Google Shape;17455;p26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7456" name="Google Shape;17456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7" name="Google Shape;17457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8" name="Google Shape;17458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9" name="Google Shape;17459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0" name="Google Shape;17460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1" name="Google Shape;17461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2" name="Google Shape;17462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3" name="Google Shape;17463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4" name="Google Shape;17464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5" name="Google Shape;17465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6" name="Google Shape;17466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7" name="Google Shape;17467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8" name="Google Shape;17468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9" name="Google Shape;17469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0" name="Google Shape;17470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1" name="Google Shape;17471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2" name="Google Shape;17472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3" name="Google Shape;17473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4" name="Google Shape;17474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5" name="Google Shape;17475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6" name="Google Shape;17476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7" name="Google Shape;17477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8" name="Google Shape;17478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9" name="Google Shape;17479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0" name="Google Shape;17480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1" name="Google Shape;17481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2" name="Google Shape;17482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3" name="Google Shape;17483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4" name="Google Shape;17484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5" name="Google Shape;17485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6" name="Google Shape;17486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7" name="Google Shape;17487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8" name="Google Shape;17488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9" name="Google Shape;17489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0" name="Google Shape;17490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1" name="Google Shape;17491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2" name="Google Shape;17492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3" name="Google Shape;17493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4" name="Google Shape;17494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5" name="Google Shape;17495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6" name="Google Shape;17496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7" name="Google Shape;17497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8" name="Google Shape;17498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9" name="Google Shape;17499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0" name="Google Shape;17500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1" name="Google Shape;17501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2" name="Google Shape;17502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3" name="Google Shape;17503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4" name="Google Shape;17504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5" name="Google Shape;17505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6" name="Google Shape;17506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7" name="Google Shape;17507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8" name="Google Shape;17508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9" name="Google Shape;17509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0" name="Google Shape;17510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1" name="Google Shape;17511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2" name="Google Shape;17512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3" name="Google Shape;17513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4" name="Google Shape;17514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5" name="Google Shape;17515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6" name="Google Shape;17516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7" name="Google Shape;17517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8" name="Google Shape;17518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9" name="Google Shape;17519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0" name="Google Shape;17520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1" name="Google Shape;17521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2" name="Google Shape;17522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3" name="Google Shape;17523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4" name="Google Shape;17524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5" name="Google Shape;17525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6" name="Google Shape;17526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7" name="Google Shape;17527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8" name="Google Shape;17528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9" name="Google Shape;17529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0" name="Google Shape;17530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1" name="Google Shape;17531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2" name="Google Shape;17532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3" name="Google Shape;17533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4" name="Google Shape;17534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5" name="Google Shape;17535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6" name="Google Shape;17536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7" name="Google Shape;17537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8" name="Google Shape;17538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9" name="Google Shape;17539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0" name="Google Shape;17540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1" name="Google Shape;17541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2" name="Google Shape;17542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3" name="Google Shape;17543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4" name="Google Shape;17544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5" name="Google Shape;17545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6" name="Google Shape;17546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7" name="Google Shape;17547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8" name="Google Shape;17548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9" name="Google Shape;17549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0" name="Google Shape;17550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1" name="Google Shape;17551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2" name="Google Shape;17552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3" name="Google Shape;17553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4" name="Google Shape;17554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5" name="Google Shape;17555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6" name="Google Shape;17556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7" name="Google Shape;17557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8" name="Google Shape;17558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9" name="Google Shape;17559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0" name="Google Shape;17560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1" name="Google Shape;17561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2" name="Google Shape;17562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3" name="Google Shape;17563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4" name="Google Shape;17564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5" name="Google Shape;17565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6" name="Google Shape;17566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7" name="Google Shape;17567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8" name="Google Shape;17568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9" name="Google Shape;17569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0" name="Google Shape;17570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1" name="Google Shape;17571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2" name="Google Shape;17572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3" name="Google Shape;17573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4" name="Google Shape;17574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5" name="Google Shape;17575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6" name="Google Shape;17576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7" name="Google Shape;17577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8" name="Google Shape;17578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9" name="Google Shape;17579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0" name="Google Shape;17580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1" name="Google Shape;17581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2" name="Google Shape;17582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3" name="Google Shape;17583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4" name="Google Shape;17584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5" name="Google Shape;17585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6" name="Google Shape;17586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7" name="Google Shape;17587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8" name="Google Shape;17588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9" name="Google Shape;17589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0" name="Google Shape;17590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1" name="Google Shape;17591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2" name="Google Shape;17592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3" name="Google Shape;17593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4" name="Google Shape;17594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5" name="Google Shape;17595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6" name="Google Shape;17596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7" name="Google Shape;17597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8" name="Google Shape;17598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9" name="Google Shape;17599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0" name="Google Shape;17600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1" name="Google Shape;17601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2" name="Google Shape;17602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3" name="Google Shape;17603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4" name="Google Shape;17604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5" name="Google Shape;17605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6" name="Google Shape;17606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7" name="Google Shape;17607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8" name="Google Shape;17608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9" name="Google Shape;17609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0" name="Google Shape;17610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1" name="Google Shape;17611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2" name="Google Shape;17612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3" name="Google Shape;17613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4" name="Google Shape;17614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5" name="Google Shape;17615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6" name="Google Shape;17616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7" name="Google Shape;17617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8" name="Google Shape;17618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9" name="Google Shape;17619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620" name="Google Shape;17620;p26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7621" name="Google Shape;17621;p2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2" name="Google Shape;17622;p2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3" name="Google Shape;17623;p2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4" name="Google Shape;17624;p2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5" name="Google Shape;17625;p2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6" name="Google Shape;17626;p2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7" name="Google Shape;17627;p2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8" name="Google Shape;17628;p2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9" name="Google Shape;17629;p2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0" name="Google Shape;17630;p2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1" name="Google Shape;17631;p2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2" name="Google Shape;17632;p2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3" name="Google Shape;17633;p2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4" name="Google Shape;17634;p2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5" name="Google Shape;17635;p2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6" name="Google Shape;17636;p2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7" name="Google Shape;17637;p2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8" name="Google Shape;17638;p2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9" name="Google Shape;17639;p2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0" name="Google Shape;17640;p2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1" name="Google Shape;17641;p2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2" name="Google Shape;17642;p2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3" name="Google Shape;17643;p2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4" name="Google Shape;17644;p2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5" name="Google Shape;17645;p2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6" name="Google Shape;17646;p2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7" name="Google Shape;17647;p2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8" name="Google Shape;17648;p2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9" name="Google Shape;17649;p2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0" name="Google Shape;17650;p2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1" name="Google Shape;17651;p2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2" name="Google Shape;17652;p2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3" name="Google Shape;17653;p2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4" name="Google Shape;17654;p2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5" name="Google Shape;17655;p2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6" name="Google Shape;17656;p2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7" name="Google Shape;17657;p2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8" name="Google Shape;17658;p2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9" name="Google Shape;17659;p2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0" name="Google Shape;17660;p2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1" name="Google Shape;17661;p2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2" name="Google Shape;17662;p2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3" name="Google Shape;17663;p2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4" name="Google Shape;17664;p2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5" name="Google Shape;17665;p2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6" name="Google Shape;17666;p2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7" name="Google Shape;17667;p2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8" name="Google Shape;17668;p2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9" name="Google Shape;17669;p2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0" name="Google Shape;17670;p2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1" name="Google Shape;17671;p2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2" name="Google Shape;17672;p2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3" name="Google Shape;17673;p2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4" name="Google Shape;17674;p2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5" name="Google Shape;17675;p2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6" name="Google Shape;17676;p2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7" name="Google Shape;17677;p2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8" name="Google Shape;17678;p2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9" name="Google Shape;17679;p2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0" name="Google Shape;17680;p2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1" name="Google Shape;17681;p2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2" name="Google Shape;17682;p2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3" name="Google Shape;17683;p2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4" name="Google Shape;17684;p2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5" name="Google Shape;17685;p2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6" name="Google Shape;17686;p2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7" name="Google Shape;17687;p2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8" name="Google Shape;17688;p2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9" name="Google Shape;17689;p2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0" name="Google Shape;17690;p2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1" name="Google Shape;17691;p2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2" name="Google Shape;17692;p2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3" name="Google Shape;17693;p2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4" name="Google Shape;17694;p2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5" name="Google Shape;17695;p2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6" name="Google Shape;17696;p2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7" name="Google Shape;17697;p2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8" name="Google Shape;17698;p2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9" name="Google Shape;17699;p2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0" name="Google Shape;17700;p2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1" name="Google Shape;17701;p2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2" name="Google Shape;17702;p2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3" name="Google Shape;17703;p2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4" name="Google Shape;17704;p2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5" name="Google Shape;17705;p2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6" name="Google Shape;17706;p2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7" name="Google Shape;17707;p2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8" name="Google Shape;17708;p2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9" name="Google Shape;17709;p2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0" name="Google Shape;17710;p2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1" name="Google Shape;17711;p2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2" name="Google Shape;17712;p2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3" name="Google Shape;17713;p2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714" name="Google Shape;17714;p26"/>
          <p:cNvGrpSpPr/>
          <p:nvPr/>
        </p:nvGrpSpPr>
        <p:grpSpPr>
          <a:xfrm rot="6435289">
            <a:off x="2956028" y="592543"/>
            <a:ext cx="658555" cy="839792"/>
            <a:chOff x="439025" y="2813550"/>
            <a:chExt cx="239350" cy="305225"/>
          </a:xfrm>
        </p:grpSpPr>
        <p:sp>
          <p:nvSpPr>
            <p:cNvPr id="17715" name="Google Shape;17715;p26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6" name="Google Shape;17716;p26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7" name="Google Shape;17717;p26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8" name="Google Shape;17718;p26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9" name="Google Shape;17719;p26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0" name="Google Shape;17720;p26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1" name="Google Shape;17721;p26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2" name="Google Shape;17722;p26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3" name="Google Shape;17723;p26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4" name="Google Shape;17724;p26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5" name="Google Shape;17725;p26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6" name="Google Shape;17726;p26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7" name="Google Shape;17727;p26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8" name="Google Shape;17728;p26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9" name="Google Shape;17729;p26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0" name="Google Shape;17730;p26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1" name="Google Shape;17731;p26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2" name="Google Shape;17732;p26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3" name="Google Shape;17733;p26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4" name="Google Shape;17734;p26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5" name="Google Shape;17735;p26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6" name="Google Shape;17736;p26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7" name="Google Shape;17737;p26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8" name="Google Shape;17738;p26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9" name="Google Shape;17739;p26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0" name="Google Shape;17740;p26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1" name="Google Shape;17741;p26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2" name="Google Shape;17742;p26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3" name="Google Shape;17743;p26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4" name="Google Shape;17744;p26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5" name="Google Shape;17745;p26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6" name="Google Shape;17746;p26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7" name="Google Shape;17747;p26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8" name="Google Shape;17748;p26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9" name="Google Shape;17749;p26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0" name="Google Shape;17750;p26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1" name="Google Shape;17751;p26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2" name="Google Shape;17752;p26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3" name="Google Shape;17753;p26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4" name="Google Shape;17754;p26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5" name="Google Shape;17755;p26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6" name="Google Shape;17756;p26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7" name="Google Shape;17757;p26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8" name="Google Shape;17758;p26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9" name="Google Shape;17759;p26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0" name="Google Shape;17760;p26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1" name="Google Shape;17761;p26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2" name="Google Shape;17762;p26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3" name="Google Shape;17763;p26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4" name="Google Shape;17764;p26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5" name="Google Shape;17765;p26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6" name="Google Shape;17766;p26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7" name="Google Shape;17767;p26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8" name="Google Shape;17768;p26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9" name="Google Shape;17769;p26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0" name="Google Shape;17770;p26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1" name="Google Shape;17771;p26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2" name="Google Shape;17772;p26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3" name="Google Shape;17773;p26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4" name="Google Shape;17774;p26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5" name="Google Shape;17775;p26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6" name="Google Shape;17776;p26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7" name="Google Shape;17777;p26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8" name="Google Shape;17778;p26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9" name="Google Shape;17779;p26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0" name="Google Shape;17780;p26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1" name="Google Shape;17781;p26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2" name="Google Shape;17782;p26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3" name="Google Shape;17783;p26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4" name="Google Shape;17784;p26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5" name="Google Shape;17785;p26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6" name="Google Shape;17786;p26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7" name="Google Shape;17787;p26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8" name="Google Shape;17788;p26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9" name="Google Shape;17789;p26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0" name="Google Shape;17790;p26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1" name="Google Shape;17791;p26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2" name="Google Shape;17792;p26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3" name="Google Shape;17793;p26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4" name="Google Shape;17794;p26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5" name="Google Shape;17795;p26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6" name="Google Shape;17796;p26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7" name="Google Shape;17797;p26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8" name="Google Shape;17798;p26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9" name="Google Shape;17799;p26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0" name="Google Shape;17800;p26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1" name="Google Shape;17801;p26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2" name="Google Shape;17802;p26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3" name="Google Shape;17803;p26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4" name="Google Shape;17804;p26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5" name="Google Shape;17805;p26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6" name="Google Shape;17806;p26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7" name="Google Shape;17807;p26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808" name="Google Shape;17808;p26"/>
          <p:cNvGrpSpPr/>
          <p:nvPr/>
        </p:nvGrpSpPr>
        <p:grpSpPr>
          <a:xfrm rot="6707201">
            <a:off x="3673115" y="-542083"/>
            <a:ext cx="1789155" cy="1803427"/>
            <a:chOff x="2053525" y="1963725"/>
            <a:chExt cx="379225" cy="382250"/>
          </a:xfrm>
        </p:grpSpPr>
        <p:sp>
          <p:nvSpPr>
            <p:cNvPr id="17809" name="Google Shape;17809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0" name="Google Shape;17810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1" name="Google Shape;17811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2" name="Google Shape;17812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3" name="Google Shape;17813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4" name="Google Shape;17814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5" name="Google Shape;17815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6" name="Google Shape;17816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7" name="Google Shape;17817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8" name="Google Shape;17818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9" name="Google Shape;17819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0" name="Google Shape;17820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1" name="Google Shape;17821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2" name="Google Shape;17822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3" name="Google Shape;17823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4" name="Google Shape;17824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5" name="Google Shape;17825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6" name="Google Shape;17826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7" name="Google Shape;17827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8" name="Google Shape;17828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9" name="Google Shape;17829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0" name="Google Shape;17830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1" name="Google Shape;17831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2" name="Google Shape;17832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3" name="Google Shape;17833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4" name="Google Shape;17834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5" name="Google Shape;17835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6" name="Google Shape;17836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7" name="Google Shape;17837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8" name="Google Shape;17838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9" name="Google Shape;17839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0" name="Google Shape;17840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1" name="Google Shape;17841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2" name="Google Shape;17842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3" name="Google Shape;17843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4" name="Google Shape;17844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5" name="Google Shape;17845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6" name="Google Shape;17846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7" name="Google Shape;17847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8" name="Google Shape;17848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9" name="Google Shape;17849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0" name="Google Shape;17850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1" name="Google Shape;17851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2" name="Google Shape;17852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3" name="Google Shape;17853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4" name="Google Shape;17854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5" name="Google Shape;17855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6" name="Google Shape;17856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7" name="Google Shape;17857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8" name="Google Shape;17858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9" name="Google Shape;17859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0" name="Google Shape;17860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1" name="Google Shape;17861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2" name="Google Shape;17862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3" name="Google Shape;17863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4" name="Google Shape;17864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5" name="Google Shape;17865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6" name="Google Shape;17866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7" name="Google Shape;17867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8" name="Google Shape;17868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9" name="Google Shape;17869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0" name="Google Shape;17870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1" name="Google Shape;17871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2" name="Google Shape;17872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3" name="Google Shape;17873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4" name="Google Shape;17874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5" name="Google Shape;17875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6" name="Google Shape;17876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7" name="Google Shape;17877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8" name="Google Shape;17878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9" name="Google Shape;17879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0" name="Google Shape;17880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1" name="Google Shape;17881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2" name="Google Shape;17882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3" name="Google Shape;17883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4" name="Google Shape;17884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5" name="Google Shape;17885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6" name="Google Shape;17886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7" name="Google Shape;17887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8" name="Google Shape;17888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9" name="Google Shape;17889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0" name="Google Shape;17890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1" name="Google Shape;17891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2" name="Google Shape;17892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3" name="Google Shape;17893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4" name="Google Shape;17894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5" name="Google Shape;17895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6" name="Google Shape;17896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7" name="Google Shape;17897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8" name="Google Shape;17898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9" name="Google Shape;17899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0" name="Google Shape;17900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1" name="Google Shape;17901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2" name="Google Shape;17902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3" name="Google Shape;17903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4" name="Google Shape;17904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5" name="Google Shape;17905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6" name="Google Shape;17906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7" name="Google Shape;17907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8" name="Google Shape;17908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9" name="Google Shape;17909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0" name="Google Shape;17910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1" name="Google Shape;17911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2" name="Google Shape;17912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3" name="Google Shape;17913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4" name="Google Shape;17914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5" name="Google Shape;17915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6" name="Google Shape;17916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7" name="Google Shape;17917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8" name="Google Shape;17918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9" name="Google Shape;17919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0" name="Google Shape;17920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1" name="Google Shape;17921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2" name="Google Shape;17922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3" name="Google Shape;17923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4" name="Google Shape;17924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5" name="Google Shape;17925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6" name="Google Shape;17926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7" name="Google Shape;17927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8" name="Google Shape;17928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9" name="Google Shape;17929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0" name="Google Shape;17930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1" name="Google Shape;17931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2" name="Google Shape;17932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3" name="Google Shape;17933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4" name="Google Shape;17934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5" name="Google Shape;17935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6" name="Google Shape;17936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7" name="Google Shape;17937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8" name="Google Shape;17938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9" name="Google Shape;17939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0" name="Google Shape;17940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1" name="Google Shape;17941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2" name="Google Shape;17942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3" name="Google Shape;17943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4" name="Google Shape;17944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5" name="Google Shape;17945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6" name="Google Shape;17946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7" name="Google Shape;17947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8" name="Google Shape;17948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9" name="Google Shape;17949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0" name="Google Shape;17950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1" name="Google Shape;17951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2" name="Google Shape;17952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3" name="Google Shape;17953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4" name="Google Shape;17954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5" name="Google Shape;17955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6" name="Google Shape;17956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7" name="Google Shape;17957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8" name="Google Shape;17958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9" name="Google Shape;17959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0" name="Google Shape;17960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1" name="Google Shape;17961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2" name="Google Shape;17962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3" name="Google Shape;17963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4" name="Google Shape;17964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5" name="Google Shape;17965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6" name="Google Shape;17966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7" name="Google Shape;17967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8" name="Google Shape;17968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9" name="Google Shape;17969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0" name="Google Shape;17970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1" name="Google Shape;17971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2" name="Google Shape;17972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973" name="Google Shape;17973;p26"/>
          <p:cNvSpPr txBox="1">
            <a:spLocks noGrp="1"/>
          </p:cNvSpPr>
          <p:nvPr>
            <p:ph type="subTitle" idx="1"/>
          </p:nvPr>
        </p:nvSpPr>
        <p:spPr>
          <a:xfrm>
            <a:off x="950800" y="3258000"/>
            <a:ext cx="3206400" cy="139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7974" name="Google Shape;17974;p26"/>
          <p:cNvSpPr txBox="1">
            <a:spLocks noGrp="1"/>
          </p:cNvSpPr>
          <p:nvPr>
            <p:ph type="title"/>
          </p:nvPr>
        </p:nvSpPr>
        <p:spPr>
          <a:xfrm>
            <a:off x="950800" y="2404397"/>
            <a:ext cx="3206400" cy="85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936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9ADD9AD-4D9B-4127-BE5C-E05F7B6650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14F1CCE0-B3B0-4267-B26E-20EBDA7F16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078A23-D306-4430-8723-3C33BEBE7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AB31A05-3ACD-4288-8668-AD7B21EB6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D18BC67-8CC5-4B20-B694-E35C08675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88756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7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76" name="Google Shape;17976;p27"/>
          <p:cNvGrpSpPr/>
          <p:nvPr/>
        </p:nvGrpSpPr>
        <p:grpSpPr>
          <a:xfrm rot="1332553">
            <a:off x="-1066657" y="4491683"/>
            <a:ext cx="2460997" cy="2948087"/>
            <a:chOff x="2564300" y="2142775"/>
            <a:chExt cx="734625" cy="880025"/>
          </a:xfrm>
        </p:grpSpPr>
        <p:sp>
          <p:nvSpPr>
            <p:cNvPr id="17977" name="Google Shape;17977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8" name="Google Shape;17978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9" name="Google Shape;17979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0" name="Google Shape;17980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1" name="Google Shape;17981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2" name="Google Shape;17982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3" name="Google Shape;17983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4" name="Google Shape;17984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5" name="Google Shape;17985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6" name="Google Shape;17986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7" name="Google Shape;17987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8" name="Google Shape;17988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9" name="Google Shape;17989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0" name="Google Shape;17990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1" name="Google Shape;17991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2" name="Google Shape;17992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3" name="Google Shape;17993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4" name="Google Shape;17994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5" name="Google Shape;17995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6" name="Google Shape;17996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7" name="Google Shape;17997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8" name="Google Shape;17998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9" name="Google Shape;17999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0" name="Google Shape;18000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1" name="Google Shape;18001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2" name="Google Shape;18002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3" name="Google Shape;18003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4" name="Google Shape;18004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5" name="Google Shape;18005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6" name="Google Shape;18006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7" name="Google Shape;18007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8" name="Google Shape;18008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9" name="Google Shape;18009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0" name="Google Shape;18010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1" name="Google Shape;18011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2" name="Google Shape;18012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3" name="Google Shape;18013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4" name="Google Shape;18014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5" name="Google Shape;18015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6" name="Google Shape;18016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7" name="Google Shape;18017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8" name="Google Shape;18018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9" name="Google Shape;18019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0" name="Google Shape;18020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1" name="Google Shape;18021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2" name="Google Shape;18022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3" name="Google Shape;18023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4" name="Google Shape;18024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5" name="Google Shape;18025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6" name="Google Shape;18026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7" name="Google Shape;18027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8" name="Google Shape;18028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9" name="Google Shape;18029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0" name="Google Shape;18030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1" name="Google Shape;18031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2" name="Google Shape;18032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3" name="Google Shape;18033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4" name="Google Shape;18034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5" name="Google Shape;18035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6" name="Google Shape;18036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7" name="Google Shape;18037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8" name="Google Shape;18038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9" name="Google Shape;18039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0" name="Google Shape;18040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1" name="Google Shape;18041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2" name="Google Shape;18042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3" name="Google Shape;18043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4" name="Google Shape;18044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5" name="Google Shape;18045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6" name="Google Shape;18046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7" name="Google Shape;18047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8" name="Google Shape;18048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9" name="Google Shape;18049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0" name="Google Shape;18050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1" name="Google Shape;18051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2" name="Google Shape;18052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3" name="Google Shape;18053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4" name="Google Shape;18054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5" name="Google Shape;18055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6" name="Google Shape;18056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7" name="Google Shape;18057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8" name="Google Shape;18058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9" name="Google Shape;18059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0" name="Google Shape;18060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1" name="Google Shape;18061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2" name="Google Shape;18062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3" name="Google Shape;18063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4" name="Google Shape;18064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5" name="Google Shape;18065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6" name="Google Shape;18066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7" name="Google Shape;18067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8" name="Google Shape;18068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9" name="Google Shape;18069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0" name="Google Shape;18070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1" name="Google Shape;18071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2" name="Google Shape;18072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3" name="Google Shape;18073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4" name="Google Shape;18074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5" name="Google Shape;18075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6" name="Google Shape;18076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7" name="Google Shape;18077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8" name="Google Shape;18078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9" name="Google Shape;18079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0" name="Google Shape;18080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1" name="Google Shape;18081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2" name="Google Shape;18082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3" name="Google Shape;18083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4" name="Google Shape;18084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5" name="Google Shape;18085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6" name="Google Shape;18086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7" name="Google Shape;18087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8" name="Google Shape;18088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9" name="Google Shape;18089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0" name="Google Shape;18090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1" name="Google Shape;18091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2" name="Google Shape;18092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3" name="Google Shape;18093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4" name="Google Shape;18094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5" name="Google Shape;18095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6" name="Google Shape;18096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7" name="Google Shape;18097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8" name="Google Shape;18098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9" name="Google Shape;18099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0" name="Google Shape;18100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1" name="Google Shape;18101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2" name="Google Shape;18102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3" name="Google Shape;18103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4" name="Google Shape;18104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5" name="Google Shape;18105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6" name="Google Shape;18106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7" name="Google Shape;18107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8" name="Google Shape;18108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9" name="Google Shape;18109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0" name="Google Shape;18110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1" name="Google Shape;18111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2" name="Google Shape;18112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3" name="Google Shape;18113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4" name="Google Shape;18114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5" name="Google Shape;18115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6" name="Google Shape;18116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7" name="Google Shape;18117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8" name="Google Shape;18118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9" name="Google Shape;18119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0" name="Google Shape;18120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1" name="Google Shape;18121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2" name="Google Shape;18122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3" name="Google Shape;18123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4" name="Google Shape;18124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5" name="Google Shape;18125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6" name="Google Shape;18126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7" name="Google Shape;18127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8" name="Google Shape;18128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9" name="Google Shape;18129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0" name="Google Shape;18130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1" name="Google Shape;18131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2" name="Google Shape;18132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3" name="Google Shape;18133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4" name="Google Shape;18134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5" name="Google Shape;18135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6" name="Google Shape;18136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7" name="Google Shape;18137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8" name="Google Shape;18138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9" name="Google Shape;18139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0" name="Google Shape;18140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1" name="Google Shape;18141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2" name="Google Shape;18142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3" name="Google Shape;18143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4" name="Google Shape;18144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5" name="Google Shape;18145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6" name="Google Shape;18146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7" name="Google Shape;18147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8" name="Google Shape;18148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9" name="Google Shape;18149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0" name="Google Shape;18150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1" name="Google Shape;18151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2" name="Google Shape;18152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3" name="Google Shape;18153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4" name="Google Shape;18154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5" name="Google Shape;18155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6" name="Google Shape;18156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7" name="Google Shape;18157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8" name="Google Shape;18158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9" name="Google Shape;18159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0" name="Google Shape;18160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1" name="Google Shape;18161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2" name="Google Shape;18162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3" name="Google Shape;18163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4" name="Google Shape;18164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5" name="Google Shape;18165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6" name="Google Shape;18166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7" name="Google Shape;18167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8" name="Google Shape;18168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9" name="Google Shape;18169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0" name="Google Shape;18170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1" name="Google Shape;18171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2" name="Google Shape;18172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3" name="Google Shape;18173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4" name="Google Shape;18174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5" name="Google Shape;18175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6" name="Google Shape;18176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7" name="Google Shape;18177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8" name="Google Shape;18178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9" name="Google Shape;18179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0" name="Google Shape;18180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1" name="Google Shape;18181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2" name="Google Shape;18182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3" name="Google Shape;18183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4" name="Google Shape;18184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5" name="Google Shape;18185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6" name="Google Shape;18186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7" name="Google Shape;18187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8" name="Google Shape;18188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9" name="Google Shape;18189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0" name="Google Shape;18190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1" name="Google Shape;18191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2" name="Google Shape;18192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3" name="Google Shape;18193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4" name="Google Shape;18194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5" name="Google Shape;18195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6" name="Google Shape;18196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7" name="Google Shape;18197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8" name="Google Shape;18198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9" name="Google Shape;18199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0" name="Google Shape;18200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1" name="Google Shape;18201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2" name="Google Shape;18202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3" name="Google Shape;18203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4" name="Google Shape;18204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5" name="Google Shape;18205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6" name="Google Shape;18206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7" name="Google Shape;18207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8" name="Google Shape;18208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9" name="Google Shape;18209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0" name="Google Shape;18210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1" name="Google Shape;18211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2" name="Google Shape;18212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3" name="Google Shape;18213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4" name="Google Shape;18214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5" name="Google Shape;18215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6" name="Google Shape;18216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7" name="Google Shape;18217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8" name="Google Shape;18218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9" name="Google Shape;18219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0" name="Google Shape;18220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1" name="Google Shape;18221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2" name="Google Shape;18222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3" name="Google Shape;18223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4" name="Google Shape;18224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5" name="Google Shape;18225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6" name="Google Shape;18226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7" name="Google Shape;18227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8" name="Google Shape;18228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9" name="Google Shape;18229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0" name="Google Shape;18230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1" name="Google Shape;18231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2" name="Google Shape;18232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3" name="Google Shape;18233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4" name="Google Shape;18234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5" name="Google Shape;18235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6" name="Google Shape;18236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7" name="Google Shape;18237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8" name="Google Shape;18238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9" name="Google Shape;18239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0" name="Google Shape;18240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1" name="Google Shape;18241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2" name="Google Shape;18242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3" name="Google Shape;18243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4" name="Google Shape;18244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5" name="Google Shape;18245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6" name="Google Shape;18246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7" name="Google Shape;18247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8" name="Google Shape;18248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9" name="Google Shape;18249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0" name="Google Shape;18250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1" name="Google Shape;18251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2" name="Google Shape;18252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3" name="Google Shape;18253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4" name="Google Shape;18254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5" name="Google Shape;18255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6" name="Google Shape;18256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7" name="Google Shape;18257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8" name="Google Shape;18258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9" name="Google Shape;18259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0" name="Google Shape;18260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1" name="Google Shape;18261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2" name="Google Shape;18262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3" name="Google Shape;18263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4" name="Google Shape;18264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5" name="Google Shape;18265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6" name="Google Shape;18266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7" name="Google Shape;18267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8" name="Google Shape;18268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9" name="Google Shape;18269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0" name="Google Shape;18270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1" name="Google Shape;18271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2" name="Google Shape;18272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3" name="Google Shape;18273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4" name="Google Shape;18274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5" name="Google Shape;18275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6" name="Google Shape;18276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7" name="Google Shape;18277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8" name="Google Shape;18278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9" name="Google Shape;18279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0" name="Google Shape;18280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1" name="Google Shape;18281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2" name="Google Shape;18282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3" name="Google Shape;18283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4" name="Google Shape;18284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5" name="Google Shape;18285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6" name="Google Shape;18286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7" name="Google Shape;18287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8" name="Google Shape;18288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9" name="Google Shape;18289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0" name="Google Shape;18290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1" name="Google Shape;18291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2" name="Google Shape;18292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3" name="Google Shape;18293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4" name="Google Shape;18294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5" name="Google Shape;18295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6" name="Google Shape;18296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7" name="Google Shape;18297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8" name="Google Shape;18298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9" name="Google Shape;18299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0" name="Google Shape;18300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1" name="Google Shape;18301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2" name="Google Shape;18302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3" name="Google Shape;18303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4" name="Google Shape;18304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5" name="Google Shape;18305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6" name="Google Shape;18306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7" name="Google Shape;18307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8" name="Google Shape;18308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9" name="Google Shape;18309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0" name="Google Shape;18310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1" name="Google Shape;18311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2" name="Google Shape;18312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3" name="Google Shape;18313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4" name="Google Shape;18314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5" name="Google Shape;18315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6" name="Google Shape;18316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7" name="Google Shape;18317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8" name="Google Shape;18318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9" name="Google Shape;18319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0" name="Google Shape;18320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1" name="Google Shape;18321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2" name="Google Shape;18322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3" name="Google Shape;18323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4" name="Google Shape;18324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5" name="Google Shape;18325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6" name="Google Shape;18326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7" name="Google Shape;18327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8" name="Google Shape;18328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9" name="Google Shape;18329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0" name="Google Shape;18330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1" name="Google Shape;18331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2" name="Google Shape;18332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3" name="Google Shape;18333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4" name="Google Shape;18334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5" name="Google Shape;18335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6" name="Google Shape;18336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7" name="Google Shape;18337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8" name="Google Shape;18338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9" name="Google Shape;18339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0" name="Google Shape;18340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1" name="Google Shape;18341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2" name="Google Shape;18342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3" name="Google Shape;18343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4" name="Google Shape;18344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5" name="Google Shape;18345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6" name="Google Shape;18346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7" name="Google Shape;18347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8" name="Google Shape;18348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9" name="Google Shape;18349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0" name="Google Shape;18350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1" name="Google Shape;18351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2" name="Google Shape;18352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3" name="Google Shape;18353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4" name="Google Shape;18354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5" name="Google Shape;18355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6" name="Google Shape;18356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7" name="Google Shape;18357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8" name="Google Shape;18358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9" name="Google Shape;18359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0" name="Google Shape;18360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1" name="Google Shape;18361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2" name="Google Shape;18362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3" name="Google Shape;18363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4" name="Google Shape;18364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5" name="Google Shape;18365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6" name="Google Shape;18366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7" name="Google Shape;18367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8" name="Google Shape;18368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9" name="Google Shape;18369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0" name="Google Shape;18370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1" name="Google Shape;18371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2" name="Google Shape;18372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3" name="Google Shape;18373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4" name="Google Shape;18374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5" name="Google Shape;18375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6" name="Google Shape;18376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7" name="Google Shape;18377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8" name="Google Shape;18378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9" name="Google Shape;18379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0" name="Google Shape;18380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1" name="Google Shape;18381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2" name="Google Shape;18382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3" name="Google Shape;18383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4" name="Google Shape;18384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5" name="Google Shape;18385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6" name="Google Shape;18386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7" name="Google Shape;18387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8" name="Google Shape;18388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9" name="Google Shape;18389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0" name="Google Shape;18390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1" name="Google Shape;18391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2" name="Google Shape;18392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3" name="Google Shape;18393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4" name="Google Shape;18394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5" name="Google Shape;18395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6" name="Google Shape;18396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7" name="Google Shape;18397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8" name="Google Shape;18398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9" name="Google Shape;18399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0" name="Google Shape;18400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1" name="Google Shape;18401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2" name="Google Shape;18402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3" name="Google Shape;18403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4" name="Google Shape;18404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5" name="Google Shape;18405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6" name="Google Shape;18406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7" name="Google Shape;18407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8" name="Google Shape;18408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9" name="Google Shape;18409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0" name="Google Shape;18410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1" name="Google Shape;18411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2" name="Google Shape;18412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3" name="Google Shape;18413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4" name="Google Shape;18414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5" name="Google Shape;18415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6" name="Google Shape;18416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7" name="Google Shape;18417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8" name="Google Shape;18418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9" name="Google Shape;18419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0" name="Google Shape;18420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1" name="Google Shape;18421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2" name="Google Shape;18422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3" name="Google Shape;18423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4" name="Google Shape;18424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5" name="Google Shape;18425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6" name="Google Shape;18426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7" name="Google Shape;18427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8" name="Google Shape;18428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9" name="Google Shape;18429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0" name="Google Shape;18430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1" name="Google Shape;18431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2" name="Google Shape;18432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3" name="Google Shape;18433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4" name="Google Shape;18434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5" name="Google Shape;18435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6" name="Google Shape;18436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7" name="Google Shape;18437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8" name="Google Shape;18438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9" name="Google Shape;18439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0" name="Google Shape;18440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1" name="Google Shape;18441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2" name="Google Shape;18442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3" name="Google Shape;18443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4" name="Google Shape;18444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5" name="Google Shape;18445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6" name="Google Shape;18446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7" name="Google Shape;18447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8" name="Google Shape;18448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9" name="Google Shape;18449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0" name="Google Shape;18450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1" name="Google Shape;18451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2" name="Google Shape;18452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3" name="Google Shape;18453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4" name="Google Shape;18454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5" name="Google Shape;18455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6" name="Google Shape;18456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7" name="Google Shape;18457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458" name="Google Shape;18458;p27"/>
          <p:cNvGrpSpPr/>
          <p:nvPr/>
        </p:nvGrpSpPr>
        <p:grpSpPr>
          <a:xfrm rot="2799821">
            <a:off x="448119" y="5288341"/>
            <a:ext cx="2710083" cy="3246555"/>
            <a:chOff x="2564300" y="2142775"/>
            <a:chExt cx="734625" cy="880025"/>
          </a:xfrm>
        </p:grpSpPr>
        <p:sp>
          <p:nvSpPr>
            <p:cNvPr id="18459" name="Google Shape;18459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0" name="Google Shape;18460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1" name="Google Shape;18461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2" name="Google Shape;18462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3" name="Google Shape;18463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4" name="Google Shape;18464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5" name="Google Shape;18465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6" name="Google Shape;18466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7" name="Google Shape;18467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8" name="Google Shape;18468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9" name="Google Shape;18469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0" name="Google Shape;18470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1" name="Google Shape;18471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2" name="Google Shape;18472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3" name="Google Shape;18473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4" name="Google Shape;18474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5" name="Google Shape;18475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6" name="Google Shape;18476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7" name="Google Shape;18477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8" name="Google Shape;18478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9" name="Google Shape;18479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0" name="Google Shape;18480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1" name="Google Shape;18481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2" name="Google Shape;18482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3" name="Google Shape;18483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4" name="Google Shape;18484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5" name="Google Shape;18485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6" name="Google Shape;18486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7" name="Google Shape;18487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8" name="Google Shape;18488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9" name="Google Shape;18489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0" name="Google Shape;18490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1" name="Google Shape;18491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2" name="Google Shape;18492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3" name="Google Shape;18493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4" name="Google Shape;18494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5" name="Google Shape;18495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6" name="Google Shape;18496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7" name="Google Shape;18497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8" name="Google Shape;18498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9" name="Google Shape;18499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0" name="Google Shape;18500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1" name="Google Shape;18501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2" name="Google Shape;18502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3" name="Google Shape;18503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4" name="Google Shape;18504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5" name="Google Shape;18505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6" name="Google Shape;18506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7" name="Google Shape;18507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8" name="Google Shape;18508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9" name="Google Shape;18509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0" name="Google Shape;18510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1" name="Google Shape;18511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2" name="Google Shape;18512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3" name="Google Shape;18513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4" name="Google Shape;18514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5" name="Google Shape;18515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6" name="Google Shape;18516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7" name="Google Shape;18517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8" name="Google Shape;18518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9" name="Google Shape;18519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0" name="Google Shape;18520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1" name="Google Shape;18521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2" name="Google Shape;18522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3" name="Google Shape;18523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4" name="Google Shape;18524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5" name="Google Shape;18525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6" name="Google Shape;18526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7" name="Google Shape;18527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8" name="Google Shape;18528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9" name="Google Shape;18529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0" name="Google Shape;18530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1" name="Google Shape;18531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2" name="Google Shape;18532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3" name="Google Shape;18533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4" name="Google Shape;18534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5" name="Google Shape;18535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6" name="Google Shape;18536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7" name="Google Shape;18537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8" name="Google Shape;18538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9" name="Google Shape;18539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0" name="Google Shape;18540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1" name="Google Shape;18541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2" name="Google Shape;18542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3" name="Google Shape;18543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4" name="Google Shape;18544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5" name="Google Shape;18545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6" name="Google Shape;18546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7" name="Google Shape;18547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8" name="Google Shape;18548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9" name="Google Shape;18549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0" name="Google Shape;18550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1" name="Google Shape;18551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2" name="Google Shape;18552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3" name="Google Shape;18553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4" name="Google Shape;18554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5" name="Google Shape;18555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6" name="Google Shape;18556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7" name="Google Shape;18557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8" name="Google Shape;18558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9" name="Google Shape;18559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0" name="Google Shape;18560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1" name="Google Shape;18561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2" name="Google Shape;18562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3" name="Google Shape;18563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4" name="Google Shape;18564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5" name="Google Shape;18565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6" name="Google Shape;18566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7" name="Google Shape;18567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8" name="Google Shape;18568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9" name="Google Shape;18569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0" name="Google Shape;18570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1" name="Google Shape;18571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2" name="Google Shape;18572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3" name="Google Shape;18573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4" name="Google Shape;18574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5" name="Google Shape;18575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6" name="Google Shape;18576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7" name="Google Shape;18577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8" name="Google Shape;18578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9" name="Google Shape;18579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0" name="Google Shape;18580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1" name="Google Shape;18581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2" name="Google Shape;18582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3" name="Google Shape;18583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4" name="Google Shape;18584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5" name="Google Shape;18585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6" name="Google Shape;18586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7" name="Google Shape;18587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8" name="Google Shape;18588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9" name="Google Shape;18589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0" name="Google Shape;18590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1" name="Google Shape;18591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2" name="Google Shape;18592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3" name="Google Shape;18593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4" name="Google Shape;18594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5" name="Google Shape;18595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6" name="Google Shape;18596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7" name="Google Shape;18597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8" name="Google Shape;18598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9" name="Google Shape;18599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0" name="Google Shape;18600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1" name="Google Shape;18601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2" name="Google Shape;18602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3" name="Google Shape;18603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4" name="Google Shape;18604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5" name="Google Shape;18605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6" name="Google Shape;18606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7" name="Google Shape;18607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8" name="Google Shape;18608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9" name="Google Shape;18609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0" name="Google Shape;18610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1" name="Google Shape;18611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2" name="Google Shape;18612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3" name="Google Shape;18613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4" name="Google Shape;18614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5" name="Google Shape;18615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6" name="Google Shape;18616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7" name="Google Shape;18617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8" name="Google Shape;18618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9" name="Google Shape;18619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0" name="Google Shape;18620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1" name="Google Shape;18621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2" name="Google Shape;18622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3" name="Google Shape;18623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4" name="Google Shape;18624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5" name="Google Shape;18625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6" name="Google Shape;18626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7" name="Google Shape;18627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8" name="Google Shape;18628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9" name="Google Shape;18629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0" name="Google Shape;18630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1" name="Google Shape;18631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2" name="Google Shape;18632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3" name="Google Shape;18633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4" name="Google Shape;18634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5" name="Google Shape;18635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6" name="Google Shape;18636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7" name="Google Shape;18637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8" name="Google Shape;18638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9" name="Google Shape;18639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0" name="Google Shape;18640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1" name="Google Shape;18641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2" name="Google Shape;18642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3" name="Google Shape;18643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4" name="Google Shape;18644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5" name="Google Shape;18645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6" name="Google Shape;18646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7" name="Google Shape;18647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8" name="Google Shape;18648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9" name="Google Shape;18649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0" name="Google Shape;18650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1" name="Google Shape;18651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2" name="Google Shape;18652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3" name="Google Shape;18653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4" name="Google Shape;18654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5" name="Google Shape;18655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6" name="Google Shape;18656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7" name="Google Shape;18657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8" name="Google Shape;18658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9" name="Google Shape;18659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0" name="Google Shape;18660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1" name="Google Shape;18661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2" name="Google Shape;18662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3" name="Google Shape;18663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4" name="Google Shape;18664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5" name="Google Shape;18665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6" name="Google Shape;18666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7" name="Google Shape;18667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8" name="Google Shape;18668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9" name="Google Shape;18669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0" name="Google Shape;18670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1" name="Google Shape;18671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2" name="Google Shape;18672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3" name="Google Shape;18673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4" name="Google Shape;18674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5" name="Google Shape;18675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6" name="Google Shape;18676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7" name="Google Shape;18677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8" name="Google Shape;18678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9" name="Google Shape;18679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0" name="Google Shape;18680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1" name="Google Shape;18681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2" name="Google Shape;18682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3" name="Google Shape;18683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4" name="Google Shape;18684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5" name="Google Shape;18685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6" name="Google Shape;18686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7" name="Google Shape;18687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8" name="Google Shape;18688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9" name="Google Shape;18689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0" name="Google Shape;18690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1" name="Google Shape;18691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2" name="Google Shape;18692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3" name="Google Shape;18693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4" name="Google Shape;18694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5" name="Google Shape;18695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6" name="Google Shape;18696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7" name="Google Shape;18697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8" name="Google Shape;18698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9" name="Google Shape;18699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0" name="Google Shape;18700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1" name="Google Shape;18701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2" name="Google Shape;18702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3" name="Google Shape;18703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4" name="Google Shape;18704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5" name="Google Shape;18705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6" name="Google Shape;18706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7" name="Google Shape;18707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8" name="Google Shape;18708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9" name="Google Shape;18709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0" name="Google Shape;18710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1" name="Google Shape;18711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2" name="Google Shape;18712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3" name="Google Shape;18713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4" name="Google Shape;18714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5" name="Google Shape;18715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6" name="Google Shape;18716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7" name="Google Shape;18717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8" name="Google Shape;18718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9" name="Google Shape;18719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0" name="Google Shape;18720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1" name="Google Shape;18721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2" name="Google Shape;18722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3" name="Google Shape;18723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4" name="Google Shape;18724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5" name="Google Shape;18725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6" name="Google Shape;18726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7" name="Google Shape;18727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8" name="Google Shape;18728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9" name="Google Shape;18729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0" name="Google Shape;18730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1" name="Google Shape;18731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2" name="Google Shape;18732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3" name="Google Shape;18733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4" name="Google Shape;18734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5" name="Google Shape;18735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6" name="Google Shape;18736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7" name="Google Shape;18737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8" name="Google Shape;18738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9" name="Google Shape;18739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0" name="Google Shape;18740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1" name="Google Shape;18741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2" name="Google Shape;18742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3" name="Google Shape;18743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4" name="Google Shape;18744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5" name="Google Shape;18745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6" name="Google Shape;18746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7" name="Google Shape;18747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8" name="Google Shape;18748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9" name="Google Shape;18749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0" name="Google Shape;18750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1" name="Google Shape;18751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2" name="Google Shape;18752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3" name="Google Shape;18753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4" name="Google Shape;18754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5" name="Google Shape;18755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6" name="Google Shape;18756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7" name="Google Shape;18757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8" name="Google Shape;18758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9" name="Google Shape;18759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0" name="Google Shape;18760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1" name="Google Shape;18761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2" name="Google Shape;18762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3" name="Google Shape;18763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4" name="Google Shape;18764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5" name="Google Shape;18765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6" name="Google Shape;18766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7" name="Google Shape;18767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8" name="Google Shape;18768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9" name="Google Shape;18769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0" name="Google Shape;18770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1" name="Google Shape;18771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2" name="Google Shape;18772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3" name="Google Shape;18773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4" name="Google Shape;18774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5" name="Google Shape;18775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6" name="Google Shape;18776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7" name="Google Shape;18777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8" name="Google Shape;18778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9" name="Google Shape;18779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0" name="Google Shape;18780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1" name="Google Shape;18781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2" name="Google Shape;18782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3" name="Google Shape;18783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4" name="Google Shape;18784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5" name="Google Shape;18785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6" name="Google Shape;18786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7" name="Google Shape;18787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8" name="Google Shape;18788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9" name="Google Shape;18789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0" name="Google Shape;18790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1" name="Google Shape;18791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2" name="Google Shape;18792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3" name="Google Shape;18793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4" name="Google Shape;18794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5" name="Google Shape;18795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6" name="Google Shape;18796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7" name="Google Shape;18797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8" name="Google Shape;18798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9" name="Google Shape;18799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0" name="Google Shape;18800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1" name="Google Shape;18801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2" name="Google Shape;18802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3" name="Google Shape;18803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4" name="Google Shape;18804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5" name="Google Shape;18805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6" name="Google Shape;18806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7" name="Google Shape;18807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8" name="Google Shape;18808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9" name="Google Shape;18809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0" name="Google Shape;18810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1" name="Google Shape;18811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2" name="Google Shape;18812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3" name="Google Shape;18813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4" name="Google Shape;18814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5" name="Google Shape;18815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6" name="Google Shape;18816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7" name="Google Shape;18817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8" name="Google Shape;18818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9" name="Google Shape;18819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0" name="Google Shape;18820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1" name="Google Shape;18821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2" name="Google Shape;18822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3" name="Google Shape;18823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4" name="Google Shape;18824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5" name="Google Shape;18825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6" name="Google Shape;18826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7" name="Google Shape;18827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8" name="Google Shape;18828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9" name="Google Shape;18829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0" name="Google Shape;18830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1" name="Google Shape;18831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2" name="Google Shape;18832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3" name="Google Shape;18833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4" name="Google Shape;18834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5" name="Google Shape;18835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6" name="Google Shape;18836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7" name="Google Shape;18837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8" name="Google Shape;18838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9" name="Google Shape;18839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0" name="Google Shape;18840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1" name="Google Shape;18841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2" name="Google Shape;18842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3" name="Google Shape;18843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4" name="Google Shape;18844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5" name="Google Shape;18845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6" name="Google Shape;18846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7" name="Google Shape;18847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8" name="Google Shape;18848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9" name="Google Shape;18849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0" name="Google Shape;18850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1" name="Google Shape;18851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2" name="Google Shape;18852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3" name="Google Shape;18853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4" name="Google Shape;18854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5" name="Google Shape;18855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6" name="Google Shape;18856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7" name="Google Shape;18857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8" name="Google Shape;18858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9" name="Google Shape;18859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0" name="Google Shape;18860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1" name="Google Shape;18861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2" name="Google Shape;18862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3" name="Google Shape;18863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4" name="Google Shape;18864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5" name="Google Shape;18865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6" name="Google Shape;18866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7" name="Google Shape;18867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8" name="Google Shape;18868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9" name="Google Shape;18869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0" name="Google Shape;18870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1" name="Google Shape;18871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2" name="Google Shape;18872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3" name="Google Shape;18873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4" name="Google Shape;18874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5" name="Google Shape;18875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6" name="Google Shape;18876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7" name="Google Shape;18877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8" name="Google Shape;18878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9" name="Google Shape;18879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0" name="Google Shape;18880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1" name="Google Shape;18881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2" name="Google Shape;18882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3" name="Google Shape;18883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4" name="Google Shape;18884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5" name="Google Shape;18885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6" name="Google Shape;18886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7" name="Google Shape;18887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8" name="Google Shape;18888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9" name="Google Shape;18889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0" name="Google Shape;18890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1" name="Google Shape;18891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2" name="Google Shape;18892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3" name="Google Shape;18893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4" name="Google Shape;18894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5" name="Google Shape;18895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6" name="Google Shape;18896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7" name="Google Shape;18897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8" name="Google Shape;18898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9" name="Google Shape;18899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0" name="Google Shape;18900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1" name="Google Shape;18901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2" name="Google Shape;18902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3" name="Google Shape;18903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4" name="Google Shape;18904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5" name="Google Shape;18905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6" name="Google Shape;18906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7" name="Google Shape;18907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8" name="Google Shape;18908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9" name="Google Shape;18909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0" name="Google Shape;18910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1" name="Google Shape;18911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2" name="Google Shape;18912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3" name="Google Shape;18913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4" name="Google Shape;18914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5" name="Google Shape;18915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6" name="Google Shape;18916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7" name="Google Shape;18917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8" name="Google Shape;18918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9" name="Google Shape;18919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0" name="Google Shape;18920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1" name="Google Shape;18921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2" name="Google Shape;18922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3" name="Google Shape;18923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4" name="Google Shape;18924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5" name="Google Shape;18925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6" name="Google Shape;18926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7" name="Google Shape;18927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8" name="Google Shape;18928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9" name="Google Shape;18929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0" name="Google Shape;18930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1" name="Google Shape;18931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2" name="Google Shape;18932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3" name="Google Shape;18933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4" name="Google Shape;18934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5" name="Google Shape;18935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6" name="Google Shape;18936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7" name="Google Shape;18937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8" name="Google Shape;18938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9" name="Google Shape;18939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940" name="Google Shape;18940;p27"/>
          <p:cNvGrpSpPr/>
          <p:nvPr/>
        </p:nvGrpSpPr>
        <p:grpSpPr>
          <a:xfrm rot="-6899375">
            <a:off x="10545116" y="-850380"/>
            <a:ext cx="843233" cy="2478751"/>
            <a:chOff x="1370400" y="2037575"/>
            <a:chExt cx="286725" cy="842850"/>
          </a:xfrm>
        </p:grpSpPr>
        <p:sp>
          <p:nvSpPr>
            <p:cNvPr id="18941" name="Google Shape;18941;p27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2" name="Google Shape;18942;p27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3" name="Google Shape;18943;p27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4" name="Google Shape;18944;p27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5" name="Google Shape;18945;p27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6" name="Google Shape;18946;p27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7" name="Google Shape;18947;p27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8" name="Google Shape;18948;p27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9" name="Google Shape;18949;p27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0" name="Google Shape;18950;p27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1" name="Google Shape;18951;p27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2" name="Google Shape;18952;p27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3" name="Google Shape;18953;p27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4" name="Google Shape;18954;p27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5" name="Google Shape;18955;p27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6" name="Google Shape;18956;p27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7" name="Google Shape;18957;p27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8" name="Google Shape;18958;p27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9" name="Google Shape;18959;p27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0" name="Google Shape;18960;p27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1" name="Google Shape;18961;p27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2" name="Google Shape;18962;p27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3" name="Google Shape;18963;p27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4" name="Google Shape;18964;p27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5" name="Google Shape;18965;p27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6" name="Google Shape;18966;p27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7" name="Google Shape;18967;p27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8" name="Google Shape;18968;p27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9" name="Google Shape;18969;p27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0" name="Google Shape;18970;p27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1" name="Google Shape;18971;p27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2" name="Google Shape;18972;p27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3" name="Google Shape;18973;p27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4" name="Google Shape;18974;p27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5" name="Google Shape;18975;p27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6" name="Google Shape;18976;p27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7" name="Google Shape;18977;p27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8" name="Google Shape;18978;p27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9" name="Google Shape;18979;p27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0" name="Google Shape;18980;p27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1" name="Google Shape;18981;p27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2" name="Google Shape;18982;p27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3" name="Google Shape;18983;p27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4" name="Google Shape;18984;p27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5" name="Google Shape;18985;p27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6" name="Google Shape;18986;p27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7" name="Google Shape;18987;p27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8" name="Google Shape;18988;p27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9" name="Google Shape;18989;p27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0" name="Google Shape;18990;p27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1" name="Google Shape;18991;p27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2" name="Google Shape;18992;p27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3" name="Google Shape;18993;p27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4" name="Google Shape;18994;p27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5" name="Google Shape;18995;p27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6" name="Google Shape;18996;p27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7" name="Google Shape;18997;p27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8" name="Google Shape;18998;p27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9" name="Google Shape;18999;p27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0" name="Google Shape;19000;p27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1" name="Google Shape;19001;p27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2" name="Google Shape;19002;p27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3" name="Google Shape;19003;p27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4" name="Google Shape;19004;p27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5" name="Google Shape;19005;p27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6" name="Google Shape;19006;p27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7" name="Google Shape;19007;p27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8" name="Google Shape;19008;p27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9" name="Google Shape;19009;p27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0" name="Google Shape;19010;p27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1" name="Google Shape;19011;p27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2" name="Google Shape;19012;p27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3" name="Google Shape;19013;p27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4" name="Google Shape;19014;p27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5" name="Google Shape;19015;p27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6" name="Google Shape;19016;p27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7" name="Google Shape;19017;p27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8" name="Google Shape;19018;p27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9" name="Google Shape;19019;p27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0" name="Google Shape;19020;p27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1" name="Google Shape;19021;p27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2" name="Google Shape;19022;p27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3" name="Google Shape;19023;p27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4" name="Google Shape;19024;p27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5" name="Google Shape;19025;p27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6" name="Google Shape;19026;p27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7" name="Google Shape;19027;p27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8" name="Google Shape;19028;p27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9" name="Google Shape;19029;p27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0" name="Google Shape;19030;p27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1" name="Google Shape;19031;p27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2" name="Google Shape;19032;p27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3" name="Google Shape;19033;p27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4" name="Google Shape;19034;p27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5" name="Google Shape;19035;p27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6" name="Google Shape;19036;p27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7" name="Google Shape;19037;p27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8" name="Google Shape;19038;p27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9" name="Google Shape;19039;p27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0" name="Google Shape;19040;p27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1" name="Google Shape;19041;p27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2" name="Google Shape;19042;p27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3" name="Google Shape;19043;p27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4" name="Google Shape;19044;p27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5" name="Google Shape;19045;p27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6" name="Google Shape;19046;p27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7" name="Google Shape;19047;p27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8" name="Google Shape;19048;p27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9" name="Google Shape;19049;p27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0" name="Google Shape;19050;p27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1" name="Google Shape;19051;p27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2" name="Google Shape;19052;p27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3" name="Google Shape;19053;p27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4" name="Google Shape;19054;p27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5" name="Google Shape;19055;p27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6" name="Google Shape;19056;p27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7" name="Google Shape;19057;p27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8" name="Google Shape;19058;p27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9" name="Google Shape;19059;p27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0" name="Google Shape;19060;p27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1" name="Google Shape;19061;p27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2" name="Google Shape;19062;p27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3" name="Google Shape;19063;p27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4" name="Google Shape;19064;p27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5" name="Google Shape;19065;p27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6" name="Google Shape;19066;p27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7" name="Google Shape;19067;p27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8" name="Google Shape;19068;p27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9" name="Google Shape;19069;p27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0" name="Google Shape;19070;p27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1" name="Google Shape;19071;p27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2" name="Google Shape;19072;p27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3" name="Google Shape;19073;p27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4" name="Google Shape;19074;p27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5" name="Google Shape;19075;p27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6" name="Google Shape;19076;p27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7" name="Google Shape;19077;p27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8" name="Google Shape;19078;p27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9" name="Google Shape;19079;p27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0" name="Google Shape;19080;p27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1" name="Google Shape;19081;p27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2" name="Google Shape;19082;p27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3" name="Google Shape;19083;p27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4" name="Google Shape;19084;p27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5" name="Google Shape;19085;p27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6" name="Google Shape;19086;p27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7" name="Google Shape;19087;p27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8" name="Google Shape;19088;p27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9" name="Google Shape;19089;p27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0" name="Google Shape;19090;p27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1" name="Google Shape;19091;p27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2" name="Google Shape;19092;p27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3" name="Google Shape;19093;p27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4" name="Google Shape;19094;p27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5" name="Google Shape;19095;p27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6" name="Google Shape;19096;p27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7" name="Google Shape;19097;p27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8" name="Google Shape;19098;p27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9" name="Google Shape;19099;p27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0" name="Google Shape;19100;p27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1" name="Google Shape;19101;p27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2" name="Google Shape;19102;p27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3" name="Google Shape;19103;p27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4" name="Google Shape;19104;p27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5" name="Google Shape;19105;p27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6" name="Google Shape;19106;p27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7" name="Google Shape;19107;p27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8" name="Google Shape;19108;p27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9" name="Google Shape;19109;p27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0" name="Google Shape;19110;p27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1" name="Google Shape;19111;p27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2" name="Google Shape;19112;p27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3" name="Google Shape;19113;p27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4" name="Google Shape;19114;p27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5" name="Google Shape;19115;p27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6" name="Google Shape;19116;p27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7" name="Google Shape;19117;p27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8" name="Google Shape;19118;p27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9" name="Google Shape;19119;p27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0" name="Google Shape;19120;p27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1" name="Google Shape;19121;p27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2" name="Google Shape;19122;p27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3" name="Google Shape;19123;p27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4" name="Google Shape;19124;p27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5" name="Google Shape;19125;p27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6" name="Google Shape;19126;p27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7" name="Google Shape;19127;p27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8" name="Google Shape;19128;p27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9" name="Google Shape;19129;p27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0" name="Google Shape;19130;p27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1" name="Google Shape;19131;p27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2" name="Google Shape;19132;p27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3" name="Google Shape;19133;p27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4" name="Google Shape;19134;p27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5" name="Google Shape;19135;p27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6" name="Google Shape;19136;p27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7" name="Google Shape;19137;p27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8" name="Google Shape;19138;p27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9" name="Google Shape;19139;p27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0" name="Google Shape;19140;p27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1" name="Google Shape;19141;p27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2" name="Google Shape;19142;p27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3" name="Google Shape;19143;p27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4" name="Google Shape;19144;p27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5" name="Google Shape;19145;p27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6" name="Google Shape;19146;p27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7" name="Google Shape;19147;p27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8" name="Google Shape;19148;p27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9" name="Google Shape;19149;p27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0" name="Google Shape;19150;p27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1" name="Google Shape;19151;p27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2" name="Google Shape;19152;p27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3" name="Google Shape;19153;p27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4" name="Google Shape;19154;p27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5" name="Google Shape;19155;p27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6" name="Google Shape;19156;p27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7" name="Google Shape;19157;p27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8" name="Google Shape;19158;p27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9" name="Google Shape;19159;p27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0" name="Google Shape;19160;p27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1" name="Google Shape;19161;p27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2" name="Google Shape;19162;p27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3" name="Google Shape;19163;p27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4" name="Google Shape;19164;p27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5" name="Google Shape;19165;p27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6" name="Google Shape;19166;p27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7" name="Google Shape;19167;p27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8" name="Google Shape;19168;p27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9" name="Google Shape;19169;p27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0" name="Google Shape;19170;p27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1" name="Google Shape;19171;p27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2" name="Google Shape;19172;p27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3" name="Google Shape;19173;p27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4" name="Google Shape;19174;p27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5" name="Google Shape;19175;p27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6" name="Google Shape;19176;p27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7" name="Google Shape;19177;p27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8" name="Google Shape;19178;p27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9" name="Google Shape;19179;p27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0" name="Google Shape;19180;p27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1" name="Google Shape;19181;p27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2" name="Google Shape;19182;p27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3" name="Google Shape;19183;p27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4" name="Google Shape;19184;p27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5" name="Google Shape;19185;p27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6" name="Google Shape;19186;p27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7" name="Google Shape;19187;p27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8" name="Google Shape;19188;p27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9" name="Google Shape;19189;p27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0" name="Google Shape;19190;p27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1" name="Google Shape;19191;p27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192" name="Google Shape;19192;p27"/>
          <p:cNvGrpSpPr/>
          <p:nvPr/>
        </p:nvGrpSpPr>
        <p:grpSpPr>
          <a:xfrm rot="7199969">
            <a:off x="10362796" y="-713402"/>
            <a:ext cx="2308960" cy="2327377"/>
            <a:chOff x="2053525" y="1963725"/>
            <a:chExt cx="379225" cy="382250"/>
          </a:xfrm>
        </p:grpSpPr>
        <p:sp>
          <p:nvSpPr>
            <p:cNvPr id="19193" name="Google Shape;19193;p2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4" name="Google Shape;19194;p2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5" name="Google Shape;19195;p2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6" name="Google Shape;19196;p2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7" name="Google Shape;19197;p2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8" name="Google Shape;19198;p2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9" name="Google Shape;19199;p2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0" name="Google Shape;19200;p2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1" name="Google Shape;19201;p2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2" name="Google Shape;19202;p2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3" name="Google Shape;19203;p2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4" name="Google Shape;19204;p2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5" name="Google Shape;19205;p2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6" name="Google Shape;19206;p2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7" name="Google Shape;19207;p2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8" name="Google Shape;19208;p2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9" name="Google Shape;19209;p2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0" name="Google Shape;19210;p2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1" name="Google Shape;19211;p2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2" name="Google Shape;19212;p2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3" name="Google Shape;19213;p2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4" name="Google Shape;19214;p2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5" name="Google Shape;19215;p2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6" name="Google Shape;19216;p2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7" name="Google Shape;19217;p2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8" name="Google Shape;19218;p2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9" name="Google Shape;19219;p2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0" name="Google Shape;19220;p2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1" name="Google Shape;19221;p2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2" name="Google Shape;19222;p2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3" name="Google Shape;19223;p2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4" name="Google Shape;19224;p2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5" name="Google Shape;19225;p2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6" name="Google Shape;19226;p2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7" name="Google Shape;19227;p2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8" name="Google Shape;19228;p2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9" name="Google Shape;19229;p2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0" name="Google Shape;19230;p2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1" name="Google Shape;19231;p2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2" name="Google Shape;19232;p2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3" name="Google Shape;19233;p2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4" name="Google Shape;19234;p2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5" name="Google Shape;19235;p2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6" name="Google Shape;19236;p2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7" name="Google Shape;19237;p2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8" name="Google Shape;19238;p2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9" name="Google Shape;19239;p2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0" name="Google Shape;19240;p2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1" name="Google Shape;19241;p2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2" name="Google Shape;19242;p2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3" name="Google Shape;19243;p2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4" name="Google Shape;19244;p2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5" name="Google Shape;19245;p2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6" name="Google Shape;19246;p2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7" name="Google Shape;19247;p2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8" name="Google Shape;19248;p2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9" name="Google Shape;19249;p2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0" name="Google Shape;19250;p2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1" name="Google Shape;19251;p2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2" name="Google Shape;19252;p2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3" name="Google Shape;19253;p2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4" name="Google Shape;19254;p2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5" name="Google Shape;19255;p2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6" name="Google Shape;19256;p2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7" name="Google Shape;19257;p2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8" name="Google Shape;19258;p2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9" name="Google Shape;19259;p2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0" name="Google Shape;19260;p2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1" name="Google Shape;19261;p2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2" name="Google Shape;19262;p2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3" name="Google Shape;19263;p2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4" name="Google Shape;19264;p2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5" name="Google Shape;19265;p2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6" name="Google Shape;19266;p2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7" name="Google Shape;19267;p2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8" name="Google Shape;19268;p2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9" name="Google Shape;19269;p2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0" name="Google Shape;19270;p2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1" name="Google Shape;19271;p2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2" name="Google Shape;19272;p2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3" name="Google Shape;19273;p2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4" name="Google Shape;19274;p2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5" name="Google Shape;19275;p2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6" name="Google Shape;19276;p2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7" name="Google Shape;19277;p2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8" name="Google Shape;19278;p2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9" name="Google Shape;19279;p2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0" name="Google Shape;19280;p2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1" name="Google Shape;19281;p2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2" name="Google Shape;19282;p2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3" name="Google Shape;19283;p2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4" name="Google Shape;19284;p2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5" name="Google Shape;19285;p2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6" name="Google Shape;19286;p2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7" name="Google Shape;19287;p2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8" name="Google Shape;19288;p2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9" name="Google Shape;19289;p2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0" name="Google Shape;19290;p2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1" name="Google Shape;19291;p2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2" name="Google Shape;19292;p2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3" name="Google Shape;19293;p2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4" name="Google Shape;19294;p2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5" name="Google Shape;19295;p2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6" name="Google Shape;19296;p2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7" name="Google Shape;19297;p2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8" name="Google Shape;19298;p2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9" name="Google Shape;19299;p2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0" name="Google Shape;19300;p2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1" name="Google Shape;19301;p2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2" name="Google Shape;19302;p2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3" name="Google Shape;19303;p2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4" name="Google Shape;19304;p2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5" name="Google Shape;19305;p2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6" name="Google Shape;19306;p2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7" name="Google Shape;19307;p2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8" name="Google Shape;19308;p2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9" name="Google Shape;19309;p2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0" name="Google Shape;19310;p2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1" name="Google Shape;19311;p2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2" name="Google Shape;19312;p2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3" name="Google Shape;19313;p2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4" name="Google Shape;19314;p2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5" name="Google Shape;19315;p2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6" name="Google Shape;19316;p2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7" name="Google Shape;19317;p2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8" name="Google Shape;19318;p2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9" name="Google Shape;19319;p2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0" name="Google Shape;19320;p2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1" name="Google Shape;19321;p2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2" name="Google Shape;19322;p2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3" name="Google Shape;19323;p2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4" name="Google Shape;19324;p2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5" name="Google Shape;19325;p2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6" name="Google Shape;19326;p2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7" name="Google Shape;19327;p2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8" name="Google Shape;19328;p2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9" name="Google Shape;19329;p2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0" name="Google Shape;19330;p2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1" name="Google Shape;19331;p2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2" name="Google Shape;19332;p2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3" name="Google Shape;19333;p2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4" name="Google Shape;19334;p2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5" name="Google Shape;19335;p2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6" name="Google Shape;19336;p2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7" name="Google Shape;19337;p2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8" name="Google Shape;19338;p2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9" name="Google Shape;19339;p2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0" name="Google Shape;19340;p2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1" name="Google Shape;19341;p2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2" name="Google Shape;19342;p2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3" name="Google Shape;19343;p2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4" name="Google Shape;19344;p2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5" name="Google Shape;19345;p2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6" name="Google Shape;19346;p2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7" name="Google Shape;19347;p2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8" name="Google Shape;19348;p2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9" name="Google Shape;19349;p2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0" name="Google Shape;19350;p2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1" name="Google Shape;19351;p2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2" name="Google Shape;19352;p2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3" name="Google Shape;19353;p2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4" name="Google Shape;19354;p2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5" name="Google Shape;19355;p2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6" name="Google Shape;19356;p2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357" name="Google Shape;19357;p27"/>
          <p:cNvGrpSpPr/>
          <p:nvPr/>
        </p:nvGrpSpPr>
        <p:grpSpPr>
          <a:xfrm rot="-9462706">
            <a:off x="11550021" y="121919"/>
            <a:ext cx="1259423" cy="3129692"/>
            <a:chOff x="757300" y="1884600"/>
            <a:chExt cx="457350" cy="1136525"/>
          </a:xfrm>
        </p:grpSpPr>
        <p:sp>
          <p:nvSpPr>
            <p:cNvPr id="19358" name="Google Shape;19358;p27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9" name="Google Shape;19359;p27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0" name="Google Shape;19360;p27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1" name="Google Shape;19361;p27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2" name="Google Shape;19362;p27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3" name="Google Shape;19363;p27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4" name="Google Shape;19364;p27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5" name="Google Shape;19365;p27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6" name="Google Shape;19366;p27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7" name="Google Shape;19367;p27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8" name="Google Shape;19368;p27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9" name="Google Shape;19369;p27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0" name="Google Shape;19370;p27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1" name="Google Shape;19371;p27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2" name="Google Shape;19372;p27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3" name="Google Shape;19373;p27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4" name="Google Shape;19374;p27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5" name="Google Shape;19375;p27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6" name="Google Shape;19376;p27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7" name="Google Shape;19377;p27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8" name="Google Shape;19378;p27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9" name="Google Shape;19379;p27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0" name="Google Shape;19380;p27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1" name="Google Shape;19381;p27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2" name="Google Shape;19382;p27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3" name="Google Shape;19383;p27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4" name="Google Shape;19384;p27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5" name="Google Shape;19385;p27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6" name="Google Shape;19386;p27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7" name="Google Shape;19387;p27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8" name="Google Shape;19388;p27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9" name="Google Shape;19389;p27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0" name="Google Shape;19390;p27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1" name="Google Shape;19391;p27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2" name="Google Shape;19392;p27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3" name="Google Shape;19393;p27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4" name="Google Shape;19394;p27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5" name="Google Shape;19395;p27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6" name="Google Shape;19396;p27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7" name="Google Shape;19397;p27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8" name="Google Shape;19398;p27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9" name="Google Shape;19399;p27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0" name="Google Shape;19400;p27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1" name="Google Shape;19401;p27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2" name="Google Shape;19402;p27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3" name="Google Shape;19403;p27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4" name="Google Shape;19404;p27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5" name="Google Shape;19405;p27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6" name="Google Shape;19406;p27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7" name="Google Shape;19407;p27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8" name="Google Shape;19408;p27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9" name="Google Shape;19409;p27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0" name="Google Shape;19410;p27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1" name="Google Shape;19411;p27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2" name="Google Shape;19412;p27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3" name="Google Shape;19413;p27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4" name="Google Shape;19414;p27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5" name="Google Shape;19415;p27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6" name="Google Shape;19416;p27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7" name="Google Shape;19417;p27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8" name="Google Shape;19418;p27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9" name="Google Shape;19419;p27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0" name="Google Shape;19420;p27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1" name="Google Shape;19421;p27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2" name="Google Shape;19422;p27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3" name="Google Shape;19423;p27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4" name="Google Shape;19424;p27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5" name="Google Shape;19425;p27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6" name="Google Shape;19426;p27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7" name="Google Shape;19427;p27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8" name="Google Shape;19428;p27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9" name="Google Shape;19429;p27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0" name="Google Shape;19430;p27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1" name="Google Shape;19431;p27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2" name="Google Shape;19432;p27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3" name="Google Shape;19433;p27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4" name="Google Shape;19434;p27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5" name="Google Shape;19435;p27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6" name="Google Shape;19436;p27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7" name="Google Shape;19437;p27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8" name="Google Shape;19438;p27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9" name="Google Shape;19439;p27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0" name="Google Shape;19440;p27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1" name="Google Shape;19441;p27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2" name="Google Shape;19442;p27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3" name="Google Shape;19443;p27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4" name="Google Shape;19444;p27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5" name="Google Shape;19445;p27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6" name="Google Shape;19446;p27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7" name="Google Shape;19447;p27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8" name="Google Shape;19448;p27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9" name="Google Shape;19449;p27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0" name="Google Shape;19450;p27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1" name="Google Shape;19451;p27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2" name="Google Shape;19452;p27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3" name="Google Shape;19453;p27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4" name="Google Shape;19454;p27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5" name="Google Shape;19455;p27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6" name="Google Shape;19456;p27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7" name="Google Shape;19457;p27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8" name="Google Shape;19458;p27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9" name="Google Shape;19459;p27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0" name="Google Shape;19460;p27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1" name="Google Shape;19461;p27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2" name="Google Shape;19462;p27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3" name="Google Shape;19463;p27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4" name="Google Shape;19464;p27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5" name="Google Shape;19465;p27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6" name="Google Shape;19466;p27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7" name="Google Shape;19467;p27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8" name="Google Shape;19468;p27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9" name="Google Shape;19469;p27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0" name="Google Shape;19470;p27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1" name="Google Shape;19471;p27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2" name="Google Shape;19472;p27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3" name="Google Shape;19473;p27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4" name="Google Shape;19474;p27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5" name="Google Shape;19475;p27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6" name="Google Shape;19476;p27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7" name="Google Shape;19477;p27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8" name="Google Shape;19478;p27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9" name="Google Shape;19479;p27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0" name="Google Shape;19480;p27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1" name="Google Shape;19481;p27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2" name="Google Shape;19482;p27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3" name="Google Shape;19483;p27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4" name="Google Shape;19484;p27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5" name="Google Shape;19485;p27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6" name="Google Shape;19486;p27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7" name="Google Shape;19487;p27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8" name="Google Shape;19488;p27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9" name="Google Shape;19489;p27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0" name="Google Shape;19490;p27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1" name="Google Shape;19491;p27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2" name="Google Shape;19492;p27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3" name="Google Shape;19493;p27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4" name="Google Shape;19494;p27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5" name="Google Shape;19495;p27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6" name="Google Shape;19496;p27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7" name="Google Shape;19497;p27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8" name="Google Shape;19498;p27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9" name="Google Shape;19499;p27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0" name="Google Shape;19500;p27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1" name="Google Shape;19501;p27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502" name="Google Shape;19502;p27"/>
          <p:cNvSpPr txBox="1">
            <a:spLocks noGrp="1"/>
          </p:cNvSpPr>
          <p:nvPr>
            <p:ph type="title"/>
          </p:nvPr>
        </p:nvSpPr>
        <p:spPr>
          <a:xfrm>
            <a:off x="1753867" y="1908533"/>
            <a:ext cx="3645600" cy="149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19503" name="Google Shape;19503;p27"/>
          <p:cNvSpPr txBox="1">
            <a:spLocks noGrp="1"/>
          </p:cNvSpPr>
          <p:nvPr>
            <p:ph type="subTitle" idx="1"/>
          </p:nvPr>
        </p:nvSpPr>
        <p:spPr>
          <a:xfrm>
            <a:off x="1753800" y="3403867"/>
            <a:ext cx="36456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74413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05" name="Google Shape;19505;p28"/>
          <p:cNvGrpSpPr/>
          <p:nvPr/>
        </p:nvGrpSpPr>
        <p:grpSpPr>
          <a:xfrm rot="2841216">
            <a:off x="364139" y="5218606"/>
            <a:ext cx="843239" cy="2478767"/>
            <a:chOff x="1370400" y="2037575"/>
            <a:chExt cx="286725" cy="842850"/>
          </a:xfrm>
        </p:grpSpPr>
        <p:sp>
          <p:nvSpPr>
            <p:cNvPr id="19506" name="Google Shape;19506;p28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7" name="Google Shape;19507;p28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8" name="Google Shape;19508;p28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9" name="Google Shape;19509;p28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0" name="Google Shape;19510;p28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1" name="Google Shape;19511;p28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2" name="Google Shape;19512;p28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3" name="Google Shape;19513;p28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4" name="Google Shape;19514;p28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5" name="Google Shape;19515;p28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6" name="Google Shape;19516;p28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7" name="Google Shape;19517;p28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8" name="Google Shape;19518;p28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9" name="Google Shape;19519;p28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0" name="Google Shape;19520;p28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1" name="Google Shape;19521;p28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2" name="Google Shape;19522;p28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3" name="Google Shape;19523;p28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4" name="Google Shape;19524;p28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5" name="Google Shape;19525;p28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6" name="Google Shape;19526;p28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7" name="Google Shape;19527;p28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8" name="Google Shape;19528;p28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9" name="Google Shape;19529;p28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0" name="Google Shape;19530;p28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1" name="Google Shape;19531;p28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2" name="Google Shape;19532;p28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3" name="Google Shape;19533;p28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4" name="Google Shape;19534;p28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5" name="Google Shape;19535;p28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6" name="Google Shape;19536;p28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7" name="Google Shape;19537;p28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8" name="Google Shape;19538;p28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9" name="Google Shape;19539;p28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0" name="Google Shape;19540;p28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1" name="Google Shape;19541;p28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2" name="Google Shape;19542;p28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3" name="Google Shape;19543;p28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4" name="Google Shape;19544;p28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5" name="Google Shape;19545;p28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6" name="Google Shape;19546;p28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7" name="Google Shape;19547;p28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8" name="Google Shape;19548;p28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9" name="Google Shape;19549;p28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0" name="Google Shape;19550;p28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1" name="Google Shape;19551;p28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2" name="Google Shape;19552;p28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3" name="Google Shape;19553;p28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4" name="Google Shape;19554;p28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5" name="Google Shape;19555;p28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6" name="Google Shape;19556;p28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7" name="Google Shape;19557;p28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8" name="Google Shape;19558;p28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9" name="Google Shape;19559;p28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0" name="Google Shape;19560;p28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1" name="Google Shape;19561;p28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2" name="Google Shape;19562;p28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3" name="Google Shape;19563;p28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4" name="Google Shape;19564;p28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5" name="Google Shape;19565;p28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6" name="Google Shape;19566;p28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7" name="Google Shape;19567;p28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8" name="Google Shape;19568;p28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9" name="Google Shape;19569;p28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0" name="Google Shape;19570;p28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1" name="Google Shape;19571;p28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2" name="Google Shape;19572;p28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3" name="Google Shape;19573;p28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4" name="Google Shape;19574;p28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5" name="Google Shape;19575;p28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6" name="Google Shape;19576;p28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7" name="Google Shape;19577;p28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8" name="Google Shape;19578;p28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9" name="Google Shape;19579;p28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0" name="Google Shape;19580;p28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1" name="Google Shape;19581;p28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2" name="Google Shape;19582;p28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3" name="Google Shape;19583;p28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4" name="Google Shape;19584;p28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5" name="Google Shape;19585;p28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6" name="Google Shape;19586;p28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7" name="Google Shape;19587;p28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8" name="Google Shape;19588;p28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9" name="Google Shape;19589;p28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0" name="Google Shape;19590;p28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1" name="Google Shape;19591;p28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2" name="Google Shape;19592;p28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3" name="Google Shape;19593;p28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4" name="Google Shape;19594;p28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5" name="Google Shape;19595;p28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6" name="Google Shape;19596;p28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7" name="Google Shape;19597;p28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8" name="Google Shape;19598;p28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9" name="Google Shape;19599;p28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0" name="Google Shape;19600;p28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1" name="Google Shape;19601;p28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2" name="Google Shape;19602;p28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3" name="Google Shape;19603;p28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4" name="Google Shape;19604;p28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5" name="Google Shape;19605;p28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6" name="Google Shape;19606;p28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7" name="Google Shape;19607;p28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8" name="Google Shape;19608;p28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9" name="Google Shape;19609;p28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0" name="Google Shape;19610;p28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1" name="Google Shape;19611;p28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2" name="Google Shape;19612;p28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3" name="Google Shape;19613;p28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4" name="Google Shape;19614;p28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5" name="Google Shape;19615;p28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6" name="Google Shape;19616;p28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7" name="Google Shape;19617;p28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8" name="Google Shape;19618;p28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9" name="Google Shape;19619;p28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0" name="Google Shape;19620;p28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1" name="Google Shape;19621;p28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2" name="Google Shape;19622;p28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3" name="Google Shape;19623;p28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4" name="Google Shape;19624;p28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5" name="Google Shape;19625;p28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6" name="Google Shape;19626;p28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7" name="Google Shape;19627;p28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8" name="Google Shape;19628;p28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9" name="Google Shape;19629;p28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0" name="Google Shape;19630;p28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1" name="Google Shape;19631;p28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2" name="Google Shape;19632;p28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3" name="Google Shape;19633;p28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4" name="Google Shape;19634;p28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5" name="Google Shape;19635;p28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6" name="Google Shape;19636;p28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7" name="Google Shape;19637;p28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8" name="Google Shape;19638;p28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9" name="Google Shape;19639;p28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0" name="Google Shape;19640;p28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1" name="Google Shape;19641;p28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2" name="Google Shape;19642;p28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3" name="Google Shape;19643;p28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4" name="Google Shape;19644;p28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5" name="Google Shape;19645;p28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6" name="Google Shape;19646;p28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7" name="Google Shape;19647;p28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8" name="Google Shape;19648;p28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9" name="Google Shape;19649;p28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0" name="Google Shape;19650;p28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1" name="Google Shape;19651;p28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2" name="Google Shape;19652;p28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3" name="Google Shape;19653;p28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4" name="Google Shape;19654;p28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5" name="Google Shape;19655;p28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6" name="Google Shape;19656;p28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7" name="Google Shape;19657;p28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8" name="Google Shape;19658;p28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9" name="Google Shape;19659;p28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0" name="Google Shape;19660;p28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1" name="Google Shape;19661;p28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2" name="Google Shape;19662;p28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3" name="Google Shape;19663;p28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4" name="Google Shape;19664;p28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5" name="Google Shape;19665;p28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6" name="Google Shape;19666;p28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7" name="Google Shape;19667;p28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8" name="Google Shape;19668;p28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9" name="Google Shape;19669;p28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0" name="Google Shape;19670;p28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1" name="Google Shape;19671;p28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2" name="Google Shape;19672;p28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3" name="Google Shape;19673;p28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4" name="Google Shape;19674;p28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5" name="Google Shape;19675;p28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6" name="Google Shape;19676;p28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7" name="Google Shape;19677;p28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8" name="Google Shape;19678;p28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9" name="Google Shape;19679;p28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0" name="Google Shape;19680;p28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1" name="Google Shape;19681;p28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2" name="Google Shape;19682;p28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3" name="Google Shape;19683;p28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4" name="Google Shape;19684;p28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5" name="Google Shape;19685;p28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6" name="Google Shape;19686;p28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7" name="Google Shape;19687;p28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8" name="Google Shape;19688;p28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9" name="Google Shape;19689;p28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0" name="Google Shape;19690;p28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1" name="Google Shape;19691;p28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2" name="Google Shape;19692;p28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3" name="Google Shape;19693;p28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4" name="Google Shape;19694;p28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5" name="Google Shape;19695;p28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6" name="Google Shape;19696;p28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7" name="Google Shape;19697;p28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8" name="Google Shape;19698;p28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9" name="Google Shape;19699;p28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0" name="Google Shape;19700;p28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1" name="Google Shape;19701;p28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2" name="Google Shape;19702;p28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3" name="Google Shape;19703;p28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4" name="Google Shape;19704;p28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5" name="Google Shape;19705;p28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6" name="Google Shape;19706;p28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7" name="Google Shape;19707;p28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8" name="Google Shape;19708;p28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9" name="Google Shape;19709;p28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0" name="Google Shape;19710;p28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1" name="Google Shape;19711;p28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2" name="Google Shape;19712;p28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3" name="Google Shape;19713;p28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4" name="Google Shape;19714;p28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5" name="Google Shape;19715;p28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6" name="Google Shape;19716;p28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7" name="Google Shape;19717;p28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8" name="Google Shape;19718;p28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9" name="Google Shape;19719;p28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0" name="Google Shape;19720;p28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1" name="Google Shape;19721;p28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2" name="Google Shape;19722;p28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3" name="Google Shape;19723;p28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4" name="Google Shape;19724;p28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5" name="Google Shape;19725;p28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6" name="Google Shape;19726;p28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7" name="Google Shape;19727;p28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8" name="Google Shape;19728;p28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9" name="Google Shape;19729;p28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0" name="Google Shape;19730;p28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1" name="Google Shape;19731;p28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2" name="Google Shape;19732;p28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3" name="Google Shape;19733;p28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4" name="Google Shape;19734;p28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5" name="Google Shape;19735;p28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6" name="Google Shape;19736;p28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7" name="Google Shape;19737;p28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8" name="Google Shape;19738;p28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9" name="Google Shape;19739;p28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0" name="Google Shape;19740;p28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1" name="Google Shape;19741;p28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2" name="Google Shape;19742;p28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3" name="Google Shape;19743;p28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4" name="Google Shape;19744;p28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5" name="Google Shape;19745;p28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6" name="Google Shape;19746;p28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7" name="Google Shape;19747;p28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8" name="Google Shape;19748;p28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9" name="Google Shape;19749;p28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0" name="Google Shape;19750;p28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1" name="Google Shape;19751;p28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2" name="Google Shape;19752;p28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3" name="Google Shape;19753;p28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4" name="Google Shape;19754;p28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5" name="Google Shape;19755;p28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6" name="Google Shape;19756;p28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757" name="Google Shape;19757;p28"/>
          <p:cNvGrpSpPr/>
          <p:nvPr/>
        </p:nvGrpSpPr>
        <p:grpSpPr>
          <a:xfrm rot="-4659524">
            <a:off x="-911933" y="5402957"/>
            <a:ext cx="2308935" cy="2327353"/>
            <a:chOff x="2053525" y="1963725"/>
            <a:chExt cx="379225" cy="382250"/>
          </a:xfrm>
        </p:grpSpPr>
        <p:sp>
          <p:nvSpPr>
            <p:cNvPr id="19758" name="Google Shape;1975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9" name="Google Shape;1975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0" name="Google Shape;1976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1" name="Google Shape;1976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2" name="Google Shape;1976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3" name="Google Shape;1976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4" name="Google Shape;1976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5" name="Google Shape;1976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6" name="Google Shape;1976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7" name="Google Shape;1976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8" name="Google Shape;1976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9" name="Google Shape;1976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0" name="Google Shape;1977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1" name="Google Shape;1977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2" name="Google Shape;1977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3" name="Google Shape;1977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4" name="Google Shape;1977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5" name="Google Shape;1977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6" name="Google Shape;1977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7" name="Google Shape;1977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8" name="Google Shape;1977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9" name="Google Shape;1977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0" name="Google Shape;1978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1" name="Google Shape;1978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2" name="Google Shape;1978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3" name="Google Shape;1978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4" name="Google Shape;1978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5" name="Google Shape;1978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6" name="Google Shape;1978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7" name="Google Shape;1978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8" name="Google Shape;1978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9" name="Google Shape;1978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0" name="Google Shape;1979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1" name="Google Shape;1979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2" name="Google Shape;1979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3" name="Google Shape;1979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4" name="Google Shape;1979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5" name="Google Shape;1979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6" name="Google Shape;1979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7" name="Google Shape;1979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8" name="Google Shape;1979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9" name="Google Shape;1979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0" name="Google Shape;1980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1" name="Google Shape;1980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2" name="Google Shape;1980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3" name="Google Shape;1980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4" name="Google Shape;1980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5" name="Google Shape;1980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6" name="Google Shape;1980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7" name="Google Shape;1980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8" name="Google Shape;1980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9" name="Google Shape;1980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0" name="Google Shape;1981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1" name="Google Shape;1981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2" name="Google Shape;1981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3" name="Google Shape;1981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4" name="Google Shape;1981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5" name="Google Shape;1981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6" name="Google Shape;1981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7" name="Google Shape;1981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8" name="Google Shape;1981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9" name="Google Shape;1981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0" name="Google Shape;1982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1" name="Google Shape;1982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2" name="Google Shape;1982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3" name="Google Shape;1982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4" name="Google Shape;1982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5" name="Google Shape;1982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6" name="Google Shape;1982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7" name="Google Shape;1982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8" name="Google Shape;1982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9" name="Google Shape;1982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0" name="Google Shape;1983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1" name="Google Shape;1983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2" name="Google Shape;1983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3" name="Google Shape;1983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4" name="Google Shape;1983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5" name="Google Shape;1983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6" name="Google Shape;1983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7" name="Google Shape;1983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8" name="Google Shape;1983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9" name="Google Shape;1983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0" name="Google Shape;1984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1" name="Google Shape;1984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2" name="Google Shape;1984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3" name="Google Shape;1984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4" name="Google Shape;1984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5" name="Google Shape;1984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6" name="Google Shape;1984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7" name="Google Shape;1984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8" name="Google Shape;1984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9" name="Google Shape;1984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0" name="Google Shape;1985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1" name="Google Shape;1985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2" name="Google Shape;1985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3" name="Google Shape;1985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4" name="Google Shape;1985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5" name="Google Shape;1985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6" name="Google Shape;1985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7" name="Google Shape;1985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8" name="Google Shape;1985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9" name="Google Shape;1985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0" name="Google Shape;1986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1" name="Google Shape;1986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2" name="Google Shape;1986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3" name="Google Shape;1986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4" name="Google Shape;1986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5" name="Google Shape;1986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6" name="Google Shape;1986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7" name="Google Shape;1986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8" name="Google Shape;1986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9" name="Google Shape;1986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0" name="Google Shape;1987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1" name="Google Shape;1987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2" name="Google Shape;1987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3" name="Google Shape;1987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4" name="Google Shape;1987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5" name="Google Shape;1987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6" name="Google Shape;1987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7" name="Google Shape;1987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8" name="Google Shape;1987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9" name="Google Shape;1987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0" name="Google Shape;1988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1" name="Google Shape;1988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2" name="Google Shape;1988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3" name="Google Shape;1988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4" name="Google Shape;1988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5" name="Google Shape;1988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6" name="Google Shape;1988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7" name="Google Shape;1988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8" name="Google Shape;1988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9" name="Google Shape;1988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0" name="Google Shape;1989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1" name="Google Shape;1989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2" name="Google Shape;1989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3" name="Google Shape;1989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4" name="Google Shape;1989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5" name="Google Shape;1989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6" name="Google Shape;1989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7" name="Google Shape;1989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8" name="Google Shape;1989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9" name="Google Shape;1989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0" name="Google Shape;1990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1" name="Google Shape;1990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2" name="Google Shape;1990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3" name="Google Shape;1990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4" name="Google Shape;1990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5" name="Google Shape;1990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6" name="Google Shape;1990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7" name="Google Shape;1990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8" name="Google Shape;1990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9" name="Google Shape;1990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0" name="Google Shape;1991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1" name="Google Shape;1991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2" name="Google Shape;1991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3" name="Google Shape;1991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4" name="Google Shape;1991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5" name="Google Shape;1991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6" name="Google Shape;1991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7" name="Google Shape;1991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8" name="Google Shape;1991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9" name="Google Shape;1991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0" name="Google Shape;1992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1" name="Google Shape;1992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922" name="Google Shape;19922;p28"/>
          <p:cNvGrpSpPr/>
          <p:nvPr/>
        </p:nvGrpSpPr>
        <p:grpSpPr>
          <a:xfrm rot="-750031" flipH="1">
            <a:off x="11583467" y="4676327"/>
            <a:ext cx="1031413" cy="2588611"/>
            <a:chOff x="757300" y="1884600"/>
            <a:chExt cx="457350" cy="1136525"/>
          </a:xfrm>
        </p:grpSpPr>
        <p:sp>
          <p:nvSpPr>
            <p:cNvPr id="19923" name="Google Shape;19923;p2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4" name="Google Shape;19924;p2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5" name="Google Shape;19925;p2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6" name="Google Shape;19926;p2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7" name="Google Shape;19927;p2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8" name="Google Shape;19928;p2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9" name="Google Shape;19929;p2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0" name="Google Shape;19930;p2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1" name="Google Shape;19931;p2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2" name="Google Shape;19932;p2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3" name="Google Shape;19933;p2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4" name="Google Shape;19934;p2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5" name="Google Shape;19935;p2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6" name="Google Shape;19936;p2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7" name="Google Shape;19937;p2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8" name="Google Shape;19938;p2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9" name="Google Shape;19939;p2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0" name="Google Shape;19940;p2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1" name="Google Shape;19941;p2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2" name="Google Shape;19942;p2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3" name="Google Shape;19943;p2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4" name="Google Shape;19944;p2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5" name="Google Shape;19945;p2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6" name="Google Shape;19946;p2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7" name="Google Shape;19947;p2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8" name="Google Shape;19948;p2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9" name="Google Shape;19949;p2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0" name="Google Shape;19950;p2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1" name="Google Shape;19951;p2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2" name="Google Shape;19952;p2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3" name="Google Shape;19953;p2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4" name="Google Shape;19954;p2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5" name="Google Shape;19955;p2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6" name="Google Shape;19956;p2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7" name="Google Shape;19957;p2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8" name="Google Shape;19958;p2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9" name="Google Shape;19959;p2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0" name="Google Shape;19960;p2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1" name="Google Shape;19961;p2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2" name="Google Shape;19962;p2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3" name="Google Shape;19963;p2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4" name="Google Shape;19964;p2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5" name="Google Shape;19965;p2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6" name="Google Shape;19966;p2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7" name="Google Shape;19967;p2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8" name="Google Shape;19968;p2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9" name="Google Shape;19969;p2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0" name="Google Shape;19970;p2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1" name="Google Shape;19971;p2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2" name="Google Shape;19972;p2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3" name="Google Shape;19973;p2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4" name="Google Shape;19974;p2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5" name="Google Shape;19975;p2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6" name="Google Shape;19976;p2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7" name="Google Shape;19977;p2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8" name="Google Shape;19978;p2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9" name="Google Shape;19979;p2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0" name="Google Shape;19980;p2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1" name="Google Shape;19981;p2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2" name="Google Shape;19982;p2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3" name="Google Shape;19983;p2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4" name="Google Shape;19984;p2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5" name="Google Shape;19985;p2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6" name="Google Shape;19986;p2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7" name="Google Shape;19987;p2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8" name="Google Shape;19988;p2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9" name="Google Shape;19989;p2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0" name="Google Shape;19990;p2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1" name="Google Shape;19991;p2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2" name="Google Shape;19992;p2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3" name="Google Shape;19993;p2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4" name="Google Shape;19994;p2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5" name="Google Shape;19995;p2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6" name="Google Shape;19996;p2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7" name="Google Shape;19997;p2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8" name="Google Shape;19998;p2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9" name="Google Shape;19999;p2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0" name="Google Shape;20000;p2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1" name="Google Shape;20001;p2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2" name="Google Shape;20002;p2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3" name="Google Shape;20003;p2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4" name="Google Shape;20004;p2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5" name="Google Shape;20005;p2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6" name="Google Shape;20006;p2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7" name="Google Shape;20007;p2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8" name="Google Shape;20008;p2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9" name="Google Shape;20009;p2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0" name="Google Shape;20010;p2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1" name="Google Shape;20011;p2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2" name="Google Shape;20012;p2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3" name="Google Shape;20013;p2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4" name="Google Shape;20014;p2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5" name="Google Shape;20015;p2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6" name="Google Shape;20016;p2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7" name="Google Shape;20017;p2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8" name="Google Shape;20018;p2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9" name="Google Shape;20019;p2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0" name="Google Shape;20020;p2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1" name="Google Shape;20021;p2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2" name="Google Shape;20022;p2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3" name="Google Shape;20023;p2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4" name="Google Shape;20024;p2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5" name="Google Shape;20025;p2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6" name="Google Shape;20026;p2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7" name="Google Shape;20027;p2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8" name="Google Shape;20028;p2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9" name="Google Shape;20029;p2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0" name="Google Shape;20030;p2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1" name="Google Shape;20031;p2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2" name="Google Shape;20032;p2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3" name="Google Shape;20033;p2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4" name="Google Shape;20034;p2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5" name="Google Shape;20035;p2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6" name="Google Shape;20036;p2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7" name="Google Shape;20037;p2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8" name="Google Shape;20038;p2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9" name="Google Shape;20039;p2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0" name="Google Shape;20040;p2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1" name="Google Shape;20041;p2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2" name="Google Shape;20042;p2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3" name="Google Shape;20043;p2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4" name="Google Shape;20044;p2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5" name="Google Shape;20045;p2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6" name="Google Shape;20046;p2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7" name="Google Shape;20047;p2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8" name="Google Shape;20048;p2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9" name="Google Shape;20049;p2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0" name="Google Shape;20050;p2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1" name="Google Shape;20051;p2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2" name="Google Shape;20052;p2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3" name="Google Shape;20053;p2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4" name="Google Shape;20054;p2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5" name="Google Shape;20055;p2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6" name="Google Shape;20056;p2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7" name="Google Shape;20057;p2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8" name="Google Shape;20058;p2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9" name="Google Shape;20059;p2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0" name="Google Shape;20060;p2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1" name="Google Shape;20061;p2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2" name="Google Shape;20062;p2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3" name="Google Shape;20063;p2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4" name="Google Shape;20064;p2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5" name="Google Shape;20065;p2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6" name="Google Shape;20066;p2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067" name="Google Shape;20067;p28"/>
          <p:cNvGrpSpPr/>
          <p:nvPr/>
        </p:nvGrpSpPr>
        <p:grpSpPr>
          <a:xfrm>
            <a:off x="10571002" y="4527022"/>
            <a:ext cx="1759596" cy="2287649"/>
            <a:chOff x="2744675" y="1473650"/>
            <a:chExt cx="2130950" cy="2766425"/>
          </a:xfrm>
        </p:grpSpPr>
        <p:sp>
          <p:nvSpPr>
            <p:cNvPr id="20068" name="Google Shape;20068;p28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9" name="Google Shape;20069;p28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0" name="Google Shape;20070;p28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1" name="Google Shape;20071;p28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2" name="Google Shape;20072;p28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3" name="Google Shape;20073;p28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4" name="Google Shape;20074;p28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5" name="Google Shape;20075;p28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6" name="Google Shape;20076;p28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7" name="Google Shape;20077;p28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8" name="Google Shape;20078;p28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9" name="Google Shape;20079;p28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0" name="Google Shape;20080;p28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1" name="Google Shape;20081;p28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2" name="Google Shape;20082;p28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3" name="Google Shape;20083;p28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4" name="Google Shape;20084;p28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5" name="Google Shape;20085;p28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6" name="Google Shape;20086;p28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7" name="Google Shape;20087;p28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8" name="Google Shape;20088;p28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9" name="Google Shape;20089;p28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0" name="Google Shape;20090;p28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1" name="Google Shape;20091;p28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2" name="Google Shape;20092;p28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3" name="Google Shape;20093;p28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4" name="Google Shape;20094;p28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5" name="Google Shape;20095;p28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6" name="Google Shape;20096;p28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7" name="Google Shape;20097;p28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8" name="Google Shape;20098;p28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9" name="Google Shape;20099;p28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0" name="Google Shape;20100;p28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1" name="Google Shape;20101;p28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2" name="Google Shape;20102;p28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3" name="Google Shape;20103;p28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4" name="Google Shape;20104;p28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5" name="Google Shape;20105;p28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6" name="Google Shape;20106;p28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7" name="Google Shape;20107;p28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8" name="Google Shape;20108;p28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9" name="Google Shape;20109;p28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0" name="Google Shape;20110;p28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1" name="Google Shape;20111;p28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2" name="Google Shape;20112;p28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3" name="Google Shape;20113;p28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4" name="Google Shape;20114;p28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5" name="Google Shape;20115;p28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6" name="Google Shape;20116;p28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7" name="Google Shape;20117;p28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8" name="Google Shape;20118;p28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9" name="Google Shape;20119;p28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0" name="Google Shape;20120;p28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1" name="Google Shape;20121;p28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2" name="Google Shape;20122;p28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3" name="Google Shape;20123;p28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4" name="Google Shape;20124;p28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5" name="Google Shape;20125;p28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6" name="Google Shape;20126;p28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7" name="Google Shape;20127;p28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8" name="Google Shape;20128;p28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9" name="Google Shape;20129;p28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0" name="Google Shape;20130;p28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1" name="Google Shape;20131;p28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2" name="Google Shape;20132;p28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3" name="Google Shape;20133;p28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4" name="Google Shape;20134;p28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5" name="Google Shape;20135;p28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6" name="Google Shape;20136;p28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7" name="Google Shape;20137;p28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8" name="Google Shape;20138;p28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9" name="Google Shape;20139;p28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0" name="Google Shape;20140;p28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1" name="Google Shape;20141;p28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2" name="Google Shape;20142;p28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3" name="Google Shape;20143;p28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4" name="Google Shape;20144;p28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5" name="Google Shape;20145;p28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6" name="Google Shape;20146;p28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7" name="Google Shape;20147;p28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8" name="Google Shape;20148;p28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9" name="Google Shape;20149;p28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0" name="Google Shape;20150;p28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1" name="Google Shape;20151;p28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2" name="Google Shape;20152;p28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3" name="Google Shape;20153;p28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4" name="Google Shape;20154;p28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5" name="Google Shape;20155;p28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6" name="Google Shape;20156;p28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7" name="Google Shape;20157;p28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8" name="Google Shape;20158;p28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9" name="Google Shape;20159;p28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0" name="Google Shape;20160;p28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1" name="Google Shape;20161;p28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2" name="Google Shape;20162;p28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3" name="Google Shape;20163;p28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4" name="Google Shape;20164;p28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5" name="Google Shape;20165;p28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6" name="Google Shape;20166;p28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7" name="Google Shape;20167;p28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8" name="Google Shape;20168;p28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9" name="Google Shape;20169;p28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0" name="Google Shape;20170;p28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1" name="Google Shape;20171;p28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2" name="Google Shape;20172;p28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3" name="Google Shape;20173;p28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4" name="Google Shape;20174;p28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5" name="Google Shape;20175;p28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6" name="Google Shape;20176;p28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7" name="Google Shape;20177;p28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8" name="Google Shape;20178;p28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9" name="Google Shape;20179;p28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0" name="Google Shape;20180;p28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1" name="Google Shape;20181;p28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2" name="Google Shape;20182;p28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3" name="Google Shape;20183;p28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4" name="Google Shape;20184;p28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5" name="Google Shape;20185;p28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6" name="Google Shape;20186;p28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7" name="Google Shape;20187;p28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8" name="Google Shape;20188;p28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9" name="Google Shape;20189;p28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0" name="Google Shape;20190;p28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1" name="Google Shape;20191;p28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2" name="Google Shape;20192;p28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3" name="Google Shape;20193;p28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4" name="Google Shape;20194;p28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5" name="Google Shape;20195;p28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6" name="Google Shape;20196;p28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7" name="Google Shape;20197;p28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8" name="Google Shape;20198;p28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9" name="Google Shape;20199;p28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0" name="Google Shape;20200;p28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1" name="Google Shape;20201;p28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2" name="Google Shape;20202;p28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3" name="Google Shape;20203;p28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4" name="Google Shape;20204;p28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5" name="Google Shape;20205;p28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6" name="Google Shape;20206;p28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7" name="Google Shape;20207;p28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8" name="Google Shape;20208;p28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9" name="Google Shape;20209;p28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0" name="Google Shape;20210;p28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1" name="Google Shape;20211;p28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2" name="Google Shape;20212;p28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3" name="Google Shape;20213;p28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4" name="Google Shape;20214;p28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5" name="Google Shape;20215;p28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6" name="Google Shape;20216;p28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7" name="Google Shape;20217;p28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8" name="Google Shape;20218;p28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9" name="Google Shape;20219;p28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0" name="Google Shape;20220;p28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1" name="Google Shape;20221;p28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2" name="Google Shape;20222;p28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3" name="Google Shape;20223;p28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4" name="Google Shape;20224;p28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5" name="Google Shape;20225;p28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6" name="Google Shape;20226;p28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7" name="Google Shape;20227;p28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8" name="Google Shape;20228;p28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9" name="Google Shape;20229;p28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0" name="Google Shape;20230;p28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1" name="Google Shape;20231;p28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2" name="Google Shape;20232;p28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3" name="Google Shape;20233;p28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4" name="Google Shape;20234;p28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5" name="Google Shape;20235;p28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6" name="Google Shape;20236;p28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7" name="Google Shape;20237;p28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8" name="Google Shape;20238;p28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9" name="Google Shape;20239;p28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0" name="Google Shape;20240;p28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1" name="Google Shape;20241;p28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2" name="Google Shape;20242;p28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3" name="Google Shape;20243;p28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4" name="Google Shape;20244;p28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5" name="Google Shape;20245;p28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6" name="Google Shape;20246;p28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7" name="Google Shape;20247;p28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8" name="Google Shape;20248;p28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9" name="Google Shape;20249;p28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0" name="Google Shape;20250;p28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1" name="Google Shape;20251;p28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2" name="Google Shape;20252;p28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3" name="Google Shape;20253;p28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4" name="Google Shape;20254;p28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5" name="Google Shape;20255;p28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6" name="Google Shape;20256;p28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7" name="Google Shape;20257;p28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8" name="Google Shape;20258;p28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9" name="Google Shape;20259;p28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0" name="Google Shape;20260;p28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1" name="Google Shape;20261;p28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2" name="Google Shape;20262;p28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3" name="Google Shape;20263;p28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4" name="Google Shape;20264;p28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5" name="Google Shape;20265;p28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6" name="Google Shape;20266;p28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7" name="Google Shape;20267;p28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8" name="Google Shape;20268;p28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9" name="Google Shape;20269;p28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0" name="Google Shape;20270;p28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1" name="Google Shape;20271;p28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2" name="Google Shape;20272;p28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3" name="Google Shape;20273;p28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4" name="Google Shape;20274;p28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5" name="Google Shape;20275;p28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6" name="Google Shape;20276;p28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7" name="Google Shape;20277;p28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8" name="Google Shape;20278;p28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9" name="Google Shape;20279;p28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0" name="Google Shape;20280;p28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1" name="Google Shape;20281;p28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2" name="Google Shape;20282;p28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3" name="Google Shape;20283;p28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4" name="Google Shape;20284;p28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5" name="Google Shape;20285;p28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6" name="Google Shape;20286;p28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7" name="Google Shape;20287;p28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8" name="Google Shape;20288;p28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9" name="Google Shape;20289;p28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0" name="Google Shape;20290;p28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1" name="Google Shape;20291;p28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2" name="Google Shape;20292;p28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3" name="Google Shape;20293;p28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4" name="Google Shape;20294;p28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5" name="Google Shape;20295;p28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6" name="Google Shape;20296;p28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7" name="Google Shape;20297;p28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8" name="Google Shape;20298;p28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9" name="Google Shape;20299;p28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0" name="Google Shape;20300;p28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1" name="Google Shape;20301;p28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2" name="Google Shape;20302;p28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3" name="Google Shape;20303;p28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4" name="Google Shape;20304;p28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5" name="Google Shape;20305;p28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6" name="Google Shape;20306;p28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7" name="Google Shape;20307;p28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8" name="Google Shape;20308;p28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9" name="Google Shape;20309;p28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0" name="Google Shape;20310;p28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1" name="Google Shape;20311;p28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2" name="Google Shape;20312;p28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3" name="Google Shape;20313;p28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4" name="Google Shape;20314;p28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5" name="Google Shape;20315;p28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6" name="Google Shape;20316;p28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7" name="Google Shape;20317;p28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8" name="Google Shape;20318;p28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9" name="Google Shape;20319;p28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0" name="Google Shape;20320;p28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1" name="Google Shape;20321;p28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2" name="Google Shape;20322;p28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3" name="Google Shape;20323;p28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4" name="Google Shape;20324;p28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5" name="Google Shape;20325;p28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6" name="Google Shape;20326;p28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7" name="Google Shape;20327;p28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8" name="Google Shape;20328;p28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9" name="Google Shape;20329;p28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0" name="Google Shape;20330;p28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1" name="Google Shape;20331;p28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2" name="Google Shape;20332;p28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3" name="Google Shape;20333;p28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4" name="Google Shape;20334;p28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5" name="Google Shape;20335;p28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6" name="Google Shape;20336;p28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7" name="Google Shape;20337;p28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8" name="Google Shape;20338;p28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9" name="Google Shape;20339;p28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0" name="Google Shape;20340;p28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1" name="Google Shape;20341;p28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2" name="Google Shape;20342;p28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3" name="Google Shape;20343;p28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4" name="Google Shape;20344;p28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5" name="Google Shape;20345;p28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6" name="Google Shape;20346;p28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7" name="Google Shape;20347;p28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8" name="Google Shape;20348;p28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9" name="Google Shape;20349;p28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0" name="Google Shape;20350;p28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1" name="Google Shape;20351;p28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2" name="Google Shape;20352;p28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3" name="Google Shape;20353;p28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4" name="Google Shape;20354;p28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5" name="Google Shape;20355;p28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6" name="Google Shape;20356;p28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7" name="Google Shape;20357;p28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8" name="Google Shape;20358;p28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9" name="Google Shape;20359;p28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0" name="Google Shape;20360;p28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1" name="Google Shape;20361;p28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2" name="Google Shape;20362;p28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3" name="Google Shape;20363;p28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4" name="Google Shape;20364;p28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5" name="Google Shape;20365;p28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6" name="Google Shape;20366;p28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7" name="Google Shape;20367;p28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8" name="Google Shape;20368;p28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9" name="Google Shape;20369;p28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0" name="Google Shape;20370;p28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1" name="Google Shape;20371;p28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2" name="Google Shape;20372;p28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3" name="Google Shape;20373;p28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4" name="Google Shape;20374;p28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5" name="Google Shape;20375;p28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6" name="Google Shape;20376;p28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7" name="Google Shape;20377;p28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8" name="Google Shape;20378;p28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9" name="Google Shape;20379;p28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0" name="Google Shape;20380;p28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1" name="Google Shape;20381;p28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2" name="Google Shape;20382;p28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3" name="Google Shape;20383;p28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4" name="Google Shape;20384;p28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5" name="Google Shape;20385;p28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6" name="Google Shape;20386;p28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7" name="Google Shape;20387;p28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8" name="Google Shape;20388;p28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9" name="Google Shape;20389;p28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0" name="Google Shape;20390;p28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1" name="Google Shape;20391;p28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2" name="Google Shape;20392;p28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3" name="Google Shape;20393;p28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4" name="Google Shape;20394;p28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5" name="Google Shape;20395;p28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6" name="Google Shape;20396;p28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7" name="Google Shape;20397;p28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8" name="Google Shape;20398;p28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9" name="Google Shape;20399;p28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0" name="Google Shape;20400;p28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1" name="Google Shape;20401;p28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2" name="Google Shape;20402;p28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3" name="Google Shape;20403;p28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4" name="Google Shape;20404;p28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5" name="Google Shape;20405;p28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6" name="Google Shape;20406;p28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7" name="Google Shape;20407;p28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8" name="Google Shape;20408;p28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9" name="Google Shape;20409;p28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0" name="Google Shape;20410;p28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1" name="Google Shape;20411;p28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2" name="Google Shape;20412;p28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3" name="Google Shape;20413;p28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4" name="Google Shape;20414;p28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5" name="Google Shape;20415;p28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6" name="Google Shape;20416;p28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7" name="Google Shape;20417;p28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8" name="Google Shape;20418;p28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9" name="Google Shape;20419;p28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0" name="Google Shape;20420;p28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1" name="Google Shape;20421;p28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2" name="Google Shape;20422;p28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3" name="Google Shape;20423;p28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4" name="Google Shape;20424;p28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5" name="Google Shape;20425;p28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6" name="Google Shape;20426;p28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7" name="Google Shape;20427;p28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8" name="Google Shape;20428;p28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9" name="Google Shape;20429;p28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0" name="Google Shape;20430;p28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1" name="Google Shape;20431;p28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2" name="Google Shape;20432;p28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3" name="Google Shape;20433;p28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4" name="Google Shape;20434;p28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5" name="Google Shape;20435;p28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6" name="Google Shape;20436;p28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7" name="Google Shape;20437;p28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8" name="Google Shape;20438;p28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9" name="Google Shape;20439;p28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0" name="Google Shape;20440;p28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1" name="Google Shape;20441;p28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2" name="Google Shape;20442;p28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3" name="Google Shape;20443;p28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4" name="Google Shape;20444;p28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5" name="Google Shape;20445;p28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6" name="Google Shape;20446;p28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7" name="Google Shape;20447;p28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8" name="Google Shape;20448;p28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9" name="Google Shape;20449;p28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0" name="Google Shape;20450;p28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1" name="Google Shape;20451;p28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2" name="Google Shape;20452;p28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3" name="Google Shape;20453;p28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4" name="Google Shape;20454;p28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5" name="Google Shape;20455;p28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6" name="Google Shape;20456;p28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7" name="Google Shape;20457;p28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8" name="Google Shape;20458;p28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9" name="Google Shape;20459;p28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0" name="Google Shape;20460;p28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1" name="Google Shape;20461;p28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2" name="Google Shape;20462;p28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3" name="Google Shape;20463;p28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4" name="Google Shape;20464;p28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5" name="Google Shape;20465;p28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6" name="Google Shape;20466;p28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7" name="Google Shape;20467;p28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68" name="Google Shape;20468;p28"/>
          <p:cNvGrpSpPr/>
          <p:nvPr/>
        </p:nvGrpSpPr>
        <p:grpSpPr>
          <a:xfrm rot="-4300102" flipH="1">
            <a:off x="10911871" y="5687075"/>
            <a:ext cx="1437951" cy="2131560"/>
            <a:chOff x="1916600" y="2548900"/>
            <a:chExt cx="516750" cy="772675"/>
          </a:xfrm>
        </p:grpSpPr>
        <p:sp>
          <p:nvSpPr>
            <p:cNvPr id="20469" name="Google Shape;20469;p28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0" name="Google Shape;20470;p28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1" name="Google Shape;20471;p28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2" name="Google Shape;20472;p28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3" name="Google Shape;20473;p28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4" name="Google Shape;20474;p28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5" name="Google Shape;20475;p28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6" name="Google Shape;20476;p28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7" name="Google Shape;20477;p28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8" name="Google Shape;20478;p28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9" name="Google Shape;20479;p28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0" name="Google Shape;20480;p28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1" name="Google Shape;20481;p28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2" name="Google Shape;20482;p28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3" name="Google Shape;20483;p28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4" name="Google Shape;20484;p28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5" name="Google Shape;20485;p28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6" name="Google Shape;20486;p28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7" name="Google Shape;20487;p28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8" name="Google Shape;20488;p28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9" name="Google Shape;20489;p28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0" name="Google Shape;20490;p28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1" name="Google Shape;20491;p28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2" name="Google Shape;20492;p28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3" name="Google Shape;20493;p28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4" name="Google Shape;20494;p28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5" name="Google Shape;20495;p28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6" name="Google Shape;20496;p28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7" name="Google Shape;20497;p28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8" name="Google Shape;20498;p28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9" name="Google Shape;20499;p28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0" name="Google Shape;20500;p28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1" name="Google Shape;20501;p28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2" name="Google Shape;20502;p28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3" name="Google Shape;20503;p28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4" name="Google Shape;20504;p28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5" name="Google Shape;20505;p28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6" name="Google Shape;20506;p28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7" name="Google Shape;20507;p28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8" name="Google Shape;20508;p28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9" name="Google Shape;20509;p28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0" name="Google Shape;20510;p28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1" name="Google Shape;20511;p28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2" name="Google Shape;20512;p28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3" name="Google Shape;20513;p28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4" name="Google Shape;20514;p28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5" name="Google Shape;20515;p28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6" name="Google Shape;20516;p28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7" name="Google Shape;20517;p28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8" name="Google Shape;20518;p28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9" name="Google Shape;20519;p28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0" name="Google Shape;20520;p28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1" name="Google Shape;20521;p28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2" name="Google Shape;20522;p28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3" name="Google Shape;20523;p28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4" name="Google Shape;20524;p28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5" name="Google Shape;20525;p28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6" name="Google Shape;20526;p28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7" name="Google Shape;20527;p28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8" name="Google Shape;20528;p28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9" name="Google Shape;20529;p28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0" name="Google Shape;20530;p28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1" name="Google Shape;20531;p28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2" name="Google Shape;20532;p28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3" name="Google Shape;20533;p28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4" name="Google Shape;20534;p28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5" name="Google Shape;20535;p28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6" name="Google Shape;20536;p28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7" name="Google Shape;20537;p28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8" name="Google Shape;20538;p28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9" name="Google Shape;20539;p28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0" name="Google Shape;20540;p28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1" name="Google Shape;20541;p28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2" name="Google Shape;20542;p28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3" name="Google Shape;20543;p28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4" name="Google Shape;20544;p28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5" name="Google Shape;20545;p28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6" name="Google Shape;20546;p28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7" name="Google Shape;20547;p28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8" name="Google Shape;20548;p28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9" name="Google Shape;20549;p28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0" name="Google Shape;20550;p28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1" name="Google Shape;20551;p28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2" name="Google Shape;20552;p28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3" name="Google Shape;20553;p28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4" name="Google Shape;20554;p28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5" name="Google Shape;20555;p28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6" name="Google Shape;20556;p28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7" name="Google Shape;20557;p28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8" name="Google Shape;20558;p28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9" name="Google Shape;20559;p28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0" name="Google Shape;20560;p28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1" name="Google Shape;20561;p28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2" name="Google Shape;20562;p28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3" name="Google Shape;20563;p28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4" name="Google Shape;20564;p28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5" name="Google Shape;20565;p28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6" name="Google Shape;20566;p28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7" name="Google Shape;20567;p28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8" name="Google Shape;20568;p28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9" name="Google Shape;20569;p28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0" name="Google Shape;20570;p28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1" name="Google Shape;20571;p28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2" name="Google Shape;20572;p28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3" name="Google Shape;20573;p28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4" name="Google Shape;20574;p28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5" name="Google Shape;20575;p28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6" name="Google Shape;20576;p28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7" name="Google Shape;20577;p28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8" name="Google Shape;20578;p28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9" name="Google Shape;20579;p28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0" name="Google Shape;20580;p28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1" name="Google Shape;20581;p28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2" name="Google Shape;20582;p28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3" name="Google Shape;20583;p28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4" name="Google Shape;20584;p28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5" name="Google Shape;20585;p28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6" name="Google Shape;20586;p28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7" name="Google Shape;20587;p28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8" name="Google Shape;20588;p28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9" name="Google Shape;20589;p28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0" name="Google Shape;20590;p28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1" name="Google Shape;20591;p28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2" name="Google Shape;20592;p28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3" name="Google Shape;20593;p28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4" name="Google Shape;20594;p28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5" name="Google Shape;20595;p28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6" name="Google Shape;20596;p28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7" name="Google Shape;20597;p28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8" name="Google Shape;20598;p28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9" name="Google Shape;20599;p28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0" name="Google Shape;20600;p28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1" name="Google Shape;20601;p28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2" name="Google Shape;20602;p28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3" name="Google Shape;20603;p28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4" name="Google Shape;20604;p28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5" name="Google Shape;20605;p28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6" name="Google Shape;20606;p28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7" name="Google Shape;20607;p28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8" name="Google Shape;20608;p28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9" name="Google Shape;20609;p28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0" name="Google Shape;20610;p28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1" name="Google Shape;20611;p28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2" name="Google Shape;20612;p28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3" name="Google Shape;20613;p28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4" name="Google Shape;20614;p28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5" name="Google Shape;20615;p28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6" name="Google Shape;20616;p28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7" name="Google Shape;20617;p28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8" name="Google Shape;20618;p28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9" name="Google Shape;20619;p28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0" name="Google Shape;20620;p28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1" name="Google Shape;20621;p28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2" name="Google Shape;20622;p28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3" name="Google Shape;20623;p28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4" name="Google Shape;20624;p28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5" name="Google Shape;20625;p28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6" name="Google Shape;20626;p28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7" name="Google Shape;20627;p28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8" name="Google Shape;20628;p28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9" name="Google Shape;20629;p28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0" name="Google Shape;20630;p28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1" name="Google Shape;20631;p28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2" name="Google Shape;20632;p28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3" name="Google Shape;20633;p28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4" name="Google Shape;20634;p28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5" name="Google Shape;20635;p28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6" name="Google Shape;20636;p28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7" name="Google Shape;20637;p28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8" name="Google Shape;20638;p28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9" name="Google Shape;20639;p28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0" name="Google Shape;20640;p28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1" name="Google Shape;20641;p28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2" name="Google Shape;20642;p28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3" name="Google Shape;20643;p28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4" name="Google Shape;20644;p28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5" name="Google Shape;20645;p28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6" name="Google Shape;20646;p28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7" name="Google Shape;20647;p28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8" name="Google Shape;20648;p28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9" name="Google Shape;20649;p28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0" name="Google Shape;20650;p28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1" name="Google Shape;20651;p28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2" name="Google Shape;20652;p28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3" name="Google Shape;20653;p28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4" name="Google Shape;20654;p28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5" name="Google Shape;20655;p28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6" name="Google Shape;20656;p28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7" name="Google Shape;20657;p28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8" name="Google Shape;20658;p28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9" name="Google Shape;20659;p28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0" name="Google Shape;20660;p28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1" name="Google Shape;20661;p28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2" name="Google Shape;20662;p28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3" name="Google Shape;20663;p28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4" name="Google Shape;20664;p28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5" name="Google Shape;20665;p28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6" name="Google Shape;20666;p28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67" name="Google Shape;20667;p28"/>
          <p:cNvGrpSpPr/>
          <p:nvPr/>
        </p:nvGrpSpPr>
        <p:grpSpPr>
          <a:xfrm rot="6544829">
            <a:off x="11009803" y="-388774"/>
            <a:ext cx="1529912" cy="1542115"/>
            <a:chOff x="2053525" y="1963725"/>
            <a:chExt cx="379225" cy="382250"/>
          </a:xfrm>
        </p:grpSpPr>
        <p:sp>
          <p:nvSpPr>
            <p:cNvPr id="20668" name="Google Shape;2066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9" name="Google Shape;2066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0" name="Google Shape;2067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1" name="Google Shape;2067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2" name="Google Shape;2067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3" name="Google Shape;2067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4" name="Google Shape;2067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5" name="Google Shape;2067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6" name="Google Shape;2067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7" name="Google Shape;2067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8" name="Google Shape;2067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9" name="Google Shape;2067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0" name="Google Shape;2068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1" name="Google Shape;2068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2" name="Google Shape;2068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3" name="Google Shape;2068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4" name="Google Shape;2068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5" name="Google Shape;2068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6" name="Google Shape;2068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7" name="Google Shape;2068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8" name="Google Shape;2068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9" name="Google Shape;2068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0" name="Google Shape;2069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1" name="Google Shape;2069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2" name="Google Shape;2069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3" name="Google Shape;2069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4" name="Google Shape;2069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5" name="Google Shape;2069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6" name="Google Shape;2069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7" name="Google Shape;2069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8" name="Google Shape;2069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9" name="Google Shape;2069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0" name="Google Shape;2070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1" name="Google Shape;2070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2" name="Google Shape;2070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3" name="Google Shape;2070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4" name="Google Shape;2070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5" name="Google Shape;2070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6" name="Google Shape;2070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7" name="Google Shape;2070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8" name="Google Shape;2070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9" name="Google Shape;2070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0" name="Google Shape;2071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1" name="Google Shape;2071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2" name="Google Shape;2071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3" name="Google Shape;2071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4" name="Google Shape;2071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5" name="Google Shape;2071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6" name="Google Shape;2071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7" name="Google Shape;2071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8" name="Google Shape;2071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9" name="Google Shape;2071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0" name="Google Shape;2072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1" name="Google Shape;2072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2" name="Google Shape;2072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3" name="Google Shape;2072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4" name="Google Shape;2072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5" name="Google Shape;2072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6" name="Google Shape;2072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7" name="Google Shape;2072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8" name="Google Shape;2072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9" name="Google Shape;2072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0" name="Google Shape;2073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1" name="Google Shape;2073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2" name="Google Shape;2073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3" name="Google Shape;2073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4" name="Google Shape;2073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5" name="Google Shape;2073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6" name="Google Shape;2073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7" name="Google Shape;2073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8" name="Google Shape;2073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9" name="Google Shape;2073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0" name="Google Shape;2074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1" name="Google Shape;2074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2" name="Google Shape;2074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3" name="Google Shape;2074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4" name="Google Shape;2074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5" name="Google Shape;2074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6" name="Google Shape;2074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7" name="Google Shape;2074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8" name="Google Shape;2074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9" name="Google Shape;2074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0" name="Google Shape;2075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1" name="Google Shape;2075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2" name="Google Shape;2075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3" name="Google Shape;2075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4" name="Google Shape;2075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5" name="Google Shape;2075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6" name="Google Shape;2075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7" name="Google Shape;2075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8" name="Google Shape;2075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9" name="Google Shape;2075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0" name="Google Shape;2076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1" name="Google Shape;2076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2" name="Google Shape;2076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3" name="Google Shape;2076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4" name="Google Shape;2076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5" name="Google Shape;2076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6" name="Google Shape;2076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7" name="Google Shape;2076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8" name="Google Shape;2076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9" name="Google Shape;2076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0" name="Google Shape;2077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1" name="Google Shape;2077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2" name="Google Shape;2077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3" name="Google Shape;2077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4" name="Google Shape;2077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5" name="Google Shape;2077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6" name="Google Shape;2077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7" name="Google Shape;2077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8" name="Google Shape;2077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9" name="Google Shape;2077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0" name="Google Shape;2078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1" name="Google Shape;2078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2" name="Google Shape;2078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3" name="Google Shape;2078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4" name="Google Shape;2078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5" name="Google Shape;2078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6" name="Google Shape;2078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7" name="Google Shape;2078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8" name="Google Shape;2078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9" name="Google Shape;2078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0" name="Google Shape;2079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1" name="Google Shape;2079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2" name="Google Shape;2079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3" name="Google Shape;2079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4" name="Google Shape;2079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5" name="Google Shape;2079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6" name="Google Shape;2079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7" name="Google Shape;2079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8" name="Google Shape;2079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9" name="Google Shape;2079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0" name="Google Shape;2080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1" name="Google Shape;2080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2" name="Google Shape;2080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3" name="Google Shape;2080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4" name="Google Shape;2080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5" name="Google Shape;2080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6" name="Google Shape;2080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7" name="Google Shape;2080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8" name="Google Shape;2080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9" name="Google Shape;2080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0" name="Google Shape;2081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1" name="Google Shape;2081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2" name="Google Shape;2081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3" name="Google Shape;2081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4" name="Google Shape;2081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5" name="Google Shape;2081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6" name="Google Shape;2081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7" name="Google Shape;2081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8" name="Google Shape;2081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9" name="Google Shape;2081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0" name="Google Shape;2082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1" name="Google Shape;2082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2" name="Google Shape;2082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3" name="Google Shape;2082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4" name="Google Shape;2082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5" name="Google Shape;2082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6" name="Google Shape;2082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7" name="Google Shape;2082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8" name="Google Shape;2082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9" name="Google Shape;2082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0" name="Google Shape;2083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1" name="Google Shape;2083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32" name="Google Shape;20832;p28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2465281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0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34" name="Google Shape;20834;p29"/>
          <p:cNvGrpSpPr/>
          <p:nvPr/>
        </p:nvGrpSpPr>
        <p:grpSpPr>
          <a:xfrm rot="4334566">
            <a:off x="-450814" y="4569205"/>
            <a:ext cx="1269180" cy="1897752"/>
            <a:chOff x="1916600" y="2548900"/>
            <a:chExt cx="516750" cy="772675"/>
          </a:xfrm>
        </p:grpSpPr>
        <p:sp>
          <p:nvSpPr>
            <p:cNvPr id="20835" name="Google Shape;20835;p2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6" name="Google Shape;20836;p2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7" name="Google Shape;20837;p2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8" name="Google Shape;20838;p2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9" name="Google Shape;20839;p2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0" name="Google Shape;20840;p2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1" name="Google Shape;20841;p2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2" name="Google Shape;20842;p2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3" name="Google Shape;20843;p2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4" name="Google Shape;20844;p2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5" name="Google Shape;20845;p2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6" name="Google Shape;20846;p2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7" name="Google Shape;20847;p2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8" name="Google Shape;20848;p2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9" name="Google Shape;20849;p2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0" name="Google Shape;20850;p2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1" name="Google Shape;20851;p2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2" name="Google Shape;20852;p2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3" name="Google Shape;20853;p2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4" name="Google Shape;20854;p2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5" name="Google Shape;20855;p2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6" name="Google Shape;20856;p2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7" name="Google Shape;20857;p2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8" name="Google Shape;20858;p2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9" name="Google Shape;20859;p2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0" name="Google Shape;20860;p2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1" name="Google Shape;20861;p2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2" name="Google Shape;20862;p2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3" name="Google Shape;20863;p2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4" name="Google Shape;20864;p2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5" name="Google Shape;20865;p2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6" name="Google Shape;20866;p2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7" name="Google Shape;20867;p2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8" name="Google Shape;20868;p2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9" name="Google Shape;20869;p2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0" name="Google Shape;20870;p2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1" name="Google Shape;20871;p2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2" name="Google Shape;20872;p2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3" name="Google Shape;20873;p2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4" name="Google Shape;20874;p2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5" name="Google Shape;20875;p2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6" name="Google Shape;20876;p2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7" name="Google Shape;20877;p2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8" name="Google Shape;20878;p2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9" name="Google Shape;20879;p2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0" name="Google Shape;20880;p2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1" name="Google Shape;20881;p2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2" name="Google Shape;20882;p2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3" name="Google Shape;20883;p2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4" name="Google Shape;20884;p2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5" name="Google Shape;20885;p2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6" name="Google Shape;20886;p2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7" name="Google Shape;20887;p2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8" name="Google Shape;20888;p2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9" name="Google Shape;20889;p2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0" name="Google Shape;20890;p2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1" name="Google Shape;20891;p2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2" name="Google Shape;20892;p2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3" name="Google Shape;20893;p2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4" name="Google Shape;20894;p2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5" name="Google Shape;20895;p2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6" name="Google Shape;20896;p2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7" name="Google Shape;20897;p2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8" name="Google Shape;20898;p2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9" name="Google Shape;20899;p2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0" name="Google Shape;20900;p2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1" name="Google Shape;20901;p2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2" name="Google Shape;20902;p2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3" name="Google Shape;20903;p2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4" name="Google Shape;20904;p2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5" name="Google Shape;20905;p2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6" name="Google Shape;20906;p2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7" name="Google Shape;20907;p2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8" name="Google Shape;20908;p2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9" name="Google Shape;20909;p2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0" name="Google Shape;20910;p2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1" name="Google Shape;20911;p2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2" name="Google Shape;20912;p2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3" name="Google Shape;20913;p2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4" name="Google Shape;20914;p2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5" name="Google Shape;20915;p2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6" name="Google Shape;20916;p2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7" name="Google Shape;20917;p2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8" name="Google Shape;20918;p2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9" name="Google Shape;20919;p2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0" name="Google Shape;20920;p2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1" name="Google Shape;20921;p2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2" name="Google Shape;20922;p2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3" name="Google Shape;20923;p2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4" name="Google Shape;20924;p2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5" name="Google Shape;20925;p2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6" name="Google Shape;20926;p2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7" name="Google Shape;20927;p2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8" name="Google Shape;20928;p2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9" name="Google Shape;20929;p2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0" name="Google Shape;20930;p2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1" name="Google Shape;20931;p2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2" name="Google Shape;20932;p2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3" name="Google Shape;20933;p2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4" name="Google Shape;20934;p2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5" name="Google Shape;20935;p2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6" name="Google Shape;20936;p2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7" name="Google Shape;20937;p2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8" name="Google Shape;20938;p2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9" name="Google Shape;20939;p2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0" name="Google Shape;20940;p2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1" name="Google Shape;20941;p2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2" name="Google Shape;20942;p2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3" name="Google Shape;20943;p2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4" name="Google Shape;20944;p2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5" name="Google Shape;20945;p2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6" name="Google Shape;20946;p2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7" name="Google Shape;20947;p2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8" name="Google Shape;20948;p2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9" name="Google Shape;20949;p2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0" name="Google Shape;20950;p2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1" name="Google Shape;20951;p2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2" name="Google Shape;20952;p2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3" name="Google Shape;20953;p2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4" name="Google Shape;20954;p2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5" name="Google Shape;20955;p2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6" name="Google Shape;20956;p2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7" name="Google Shape;20957;p2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8" name="Google Shape;20958;p2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9" name="Google Shape;20959;p2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0" name="Google Shape;20960;p2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1" name="Google Shape;20961;p2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2" name="Google Shape;20962;p2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3" name="Google Shape;20963;p2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4" name="Google Shape;20964;p2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5" name="Google Shape;20965;p2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6" name="Google Shape;20966;p2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7" name="Google Shape;20967;p2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8" name="Google Shape;20968;p2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9" name="Google Shape;20969;p2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0" name="Google Shape;20970;p2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1" name="Google Shape;20971;p2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2" name="Google Shape;20972;p2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3" name="Google Shape;20973;p2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4" name="Google Shape;20974;p2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5" name="Google Shape;20975;p2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6" name="Google Shape;20976;p2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7" name="Google Shape;20977;p2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8" name="Google Shape;20978;p2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9" name="Google Shape;20979;p2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0" name="Google Shape;20980;p2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1" name="Google Shape;20981;p2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2" name="Google Shape;20982;p2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3" name="Google Shape;20983;p2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4" name="Google Shape;20984;p2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5" name="Google Shape;20985;p2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6" name="Google Shape;20986;p2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7" name="Google Shape;20987;p2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8" name="Google Shape;20988;p2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9" name="Google Shape;20989;p2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0" name="Google Shape;20990;p2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1" name="Google Shape;20991;p2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2" name="Google Shape;20992;p2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3" name="Google Shape;20993;p2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4" name="Google Shape;20994;p2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5" name="Google Shape;20995;p2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6" name="Google Shape;20996;p2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7" name="Google Shape;20997;p2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8" name="Google Shape;20998;p2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9" name="Google Shape;20999;p2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0" name="Google Shape;21000;p2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1" name="Google Shape;21001;p2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2" name="Google Shape;21002;p2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3" name="Google Shape;21003;p2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4" name="Google Shape;21004;p2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5" name="Google Shape;21005;p2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6" name="Google Shape;21006;p2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7" name="Google Shape;21007;p2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8" name="Google Shape;21008;p2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9" name="Google Shape;21009;p2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0" name="Google Shape;21010;p2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1" name="Google Shape;21011;p2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2" name="Google Shape;21012;p2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3" name="Google Shape;21013;p2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4" name="Google Shape;21014;p2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5" name="Google Shape;21015;p2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6" name="Google Shape;21016;p2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7" name="Google Shape;21017;p2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8" name="Google Shape;21018;p2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9" name="Google Shape;21019;p2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0" name="Google Shape;21020;p2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1" name="Google Shape;21021;p2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2" name="Google Shape;21022;p2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3" name="Google Shape;21023;p2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4" name="Google Shape;21024;p2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5" name="Google Shape;21025;p2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6" name="Google Shape;21026;p2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7" name="Google Shape;21027;p2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8" name="Google Shape;21028;p2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9" name="Google Shape;21029;p2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0" name="Google Shape;21030;p2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1" name="Google Shape;21031;p2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2" name="Google Shape;21032;p2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033" name="Google Shape;21033;p29"/>
          <p:cNvGrpSpPr/>
          <p:nvPr/>
        </p:nvGrpSpPr>
        <p:grpSpPr>
          <a:xfrm rot="2799816">
            <a:off x="-658340" y="5447188"/>
            <a:ext cx="2290323" cy="2743712"/>
            <a:chOff x="2564300" y="2142775"/>
            <a:chExt cx="734625" cy="880025"/>
          </a:xfrm>
        </p:grpSpPr>
        <p:sp>
          <p:nvSpPr>
            <p:cNvPr id="21034" name="Google Shape;21034;p2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5" name="Google Shape;21035;p2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6" name="Google Shape;21036;p2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7" name="Google Shape;21037;p2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8" name="Google Shape;21038;p2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9" name="Google Shape;21039;p2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0" name="Google Shape;21040;p2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1" name="Google Shape;21041;p2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2" name="Google Shape;21042;p2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3" name="Google Shape;21043;p2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4" name="Google Shape;21044;p2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5" name="Google Shape;21045;p2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6" name="Google Shape;21046;p2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7" name="Google Shape;21047;p2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8" name="Google Shape;21048;p2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9" name="Google Shape;21049;p2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0" name="Google Shape;21050;p2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1" name="Google Shape;21051;p2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2" name="Google Shape;21052;p2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3" name="Google Shape;21053;p2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4" name="Google Shape;21054;p2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5" name="Google Shape;21055;p2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6" name="Google Shape;21056;p2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7" name="Google Shape;21057;p2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8" name="Google Shape;21058;p2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9" name="Google Shape;21059;p2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0" name="Google Shape;21060;p2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1" name="Google Shape;21061;p2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2" name="Google Shape;21062;p2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3" name="Google Shape;21063;p2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4" name="Google Shape;21064;p2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5" name="Google Shape;21065;p2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6" name="Google Shape;21066;p2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7" name="Google Shape;21067;p2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8" name="Google Shape;21068;p2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9" name="Google Shape;21069;p2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0" name="Google Shape;21070;p2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1" name="Google Shape;21071;p2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2" name="Google Shape;21072;p2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3" name="Google Shape;21073;p2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4" name="Google Shape;21074;p2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5" name="Google Shape;21075;p2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6" name="Google Shape;21076;p2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7" name="Google Shape;21077;p2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8" name="Google Shape;21078;p2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9" name="Google Shape;21079;p2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0" name="Google Shape;21080;p2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1" name="Google Shape;21081;p2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2" name="Google Shape;21082;p2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3" name="Google Shape;21083;p2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4" name="Google Shape;21084;p2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5" name="Google Shape;21085;p2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6" name="Google Shape;21086;p2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7" name="Google Shape;21087;p2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8" name="Google Shape;21088;p2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9" name="Google Shape;21089;p2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0" name="Google Shape;21090;p2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1" name="Google Shape;21091;p2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2" name="Google Shape;21092;p2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3" name="Google Shape;21093;p2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4" name="Google Shape;21094;p2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5" name="Google Shape;21095;p2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6" name="Google Shape;21096;p2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7" name="Google Shape;21097;p2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8" name="Google Shape;21098;p2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9" name="Google Shape;21099;p2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0" name="Google Shape;21100;p2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1" name="Google Shape;21101;p2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2" name="Google Shape;21102;p2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3" name="Google Shape;21103;p2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4" name="Google Shape;21104;p2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5" name="Google Shape;21105;p2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6" name="Google Shape;21106;p2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7" name="Google Shape;21107;p2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8" name="Google Shape;21108;p2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9" name="Google Shape;21109;p2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0" name="Google Shape;21110;p2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1" name="Google Shape;21111;p2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2" name="Google Shape;21112;p2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3" name="Google Shape;21113;p2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4" name="Google Shape;21114;p2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5" name="Google Shape;21115;p2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6" name="Google Shape;21116;p2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7" name="Google Shape;21117;p2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8" name="Google Shape;21118;p2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9" name="Google Shape;21119;p2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0" name="Google Shape;21120;p2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1" name="Google Shape;21121;p2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2" name="Google Shape;21122;p2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3" name="Google Shape;21123;p2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4" name="Google Shape;21124;p2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5" name="Google Shape;21125;p2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6" name="Google Shape;21126;p2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7" name="Google Shape;21127;p2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8" name="Google Shape;21128;p2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9" name="Google Shape;21129;p2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0" name="Google Shape;21130;p2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1" name="Google Shape;21131;p2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2" name="Google Shape;21132;p2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3" name="Google Shape;21133;p2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4" name="Google Shape;21134;p2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5" name="Google Shape;21135;p2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6" name="Google Shape;21136;p2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7" name="Google Shape;21137;p2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8" name="Google Shape;21138;p2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9" name="Google Shape;21139;p2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0" name="Google Shape;21140;p2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1" name="Google Shape;21141;p2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2" name="Google Shape;21142;p2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3" name="Google Shape;21143;p2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4" name="Google Shape;21144;p2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5" name="Google Shape;21145;p2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6" name="Google Shape;21146;p2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7" name="Google Shape;21147;p2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8" name="Google Shape;21148;p2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9" name="Google Shape;21149;p2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0" name="Google Shape;21150;p2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1" name="Google Shape;21151;p2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2" name="Google Shape;21152;p2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3" name="Google Shape;21153;p2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4" name="Google Shape;21154;p2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5" name="Google Shape;21155;p2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6" name="Google Shape;21156;p2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7" name="Google Shape;21157;p2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8" name="Google Shape;21158;p2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9" name="Google Shape;21159;p2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0" name="Google Shape;21160;p2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1" name="Google Shape;21161;p2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2" name="Google Shape;21162;p2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3" name="Google Shape;21163;p2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4" name="Google Shape;21164;p2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5" name="Google Shape;21165;p2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6" name="Google Shape;21166;p2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7" name="Google Shape;21167;p2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8" name="Google Shape;21168;p2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9" name="Google Shape;21169;p2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0" name="Google Shape;21170;p2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1" name="Google Shape;21171;p2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2" name="Google Shape;21172;p2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3" name="Google Shape;21173;p2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4" name="Google Shape;21174;p2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5" name="Google Shape;21175;p2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6" name="Google Shape;21176;p2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7" name="Google Shape;21177;p2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8" name="Google Shape;21178;p2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9" name="Google Shape;21179;p2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0" name="Google Shape;21180;p2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1" name="Google Shape;21181;p2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2" name="Google Shape;21182;p2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3" name="Google Shape;21183;p2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4" name="Google Shape;21184;p2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5" name="Google Shape;21185;p2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6" name="Google Shape;21186;p2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7" name="Google Shape;21187;p2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8" name="Google Shape;21188;p2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9" name="Google Shape;21189;p2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0" name="Google Shape;21190;p2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1" name="Google Shape;21191;p2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2" name="Google Shape;21192;p2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3" name="Google Shape;21193;p2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4" name="Google Shape;21194;p2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5" name="Google Shape;21195;p2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6" name="Google Shape;21196;p2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7" name="Google Shape;21197;p2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8" name="Google Shape;21198;p2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9" name="Google Shape;21199;p2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0" name="Google Shape;21200;p2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1" name="Google Shape;21201;p2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2" name="Google Shape;21202;p2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3" name="Google Shape;21203;p2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4" name="Google Shape;21204;p2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5" name="Google Shape;21205;p2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6" name="Google Shape;21206;p2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7" name="Google Shape;21207;p2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8" name="Google Shape;21208;p2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9" name="Google Shape;21209;p2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0" name="Google Shape;21210;p2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1" name="Google Shape;21211;p2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2" name="Google Shape;21212;p2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3" name="Google Shape;21213;p2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4" name="Google Shape;21214;p2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5" name="Google Shape;21215;p2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6" name="Google Shape;21216;p2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7" name="Google Shape;21217;p2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8" name="Google Shape;21218;p2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9" name="Google Shape;21219;p2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0" name="Google Shape;21220;p2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1" name="Google Shape;21221;p2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2" name="Google Shape;21222;p2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3" name="Google Shape;21223;p2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4" name="Google Shape;21224;p2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5" name="Google Shape;21225;p2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6" name="Google Shape;21226;p2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7" name="Google Shape;21227;p2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8" name="Google Shape;21228;p2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9" name="Google Shape;21229;p2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0" name="Google Shape;21230;p2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1" name="Google Shape;21231;p2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2" name="Google Shape;21232;p2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3" name="Google Shape;21233;p2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4" name="Google Shape;21234;p2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5" name="Google Shape;21235;p2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6" name="Google Shape;21236;p2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7" name="Google Shape;21237;p2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8" name="Google Shape;21238;p2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9" name="Google Shape;21239;p2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0" name="Google Shape;21240;p2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1" name="Google Shape;21241;p2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2" name="Google Shape;21242;p2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3" name="Google Shape;21243;p2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4" name="Google Shape;21244;p2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5" name="Google Shape;21245;p2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6" name="Google Shape;21246;p2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7" name="Google Shape;21247;p2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8" name="Google Shape;21248;p2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9" name="Google Shape;21249;p2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0" name="Google Shape;21250;p2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1" name="Google Shape;21251;p2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2" name="Google Shape;21252;p2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3" name="Google Shape;21253;p2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4" name="Google Shape;21254;p2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5" name="Google Shape;21255;p2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6" name="Google Shape;21256;p2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7" name="Google Shape;21257;p2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8" name="Google Shape;21258;p2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9" name="Google Shape;21259;p2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0" name="Google Shape;21260;p2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1" name="Google Shape;21261;p2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2" name="Google Shape;21262;p2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3" name="Google Shape;21263;p2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4" name="Google Shape;21264;p2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5" name="Google Shape;21265;p2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6" name="Google Shape;21266;p2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7" name="Google Shape;21267;p2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8" name="Google Shape;21268;p2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9" name="Google Shape;21269;p2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0" name="Google Shape;21270;p2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1" name="Google Shape;21271;p2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2" name="Google Shape;21272;p2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3" name="Google Shape;21273;p2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4" name="Google Shape;21274;p2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5" name="Google Shape;21275;p2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6" name="Google Shape;21276;p2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7" name="Google Shape;21277;p2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8" name="Google Shape;21278;p2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9" name="Google Shape;21279;p2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0" name="Google Shape;21280;p2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1" name="Google Shape;21281;p2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2" name="Google Shape;21282;p2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3" name="Google Shape;21283;p2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4" name="Google Shape;21284;p2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5" name="Google Shape;21285;p2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6" name="Google Shape;21286;p2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7" name="Google Shape;21287;p2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8" name="Google Shape;21288;p2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9" name="Google Shape;21289;p2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0" name="Google Shape;21290;p2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1" name="Google Shape;21291;p2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2" name="Google Shape;21292;p2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3" name="Google Shape;21293;p2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4" name="Google Shape;21294;p2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5" name="Google Shape;21295;p2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6" name="Google Shape;21296;p2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7" name="Google Shape;21297;p2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8" name="Google Shape;21298;p2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9" name="Google Shape;21299;p2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0" name="Google Shape;21300;p2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1" name="Google Shape;21301;p2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2" name="Google Shape;21302;p2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3" name="Google Shape;21303;p2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4" name="Google Shape;21304;p2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5" name="Google Shape;21305;p2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6" name="Google Shape;21306;p2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7" name="Google Shape;21307;p2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8" name="Google Shape;21308;p2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9" name="Google Shape;21309;p2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0" name="Google Shape;21310;p2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1" name="Google Shape;21311;p2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2" name="Google Shape;21312;p2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3" name="Google Shape;21313;p2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4" name="Google Shape;21314;p2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5" name="Google Shape;21315;p2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6" name="Google Shape;21316;p2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7" name="Google Shape;21317;p2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8" name="Google Shape;21318;p2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9" name="Google Shape;21319;p2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0" name="Google Shape;21320;p2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1" name="Google Shape;21321;p2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2" name="Google Shape;21322;p2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3" name="Google Shape;21323;p2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4" name="Google Shape;21324;p2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5" name="Google Shape;21325;p2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6" name="Google Shape;21326;p2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7" name="Google Shape;21327;p2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8" name="Google Shape;21328;p2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9" name="Google Shape;21329;p2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0" name="Google Shape;21330;p2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1" name="Google Shape;21331;p2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2" name="Google Shape;21332;p2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3" name="Google Shape;21333;p2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4" name="Google Shape;21334;p2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5" name="Google Shape;21335;p2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6" name="Google Shape;21336;p2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7" name="Google Shape;21337;p2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8" name="Google Shape;21338;p2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9" name="Google Shape;21339;p2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0" name="Google Shape;21340;p2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1" name="Google Shape;21341;p2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2" name="Google Shape;21342;p2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3" name="Google Shape;21343;p2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4" name="Google Shape;21344;p2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5" name="Google Shape;21345;p2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6" name="Google Shape;21346;p2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7" name="Google Shape;21347;p2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8" name="Google Shape;21348;p2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9" name="Google Shape;21349;p2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0" name="Google Shape;21350;p2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1" name="Google Shape;21351;p2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2" name="Google Shape;21352;p2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3" name="Google Shape;21353;p2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4" name="Google Shape;21354;p2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5" name="Google Shape;21355;p2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6" name="Google Shape;21356;p2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7" name="Google Shape;21357;p2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8" name="Google Shape;21358;p2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9" name="Google Shape;21359;p2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0" name="Google Shape;21360;p2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1" name="Google Shape;21361;p2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2" name="Google Shape;21362;p2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3" name="Google Shape;21363;p2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4" name="Google Shape;21364;p2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5" name="Google Shape;21365;p2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6" name="Google Shape;21366;p2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7" name="Google Shape;21367;p2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8" name="Google Shape;21368;p2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9" name="Google Shape;21369;p2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0" name="Google Shape;21370;p2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1" name="Google Shape;21371;p2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2" name="Google Shape;21372;p2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3" name="Google Shape;21373;p2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4" name="Google Shape;21374;p2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5" name="Google Shape;21375;p2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6" name="Google Shape;21376;p2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7" name="Google Shape;21377;p2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8" name="Google Shape;21378;p2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9" name="Google Shape;21379;p2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0" name="Google Shape;21380;p2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1" name="Google Shape;21381;p2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2" name="Google Shape;21382;p2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3" name="Google Shape;21383;p2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4" name="Google Shape;21384;p2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5" name="Google Shape;21385;p2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6" name="Google Shape;21386;p2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7" name="Google Shape;21387;p2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8" name="Google Shape;21388;p2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9" name="Google Shape;21389;p2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0" name="Google Shape;21390;p2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1" name="Google Shape;21391;p2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2" name="Google Shape;21392;p2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3" name="Google Shape;21393;p2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4" name="Google Shape;21394;p2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5" name="Google Shape;21395;p2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6" name="Google Shape;21396;p2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7" name="Google Shape;21397;p2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8" name="Google Shape;21398;p2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9" name="Google Shape;21399;p2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0" name="Google Shape;21400;p2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1" name="Google Shape;21401;p2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2" name="Google Shape;21402;p2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3" name="Google Shape;21403;p2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4" name="Google Shape;21404;p2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5" name="Google Shape;21405;p2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6" name="Google Shape;21406;p2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7" name="Google Shape;21407;p2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8" name="Google Shape;21408;p2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9" name="Google Shape;21409;p2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0" name="Google Shape;21410;p2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1" name="Google Shape;21411;p2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2" name="Google Shape;21412;p2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3" name="Google Shape;21413;p2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4" name="Google Shape;21414;p2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5" name="Google Shape;21415;p2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6" name="Google Shape;21416;p2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7" name="Google Shape;21417;p2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8" name="Google Shape;21418;p2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9" name="Google Shape;21419;p2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0" name="Google Shape;21420;p2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1" name="Google Shape;21421;p2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2" name="Google Shape;21422;p2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3" name="Google Shape;21423;p2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4" name="Google Shape;21424;p2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5" name="Google Shape;21425;p2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6" name="Google Shape;21426;p2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7" name="Google Shape;21427;p2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8" name="Google Shape;21428;p2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9" name="Google Shape;21429;p2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0" name="Google Shape;21430;p2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1" name="Google Shape;21431;p2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2" name="Google Shape;21432;p2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3" name="Google Shape;21433;p2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4" name="Google Shape;21434;p2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5" name="Google Shape;21435;p2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6" name="Google Shape;21436;p2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7" name="Google Shape;21437;p2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8" name="Google Shape;21438;p2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9" name="Google Shape;21439;p2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0" name="Google Shape;21440;p2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1" name="Google Shape;21441;p2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2" name="Google Shape;21442;p2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3" name="Google Shape;21443;p2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4" name="Google Shape;21444;p2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5" name="Google Shape;21445;p2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6" name="Google Shape;21446;p2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7" name="Google Shape;21447;p2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8" name="Google Shape;21448;p2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9" name="Google Shape;21449;p2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0" name="Google Shape;21450;p2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1" name="Google Shape;21451;p2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2" name="Google Shape;21452;p2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3" name="Google Shape;21453;p2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4" name="Google Shape;21454;p2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5" name="Google Shape;21455;p2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6" name="Google Shape;21456;p2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7" name="Google Shape;21457;p2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8" name="Google Shape;21458;p2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9" name="Google Shape;21459;p2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0" name="Google Shape;21460;p2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1" name="Google Shape;21461;p2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2" name="Google Shape;21462;p2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3" name="Google Shape;21463;p2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4" name="Google Shape;21464;p2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5" name="Google Shape;21465;p2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6" name="Google Shape;21466;p2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7" name="Google Shape;21467;p2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8" name="Google Shape;21468;p2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9" name="Google Shape;21469;p2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0" name="Google Shape;21470;p2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1" name="Google Shape;21471;p2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2" name="Google Shape;21472;p2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3" name="Google Shape;21473;p2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4" name="Google Shape;21474;p2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5" name="Google Shape;21475;p2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6" name="Google Shape;21476;p2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7" name="Google Shape;21477;p2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8" name="Google Shape;21478;p2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9" name="Google Shape;21479;p2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0" name="Google Shape;21480;p2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1" name="Google Shape;21481;p2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2" name="Google Shape;21482;p2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3" name="Google Shape;21483;p2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4" name="Google Shape;21484;p2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5" name="Google Shape;21485;p2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6" name="Google Shape;21486;p2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7" name="Google Shape;21487;p2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8" name="Google Shape;21488;p2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9" name="Google Shape;21489;p2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0" name="Google Shape;21490;p2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1" name="Google Shape;21491;p2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2" name="Google Shape;21492;p2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3" name="Google Shape;21493;p2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4" name="Google Shape;21494;p2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5" name="Google Shape;21495;p2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6" name="Google Shape;21496;p2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7" name="Google Shape;21497;p2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8" name="Google Shape;21498;p2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9" name="Google Shape;21499;p2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0" name="Google Shape;21500;p2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1" name="Google Shape;21501;p2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2" name="Google Shape;21502;p2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3" name="Google Shape;21503;p2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4" name="Google Shape;21504;p2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5" name="Google Shape;21505;p2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6" name="Google Shape;21506;p2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7" name="Google Shape;21507;p2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8" name="Google Shape;21508;p2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9" name="Google Shape;21509;p2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0" name="Google Shape;21510;p2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1" name="Google Shape;21511;p2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2" name="Google Shape;21512;p2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3" name="Google Shape;21513;p2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4" name="Google Shape;21514;p2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515" name="Google Shape;21515;p29"/>
          <p:cNvGrpSpPr/>
          <p:nvPr/>
        </p:nvGrpSpPr>
        <p:grpSpPr>
          <a:xfrm rot="6707201">
            <a:off x="10752215" y="263651"/>
            <a:ext cx="1789155" cy="1803427"/>
            <a:chOff x="2053525" y="1963725"/>
            <a:chExt cx="379225" cy="382250"/>
          </a:xfrm>
        </p:grpSpPr>
        <p:sp>
          <p:nvSpPr>
            <p:cNvPr id="21516" name="Google Shape;21516;p2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7" name="Google Shape;21517;p2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8" name="Google Shape;21518;p2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9" name="Google Shape;21519;p2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0" name="Google Shape;21520;p2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1" name="Google Shape;21521;p2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2" name="Google Shape;21522;p2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3" name="Google Shape;21523;p2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4" name="Google Shape;21524;p2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5" name="Google Shape;21525;p2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6" name="Google Shape;21526;p2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7" name="Google Shape;21527;p2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8" name="Google Shape;21528;p2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9" name="Google Shape;21529;p2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0" name="Google Shape;21530;p2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1" name="Google Shape;21531;p2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2" name="Google Shape;21532;p2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3" name="Google Shape;21533;p2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4" name="Google Shape;21534;p2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5" name="Google Shape;21535;p2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6" name="Google Shape;21536;p2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7" name="Google Shape;21537;p2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8" name="Google Shape;21538;p2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9" name="Google Shape;21539;p2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0" name="Google Shape;21540;p2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1" name="Google Shape;21541;p2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2" name="Google Shape;21542;p2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3" name="Google Shape;21543;p2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4" name="Google Shape;21544;p2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5" name="Google Shape;21545;p2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6" name="Google Shape;21546;p2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7" name="Google Shape;21547;p2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8" name="Google Shape;21548;p2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9" name="Google Shape;21549;p2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0" name="Google Shape;21550;p2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1" name="Google Shape;21551;p2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2" name="Google Shape;21552;p2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3" name="Google Shape;21553;p2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4" name="Google Shape;21554;p2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5" name="Google Shape;21555;p2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6" name="Google Shape;21556;p2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7" name="Google Shape;21557;p2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8" name="Google Shape;21558;p2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9" name="Google Shape;21559;p2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0" name="Google Shape;21560;p2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1" name="Google Shape;21561;p2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2" name="Google Shape;21562;p2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3" name="Google Shape;21563;p2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4" name="Google Shape;21564;p2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5" name="Google Shape;21565;p2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6" name="Google Shape;21566;p2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7" name="Google Shape;21567;p2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8" name="Google Shape;21568;p2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9" name="Google Shape;21569;p2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0" name="Google Shape;21570;p2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1" name="Google Shape;21571;p2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2" name="Google Shape;21572;p2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3" name="Google Shape;21573;p2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4" name="Google Shape;21574;p2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5" name="Google Shape;21575;p2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6" name="Google Shape;21576;p2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7" name="Google Shape;21577;p2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8" name="Google Shape;21578;p2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9" name="Google Shape;21579;p2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0" name="Google Shape;21580;p2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1" name="Google Shape;21581;p2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2" name="Google Shape;21582;p2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3" name="Google Shape;21583;p2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4" name="Google Shape;21584;p2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5" name="Google Shape;21585;p2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6" name="Google Shape;21586;p2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7" name="Google Shape;21587;p2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8" name="Google Shape;21588;p2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9" name="Google Shape;21589;p2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0" name="Google Shape;21590;p2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1" name="Google Shape;21591;p2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2" name="Google Shape;21592;p2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3" name="Google Shape;21593;p2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4" name="Google Shape;21594;p2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5" name="Google Shape;21595;p2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6" name="Google Shape;21596;p2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7" name="Google Shape;21597;p2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8" name="Google Shape;21598;p2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9" name="Google Shape;21599;p2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0" name="Google Shape;21600;p2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1" name="Google Shape;21601;p2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2" name="Google Shape;21602;p2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3" name="Google Shape;21603;p2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4" name="Google Shape;21604;p2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5" name="Google Shape;21605;p2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6" name="Google Shape;21606;p2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7" name="Google Shape;21607;p2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8" name="Google Shape;21608;p2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9" name="Google Shape;21609;p2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0" name="Google Shape;21610;p2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1" name="Google Shape;21611;p2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2" name="Google Shape;21612;p2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3" name="Google Shape;21613;p2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4" name="Google Shape;21614;p2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5" name="Google Shape;21615;p2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6" name="Google Shape;21616;p2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7" name="Google Shape;21617;p2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8" name="Google Shape;21618;p2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9" name="Google Shape;21619;p2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0" name="Google Shape;21620;p2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1" name="Google Shape;21621;p2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2" name="Google Shape;21622;p2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3" name="Google Shape;21623;p2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4" name="Google Shape;21624;p2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5" name="Google Shape;21625;p2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6" name="Google Shape;21626;p2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7" name="Google Shape;21627;p2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8" name="Google Shape;21628;p2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9" name="Google Shape;21629;p2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0" name="Google Shape;21630;p2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1" name="Google Shape;21631;p2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2" name="Google Shape;21632;p2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3" name="Google Shape;21633;p2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4" name="Google Shape;21634;p2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5" name="Google Shape;21635;p2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6" name="Google Shape;21636;p2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7" name="Google Shape;21637;p2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8" name="Google Shape;21638;p2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9" name="Google Shape;21639;p2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0" name="Google Shape;21640;p2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1" name="Google Shape;21641;p2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2" name="Google Shape;21642;p2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3" name="Google Shape;21643;p2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4" name="Google Shape;21644;p2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5" name="Google Shape;21645;p2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6" name="Google Shape;21646;p2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7" name="Google Shape;21647;p2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8" name="Google Shape;21648;p2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9" name="Google Shape;21649;p2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0" name="Google Shape;21650;p2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1" name="Google Shape;21651;p2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2" name="Google Shape;21652;p2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3" name="Google Shape;21653;p2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4" name="Google Shape;21654;p2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5" name="Google Shape;21655;p2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6" name="Google Shape;21656;p2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7" name="Google Shape;21657;p2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8" name="Google Shape;21658;p2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9" name="Google Shape;21659;p2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0" name="Google Shape;21660;p2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1" name="Google Shape;21661;p2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2" name="Google Shape;21662;p2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3" name="Google Shape;21663;p2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4" name="Google Shape;21664;p2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5" name="Google Shape;21665;p2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6" name="Google Shape;21666;p2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7" name="Google Shape;21667;p2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8" name="Google Shape;21668;p2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9" name="Google Shape;21669;p2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0" name="Google Shape;21670;p2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1" name="Google Shape;21671;p2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2" name="Google Shape;21672;p2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3" name="Google Shape;21673;p2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4" name="Google Shape;21674;p2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5" name="Google Shape;21675;p2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6" name="Google Shape;21676;p2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7" name="Google Shape;21677;p2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8" name="Google Shape;21678;p2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9" name="Google Shape;21679;p2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680" name="Google Shape;21680;p29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849421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82" name="Google Shape;21682;p30"/>
          <p:cNvGrpSpPr/>
          <p:nvPr/>
        </p:nvGrpSpPr>
        <p:grpSpPr>
          <a:xfrm flipH="1">
            <a:off x="7128500" y="3693529"/>
            <a:ext cx="5853829" cy="5239995"/>
            <a:chOff x="-604656" y="2770155"/>
            <a:chExt cx="4390372" cy="3929996"/>
          </a:xfrm>
        </p:grpSpPr>
        <p:grpSp>
          <p:nvGrpSpPr>
            <p:cNvPr id="21683" name="Google Shape;21683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1684" name="Google Shape;21684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5" name="Google Shape;21685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6" name="Google Shape;21686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7" name="Google Shape;21687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8" name="Google Shape;21688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9" name="Google Shape;21689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0" name="Google Shape;21690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1" name="Google Shape;21691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2" name="Google Shape;21692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3" name="Google Shape;21693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4" name="Google Shape;21694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5" name="Google Shape;21695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6" name="Google Shape;21696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7" name="Google Shape;21697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8" name="Google Shape;21698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9" name="Google Shape;21699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0" name="Google Shape;21700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1" name="Google Shape;21701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2" name="Google Shape;21702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3" name="Google Shape;21703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4" name="Google Shape;21704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5" name="Google Shape;21705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6" name="Google Shape;21706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7" name="Google Shape;21707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8" name="Google Shape;21708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9" name="Google Shape;21709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0" name="Google Shape;21710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1" name="Google Shape;21711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2" name="Google Shape;21712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3" name="Google Shape;21713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4" name="Google Shape;21714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5" name="Google Shape;21715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6" name="Google Shape;21716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7" name="Google Shape;21717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8" name="Google Shape;21718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9" name="Google Shape;21719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0" name="Google Shape;21720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1" name="Google Shape;21721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2" name="Google Shape;21722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3" name="Google Shape;21723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4" name="Google Shape;21724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5" name="Google Shape;21725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6" name="Google Shape;21726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7" name="Google Shape;21727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8" name="Google Shape;21728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9" name="Google Shape;21729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0" name="Google Shape;21730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1" name="Google Shape;21731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2" name="Google Shape;21732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3" name="Google Shape;21733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4" name="Google Shape;21734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5" name="Google Shape;21735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6" name="Google Shape;21736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7" name="Google Shape;21737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8" name="Google Shape;21738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9" name="Google Shape;21739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0" name="Google Shape;21740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1" name="Google Shape;21741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2" name="Google Shape;21742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3" name="Google Shape;21743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4" name="Google Shape;21744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5" name="Google Shape;21745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6" name="Google Shape;21746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7" name="Google Shape;21747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8" name="Google Shape;21748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9" name="Google Shape;21749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0" name="Google Shape;21750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1" name="Google Shape;21751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2" name="Google Shape;21752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3" name="Google Shape;21753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4" name="Google Shape;21754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5" name="Google Shape;21755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6" name="Google Shape;21756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7" name="Google Shape;21757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8" name="Google Shape;21758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9" name="Google Shape;21759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0" name="Google Shape;21760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1" name="Google Shape;21761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2" name="Google Shape;21762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3" name="Google Shape;21763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4" name="Google Shape;21764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5" name="Google Shape;21765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6" name="Google Shape;21766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7" name="Google Shape;21767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8" name="Google Shape;21768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9" name="Google Shape;21769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0" name="Google Shape;21770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1" name="Google Shape;21771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2" name="Google Shape;21772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3" name="Google Shape;21773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4" name="Google Shape;21774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5" name="Google Shape;21775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6" name="Google Shape;21776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7" name="Google Shape;21777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8" name="Google Shape;21778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9" name="Google Shape;21779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0" name="Google Shape;21780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1" name="Google Shape;21781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2" name="Google Shape;21782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3" name="Google Shape;21783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4" name="Google Shape;21784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5" name="Google Shape;21785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6" name="Google Shape;21786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7" name="Google Shape;21787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8" name="Google Shape;21788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9" name="Google Shape;21789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0" name="Google Shape;21790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1" name="Google Shape;21791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2" name="Google Shape;21792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3" name="Google Shape;21793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4" name="Google Shape;21794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5" name="Google Shape;21795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6" name="Google Shape;21796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7" name="Google Shape;21797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8" name="Google Shape;21798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9" name="Google Shape;21799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0" name="Google Shape;21800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1" name="Google Shape;21801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2" name="Google Shape;21802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3" name="Google Shape;21803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4" name="Google Shape;21804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5" name="Google Shape;21805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6" name="Google Shape;21806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7" name="Google Shape;21807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8" name="Google Shape;21808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9" name="Google Shape;21809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0" name="Google Shape;21810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1" name="Google Shape;21811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2" name="Google Shape;21812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3" name="Google Shape;21813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4" name="Google Shape;21814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5" name="Google Shape;21815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6" name="Google Shape;21816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7" name="Google Shape;21817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8" name="Google Shape;21818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9" name="Google Shape;21819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0" name="Google Shape;21820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1" name="Google Shape;21821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2" name="Google Shape;21822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3" name="Google Shape;21823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4" name="Google Shape;21824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5" name="Google Shape;21825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6" name="Google Shape;21826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7" name="Google Shape;21827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8" name="Google Shape;21828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9" name="Google Shape;21829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0" name="Google Shape;21830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1" name="Google Shape;21831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2" name="Google Shape;21832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3" name="Google Shape;21833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4" name="Google Shape;21834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5" name="Google Shape;21835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6" name="Google Shape;21836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7" name="Google Shape;21837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8" name="Google Shape;21838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9" name="Google Shape;21839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0" name="Google Shape;21840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1" name="Google Shape;21841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2" name="Google Shape;21842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3" name="Google Shape;21843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4" name="Google Shape;21844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5" name="Google Shape;21845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6" name="Google Shape;21846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7" name="Google Shape;21847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8" name="Google Shape;21848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9" name="Google Shape;21849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0" name="Google Shape;21850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1" name="Google Shape;21851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2" name="Google Shape;21852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3" name="Google Shape;21853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4" name="Google Shape;21854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5" name="Google Shape;21855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6" name="Google Shape;21856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7" name="Google Shape;21857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8" name="Google Shape;21858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9" name="Google Shape;21859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0" name="Google Shape;21860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1" name="Google Shape;21861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2" name="Google Shape;21862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3" name="Google Shape;21863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4" name="Google Shape;21864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5" name="Google Shape;21865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6" name="Google Shape;21866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7" name="Google Shape;21867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8" name="Google Shape;21868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9" name="Google Shape;21869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0" name="Google Shape;21870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1" name="Google Shape;21871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2" name="Google Shape;21872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3" name="Google Shape;21873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4" name="Google Shape;21874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5" name="Google Shape;21875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6" name="Google Shape;21876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7" name="Google Shape;21877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8" name="Google Shape;21878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9" name="Google Shape;21879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0" name="Google Shape;21880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1" name="Google Shape;21881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2" name="Google Shape;21882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3" name="Google Shape;21883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4" name="Google Shape;21884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5" name="Google Shape;21885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6" name="Google Shape;21886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7" name="Google Shape;21887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8" name="Google Shape;21888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9" name="Google Shape;21889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0" name="Google Shape;21890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1" name="Google Shape;21891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2" name="Google Shape;21892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3" name="Google Shape;21893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4" name="Google Shape;21894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5" name="Google Shape;21895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6" name="Google Shape;21896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7" name="Google Shape;21897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8" name="Google Shape;21898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9" name="Google Shape;21899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0" name="Google Shape;21900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1" name="Google Shape;21901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2" name="Google Shape;21902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3" name="Google Shape;21903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4" name="Google Shape;21904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5" name="Google Shape;21905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6" name="Google Shape;21906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7" name="Google Shape;21907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8" name="Google Shape;21908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9" name="Google Shape;21909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0" name="Google Shape;21910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1" name="Google Shape;21911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2" name="Google Shape;21912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3" name="Google Shape;21913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4" name="Google Shape;21914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5" name="Google Shape;21915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6" name="Google Shape;21916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7" name="Google Shape;21917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8" name="Google Shape;21918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9" name="Google Shape;21919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0" name="Google Shape;21920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1" name="Google Shape;21921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2" name="Google Shape;21922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3" name="Google Shape;21923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4" name="Google Shape;21924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5" name="Google Shape;21925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6" name="Google Shape;21926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7" name="Google Shape;21927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8" name="Google Shape;21928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9" name="Google Shape;21929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0" name="Google Shape;21930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1" name="Google Shape;21931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2" name="Google Shape;21932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3" name="Google Shape;21933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4" name="Google Shape;21934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5" name="Google Shape;21935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6" name="Google Shape;21936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7" name="Google Shape;21937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8" name="Google Shape;21938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9" name="Google Shape;21939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0" name="Google Shape;21940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1" name="Google Shape;21941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2" name="Google Shape;21942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3" name="Google Shape;21943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4" name="Google Shape;21944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5" name="Google Shape;21945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6" name="Google Shape;21946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7" name="Google Shape;21947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8" name="Google Shape;21948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9" name="Google Shape;21949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0" name="Google Shape;21950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1" name="Google Shape;21951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2" name="Google Shape;21952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3" name="Google Shape;21953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4" name="Google Shape;21954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5" name="Google Shape;21955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6" name="Google Shape;21956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7" name="Google Shape;21957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8" name="Google Shape;21958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9" name="Google Shape;21959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0" name="Google Shape;21960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1" name="Google Shape;21961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2" name="Google Shape;21962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3" name="Google Shape;21963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4" name="Google Shape;21964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5" name="Google Shape;21965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6" name="Google Shape;21966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7" name="Google Shape;21967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8" name="Google Shape;21968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9" name="Google Shape;21969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0" name="Google Shape;21970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1" name="Google Shape;21971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2" name="Google Shape;21972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3" name="Google Shape;21973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4" name="Google Shape;21974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5" name="Google Shape;21975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6" name="Google Shape;21976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7" name="Google Shape;21977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8" name="Google Shape;21978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9" name="Google Shape;21979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0" name="Google Shape;21980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1" name="Google Shape;21981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2" name="Google Shape;21982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3" name="Google Shape;21983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4" name="Google Shape;21984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5" name="Google Shape;21985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6" name="Google Shape;21986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7" name="Google Shape;21987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8" name="Google Shape;21988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9" name="Google Shape;21989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0" name="Google Shape;21990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1" name="Google Shape;21991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2" name="Google Shape;21992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3" name="Google Shape;21993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4" name="Google Shape;21994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5" name="Google Shape;21995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6" name="Google Shape;21996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7" name="Google Shape;21997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8" name="Google Shape;21998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9" name="Google Shape;21999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0" name="Google Shape;22000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1" name="Google Shape;22001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2" name="Google Shape;22002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3" name="Google Shape;22003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4" name="Google Shape;22004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5" name="Google Shape;22005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6" name="Google Shape;22006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7" name="Google Shape;22007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8" name="Google Shape;22008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9" name="Google Shape;22009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0" name="Google Shape;22010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1" name="Google Shape;22011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2" name="Google Shape;22012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3" name="Google Shape;22013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4" name="Google Shape;22014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5" name="Google Shape;22015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6" name="Google Shape;22016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7" name="Google Shape;22017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8" name="Google Shape;22018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9" name="Google Shape;22019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0" name="Google Shape;22020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1" name="Google Shape;22021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2" name="Google Shape;22022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3" name="Google Shape;22023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4" name="Google Shape;22024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5" name="Google Shape;22025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6" name="Google Shape;22026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7" name="Google Shape;22027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8" name="Google Shape;22028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9" name="Google Shape;22029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0" name="Google Shape;22030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1" name="Google Shape;22031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2" name="Google Shape;22032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3" name="Google Shape;22033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4" name="Google Shape;22034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5" name="Google Shape;22035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6" name="Google Shape;22036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7" name="Google Shape;22037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8" name="Google Shape;22038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9" name="Google Shape;22039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0" name="Google Shape;22040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1" name="Google Shape;22041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2" name="Google Shape;22042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3" name="Google Shape;22043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4" name="Google Shape;22044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5" name="Google Shape;22045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6" name="Google Shape;22046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7" name="Google Shape;22047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8" name="Google Shape;22048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9" name="Google Shape;22049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0" name="Google Shape;22050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1" name="Google Shape;22051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2" name="Google Shape;22052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3" name="Google Shape;22053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4" name="Google Shape;22054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5" name="Google Shape;22055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6" name="Google Shape;22056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7" name="Google Shape;22057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8" name="Google Shape;22058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9" name="Google Shape;22059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0" name="Google Shape;22060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1" name="Google Shape;22061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2" name="Google Shape;22062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3" name="Google Shape;22063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4" name="Google Shape;22064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5" name="Google Shape;22065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6" name="Google Shape;22066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7" name="Google Shape;22067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8" name="Google Shape;22068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9" name="Google Shape;22069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0" name="Google Shape;22070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1" name="Google Shape;22071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2" name="Google Shape;22072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3" name="Google Shape;22073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4" name="Google Shape;22074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5" name="Google Shape;22075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6" name="Google Shape;22076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7" name="Google Shape;22077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8" name="Google Shape;22078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9" name="Google Shape;22079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0" name="Google Shape;22080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1" name="Google Shape;22081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2" name="Google Shape;22082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3" name="Google Shape;22083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4" name="Google Shape;22084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5" name="Google Shape;22085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6" name="Google Shape;22086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7" name="Google Shape;22087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8" name="Google Shape;22088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9" name="Google Shape;22089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0" name="Google Shape;22090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1" name="Google Shape;22091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2" name="Google Shape;22092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3" name="Google Shape;22093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4" name="Google Shape;22094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5" name="Google Shape;22095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6" name="Google Shape;22096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7" name="Google Shape;22097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8" name="Google Shape;22098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9" name="Google Shape;22099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0" name="Google Shape;22100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1" name="Google Shape;22101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2" name="Google Shape;22102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3" name="Google Shape;22103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4" name="Google Shape;22104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5" name="Google Shape;22105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6" name="Google Shape;22106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7" name="Google Shape;22107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8" name="Google Shape;22108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9" name="Google Shape;22109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0" name="Google Shape;22110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1" name="Google Shape;22111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2" name="Google Shape;22112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3" name="Google Shape;22113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4" name="Google Shape;22114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5" name="Google Shape;22115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6" name="Google Shape;22116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7" name="Google Shape;22117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8" name="Google Shape;22118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9" name="Google Shape;22119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0" name="Google Shape;22120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1" name="Google Shape;22121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2" name="Google Shape;22122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3" name="Google Shape;22123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4" name="Google Shape;22124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5" name="Google Shape;22125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6" name="Google Shape;22126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7" name="Google Shape;22127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8" name="Google Shape;22128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9" name="Google Shape;22129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0" name="Google Shape;22130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1" name="Google Shape;22131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2" name="Google Shape;22132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3" name="Google Shape;22133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4" name="Google Shape;22134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5" name="Google Shape;22135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6" name="Google Shape;22136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7" name="Google Shape;22137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8" name="Google Shape;22138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9" name="Google Shape;22139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0" name="Google Shape;22140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1" name="Google Shape;22141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2" name="Google Shape;22142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3" name="Google Shape;22143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4" name="Google Shape;22144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5" name="Google Shape;22145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6" name="Google Shape;22146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7" name="Google Shape;22147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8" name="Google Shape;22148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9" name="Google Shape;22149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0" name="Google Shape;22150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1" name="Google Shape;22151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2" name="Google Shape;22152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3" name="Google Shape;22153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4" name="Google Shape;22154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5" name="Google Shape;22155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6" name="Google Shape;22156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7" name="Google Shape;22157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8" name="Google Shape;22158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9" name="Google Shape;22159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0" name="Google Shape;22160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1" name="Google Shape;22161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2" name="Google Shape;22162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3" name="Google Shape;22163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4" name="Google Shape;22164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2165" name="Google Shape;22165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2166" name="Google Shape;22166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7" name="Google Shape;22167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8" name="Google Shape;22168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9" name="Google Shape;22169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0" name="Google Shape;22170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1" name="Google Shape;22171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2" name="Google Shape;22172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3" name="Google Shape;22173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4" name="Google Shape;22174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5" name="Google Shape;22175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6" name="Google Shape;22176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7" name="Google Shape;22177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8" name="Google Shape;22178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9" name="Google Shape;22179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0" name="Google Shape;22180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1" name="Google Shape;22181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2" name="Google Shape;22182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3" name="Google Shape;22183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4" name="Google Shape;22184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5" name="Google Shape;22185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6" name="Google Shape;22186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7" name="Google Shape;22187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8" name="Google Shape;22188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9" name="Google Shape;22189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0" name="Google Shape;22190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1" name="Google Shape;22191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2" name="Google Shape;22192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3" name="Google Shape;22193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4" name="Google Shape;22194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5" name="Google Shape;22195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6" name="Google Shape;22196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7" name="Google Shape;22197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8" name="Google Shape;22198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9" name="Google Shape;22199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0" name="Google Shape;22200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1" name="Google Shape;22201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2" name="Google Shape;22202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3" name="Google Shape;22203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4" name="Google Shape;22204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5" name="Google Shape;22205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6" name="Google Shape;22206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7" name="Google Shape;22207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8" name="Google Shape;22208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9" name="Google Shape;22209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0" name="Google Shape;22210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1" name="Google Shape;22211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2" name="Google Shape;22212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3" name="Google Shape;22213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4" name="Google Shape;22214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5" name="Google Shape;22215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6" name="Google Shape;22216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7" name="Google Shape;22217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8" name="Google Shape;22218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9" name="Google Shape;22219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0" name="Google Shape;22220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1" name="Google Shape;22221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2" name="Google Shape;22222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3" name="Google Shape;22223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4" name="Google Shape;22224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5" name="Google Shape;22225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6" name="Google Shape;22226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7" name="Google Shape;22227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8" name="Google Shape;22228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9" name="Google Shape;22229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0" name="Google Shape;22230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1" name="Google Shape;22231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2" name="Google Shape;22232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3" name="Google Shape;22233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4" name="Google Shape;22234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5" name="Google Shape;22235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6" name="Google Shape;22236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7" name="Google Shape;22237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8" name="Google Shape;22238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9" name="Google Shape;22239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0" name="Google Shape;22240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1" name="Google Shape;22241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2" name="Google Shape;22242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3" name="Google Shape;22243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4" name="Google Shape;22244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5" name="Google Shape;22245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6" name="Google Shape;22246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7" name="Google Shape;22247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8" name="Google Shape;22248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9" name="Google Shape;22249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0" name="Google Shape;22250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1" name="Google Shape;22251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2" name="Google Shape;22252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3" name="Google Shape;22253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4" name="Google Shape;22254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5" name="Google Shape;22255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6" name="Google Shape;22256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7" name="Google Shape;22257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8" name="Google Shape;22258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9" name="Google Shape;22259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0" name="Google Shape;22260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1" name="Google Shape;22261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2" name="Google Shape;22262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3" name="Google Shape;22263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4" name="Google Shape;22264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5" name="Google Shape;22265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6" name="Google Shape;22266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7" name="Google Shape;22267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8" name="Google Shape;22268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9" name="Google Shape;22269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0" name="Google Shape;22270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1" name="Google Shape;22271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2" name="Google Shape;22272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3" name="Google Shape;22273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4" name="Google Shape;22274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5" name="Google Shape;22275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6" name="Google Shape;22276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7" name="Google Shape;22277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8" name="Google Shape;22278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9" name="Google Shape;22279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0" name="Google Shape;22280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1" name="Google Shape;22281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2" name="Google Shape;22282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3" name="Google Shape;22283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4" name="Google Shape;22284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5" name="Google Shape;22285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6" name="Google Shape;22286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7" name="Google Shape;22287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8" name="Google Shape;22288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9" name="Google Shape;22289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0" name="Google Shape;22290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1" name="Google Shape;22291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2" name="Google Shape;22292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3" name="Google Shape;22293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4" name="Google Shape;22294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5" name="Google Shape;22295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6" name="Google Shape;22296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7" name="Google Shape;22297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8" name="Google Shape;22298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9" name="Google Shape;22299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0" name="Google Shape;22300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1" name="Google Shape;22301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2" name="Google Shape;22302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3" name="Google Shape;22303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4" name="Google Shape;22304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5" name="Google Shape;22305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6" name="Google Shape;22306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7" name="Google Shape;22307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8" name="Google Shape;22308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9" name="Google Shape;22309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0" name="Google Shape;22310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1" name="Google Shape;22311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2" name="Google Shape;22312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3" name="Google Shape;22313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4" name="Google Shape;22314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5" name="Google Shape;22315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6" name="Google Shape;22316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7" name="Google Shape;22317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8" name="Google Shape;22318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9" name="Google Shape;22319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0" name="Google Shape;22320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1" name="Google Shape;22321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2" name="Google Shape;22322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3" name="Google Shape;22323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4" name="Google Shape;22324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5" name="Google Shape;22325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6" name="Google Shape;22326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7" name="Google Shape;22327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8" name="Google Shape;22328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9" name="Google Shape;22329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0" name="Google Shape;22330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1" name="Google Shape;22331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2" name="Google Shape;22332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3" name="Google Shape;22333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4" name="Google Shape;22334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5" name="Google Shape;22335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6" name="Google Shape;22336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7" name="Google Shape;22337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8" name="Google Shape;22338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9" name="Google Shape;22339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0" name="Google Shape;22340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1" name="Google Shape;22341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2" name="Google Shape;22342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3" name="Google Shape;22343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4" name="Google Shape;22344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5" name="Google Shape;22345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6" name="Google Shape;22346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7" name="Google Shape;22347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8" name="Google Shape;22348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9" name="Google Shape;22349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0" name="Google Shape;22350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1" name="Google Shape;22351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2" name="Google Shape;22352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3" name="Google Shape;22353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4" name="Google Shape;22354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5" name="Google Shape;22355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6" name="Google Shape;22356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7" name="Google Shape;22357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8" name="Google Shape;22358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9" name="Google Shape;22359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0" name="Google Shape;22360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1" name="Google Shape;22361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2" name="Google Shape;22362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3" name="Google Shape;22363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4" name="Google Shape;22364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5" name="Google Shape;22365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6" name="Google Shape;22366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7" name="Google Shape;22367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8" name="Google Shape;22368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9" name="Google Shape;22369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0" name="Google Shape;22370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1" name="Google Shape;22371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2" name="Google Shape;22372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3" name="Google Shape;22373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4" name="Google Shape;22374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5" name="Google Shape;22375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6" name="Google Shape;22376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7" name="Google Shape;22377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8" name="Google Shape;22378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9" name="Google Shape;22379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0" name="Google Shape;22380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1" name="Google Shape;22381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2" name="Google Shape;22382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3" name="Google Shape;22383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4" name="Google Shape;22384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5" name="Google Shape;22385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6" name="Google Shape;22386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7" name="Google Shape;22387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8" name="Google Shape;22388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9" name="Google Shape;22389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0" name="Google Shape;22390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1" name="Google Shape;22391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2" name="Google Shape;22392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3" name="Google Shape;22393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4" name="Google Shape;22394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5" name="Google Shape;22395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6" name="Google Shape;22396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7" name="Google Shape;22397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8" name="Google Shape;22398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9" name="Google Shape;22399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0" name="Google Shape;22400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1" name="Google Shape;22401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2" name="Google Shape;22402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3" name="Google Shape;22403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4" name="Google Shape;22404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5" name="Google Shape;22405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6" name="Google Shape;22406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7" name="Google Shape;22407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8" name="Google Shape;22408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9" name="Google Shape;22409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0" name="Google Shape;22410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1" name="Google Shape;22411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2" name="Google Shape;22412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3" name="Google Shape;22413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4" name="Google Shape;22414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5" name="Google Shape;22415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6" name="Google Shape;22416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7" name="Google Shape;22417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8" name="Google Shape;22418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9" name="Google Shape;22419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0" name="Google Shape;22420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1" name="Google Shape;22421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2" name="Google Shape;22422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3" name="Google Shape;22423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4" name="Google Shape;22424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5" name="Google Shape;22425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6" name="Google Shape;22426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7" name="Google Shape;22427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8" name="Google Shape;22428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9" name="Google Shape;22429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0" name="Google Shape;22430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1" name="Google Shape;22431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2" name="Google Shape;22432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3" name="Google Shape;22433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4" name="Google Shape;22434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5" name="Google Shape;22435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6" name="Google Shape;22436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7" name="Google Shape;22437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8" name="Google Shape;22438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9" name="Google Shape;22439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0" name="Google Shape;22440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1" name="Google Shape;22441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2" name="Google Shape;22442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3" name="Google Shape;22443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4" name="Google Shape;22444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5" name="Google Shape;22445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6" name="Google Shape;22446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7" name="Google Shape;22447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8" name="Google Shape;22448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9" name="Google Shape;22449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0" name="Google Shape;22450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1" name="Google Shape;22451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2" name="Google Shape;22452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3" name="Google Shape;22453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4" name="Google Shape;22454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5" name="Google Shape;22455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6" name="Google Shape;22456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7" name="Google Shape;22457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8" name="Google Shape;22458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9" name="Google Shape;22459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0" name="Google Shape;22460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1" name="Google Shape;22461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2" name="Google Shape;22462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3" name="Google Shape;22463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4" name="Google Shape;22464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5" name="Google Shape;22465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6" name="Google Shape;22466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7" name="Google Shape;22467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8" name="Google Shape;22468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9" name="Google Shape;22469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0" name="Google Shape;22470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1" name="Google Shape;22471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2" name="Google Shape;22472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3" name="Google Shape;22473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4" name="Google Shape;22474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5" name="Google Shape;22475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6" name="Google Shape;22476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7" name="Google Shape;22477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8" name="Google Shape;22478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9" name="Google Shape;22479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0" name="Google Shape;22480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1" name="Google Shape;22481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2" name="Google Shape;22482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3" name="Google Shape;22483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4" name="Google Shape;22484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5" name="Google Shape;22485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6" name="Google Shape;22486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7" name="Google Shape;22487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8" name="Google Shape;22488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9" name="Google Shape;22489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0" name="Google Shape;22490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1" name="Google Shape;22491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2" name="Google Shape;22492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3" name="Google Shape;22493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4" name="Google Shape;22494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5" name="Google Shape;22495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6" name="Google Shape;22496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7" name="Google Shape;22497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8" name="Google Shape;22498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9" name="Google Shape;22499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0" name="Google Shape;22500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1" name="Google Shape;22501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2" name="Google Shape;22502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3" name="Google Shape;22503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4" name="Google Shape;22504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5" name="Google Shape;22505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6" name="Google Shape;22506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7" name="Google Shape;22507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8" name="Google Shape;22508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9" name="Google Shape;22509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0" name="Google Shape;22510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1" name="Google Shape;22511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2" name="Google Shape;22512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3" name="Google Shape;22513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4" name="Google Shape;22514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5" name="Google Shape;22515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6" name="Google Shape;22516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7" name="Google Shape;22517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8" name="Google Shape;22518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9" name="Google Shape;22519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0" name="Google Shape;22520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1" name="Google Shape;22521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2" name="Google Shape;22522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3" name="Google Shape;22523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4" name="Google Shape;22524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5" name="Google Shape;22525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6" name="Google Shape;22526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7" name="Google Shape;22527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8" name="Google Shape;22528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9" name="Google Shape;22529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0" name="Google Shape;22530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1" name="Google Shape;22531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2" name="Google Shape;22532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3" name="Google Shape;22533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4" name="Google Shape;22534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5" name="Google Shape;22535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6" name="Google Shape;22536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7" name="Google Shape;22537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8" name="Google Shape;22538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9" name="Google Shape;22539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0" name="Google Shape;22540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1" name="Google Shape;22541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2" name="Google Shape;22542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3" name="Google Shape;22543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4" name="Google Shape;22544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5" name="Google Shape;22545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6" name="Google Shape;22546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7" name="Google Shape;22547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8" name="Google Shape;22548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9" name="Google Shape;22549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0" name="Google Shape;22550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1" name="Google Shape;22551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2" name="Google Shape;22552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3" name="Google Shape;22553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4" name="Google Shape;22554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5" name="Google Shape;22555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6" name="Google Shape;22556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7" name="Google Shape;22557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8" name="Google Shape;22558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9" name="Google Shape;22559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0" name="Google Shape;22560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1" name="Google Shape;22561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2" name="Google Shape;22562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3" name="Google Shape;22563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4" name="Google Shape;22564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5" name="Google Shape;22565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6" name="Google Shape;22566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7" name="Google Shape;22567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8" name="Google Shape;22568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9" name="Google Shape;22569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0" name="Google Shape;22570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1" name="Google Shape;22571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2" name="Google Shape;22572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3" name="Google Shape;22573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4" name="Google Shape;22574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5" name="Google Shape;22575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6" name="Google Shape;22576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7" name="Google Shape;22577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8" name="Google Shape;22578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9" name="Google Shape;22579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0" name="Google Shape;22580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1" name="Google Shape;22581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2" name="Google Shape;22582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3" name="Google Shape;22583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4" name="Google Shape;22584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5" name="Google Shape;22585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6" name="Google Shape;22586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7" name="Google Shape;22587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8" name="Google Shape;22588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9" name="Google Shape;22589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0" name="Google Shape;22590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1" name="Google Shape;22591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2" name="Google Shape;22592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3" name="Google Shape;22593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4" name="Google Shape;22594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5" name="Google Shape;22595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6" name="Google Shape;22596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7" name="Google Shape;22597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8" name="Google Shape;22598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9" name="Google Shape;22599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0" name="Google Shape;22600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1" name="Google Shape;22601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2" name="Google Shape;22602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3" name="Google Shape;22603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4" name="Google Shape;22604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5" name="Google Shape;22605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6" name="Google Shape;22606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7" name="Google Shape;22607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8" name="Google Shape;22608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9" name="Google Shape;22609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0" name="Google Shape;22610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1" name="Google Shape;22611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2" name="Google Shape;22612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3" name="Google Shape;22613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4" name="Google Shape;22614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5" name="Google Shape;22615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6" name="Google Shape;22616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7" name="Google Shape;22617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8" name="Google Shape;22618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9" name="Google Shape;22619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0" name="Google Shape;22620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1" name="Google Shape;22621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2" name="Google Shape;22622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3" name="Google Shape;22623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4" name="Google Shape;22624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5" name="Google Shape;22625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6" name="Google Shape;22626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7" name="Google Shape;22627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8" name="Google Shape;22628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9" name="Google Shape;22629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0" name="Google Shape;22630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1" name="Google Shape;22631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2" name="Google Shape;22632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3" name="Google Shape;22633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4" name="Google Shape;22634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5" name="Google Shape;22635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6" name="Google Shape;22636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7" name="Google Shape;22637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8" name="Google Shape;22638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9" name="Google Shape;22639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0" name="Google Shape;22640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1" name="Google Shape;22641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2" name="Google Shape;22642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3" name="Google Shape;22643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4" name="Google Shape;22644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5" name="Google Shape;22645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6" name="Google Shape;22646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22647" name="Google Shape;22647;p30"/>
          <p:cNvGrpSpPr/>
          <p:nvPr/>
        </p:nvGrpSpPr>
        <p:grpSpPr>
          <a:xfrm>
            <a:off x="-806208" y="3693540"/>
            <a:ext cx="5853829" cy="5239995"/>
            <a:chOff x="-604656" y="2770155"/>
            <a:chExt cx="4390372" cy="3929996"/>
          </a:xfrm>
        </p:grpSpPr>
        <p:grpSp>
          <p:nvGrpSpPr>
            <p:cNvPr id="22648" name="Google Shape;22648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2649" name="Google Shape;22649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0" name="Google Shape;22650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1" name="Google Shape;22651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2" name="Google Shape;22652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3" name="Google Shape;22653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4" name="Google Shape;22654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5" name="Google Shape;22655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6" name="Google Shape;22656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7" name="Google Shape;22657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8" name="Google Shape;22658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9" name="Google Shape;22659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0" name="Google Shape;22660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1" name="Google Shape;22661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2" name="Google Shape;22662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3" name="Google Shape;22663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4" name="Google Shape;22664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5" name="Google Shape;22665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6" name="Google Shape;22666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7" name="Google Shape;22667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8" name="Google Shape;22668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9" name="Google Shape;22669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0" name="Google Shape;22670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1" name="Google Shape;22671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2" name="Google Shape;22672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3" name="Google Shape;22673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4" name="Google Shape;22674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5" name="Google Shape;22675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6" name="Google Shape;22676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7" name="Google Shape;22677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8" name="Google Shape;22678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9" name="Google Shape;22679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0" name="Google Shape;22680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1" name="Google Shape;22681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2" name="Google Shape;22682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3" name="Google Shape;22683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4" name="Google Shape;22684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5" name="Google Shape;22685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6" name="Google Shape;22686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7" name="Google Shape;22687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8" name="Google Shape;22688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9" name="Google Shape;22689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0" name="Google Shape;22690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1" name="Google Shape;22691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2" name="Google Shape;22692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3" name="Google Shape;22693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4" name="Google Shape;22694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5" name="Google Shape;22695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6" name="Google Shape;22696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7" name="Google Shape;22697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8" name="Google Shape;22698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9" name="Google Shape;22699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0" name="Google Shape;22700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1" name="Google Shape;22701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2" name="Google Shape;22702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3" name="Google Shape;22703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4" name="Google Shape;22704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5" name="Google Shape;22705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6" name="Google Shape;22706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7" name="Google Shape;22707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8" name="Google Shape;22708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9" name="Google Shape;22709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0" name="Google Shape;22710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1" name="Google Shape;22711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2" name="Google Shape;22712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3" name="Google Shape;22713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4" name="Google Shape;22714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5" name="Google Shape;22715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6" name="Google Shape;22716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7" name="Google Shape;22717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8" name="Google Shape;22718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9" name="Google Shape;22719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0" name="Google Shape;22720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1" name="Google Shape;22721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2" name="Google Shape;22722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3" name="Google Shape;22723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4" name="Google Shape;22724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5" name="Google Shape;22725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6" name="Google Shape;22726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7" name="Google Shape;22727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8" name="Google Shape;22728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9" name="Google Shape;22729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0" name="Google Shape;22730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1" name="Google Shape;22731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2" name="Google Shape;22732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3" name="Google Shape;22733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4" name="Google Shape;22734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5" name="Google Shape;22735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6" name="Google Shape;22736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7" name="Google Shape;22737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8" name="Google Shape;22738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9" name="Google Shape;22739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0" name="Google Shape;22740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1" name="Google Shape;22741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2" name="Google Shape;22742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3" name="Google Shape;22743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4" name="Google Shape;22744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5" name="Google Shape;22745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6" name="Google Shape;22746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7" name="Google Shape;22747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8" name="Google Shape;22748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9" name="Google Shape;22749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0" name="Google Shape;22750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1" name="Google Shape;22751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2" name="Google Shape;22752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3" name="Google Shape;22753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4" name="Google Shape;22754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5" name="Google Shape;22755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6" name="Google Shape;22756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7" name="Google Shape;22757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8" name="Google Shape;22758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9" name="Google Shape;22759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0" name="Google Shape;22760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1" name="Google Shape;22761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2" name="Google Shape;22762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3" name="Google Shape;22763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4" name="Google Shape;22764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5" name="Google Shape;22765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6" name="Google Shape;22766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7" name="Google Shape;22767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8" name="Google Shape;22768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9" name="Google Shape;22769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0" name="Google Shape;22770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1" name="Google Shape;22771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2" name="Google Shape;22772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3" name="Google Shape;22773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4" name="Google Shape;22774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5" name="Google Shape;22775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6" name="Google Shape;22776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7" name="Google Shape;22777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8" name="Google Shape;22778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9" name="Google Shape;22779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0" name="Google Shape;22780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1" name="Google Shape;22781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2" name="Google Shape;22782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3" name="Google Shape;22783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4" name="Google Shape;22784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5" name="Google Shape;22785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6" name="Google Shape;22786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7" name="Google Shape;22787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8" name="Google Shape;22788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9" name="Google Shape;22789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0" name="Google Shape;22790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1" name="Google Shape;22791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2" name="Google Shape;22792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3" name="Google Shape;22793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4" name="Google Shape;22794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5" name="Google Shape;22795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6" name="Google Shape;22796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7" name="Google Shape;22797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8" name="Google Shape;22798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9" name="Google Shape;22799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0" name="Google Shape;22800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1" name="Google Shape;22801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2" name="Google Shape;22802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3" name="Google Shape;22803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4" name="Google Shape;22804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5" name="Google Shape;22805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6" name="Google Shape;22806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7" name="Google Shape;22807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8" name="Google Shape;22808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9" name="Google Shape;22809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0" name="Google Shape;22810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1" name="Google Shape;22811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2" name="Google Shape;22812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3" name="Google Shape;22813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4" name="Google Shape;22814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5" name="Google Shape;22815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6" name="Google Shape;22816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7" name="Google Shape;22817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8" name="Google Shape;22818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9" name="Google Shape;22819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0" name="Google Shape;22820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1" name="Google Shape;22821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2" name="Google Shape;22822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3" name="Google Shape;22823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4" name="Google Shape;22824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5" name="Google Shape;22825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6" name="Google Shape;22826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7" name="Google Shape;22827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8" name="Google Shape;22828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9" name="Google Shape;22829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0" name="Google Shape;22830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1" name="Google Shape;22831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2" name="Google Shape;22832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3" name="Google Shape;22833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4" name="Google Shape;22834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5" name="Google Shape;22835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6" name="Google Shape;22836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7" name="Google Shape;22837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8" name="Google Shape;22838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9" name="Google Shape;22839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0" name="Google Shape;22840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1" name="Google Shape;22841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2" name="Google Shape;22842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3" name="Google Shape;22843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4" name="Google Shape;22844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5" name="Google Shape;22845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6" name="Google Shape;22846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7" name="Google Shape;22847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8" name="Google Shape;22848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9" name="Google Shape;22849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0" name="Google Shape;22850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1" name="Google Shape;22851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2" name="Google Shape;22852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3" name="Google Shape;22853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4" name="Google Shape;22854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5" name="Google Shape;22855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6" name="Google Shape;22856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7" name="Google Shape;22857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8" name="Google Shape;22858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9" name="Google Shape;22859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0" name="Google Shape;22860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1" name="Google Shape;22861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2" name="Google Shape;22862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3" name="Google Shape;22863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4" name="Google Shape;22864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5" name="Google Shape;22865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6" name="Google Shape;22866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7" name="Google Shape;22867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8" name="Google Shape;22868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9" name="Google Shape;22869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0" name="Google Shape;22870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1" name="Google Shape;22871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2" name="Google Shape;22872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3" name="Google Shape;22873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4" name="Google Shape;22874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5" name="Google Shape;22875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6" name="Google Shape;22876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7" name="Google Shape;22877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8" name="Google Shape;22878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9" name="Google Shape;22879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0" name="Google Shape;22880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1" name="Google Shape;22881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2" name="Google Shape;22882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3" name="Google Shape;22883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4" name="Google Shape;22884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5" name="Google Shape;22885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6" name="Google Shape;22886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7" name="Google Shape;22887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8" name="Google Shape;22888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9" name="Google Shape;22889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0" name="Google Shape;22890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1" name="Google Shape;22891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2" name="Google Shape;22892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3" name="Google Shape;22893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4" name="Google Shape;22894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5" name="Google Shape;22895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6" name="Google Shape;22896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7" name="Google Shape;22897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8" name="Google Shape;22898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9" name="Google Shape;22899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0" name="Google Shape;22900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1" name="Google Shape;22901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2" name="Google Shape;22902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3" name="Google Shape;22903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4" name="Google Shape;22904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5" name="Google Shape;22905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6" name="Google Shape;22906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7" name="Google Shape;22907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8" name="Google Shape;22908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9" name="Google Shape;22909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0" name="Google Shape;22910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1" name="Google Shape;22911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2" name="Google Shape;22912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3" name="Google Shape;22913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4" name="Google Shape;22914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5" name="Google Shape;22915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6" name="Google Shape;22916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7" name="Google Shape;22917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8" name="Google Shape;22918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9" name="Google Shape;22919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0" name="Google Shape;22920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1" name="Google Shape;22921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2" name="Google Shape;22922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3" name="Google Shape;22923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4" name="Google Shape;22924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5" name="Google Shape;22925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6" name="Google Shape;22926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7" name="Google Shape;22927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8" name="Google Shape;22928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9" name="Google Shape;22929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0" name="Google Shape;22930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1" name="Google Shape;22931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2" name="Google Shape;22932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3" name="Google Shape;22933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4" name="Google Shape;22934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5" name="Google Shape;22935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6" name="Google Shape;22936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7" name="Google Shape;22937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8" name="Google Shape;22938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9" name="Google Shape;22939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0" name="Google Shape;22940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1" name="Google Shape;22941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2" name="Google Shape;22942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3" name="Google Shape;22943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4" name="Google Shape;22944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5" name="Google Shape;22945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6" name="Google Shape;22946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7" name="Google Shape;22947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8" name="Google Shape;22948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9" name="Google Shape;22949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0" name="Google Shape;22950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1" name="Google Shape;22951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2" name="Google Shape;22952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3" name="Google Shape;22953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4" name="Google Shape;22954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5" name="Google Shape;22955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6" name="Google Shape;22956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7" name="Google Shape;22957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8" name="Google Shape;22958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9" name="Google Shape;22959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0" name="Google Shape;22960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1" name="Google Shape;22961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2" name="Google Shape;22962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3" name="Google Shape;22963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4" name="Google Shape;22964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5" name="Google Shape;22965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6" name="Google Shape;22966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7" name="Google Shape;22967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8" name="Google Shape;22968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9" name="Google Shape;22969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0" name="Google Shape;22970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1" name="Google Shape;22971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2" name="Google Shape;22972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3" name="Google Shape;22973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4" name="Google Shape;22974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5" name="Google Shape;22975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6" name="Google Shape;22976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7" name="Google Shape;22977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8" name="Google Shape;22978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9" name="Google Shape;22979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0" name="Google Shape;22980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1" name="Google Shape;22981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2" name="Google Shape;22982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3" name="Google Shape;22983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4" name="Google Shape;22984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5" name="Google Shape;22985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6" name="Google Shape;22986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7" name="Google Shape;22987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8" name="Google Shape;22988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9" name="Google Shape;22989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0" name="Google Shape;22990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1" name="Google Shape;22991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2" name="Google Shape;22992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3" name="Google Shape;22993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4" name="Google Shape;22994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5" name="Google Shape;22995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6" name="Google Shape;22996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7" name="Google Shape;22997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8" name="Google Shape;22998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9" name="Google Shape;22999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0" name="Google Shape;23000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1" name="Google Shape;23001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2" name="Google Shape;23002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3" name="Google Shape;23003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4" name="Google Shape;23004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5" name="Google Shape;23005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6" name="Google Shape;23006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7" name="Google Shape;23007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8" name="Google Shape;23008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9" name="Google Shape;23009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0" name="Google Shape;23010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1" name="Google Shape;23011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2" name="Google Shape;23012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3" name="Google Shape;23013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4" name="Google Shape;23014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5" name="Google Shape;23015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6" name="Google Shape;23016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7" name="Google Shape;23017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8" name="Google Shape;23018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9" name="Google Shape;23019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0" name="Google Shape;23020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1" name="Google Shape;23021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2" name="Google Shape;23022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3" name="Google Shape;23023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4" name="Google Shape;23024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5" name="Google Shape;23025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6" name="Google Shape;23026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7" name="Google Shape;23027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8" name="Google Shape;23028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9" name="Google Shape;23029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0" name="Google Shape;23030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1" name="Google Shape;23031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2" name="Google Shape;23032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3" name="Google Shape;23033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4" name="Google Shape;23034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5" name="Google Shape;23035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6" name="Google Shape;23036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7" name="Google Shape;23037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8" name="Google Shape;23038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9" name="Google Shape;23039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0" name="Google Shape;23040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1" name="Google Shape;23041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2" name="Google Shape;23042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3" name="Google Shape;23043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4" name="Google Shape;23044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5" name="Google Shape;23045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6" name="Google Shape;23046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7" name="Google Shape;23047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8" name="Google Shape;23048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9" name="Google Shape;23049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0" name="Google Shape;23050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1" name="Google Shape;23051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2" name="Google Shape;23052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3" name="Google Shape;23053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4" name="Google Shape;23054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5" name="Google Shape;23055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6" name="Google Shape;23056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7" name="Google Shape;23057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8" name="Google Shape;23058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9" name="Google Shape;23059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0" name="Google Shape;23060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1" name="Google Shape;23061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2" name="Google Shape;23062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3" name="Google Shape;23063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4" name="Google Shape;23064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5" name="Google Shape;23065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6" name="Google Shape;23066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7" name="Google Shape;23067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8" name="Google Shape;23068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9" name="Google Shape;23069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0" name="Google Shape;23070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1" name="Google Shape;23071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2" name="Google Shape;23072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3" name="Google Shape;23073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4" name="Google Shape;23074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5" name="Google Shape;23075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6" name="Google Shape;23076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7" name="Google Shape;23077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8" name="Google Shape;23078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9" name="Google Shape;23079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0" name="Google Shape;23080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1" name="Google Shape;23081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2" name="Google Shape;23082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3" name="Google Shape;23083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4" name="Google Shape;23084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5" name="Google Shape;23085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6" name="Google Shape;23086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7" name="Google Shape;23087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8" name="Google Shape;23088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9" name="Google Shape;23089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0" name="Google Shape;23090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1" name="Google Shape;23091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2" name="Google Shape;23092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3" name="Google Shape;23093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4" name="Google Shape;23094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5" name="Google Shape;23095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6" name="Google Shape;23096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7" name="Google Shape;23097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8" name="Google Shape;23098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9" name="Google Shape;23099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0" name="Google Shape;23100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1" name="Google Shape;23101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2" name="Google Shape;23102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3" name="Google Shape;23103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4" name="Google Shape;23104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5" name="Google Shape;23105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6" name="Google Shape;23106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7" name="Google Shape;23107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8" name="Google Shape;23108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9" name="Google Shape;23109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0" name="Google Shape;23110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1" name="Google Shape;23111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2" name="Google Shape;23112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3" name="Google Shape;23113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4" name="Google Shape;23114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5" name="Google Shape;23115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6" name="Google Shape;23116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7" name="Google Shape;23117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8" name="Google Shape;23118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9" name="Google Shape;23119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0" name="Google Shape;23120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1" name="Google Shape;23121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2" name="Google Shape;23122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3" name="Google Shape;23123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4" name="Google Shape;23124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5" name="Google Shape;23125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6" name="Google Shape;23126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7" name="Google Shape;23127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8" name="Google Shape;23128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9" name="Google Shape;23129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3130" name="Google Shape;23130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3131" name="Google Shape;23131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2" name="Google Shape;23132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3" name="Google Shape;23133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4" name="Google Shape;23134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5" name="Google Shape;23135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6" name="Google Shape;23136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7" name="Google Shape;23137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8" name="Google Shape;23138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9" name="Google Shape;23139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0" name="Google Shape;23140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1" name="Google Shape;23141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2" name="Google Shape;23142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3" name="Google Shape;23143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4" name="Google Shape;23144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5" name="Google Shape;23145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6" name="Google Shape;23146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7" name="Google Shape;23147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8" name="Google Shape;23148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9" name="Google Shape;23149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0" name="Google Shape;23150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1" name="Google Shape;23151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2" name="Google Shape;23152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3" name="Google Shape;23153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4" name="Google Shape;23154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5" name="Google Shape;23155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6" name="Google Shape;23156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7" name="Google Shape;23157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8" name="Google Shape;23158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9" name="Google Shape;23159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0" name="Google Shape;23160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1" name="Google Shape;23161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2" name="Google Shape;23162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3" name="Google Shape;23163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4" name="Google Shape;23164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5" name="Google Shape;23165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6" name="Google Shape;23166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7" name="Google Shape;23167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8" name="Google Shape;23168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9" name="Google Shape;23169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0" name="Google Shape;23170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1" name="Google Shape;23171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2" name="Google Shape;23172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3" name="Google Shape;23173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4" name="Google Shape;23174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5" name="Google Shape;23175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6" name="Google Shape;23176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7" name="Google Shape;23177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8" name="Google Shape;23178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9" name="Google Shape;23179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0" name="Google Shape;23180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1" name="Google Shape;23181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2" name="Google Shape;23182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3" name="Google Shape;23183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4" name="Google Shape;23184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5" name="Google Shape;23185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6" name="Google Shape;23186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7" name="Google Shape;23187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8" name="Google Shape;23188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9" name="Google Shape;23189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0" name="Google Shape;23190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1" name="Google Shape;23191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2" name="Google Shape;23192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3" name="Google Shape;23193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4" name="Google Shape;23194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5" name="Google Shape;23195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6" name="Google Shape;23196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7" name="Google Shape;23197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8" name="Google Shape;23198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9" name="Google Shape;23199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0" name="Google Shape;23200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1" name="Google Shape;23201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2" name="Google Shape;23202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3" name="Google Shape;23203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4" name="Google Shape;23204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5" name="Google Shape;23205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6" name="Google Shape;23206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7" name="Google Shape;23207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8" name="Google Shape;23208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9" name="Google Shape;23209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0" name="Google Shape;23210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1" name="Google Shape;23211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2" name="Google Shape;23212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3" name="Google Shape;23213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4" name="Google Shape;23214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5" name="Google Shape;23215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6" name="Google Shape;23216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7" name="Google Shape;23217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8" name="Google Shape;23218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9" name="Google Shape;23219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0" name="Google Shape;23220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1" name="Google Shape;23221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2" name="Google Shape;23222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3" name="Google Shape;23223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4" name="Google Shape;23224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5" name="Google Shape;23225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6" name="Google Shape;23226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7" name="Google Shape;23227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8" name="Google Shape;23228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9" name="Google Shape;23229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0" name="Google Shape;23230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1" name="Google Shape;23231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2" name="Google Shape;23232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3" name="Google Shape;23233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4" name="Google Shape;23234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5" name="Google Shape;23235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6" name="Google Shape;23236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7" name="Google Shape;23237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8" name="Google Shape;23238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9" name="Google Shape;23239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0" name="Google Shape;23240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1" name="Google Shape;23241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2" name="Google Shape;23242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3" name="Google Shape;23243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4" name="Google Shape;23244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5" name="Google Shape;23245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6" name="Google Shape;23246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7" name="Google Shape;23247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8" name="Google Shape;23248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9" name="Google Shape;23249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0" name="Google Shape;23250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1" name="Google Shape;23251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2" name="Google Shape;23252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3" name="Google Shape;23253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4" name="Google Shape;23254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5" name="Google Shape;23255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6" name="Google Shape;23256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7" name="Google Shape;23257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8" name="Google Shape;23258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9" name="Google Shape;23259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0" name="Google Shape;23260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1" name="Google Shape;23261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2" name="Google Shape;23262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3" name="Google Shape;23263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4" name="Google Shape;23264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5" name="Google Shape;23265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6" name="Google Shape;23266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7" name="Google Shape;23267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8" name="Google Shape;23268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9" name="Google Shape;23269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0" name="Google Shape;23270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1" name="Google Shape;23271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2" name="Google Shape;23272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3" name="Google Shape;23273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4" name="Google Shape;23274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5" name="Google Shape;23275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6" name="Google Shape;23276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7" name="Google Shape;23277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8" name="Google Shape;23278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9" name="Google Shape;23279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0" name="Google Shape;23280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1" name="Google Shape;23281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2" name="Google Shape;23282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3" name="Google Shape;23283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4" name="Google Shape;23284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5" name="Google Shape;23285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6" name="Google Shape;23286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7" name="Google Shape;23287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8" name="Google Shape;23288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9" name="Google Shape;23289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0" name="Google Shape;23290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1" name="Google Shape;23291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2" name="Google Shape;23292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3" name="Google Shape;23293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4" name="Google Shape;23294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5" name="Google Shape;23295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6" name="Google Shape;23296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7" name="Google Shape;23297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8" name="Google Shape;23298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9" name="Google Shape;23299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0" name="Google Shape;23300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1" name="Google Shape;23301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2" name="Google Shape;23302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3" name="Google Shape;23303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4" name="Google Shape;23304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5" name="Google Shape;23305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6" name="Google Shape;23306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7" name="Google Shape;23307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8" name="Google Shape;23308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9" name="Google Shape;23309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0" name="Google Shape;23310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1" name="Google Shape;23311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2" name="Google Shape;23312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3" name="Google Shape;23313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4" name="Google Shape;23314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5" name="Google Shape;23315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6" name="Google Shape;23316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7" name="Google Shape;23317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8" name="Google Shape;23318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9" name="Google Shape;23319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0" name="Google Shape;23320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1" name="Google Shape;23321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2" name="Google Shape;23322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3" name="Google Shape;23323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4" name="Google Shape;23324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5" name="Google Shape;23325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6" name="Google Shape;23326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7" name="Google Shape;23327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8" name="Google Shape;23328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9" name="Google Shape;23329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0" name="Google Shape;23330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1" name="Google Shape;23331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2" name="Google Shape;23332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3" name="Google Shape;23333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4" name="Google Shape;23334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5" name="Google Shape;23335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6" name="Google Shape;23336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7" name="Google Shape;23337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8" name="Google Shape;23338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9" name="Google Shape;23339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0" name="Google Shape;23340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1" name="Google Shape;23341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2" name="Google Shape;23342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3" name="Google Shape;23343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4" name="Google Shape;23344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5" name="Google Shape;23345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6" name="Google Shape;23346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7" name="Google Shape;23347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8" name="Google Shape;23348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9" name="Google Shape;23349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0" name="Google Shape;23350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1" name="Google Shape;23351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2" name="Google Shape;23352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3" name="Google Shape;23353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4" name="Google Shape;23354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5" name="Google Shape;23355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6" name="Google Shape;23356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7" name="Google Shape;23357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8" name="Google Shape;23358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9" name="Google Shape;23359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0" name="Google Shape;23360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1" name="Google Shape;23361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2" name="Google Shape;23362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3" name="Google Shape;23363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4" name="Google Shape;23364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5" name="Google Shape;23365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6" name="Google Shape;23366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7" name="Google Shape;23367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8" name="Google Shape;23368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9" name="Google Shape;23369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0" name="Google Shape;23370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1" name="Google Shape;23371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2" name="Google Shape;23372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3" name="Google Shape;23373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4" name="Google Shape;23374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5" name="Google Shape;23375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6" name="Google Shape;23376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7" name="Google Shape;23377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8" name="Google Shape;23378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9" name="Google Shape;23379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0" name="Google Shape;23380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1" name="Google Shape;23381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2" name="Google Shape;23382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3" name="Google Shape;23383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4" name="Google Shape;23384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5" name="Google Shape;23385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6" name="Google Shape;23386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7" name="Google Shape;23387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8" name="Google Shape;23388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9" name="Google Shape;23389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0" name="Google Shape;23390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1" name="Google Shape;23391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2" name="Google Shape;23392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3" name="Google Shape;23393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4" name="Google Shape;23394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5" name="Google Shape;23395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6" name="Google Shape;23396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7" name="Google Shape;23397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8" name="Google Shape;23398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9" name="Google Shape;23399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0" name="Google Shape;23400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1" name="Google Shape;23401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2" name="Google Shape;23402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3" name="Google Shape;23403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4" name="Google Shape;23404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5" name="Google Shape;23405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6" name="Google Shape;23406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7" name="Google Shape;23407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8" name="Google Shape;23408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9" name="Google Shape;23409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0" name="Google Shape;23410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1" name="Google Shape;23411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2" name="Google Shape;23412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3" name="Google Shape;23413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4" name="Google Shape;23414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5" name="Google Shape;23415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6" name="Google Shape;23416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7" name="Google Shape;23417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8" name="Google Shape;23418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9" name="Google Shape;23419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0" name="Google Shape;23420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1" name="Google Shape;23421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2" name="Google Shape;23422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3" name="Google Shape;23423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4" name="Google Shape;23424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5" name="Google Shape;23425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6" name="Google Shape;23426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7" name="Google Shape;23427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8" name="Google Shape;23428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9" name="Google Shape;23429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0" name="Google Shape;23430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1" name="Google Shape;23431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2" name="Google Shape;23432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3" name="Google Shape;23433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4" name="Google Shape;23434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5" name="Google Shape;23435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6" name="Google Shape;23436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7" name="Google Shape;23437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8" name="Google Shape;23438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9" name="Google Shape;23439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0" name="Google Shape;23440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1" name="Google Shape;23441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2" name="Google Shape;23442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3" name="Google Shape;23443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4" name="Google Shape;23444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5" name="Google Shape;23445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6" name="Google Shape;23446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7" name="Google Shape;23447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8" name="Google Shape;23448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9" name="Google Shape;23449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0" name="Google Shape;23450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1" name="Google Shape;23451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2" name="Google Shape;23452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3" name="Google Shape;23453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4" name="Google Shape;23454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5" name="Google Shape;23455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6" name="Google Shape;23456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7" name="Google Shape;23457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8" name="Google Shape;23458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9" name="Google Shape;23459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0" name="Google Shape;23460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1" name="Google Shape;23461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2" name="Google Shape;23462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3" name="Google Shape;23463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4" name="Google Shape;23464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5" name="Google Shape;23465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6" name="Google Shape;23466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7" name="Google Shape;23467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8" name="Google Shape;23468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9" name="Google Shape;23469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0" name="Google Shape;23470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1" name="Google Shape;23471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2" name="Google Shape;23472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3" name="Google Shape;23473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4" name="Google Shape;23474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5" name="Google Shape;23475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6" name="Google Shape;23476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7" name="Google Shape;23477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8" name="Google Shape;23478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9" name="Google Shape;23479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0" name="Google Shape;23480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1" name="Google Shape;23481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2" name="Google Shape;23482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3" name="Google Shape;23483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4" name="Google Shape;23484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5" name="Google Shape;23485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6" name="Google Shape;23486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7" name="Google Shape;23487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8" name="Google Shape;23488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9" name="Google Shape;23489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0" name="Google Shape;23490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1" name="Google Shape;23491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2" name="Google Shape;23492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3" name="Google Shape;23493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4" name="Google Shape;23494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5" name="Google Shape;23495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6" name="Google Shape;23496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7" name="Google Shape;23497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8" name="Google Shape;23498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9" name="Google Shape;23499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0" name="Google Shape;23500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1" name="Google Shape;23501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2" name="Google Shape;23502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3" name="Google Shape;23503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4" name="Google Shape;23504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5" name="Google Shape;23505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6" name="Google Shape;23506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7" name="Google Shape;23507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8" name="Google Shape;23508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9" name="Google Shape;23509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0" name="Google Shape;23510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1" name="Google Shape;23511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2" name="Google Shape;23512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3" name="Google Shape;23513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4" name="Google Shape;23514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5" name="Google Shape;23515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6" name="Google Shape;23516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7" name="Google Shape;23517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8" name="Google Shape;23518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9" name="Google Shape;23519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0" name="Google Shape;23520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1" name="Google Shape;23521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2" name="Google Shape;23522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3" name="Google Shape;23523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4" name="Google Shape;23524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5" name="Google Shape;23525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6" name="Google Shape;23526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7" name="Google Shape;23527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8" name="Google Shape;23528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9" name="Google Shape;23529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0" name="Google Shape;23530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1" name="Google Shape;23531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2" name="Google Shape;23532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3" name="Google Shape;23533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4" name="Google Shape;23534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5" name="Google Shape;23535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6" name="Google Shape;23536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7" name="Google Shape;23537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8" name="Google Shape;23538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9" name="Google Shape;23539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0" name="Google Shape;23540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1" name="Google Shape;23541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2" name="Google Shape;23542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3" name="Google Shape;23543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4" name="Google Shape;23544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5" name="Google Shape;23545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6" name="Google Shape;23546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7" name="Google Shape;23547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8" name="Google Shape;23548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9" name="Google Shape;23549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0" name="Google Shape;23550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1" name="Google Shape;23551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2" name="Google Shape;23552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3" name="Google Shape;23553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4" name="Google Shape;23554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5" name="Google Shape;23555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6" name="Google Shape;23556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7" name="Google Shape;23557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8" name="Google Shape;23558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9" name="Google Shape;23559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0" name="Google Shape;23560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1" name="Google Shape;23561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2" name="Google Shape;23562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3" name="Google Shape;23563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4" name="Google Shape;23564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5" name="Google Shape;23565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6" name="Google Shape;23566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7" name="Google Shape;23567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8" name="Google Shape;23568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9" name="Google Shape;23569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0" name="Google Shape;23570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1" name="Google Shape;23571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2" name="Google Shape;23572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3" name="Google Shape;23573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4" name="Google Shape;23574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5" name="Google Shape;23575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6" name="Google Shape;23576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7" name="Google Shape;23577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8" name="Google Shape;23578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9" name="Google Shape;23579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0" name="Google Shape;23580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1" name="Google Shape;23581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2" name="Google Shape;23582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3" name="Google Shape;23583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4" name="Google Shape;23584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5" name="Google Shape;23585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6" name="Google Shape;23586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7" name="Google Shape;23587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8" name="Google Shape;23588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9" name="Google Shape;23589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0" name="Google Shape;23590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1" name="Google Shape;23591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2" name="Google Shape;23592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3" name="Google Shape;23593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4" name="Google Shape;23594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5" name="Google Shape;23595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6" name="Google Shape;23596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7" name="Google Shape;23597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8" name="Google Shape;23598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9" name="Google Shape;23599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0" name="Google Shape;23600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1" name="Google Shape;23601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2" name="Google Shape;23602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3" name="Google Shape;23603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4" name="Google Shape;23604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5" name="Google Shape;23605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6" name="Google Shape;23606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7" name="Google Shape;23607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8" name="Google Shape;23608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9" name="Google Shape;23609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0" name="Google Shape;23610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1" name="Google Shape;23611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3612" name="Google Shape;23612;p30"/>
          <p:cNvSpPr txBox="1">
            <a:spLocks noGrp="1"/>
          </p:cNvSpPr>
          <p:nvPr>
            <p:ph type="title" hasCustomPrompt="1"/>
          </p:nvPr>
        </p:nvSpPr>
        <p:spPr>
          <a:xfrm>
            <a:off x="69004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3" name="Google Shape;23613;p30"/>
          <p:cNvSpPr txBox="1">
            <a:spLocks noGrp="1"/>
          </p:cNvSpPr>
          <p:nvPr>
            <p:ph type="subTitle" idx="1"/>
          </p:nvPr>
        </p:nvSpPr>
        <p:spPr>
          <a:xfrm>
            <a:off x="69004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4" name="Google Shape;23614;p30"/>
          <p:cNvSpPr txBox="1">
            <a:spLocks noGrp="1"/>
          </p:cNvSpPr>
          <p:nvPr>
            <p:ph type="title" idx="2" hasCustomPrompt="1"/>
          </p:nvPr>
        </p:nvSpPr>
        <p:spPr>
          <a:xfrm>
            <a:off x="4547600" y="13573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5" name="Google Shape;23615;p30"/>
          <p:cNvSpPr txBox="1">
            <a:spLocks noGrp="1"/>
          </p:cNvSpPr>
          <p:nvPr>
            <p:ph type="subTitle" idx="3"/>
          </p:nvPr>
        </p:nvSpPr>
        <p:spPr>
          <a:xfrm>
            <a:off x="4547600" y="19549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6" name="Google Shape;23616;p30"/>
          <p:cNvSpPr txBox="1">
            <a:spLocks noGrp="1"/>
          </p:cNvSpPr>
          <p:nvPr>
            <p:ph type="title" idx="4" hasCustomPrompt="1"/>
          </p:nvPr>
        </p:nvSpPr>
        <p:spPr>
          <a:xfrm>
            <a:off x="21972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7" name="Google Shape;23617;p30"/>
          <p:cNvSpPr txBox="1">
            <a:spLocks noGrp="1"/>
          </p:cNvSpPr>
          <p:nvPr>
            <p:ph type="subTitle" idx="5"/>
          </p:nvPr>
        </p:nvSpPr>
        <p:spPr>
          <a:xfrm>
            <a:off x="21972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01730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23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9" name="Google Shape;23619;p31"/>
          <p:cNvSpPr txBox="1"/>
          <p:nvPr/>
        </p:nvSpPr>
        <p:spPr>
          <a:xfrm>
            <a:off x="7375800" y="3950667"/>
            <a:ext cx="3450000" cy="15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CREDITS: This presentation template was created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including icon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and infographics &amp; image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r>
              <a:rPr lang="en" sz="1600" b="1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 </a:t>
            </a:r>
            <a:endParaRPr sz="1600" b="1">
              <a:solidFill>
                <a:schemeClr val="dk1"/>
              </a:solidFill>
              <a:latin typeface="Livvic"/>
              <a:ea typeface="Livvic"/>
              <a:cs typeface="Livvic"/>
              <a:sym typeface="Livvic"/>
            </a:endParaRPr>
          </a:p>
        </p:txBody>
      </p:sp>
      <p:sp>
        <p:nvSpPr>
          <p:cNvPr id="23620" name="Google Shape;23620;p31"/>
          <p:cNvSpPr txBox="1">
            <a:spLocks noGrp="1"/>
          </p:cNvSpPr>
          <p:nvPr>
            <p:ph type="title"/>
          </p:nvPr>
        </p:nvSpPr>
        <p:spPr>
          <a:xfrm>
            <a:off x="1930300" y="2714997"/>
            <a:ext cx="42916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3621" name="Google Shape;23621;p31"/>
          <p:cNvSpPr txBox="1">
            <a:spLocks noGrp="1"/>
          </p:cNvSpPr>
          <p:nvPr>
            <p:ph type="subTitle" idx="1"/>
          </p:nvPr>
        </p:nvSpPr>
        <p:spPr>
          <a:xfrm>
            <a:off x="7375800" y="705200"/>
            <a:ext cx="3206400" cy="11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23622" name="Google Shape;23622;p31"/>
          <p:cNvSpPr txBox="1">
            <a:spLocks noGrp="1"/>
          </p:cNvSpPr>
          <p:nvPr>
            <p:ph type="subTitle" idx="2"/>
          </p:nvPr>
        </p:nvSpPr>
        <p:spPr>
          <a:xfrm>
            <a:off x="7375800" y="1810800"/>
            <a:ext cx="34504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772463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3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4" name="Google Shape;23624;p32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23625" name="Google Shape;23625;p3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6" name="Google Shape;23626;p3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7" name="Google Shape;23627;p3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8" name="Google Shape;23628;p3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9" name="Google Shape;23629;p3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0" name="Google Shape;23630;p3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1" name="Google Shape;23631;p3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2" name="Google Shape;23632;p3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3" name="Google Shape;23633;p3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4" name="Google Shape;23634;p3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5" name="Google Shape;23635;p3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6" name="Google Shape;23636;p3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7" name="Google Shape;23637;p3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8" name="Google Shape;23638;p3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9" name="Google Shape;23639;p3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0" name="Google Shape;23640;p3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1" name="Google Shape;23641;p3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2" name="Google Shape;23642;p3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3" name="Google Shape;23643;p3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4" name="Google Shape;23644;p3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5" name="Google Shape;23645;p3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6" name="Google Shape;23646;p3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7" name="Google Shape;23647;p3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8" name="Google Shape;23648;p3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9" name="Google Shape;23649;p3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0" name="Google Shape;23650;p3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1" name="Google Shape;23651;p3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2" name="Google Shape;23652;p3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3" name="Google Shape;23653;p3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4" name="Google Shape;23654;p3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5" name="Google Shape;23655;p3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6" name="Google Shape;23656;p3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7" name="Google Shape;23657;p3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8" name="Google Shape;23658;p3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9" name="Google Shape;23659;p3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0" name="Google Shape;23660;p3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1" name="Google Shape;23661;p3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2" name="Google Shape;23662;p3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3" name="Google Shape;23663;p3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4" name="Google Shape;23664;p3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5" name="Google Shape;23665;p3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6" name="Google Shape;23666;p3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7" name="Google Shape;23667;p3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8" name="Google Shape;23668;p3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9" name="Google Shape;23669;p3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0" name="Google Shape;23670;p3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1" name="Google Shape;23671;p3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2" name="Google Shape;23672;p3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3" name="Google Shape;23673;p3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4" name="Google Shape;23674;p3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5" name="Google Shape;23675;p3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6" name="Google Shape;23676;p3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7" name="Google Shape;23677;p3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8" name="Google Shape;23678;p3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9" name="Google Shape;23679;p3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0" name="Google Shape;23680;p3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1" name="Google Shape;23681;p3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2" name="Google Shape;23682;p3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3" name="Google Shape;23683;p3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4" name="Google Shape;23684;p3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5" name="Google Shape;23685;p3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6" name="Google Shape;23686;p3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7" name="Google Shape;23687;p3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8" name="Google Shape;23688;p3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9" name="Google Shape;23689;p3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0" name="Google Shape;23690;p3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1" name="Google Shape;23691;p3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2" name="Google Shape;23692;p3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3" name="Google Shape;23693;p3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4" name="Google Shape;23694;p3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5" name="Google Shape;23695;p3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6" name="Google Shape;23696;p3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7" name="Google Shape;23697;p3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8" name="Google Shape;23698;p3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9" name="Google Shape;23699;p3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0" name="Google Shape;23700;p3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1" name="Google Shape;23701;p3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2" name="Google Shape;23702;p3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3" name="Google Shape;23703;p3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4" name="Google Shape;23704;p3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5" name="Google Shape;23705;p3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6" name="Google Shape;23706;p3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7" name="Google Shape;23707;p3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8" name="Google Shape;23708;p3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9" name="Google Shape;23709;p3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0" name="Google Shape;23710;p3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1" name="Google Shape;23711;p3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2" name="Google Shape;23712;p3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3" name="Google Shape;23713;p3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4" name="Google Shape;23714;p3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5" name="Google Shape;23715;p3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6" name="Google Shape;23716;p3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7" name="Google Shape;23717;p3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8" name="Google Shape;23718;p3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9" name="Google Shape;23719;p3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0" name="Google Shape;23720;p3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1" name="Google Shape;23721;p3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2" name="Google Shape;23722;p3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3" name="Google Shape;23723;p3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4" name="Google Shape;23724;p3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5" name="Google Shape;23725;p3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6" name="Google Shape;23726;p3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7" name="Google Shape;23727;p3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8" name="Google Shape;23728;p3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9" name="Google Shape;23729;p3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0" name="Google Shape;23730;p3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1" name="Google Shape;23731;p3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2" name="Google Shape;23732;p3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3" name="Google Shape;23733;p3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4" name="Google Shape;23734;p3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5" name="Google Shape;23735;p3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6" name="Google Shape;23736;p3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7" name="Google Shape;23737;p3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8" name="Google Shape;23738;p3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9" name="Google Shape;23739;p3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0" name="Google Shape;23740;p3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1" name="Google Shape;23741;p3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2" name="Google Shape;23742;p3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3" name="Google Shape;23743;p3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4" name="Google Shape;23744;p3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5" name="Google Shape;23745;p3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6" name="Google Shape;23746;p3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7" name="Google Shape;23747;p3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8" name="Google Shape;23748;p3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9" name="Google Shape;23749;p3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0" name="Google Shape;23750;p3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1" name="Google Shape;23751;p3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2" name="Google Shape;23752;p3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3" name="Google Shape;23753;p3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4" name="Google Shape;23754;p3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5" name="Google Shape;23755;p3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6" name="Google Shape;23756;p3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7" name="Google Shape;23757;p3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8" name="Google Shape;23758;p3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9" name="Google Shape;23759;p3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0" name="Google Shape;23760;p3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1" name="Google Shape;23761;p3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2" name="Google Shape;23762;p3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3" name="Google Shape;23763;p3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4" name="Google Shape;23764;p3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5" name="Google Shape;23765;p3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6" name="Google Shape;23766;p3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7" name="Google Shape;23767;p3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8" name="Google Shape;23768;p3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69" name="Google Shape;23769;p32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23770" name="Google Shape;23770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1" name="Google Shape;23771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2" name="Google Shape;23772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3" name="Google Shape;23773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4" name="Google Shape;23774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5" name="Google Shape;23775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6" name="Google Shape;23776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7" name="Google Shape;23777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8" name="Google Shape;23778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9" name="Google Shape;23779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0" name="Google Shape;23780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1" name="Google Shape;23781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2" name="Google Shape;23782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3" name="Google Shape;23783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4" name="Google Shape;23784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5" name="Google Shape;23785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6" name="Google Shape;23786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7" name="Google Shape;23787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8" name="Google Shape;23788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9" name="Google Shape;23789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0" name="Google Shape;23790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1" name="Google Shape;23791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2" name="Google Shape;23792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3" name="Google Shape;23793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4" name="Google Shape;23794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5" name="Google Shape;23795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6" name="Google Shape;23796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7" name="Google Shape;23797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8" name="Google Shape;23798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9" name="Google Shape;23799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0" name="Google Shape;23800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1" name="Google Shape;23801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2" name="Google Shape;23802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3" name="Google Shape;23803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4" name="Google Shape;23804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5" name="Google Shape;23805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6" name="Google Shape;23806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7" name="Google Shape;23807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8" name="Google Shape;23808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9" name="Google Shape;23809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0" name="Google Shape;23810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1" name="Google Shape;23811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2" name="Google Shape;23812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3" name="Google Shape;23813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4" name="Google Shape;23814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5" name="Google Shape;23815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6" name="Google Shape;23816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7" name="Google Shape;23817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8" name="Google Shape;23818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9" name="Google Shape;23819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0" name="Google Shape;23820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1" name="Google Shape;23821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2" name="Google Shape;23822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3" name="Google Shape;23823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4" name="Google Shape;23824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5" name="Google Shape;23825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6" name="Google Shape;23826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7" name="Google Shape;23827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8" name="Google Shape;23828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9" name="Google Shape;23829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0" name="Google Shape;23830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1" name="Google Shape;23831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2" name="Google Shape;23832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3" name="Google Shape;23833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4" name="Google Shape;23834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5" name="Google Shape;23835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6" name="Google Shape;23836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7" name="Google Shape;23837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8" name="Google Shape;23838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9" name="Google Shape;23839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0" name="Google Shape;23840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1" name="Google Shape;23841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2" name="Google Shape;23842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3" name="Google Shape;23843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4" name="Google Shape;23844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5" name="Google Shape;23845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6" name="Google Shape;23846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7" name="Google Shape;23847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8" name="Google Shape;23848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9" name="Google Shape;23849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0" name="Google Shape;23850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1" name="Google Shape;23851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2" name="Google Shape;23852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3" name="Google Shape;23853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4" name="Google Shape;23854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5" name="Google Shape;23855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6" name="Google Shape;23856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7" name="Google Shape;23857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8" name="Google Shape;23858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9" name="Google Shape;23859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0" name="Google Shape;23860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1" name="Google Shape;23861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2" name="Google Shape;23862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3" name="Google Shape;23863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4" name="Google Shape;23864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5" name="Google Shape;23865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6" name="Google Shape;23866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7" name="Google Shape;23867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8" name="Google Shape;23868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9" name="Google Shape;23869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0" name="Google Shape;23870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1" name="Google Shape;23871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2" name="Google Shape;23872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3" name="Google Shape;23873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4" name="Google Shape;23874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5" name="Google Shape;23875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6" name="Google Shape;23876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7" name="Google Shape;23877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8" name="Google Shape;23878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9" name="Google Shape;23879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0" name="Google Shape;23880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1" name="Google Shape;23881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2" name="Google Shape;23882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3" name="Google Shape;23883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4" name="Google Shape;23884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5" name="Google Shape;23885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6" name="Google Shape;23886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7" name="Google Shape;23887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8" name="Google Shape;23888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9" name="Google Shape;23889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0" name="Google Shape;23890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1" name="Google Shape;23891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2" name="Google Shape;23892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3" name="Google Shape;23893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4" name="Google Shape;23894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5" name="Google Shape;23895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6" name="Google Shape;23896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7" name="Google Shape;23897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8" name="Google Shape;23898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9" name="Google Shape;23899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0" name="Google Shape;23900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1" name="Google Shape;23901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2" name="Google Shape;23902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3" name="Google Shape;23903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4" name="Google Shape;23904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5" name="Google Shape;23905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6" name="Google Shape;23906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7" name="Google Shape;23907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8" name="Google Shape;23908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9" name="Google Shape;23909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0" name="Google Shape;23910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1" name="Google Shape;23911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2" name="Google Shape;23912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3" name="Google Shape;23913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4" name="Google Shape;23914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5" name="Google Shape;23915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6" name="Google Shape;23916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7" name="Google Shape;23917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8" name="Google Shape;23918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9" name="Google Shape;23919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0" name="Google Shape;23920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1" name="Google Shape;23921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2" name="Google Shape;23922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3" name="Google Shape;23923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4" name="Google Shape;23924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5" name="Google Shape;23925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6" name="Google Shape;23926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7" name="Google Shape;23927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8" name="Google Shape;23928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9" name="Google Shape;23929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0" name="Google Shape;23930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1" name="Google Shape;23931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2" name="Google Shape;23932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3" name="Google Shape;23933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934" name="Google Shape;23934;p32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23935" name="Google Shape;23935;p32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6" name="Google Shape;23936;p32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7" name="Google Shape;23937;p32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8" name="Google Shape;23938;p32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9" name="Google Shape;23939;p32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0" name="Google Shape;23940;p32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1" name="Google Shape;23941;p32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2" name="Google Shape;23942;p32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3" name="Google Shape;23943;p32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4" name="Google Shape;23944;p32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5" name="Google Shape;23945;p32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6" name="Google Shape;23946;p32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7" name="Google Shape;23947;p32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8" name="Google Shape;23948;p32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9" name="Google Shape;23949;p32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0" name="Google Shape;23950;p32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1" name="Google Shape;23951;p32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2" name="Google Shape;23952;p32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3" name="Google Shape;23953;p32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4" name="Google Shape;23954;p32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5" name="Google Shape;23955;p32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6" name="Google Shape;23956;p32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7" name="Google Shape;23957;p32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8" name="Google Shape;23958;p32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9" name="Google Shape;23959;p32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0" name="Google Shape;23960;p32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1" name="Google Shape;23961;p32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2" name="Google Shape;23962;p32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3" name="Google Shape;23963;p32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4" name="Google Shape;23964;p32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5" name="Google Shape;23965;p32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6" name="Google Shape;23966;p32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7" name="Google Shape;23967;p32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8" name="Google Shape;23968;p32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9" name="Google Shape;23969;p32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0" name="Google Shape;23970;p32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1" name="Google Shape;23971;p32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2" name="Google Shape;23972;p32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3" name="Google Shape;23973;p32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4" name="Google Shape;23974;p32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5" name="Google Shape;23975;p32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6" name="Google Shape;23976;p32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7" name="Google Shape;23977;p32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8" name="Google Shape;23978;p32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9" name="Google Shape;23979;p32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0" name="Google Shape;23980;p32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1" name="Google Shape;23981;p32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2" name="Google Shape;23982;p32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3" name="Google Shape;23983;p32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4" name="Google Shape;23984;p32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5" name="Google Shape;23985;p32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6" name="Google Shape;23986;p32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7" name="Google Shape;23987;p32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8" name="Google Shape;23988;p32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9" name="Google Shape;23989;p32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0" name="Google Shape;23990;p32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1" name="Google Shape;23991;p32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2" name="Google Shape;23992;p32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3" name="Google Shape;23993;p32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4" name="Google Shape;23994;p32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5" name="Google Shape;23995;p32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6" name="Google Shape;23996;p32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7" name="Google Shape;23997;p32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8" name="Google Shape;23998;p32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9" name="Google Shape;23999;p32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0" name="Google Shape;24000;p32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1" name="Google Shape;24001;p32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2" name="Google Shape;24002;p32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3" name="Google Shape;24003;p32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4" name="Google Shape;24004;p32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5" name="Google Shape;24005;p32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6" name="Google Shape;24006;p32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7" name="Google Shape;24007;p32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8" name="Google Shape;24008;p32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9" name="Google Shape;24009;p32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0" name="Google Shape;24010;p32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1" name="Google Shape;24011;p32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2" name="Google Shape;24012;p32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3" name="Google Shape;24013;p32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4" name="Google Shape;24014;p32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5" name="Google Shape;24015;p32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6" name="Google Shape;24016;p32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7" name="Google Shape;24017;p32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8" name="Google Shape;24018;p32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9" name="Google Shape;24019;p32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0" name="Google Shape;24020;p32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1" name="Google Shape;24021;p32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2" name="Google Shape;24022;p32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3" name="Google Shape;24023;p32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4" name="Google Shape;24024;p32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5" name="Google Shape;24025;p32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6" name="Google Shape;24026;p32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7" name="Google Shape;24027;p32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28" name="Google Shape;24028;p32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24029" name="Google Shape;24029;p32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0" name="Google Shape;24030;p32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1" name="Google Shape;24031;p32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2" name="Google Shape;24032;p32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3" name="Google Shape;24033;p32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4" name="Google Shape;24034;p32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5" name="Google Shape;24035;p32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6" name="Google Shape;24036;p32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7" name="Google Shape;24037;p32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8" name="Google Shape;24038;p32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9" name="Google Shape;24039;p32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0" name="Google Shape;24040;p32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1" name="Google Shape;24041;p32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2" name="Google Shape;24042;p32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3" name="Google Shape;24043;p32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4" name="Google Shape;24044;p32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5" name="Google Shape;24045;p32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6" name="Google Shape;24046;p32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7" name="Google Shape;24047;p32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8" name="Google Shape;24048;p32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9" name="Google Shape;24049;p32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0" name="Google Shape;24050;p32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1" name="Google Shape;24051;p32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2" name="Google Shape;24052;p32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3" name="Google Shape;24053;p32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4" name="Google Shape;24054;p32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5" name="Google Shape;24055;p32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6" name="Google Shape;24056;p32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7" name="Google Shape;24057;p32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8" name="Google Shape;24058;p32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9" name="Google Shape;24059;p32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0" name="Google Shape;24060;p32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1" name="Google Shape;24061;p32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2" name="Google Shape;24062;p32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3" name="Google Shape;24063;p32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4" name="Google Shape;24064;p32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5" name="Google Shape;24065;p32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6" name="Google Shape;24066;p32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7" name="Google Shape;24067;p32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8" name="Google Shape;24068;p32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9" name="Google Shape;24069;p32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0" name="Google Shape;24070;p32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1" name="Google Shape;24071;p32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2" name="Google Shape;24072;p32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3" name="Google Shape;24073;p32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4" name="Google Shape;24074;p32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5" name="Google Shape;24075;p32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6" name="Google Shape;24076;p32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7" name="Google Shape;24077;p32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8" name="Google Shape;24078;p32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9" name="Google Shape;24079;p32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0" name="Google Shape;24080;p32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1" name="Google Shape;24081;p32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2" name="Google Shape;24082;p32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3" name="Google Shape;24083;p32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4" name="Google Shape;24084;p32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5" name="Google Shape;24085;p32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6" name="Google Shape;24086;p32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7" name="Google Shape;24087;p32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8" name="Google Shape;24088;p32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9" name="Google Shape;24089;p32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0" name="Google Shape;24090;p32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1" name="Google Shape;24091;p32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2" name="Google Shape;24092;p32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3" name="Google Shape;24093;p32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4" name="Google Shape;24094;p32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5" name="Google Shape;24095;p32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6" name="Google Shape;24096;p32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7" name="Google Shape;24097;p32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8" name="Google Shape;24098;p32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9" name="Google Shape;24099;p32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0" name="Google Shape;24100;p32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1" name="Google Shape;24101;p32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2" name="Google Shape;24102;p32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3" name="Google Shape;24103;p32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4" name="Google Shape;24104;p32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5" name="Google Shape;24105;p32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6" name="Google Shape;24106;p32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7" name="Google Shape;24107;p32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8" name="Google Shape;24108;p32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9" name="Google Shape;24109;p32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0" name="Google Shape;24110;p32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1" name="Google Shape;24111;p32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2" name="Google Shape;24112;p32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3" name="Google Shape;24113;p32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4" name="Google Shape;24114;p32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5" name="Google Shape;24115;p32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6" name="Google Shape;24116;p32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7" name="Google Shape;24117;p32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8" name="Google Shape;24118;p32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9" name="Google Shape;24119;p32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0" name="Google Shape;24120;p32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1" name="Google Shape;24121;p32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122" name="Google Shape;24122;p32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24123" name="Google Shape;24123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4" name="Google Shape;24124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5" name="Google Shape;24125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6" name="Google Shape;24126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7" name="Google Shape;24127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8" name="Google Shape;24128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9" name="Google Shape;24129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0" name="Google Shape;24130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1" name="Google Shape;24131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2" name="Google Shape;24132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3" name="Google Shape;24133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4" name="Google Shape;24134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5" name="Google Shape;24135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6" name="Google Shape;24136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7" name="Google Shape;24137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8" name="Google Shape;24138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9" name="Google Shape;24139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0" name="Google Shape;24140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1" name="Google Shape;24141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2" name="Google Shape;24142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3" name="Google Shape;24143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4" name="Google Shape;24144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5" name="Google Shape;24145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6" name="Google Shape;24146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7" name="Google Shape;24147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8" name="Google Shape;24148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9" name="Google Shape;24149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0" name="Google Shape;24150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1" name="Google Shape;24151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2" name="Google Shape;24152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3" name="Google Shape;24153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4" name="Google Shape;24154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5" name="Google Shape;24155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6" name="Google Shape;24156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7" name="Google Shape;24157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8" name="Google Shape;24158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9" name="Google Shape;24159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0" name="Google Shape;24160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1" name="Google Shape;24161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2" name="Google Shape;24162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3" name="Google Shape;24163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4" name="Google Shape;24164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5" name="Google Shape;24165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6" name="Google Shape;24166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7" name="Google Shape;24167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8" name="Google Shape;24168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9" name="Google Shape;24169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0" name="Google Shape;24170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1" name="Google Shape;24171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2" name="Google Shape;24172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3" name="Google Shape;24173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4" name="Google Shape;24174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5" name="Google Shape;24175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6" name="Google Shape;24176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7" name="Google Shape;24177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8" name="Google Shape;24178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9" name="Google Shape;24179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0" name="Google Shape;24180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1" name="Google Shape;24181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2" name="Google Shape;24182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3" name="Google Shape;24183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4" name="Google Shape;24184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5" name="Google Shape;24185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6" name="Google Shape;24186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7" name="Google Shape;24187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8" name="Google Shape;24188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9" name="Google Shape;24189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0" name="Google Shape;24190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1" name="Google Shape;24191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2" name="Google Shape;24192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3" name="Google Shape;24193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4" name="Google Shape;24194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5" name="Google Shape;24195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6" name="Google Shape;24196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7" name="Google Shape;24197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8" name="Google Shape;24198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9" name="Google Shape;24199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0" name="Google Shape;24200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1" name="Google Shape;24201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2" name="Google Shape;24202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3" name="Google Shape;24203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4" name="Google Shape;24204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5" name="Google Shape;24205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6" name="Google Shape;24206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7" name="Google Shape;24207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8" name="Google Shape;24208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9" name="Google Shape;24209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0" name="Google Shape;24210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1" name="Google Shape;24211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2" name="Google Shape;24212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3" name="Google Shape;24213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4" name="Google Shape;24214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5" name="Google Shape;24215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6" name="Google Shape;24216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7" name="Google Shape;24217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8" name="Google Shape;24218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9" name="Google Shape;24219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0" name="Google Shape;24220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1" name="Google Shape;24221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2" name="Google Shape;24222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3" name="Google Shape;24223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4" name="Google Shape;24224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5" name="Google Shape;24225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6" name="Google Shape;24226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7" name="Google Shape;24227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8" name="Google Shape;24228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9" name="Google Shape;24229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0" name="Google Shape;24230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1" name="Google Shape;24231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2" name="Google Shape;24232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3" name="Google Shape;24233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4" name="Google Shape;24234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5" name="Google Shape;24235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6" name="Google Shape;24236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7" name="Google Shape;24237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8" name="Google Shape;24238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9" name="Google Shape;24239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0" name="Google Shape;24240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1" name="Google Shape;24241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2" name="Google Shape;24242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3" name="Google Shape;24243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4" name="Google Shape;24244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5" name="Google Shape;24245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6" name="Google Shape;24246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7" name="Google Shape;24247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8" name="Google Shape;24248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9" name="Google Shape;24249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0" name="Google Shape;24250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1" name="Google Shape;24251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2" name="Google Shape;24252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3" name="Google Shape;24253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4" name="Google Shape;24254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5" name="Google Shape;24255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6" name="Google Shape;24256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7" name="Google Shape;24257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8" name="Google Shape;24258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9" name="Google Shape;24259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0" name="Google Shape;24260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1" name="Google Shape;24261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2" name="Google Shape;24262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3" name="Google Shape;24263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4" name="Google Shape;24264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5" name="Google Shape;24265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6" name="Google Shape;24266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7" name="Google Shape;24267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8" name="Google Shape;24268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9" name="Google Shape;24269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0" name="Google Shape;24270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1" name="Google Shape;24271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2" name="Google Shape;24272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3" name="Google Shape;24273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4" name="Google Shape;24274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5" name="Google Shape;24275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6" name="Google Shape;24276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7" name="Google Shape;24277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8" name="Google Shape;24278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9" name="Google Shape;24279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0" name="Google Shape;24280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1" name="Google Shape;24281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2" name="Google Shape;24282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3" name="Google Shape;24283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4" name="Google Shape;24284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5" name="Google Shape;24285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6" name="Google Shape;24286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81966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4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88" name="Google Shape;24288;p33"/>
          <p:cNvGrpSpPr/>
          <p:nvPr/>
        </p:nvGrpSpPr>
        <p:grpSpPr>
          <a:xfrm rot="-8099870">
            <a:off x="11151367" y="-111970"/>
            <a:ext cx="1140637" cy="2834615"/>
            <a:chOff x="757300" y="1884600"/>
            <a:chExt cx="457350" cy="1136525"/>
          </a:xfrm>
        </p:grpSpPr>
        <p:sp>
          <p:nvSpPr>
            <p:cNvPr id="24289" name="Google Shape;24289;p3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0" name="Google Shape;24290;p3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1" name="Google Shape;24291;p3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2" name="Google Shape;24292;p3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3" name="Google Shape;24293;p3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4" name="Google Shape;24294;p3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5" name="Google Shape;24295;p3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6" name="Google Shape;24296;p3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7" name="Google Shape;24297;p3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8" name="Google Shape;24298;p3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9" name="Google Shape;24299;p3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0" name="Google Shape;24300;p3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1" name="Google Shape;24301;p3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2" name="Google Shape;24302;p3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3" name="Google Shape;24303;p3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4" name="Google Shape;24304;p3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5" name="Google Shape;24305;p3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6" name="Google Shape;24306;p3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7" name="Google Shape;24307;p3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8" name="Google Shape;24308;p3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9" name="Google Shape;24309;p3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0" name="Google Shape;24310;p3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1" name="Google Shape;24311;p3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2" name="Google Shape;24312;p3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3" name="Google Shape;24313;p3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4" name="Google Shape;24314;p3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5" name="Google Shape;24315;p3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6" name="Google Shape;24316;p3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7" name="Google Shape;24317;p3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8" name="Google Shape;24318;p3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9" name="Google Shape;24319;p3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0" name="Google Shape;24320;p3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1" name="Google Shape;24321;p3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2" name="Google Shape;24322;p3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3" name="Google Shape;24323;p3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4" name="Google Shape;24324;p3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5" name="Google Shape;24325;p3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6" name="Google Shape;24326;p3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7" name="Google Shape;24327;p3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8" name="Google Shape;24328;p3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9" name="Google Shape;24329;p3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0" name="Google Shape;24330;p3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1" name="Google Shape;24331;p3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2" name="Google Shape;24332;p3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3" name="Google Shape;24333;p3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4" name="Google Shape;24334;p3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5" name="Google Shape;24335;p3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6" name="Google Shape;24336;p3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7" name="Google Shape;24337;p3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8" name="Google Shape;24338;p3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9" name="Google Shape;24339;p3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0" name="Google Shape;24340;p3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1" name="Google Shape;24341;p3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2" name="Google Shape;24342;p3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3" name="Google Shape;24343;p3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4" name="Google Shape;24344;p3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5" name="Google Shape;24345;p3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6" name="Google Shape;24346;p3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7" name="Google Shape;24347;p3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8" name="Google Shape;24348;p3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9" name="Google Shape;24349;p3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0" name="Google Shape;24350;p3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1" name="Google Shape;24351;p3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2" name="Google Shape;24352;p3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3" name="Google Shape;24353;p3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4" name="Google Shape;24354;p3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5" name="Google Shape;24355;p3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6" name="Google Shape;24356;p3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7" name="Google Shape;24357;p3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8" name="Google Shape;24358;p3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9" name="Google Shape;24359;p3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0" name="Google Shape;24360;p3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1" name="Google Shape;24361;p3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2" name="Google Shape;24362;p3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3" name="Google Shape;24363;p3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4" name="Google Shape;24364;p3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5" name="Google Shape;24365;p3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6" name="Google Shape;24366;p3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7" name="Google Shape;24367;p3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8" name="Google Shape;24368;p3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9" name="Google Shape;24369;p3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0" name="Google Shape;24370;p3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1" name="Google Shape;24371;p3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2" name="Google Shape;24372;p3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3" name="Google Shape;24373;p3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4" name="Google Shape;24374;p3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5" name="Google Shape;24375;p3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6" name="Google Shape;24376;p3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7" name="Google Shape;24377;p3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8" name="Google Shape;24378;p3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9" name="Google Shape;24379;p3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0" name="Google Shape;24380;p3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1" name="Google Shape;24381;p3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2" name="Google Shape;24382;p3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3" name="Google Shape;24383;p3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4" name="Google Shape;24384;p3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5" name="Google Shape;24385;p3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6" name="Google Shape;24386;p3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7" name="Google Shape;24387;p3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8" name="Google Shape;24388;p3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9" name="Google Shape;24389;p3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0" name="Google Shape;24390;p3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1" name="Google Shape;24391;p3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2" name="Google Shape;24392;p3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3" name="Google Shape;24393;p3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4" name="Google Shape;24394;p3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5" name="Google Shape;24395;p3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6" name="Google Shape;24396;p3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7" name="Google Shape;24397;p3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8" name="Google Shape;24398;p3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9" name="Google Shape;24399;p3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0" name="Google Shape;24400;p3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1" name="Google Shape;24401;p3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2" name="Google Shape;24402;p3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3" name="Google Shape;24403;p3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4" name="Google Shape;24404;p3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5" name="Google Shape;24405;p3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6" name="Google Shape;24406;p3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7" name="Google Shape;24407;p3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8" name="Google Shape;24408;p3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9" name="Google Shape;24409;p3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0" name="Google Shape;24410;p3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1" name="Google Shape;24411;p3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2" name="Google Shape;24412;p3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3" name="Google Shape;24413;p3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4" name="Google Shape;24414;p3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5" name="Google Shape;24415;p3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6" name="Google Shape;24416;p3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7" name="Google Shape;24417;p3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8" name="Google Shape;24418;p3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9" name="Google Shape;24419;p3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0" name="Google Shape;24420;p3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1" name="Google Shape;24421;p3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2" name="Google Shape;24422;p3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3" name="Google Shape;24423;p3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4" name="Google Shape;24424;p3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5" name="Google Shape;24425;p3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6" name="Google Shape;24426;p3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7" name="Google Shape;24427;p3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8" name="Google Shape;24428;p3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9" name="Google Shape;24429;p3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0" name="Google Shape;24430;p3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1" name="Google Shape;24431;p3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2" name="Google Shape;24432;p3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433" name="Google Shape;24433;p33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24434" name="Google Shape;24434;p33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5" name="Google Shape;24435;p33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6" name="Google Shape;24436;p33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7" name="Google Shape;24437;p33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8" name="Google Shape;24438;p33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9" name="Google Shape;24439;p33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0" name="Google Shape;24440;p33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1" name="Google Shape;24441;p33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2" name="Google Shape;24442;p33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3" name="Google Shape;24443;p33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4" name="Google Shape;24444;p33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5" name="Google Shape;24445;p33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6" name="Google Shape;24446;p33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7" name="Google Shape;24447;p33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8" name="Google Shape;24448;p33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9" name="Google Shape;24449;p33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0" name="Google Shape;24450;p33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1" name="Google Shape;24451;p33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2" name="Google Shape;24452;p33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3" name="Google Shape;24453;p33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4" name="Google Shape;24454;p33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5" name="Google Shape;24455;p33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6" name="Google Shape;24456;p33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7" name="Google Shape;24457;p33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8" name="Google Shape;24458;p33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9" name="Google Shape;24459;p33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0" name="Google Shape;24460;p33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1" name="Google Shape;24461;p33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2" name="Google Shape;24462;p33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3" name="Google Shape;24463;p33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4" name="Google Shape;24464;p33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5" name="Google Shape;24465;p33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6" name="Google Shape;24466;p33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7" name="Google Shape;24467;p33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8" name="Google Shape;24468;p33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9" name="Google Shape;24469;p33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0" name="Google Shape;24470;p33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1" name="Google Shape;24471;p33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2" name="Google Shape;24472;p33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3" name="Google Shape;24473;p33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4" name="Google Shape;24474;p33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5" name="Google Shape;24475;p33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6" name="Google Shape;24476;p33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7" name="Google Shape;24477;p33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8" name="Google Shape;24478;p33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9" name="Google Shape;24479;p33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0" name="Google Shape;24480;p33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1" name="Google Shape;24481;p33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2" name="Google Shape;24482;p33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3" name="Google Shape;24483;p33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4" name="Google Shape;24484;p33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5" name="Google Shape;24485;p33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6" name="Google Shape;24486;p33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7" name="Google Shape;24487;p33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8" name="Google Shape;24488;p33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9" name="Google Shape;24489;p33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0" name="Google Shape;24490;p33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1" name="Google Shape;24491;p33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2" name="Google Shape;24492;p33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3" name="Google Shape;24493;p33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4" name="Google Shape;24494;p33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5" name="Google Shape;24495;p33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6" name="Google Shape;24496;p33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7" name="Google Shape;24497;p33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8" name="Google Shape;24498;p33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9" name="Google Shape;24499;p33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0" name="Google Shape;24500;p33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1" name="Google Shape;24501;p33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2" name="Google Shape;24502;p33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3" name="Google Shape;24503;p33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4" name="Google Shape;24504;p33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5" name="Google Shape;24505;p33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6" name="Google Shape;24506;p33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7" name="Google Shape;24507;p33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8" name="Google Shape;24508;p33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9" name="Google Shape;24509;p33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0" name="Google Shape;24510;p33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1" name="Google Shape;24511;p33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2" name="Google Shape;24512;p33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3" name="Google Shape;24513;p33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4" name="Google Shape;24514;p33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5" name="Google Shape;24515;p33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6" name="Google Shape;24516;p33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7" name="Google Shape;24517;p33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8" name="Google Shape;24518;p33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9" name="Google Shape;24519;p33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0" name="Google Shape;24520;p33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1" name="Google Shape;24521;p33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2" name="Google Shape;24522;p33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3" name="Google Shape;24523;p33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4" name="Google Shape;24524;p33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5" name="Google Shape;24525;p33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6" name="Google Shape;24526;p33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527" name="Google Shape;24527;p33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24528" name="Google Shape;24528;p33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9" name="Google Shape;24529;p33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0" name="Google Shape;24530;p33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1" name="Google Shape;24531;p33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2" name="Google Shape;24532;p33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3" name="Google Shape;24533;p33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4" name="Google Shape;24534;p33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5" name="Google Shape;24535;p33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6" name="Google Shape;24536;p33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7" name="Google Shape;24537;p33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8" name="Google Shape;24538;p33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9" name="Google Shape;24539;p33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0" name="Google Shape;24540;p33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1" name="Google Shape;24541;p33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2" name="Google Shape;24542;p33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3" name="Google Shape;24543;p33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4" name="Google Shape;24544;p33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5" name="Google Shape;24545;p33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6" name="Google Shape;24546;p33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7" name="Google Shape;24547;p33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8" name="Google Shape;24548;p33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9" name="Google Shape;24549;p33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0" name="Google Shape;24550;p33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1" name="Google Shape;24551;p33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2" name="Google Shape;24552;p33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3" name="Google Shape;24553;p33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4" name="Google Shape;24554;p33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5" name="Google Shape;24555;p33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6" name="Google Shape;24556;p33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7" name="Google Shape;24557;p33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8" name="Google Shape;24558;p33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9" name="Google Shape;24559;p33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0" name="Google Shape;24560;p33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1" name="Google Shape;24561;p33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2" name="Google Shape;24562;p33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3" name="Google Shape;24563;p33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4" name="Google Shape;24564;p33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5" name="Google Shape;24565;p33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6" name="Google Shape;24566;p33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7" name="Google Shape;24567;p33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8" name="Google Shape;24568;p33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9" name="Google Shape;24569;p33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0" name="Google Shape;24570;p33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1" name="Google Shape;24571;p33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2" name="Google Shape;24572;p33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3" name="Google Shape;24573;p33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4" name="Google Shape;24574;p33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5" name="Google Shape;24575;p33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6" name="Google Shape;24576;p33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7" name="Google Shape;24577;p33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8" name="Google Shape;24578;p33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9" name="Google Shape;24579;p33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0" name="Google Shape;24580;p33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1" name="Google Shape;24581;p33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2" name="Google Shape;24582;p33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3" name="Google Shape;24583;p33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4" name="Google Shape;24584;p33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5" name="Google Shape;24585;p33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6" name="Google Shape;24586;p33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7" name="Google Shape;24587;p33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8" name="Google Shape;24588;p33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9" name="Google Shape;24589;p33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0" name="Google Shape;24590;p33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1" name="Google Shape;24591;p33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2" name="Google Shape;24592;p33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3" name="Google Shape;24593;p33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4" name="Google Shape;24594;p33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5" name="Google Shape;24595;p33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6" name="Google Shape;24596;p33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7" name="Google Shape;24597;p33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8" name="Google Shape;24598;p33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9" name="Google Shape;24599;p33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0" name="Google Shape;24600;p33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1" name="Google Shape;24601;p33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2" name="Google Shape;24602;p33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3" name="Google Shape;24603;p33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4" name="Google Shape;24604;p33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5" name="Google Shape;24605;p33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6" name="Google Shape;24606;p33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7" name="Google Shape;24607;p33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8" name="Google Shape;24608;p33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9" name="Google Shape;24609;p33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0" name="Google Shape;24610;p33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1" name="Google Shape;24611;p33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2" name="Google Shape;24612;p33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3" name="Google Shape;24613;p33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4" name="Google Shape;24614;p33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5" name="Google Shape;24615;p33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6" name="Google Shape;24616;p33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7" name="Google Shape;24617;p33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8" name="Google Shape;24618;p33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9" name="Google Shape;24619;p33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0" name="Google Shape;24620;p33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1" name="Google Shape;24621;p33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2" name="Google Shape;24622;p33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3" name="Google Shape;24623;p33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4" name="Google Shape;24624;p33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5" name="Google Shape;24625;p33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6" name="Google Shape;24626;p33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7" name="Google Shape;24627;p33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8" name="Google Shape;24628;p33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9" name="Google Shape;24629;p33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0" name="Google Shape;24630;p33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1" name="Google Shape;24631;p33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2" name="Google Shape;24632;p33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3" name="Google Shape;24633;p33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4" name="Google Shape;24634;p33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5" name="Google Shape;24635;p33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6" name="Google Shape;24636;p33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7" name="Google Shape;24637;p33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8" name="Google Shape;24638;p33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9" name="Google Shape;24639;p33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0" name="Google Shape;24640;p33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1" name="Google Shape;24641;p33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2" name="Google Shape;24642;p33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3" name="Google Shape;24643;p33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4" name="Google Shape;24644;p33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5" name="Google Shape;24645;p33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6" name="Google Shape;24646;p33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7" name="Google Shape;24647;p33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8" name="Google Shape;24648;p33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9" name="Google Shape;24649;p33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0" name="Google Shape;24650;p33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1" name="Google Shape;24651;p33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2" name="Google Shape;24652;p33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3" name="Google Shape;24653;p33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4" name="Google Shape;24654;p33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5" name="Google Shape;24655;p33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6" name="Google Shape;24656;p33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7" name="Google Shape;24657;p33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8" name="Google Shape;24658;p33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9" name="Google Shape;24659;p33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0" name="Google Shape;24660;p33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1" name="Google Shape;24661;p33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2" name="Google Shape;24662;p33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3" name="Google Shape;24663;p33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4" name="Google Shape;24664;p33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5" name="Google Shape;24665;p33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6" name="Google Shape;24666;p33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7" name="Google Shape;24667;p33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8" name="Google Shape;24668;p33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9" name="Google Shape;24669;p33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0" name="Google Shape;24670;p33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1" name="Google Shape;24671;p33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2" name="Google Shape;24672;p33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3" name="Google Shape;24673;p33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4" name="Google Shape;24674;p33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5" name="Google Shape;24675;p33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6" name="Google Shape;24676;p33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7" name="Google Shape;24677;p33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8" name="Google Shape;24678;p33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9" name="Google Shape;24679;p33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0" name="Google Shape;24680;p33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1" name="Google Shape;24681;p33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2" name="Google Shape;24682;p33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3" name="Google Shape;24683;p33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4" name="Google Shape;24684;p33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5" name="Google Shape;24685;p33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6" name="Google Shape;24686;p33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7" name="Google Shape;24687;p33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8" name="Google Shape;24688;p33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9" name="Google Shape;24689;p33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0" name="Google Shape;24690;p33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1" name="Google Shape;24691;p33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92" name="Google Shape;24692;p33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24693" name="Google Shape;24693;p33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4" name="Google Shape;24694;p33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5" name="Google Shape;24695;p33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6" name="Google Shape;24696;p33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7" name="Google Shape;24697;p33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8" name="Google Shape;24698;p33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9" name="Google Shape;24699;p33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0" name="Google Shape;24700;p33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1" name="Google Shape;24701;p33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2" name="Google Shape;24702;p33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3" name="Google Shape;24703;p33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4" name="Google Shape;24704;p33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5" name="Google Shape;24705;p33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6" name="Google Shape;24706;p33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7" name="Google Shape;24707;p33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8" name="Google Shape;24708;p33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9" name="Google Shape;24709;p33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0" name="Google Shape;24710;p33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1" name="Google Shape;24711;p33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2" name="Google Shape;24712;p33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3" name="Google Shape;24713;p33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4" name="Google Shape;24714;p33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5" name="Google Shape;24715;p33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6" name="Google Shape;24716;p33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7" name="Google Shape;24717;p33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8" name="Google Shape;24718;p33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9" name="Google Shape;24719;p33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0" name="Google Shape;24720;p33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1" name="Google Shape;24721;p33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2" name="Google Shape;24722;p33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3" name="Google Shape;24723;p33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4" name="Google Shape;24724;p33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5" name="Google Shape;24725;p33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6" name="Google Shape;24726;p33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7" name="Google Shape;24727;p33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8" name="Google Shape;24728;p33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9" name="Google Shape;24729;p33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0" name="Google Shape;24730;p33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1" name="Google Shape;24731;p33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2" name="Google Shape;24732;p33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3" name="Google Shape;24733;p33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4" name="Google Shape;24734;p33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5" name="Google Shape;24735;p33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6" name="Google Shape;24736;p33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7" name="Google Shape;24737;p33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8" name="Google Shape;24738;p33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9" name="Google Shape;24739;p33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0" name="Google Shape;24740;p33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1" name="Google Shape;24741;p33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2" name="Google Shape;24742;p33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3" name="Google Shape;24743;p33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4" name="Google Shape;24744;p33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5" name="Google Shape;24745;p33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6" name="Google Shape;24746;p33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7" name="Google Shape;24747;p33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8" name="Google Shape;24748;p33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9" name="Google Shape;24749;p33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0" name="Google Shape;24750;p33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1" name="Google Shape;24751;p33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2" name="Google Shape;24752;p33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3" name="Google Shape;24753;p33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4" name="Google Shape;24754;p33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5" name="Google Shape;24755;p33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6" name="Google Shape;24756;p33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7" name="Google Shape;24757;p33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8" name="Google Shape;24758;p33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9" name="Google Shape;24759;p33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0" name="Google Shape;24760;p33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1" name="Google Shape;24761;p33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2" name="Google Shape;24762;p33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3" name="Google Shape;24763;p33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4" name="Google Shape;24764;p33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5" name="Google Shape;24765;p33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6" name="Google Shape;24766;p33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7" name="Google Shape;24767;p33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8" name="Google Shape;24768;p33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9" name="Google Shape;24769;p33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0" name="Google Shape;24770;p33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1" name="Google Shape;24771;p33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2" name="Google Shape;24772;p33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3" name="Google Shape;24773;p33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4" name="Google Shape;24774;p33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5" name="Google Shape;24775;p33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6" name="Google Shape;24776;p33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7" name="Google Shape;24777;p33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8" name="Google Shape;24778;p33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9" name="Google Shape;24779;p33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0" name="Google Shape;24780;p33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1" name="Google Shape;24781;p33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2" name="Google Shape;24782;p33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3" name="Google Shape;24783;p33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4" name="Google Shape;24784;p33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5" name="Google Shape;24785;p33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6" name="Google Shape;24786;p33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7" name="Google Shape;24787;p33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8" name="Google Shape;24788;p33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9" name="Google Shape;24789;p33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0" name="Google Shape;24790;p33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1" name="Google Shape;24791;p33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2" name="Google Shape;24792;p33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3" name="Google Shape;24793;p33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4" name="Google Shape;24794;p33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5" name="Google Shape;24795;p33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6" name="Google Shape;24796;p33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7" name="Google Shape;24797;p33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8" name="Google Shape;24798;p33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9" name="Google Shape;24799;p33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0" name="Google Shape;24800;p33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1" name="Google Shape;24801;p33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2" name="Google Shape;24802;p33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3" name="Google Shape;24803;p33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4" name="Google Shape;24804;p33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5" name="Google Shape;24805;p33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6" name="Google Shape;24806;p33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7" name="Google Shape;24807;p33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8" name="Google Shape;24808;p33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9" name="Google Shape;24809;p33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0" name="Google Shape;24810;p33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1" name="Google Shape;24811;p33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2" name="Google Shape;24812;p33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3" name="Google Shape;24813;p33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4" name="Google Shape;24814;p33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5" name="Google Shape;24815;p33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6" name="Google Shape;24816;p33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7" name="Google Shape;24817;p33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8" name="Google Shape;24818;p33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9" name="Google Shape;24819;p33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0" name="Google Shape;24820;p33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1" name="Google Shape;24821;p33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2" name="Google Shape;24822;p33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3" name="Google Shape;24823;p33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4" name="Google Shape;24824;p33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5" name="Google Shape;24825;p33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6" name="Google Shape;24826;p33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7" name="Google Shape;24827;p33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8" name="Google Shape;24828;p33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9" name="Google Shape;24829;p33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0" name="Google Shape;24830;p33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1" name="Google Shape;24831;p33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2" name="Google Shape;24832;p33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3" name="Google Shape;24833;p33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4" name="Google Shape;24834;p33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5" name="Google Shape;24835;p33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6" name="Google Shape;24836;p33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7" name="Google Shape;24837;p33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8" name="Google Shape;24838;p33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9" name="Google Shape;24839;p33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0" name="Google Shape;24840;p33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1" name="Google Shape;24841;p33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2" name="Google Shape;24842;p33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3" name="Google Shape;24843;p33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4" name="Google Shape;24844;p33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5" name="Google Shape;24845;p33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6" name="Google Shape;24846;p33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7" name="Google Shape;24847;p33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8" name="Google Shape;24848;p33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9" name="Google Shape;24849;p33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0" name="Google Shape;24850;p33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1" name="Google Shape;24851;p33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2" name="Google Shape;24852;p33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3" name="Google Shape;24853;p33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4" name="Google Shape;24854;p33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5" name="Google Shape;24855;p33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6" name="Google Shape;24856;p33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7" name="Google Shape;24857;p33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8" name="Google Shape;24858;p33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9" name="Google Shape;24859;p33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0" name="Google Shape;24860;p33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1" name="Google Shape;24861;p33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2" name="Google Shape;24862;p33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3" name="Google Shape;24863;p33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4" name="Google Shape;24864;p33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5" name="Google Shape;24865;p33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6" name="Google Shape;24866;p33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7" name="Google Shape;24867;p33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8" name="Google Shape;24868;p33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9" name="Google Shape;24869;p33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0" name="Google Shape;24870;p33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1" name="Google Shape;24871;p33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2" name="Google Shape;24872;p33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3" name="Google Shape;24873;p33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4" name="Google Shape;24874;p33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5" name="Google Shape;24875;p33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6" name="Google Shape;24876;p33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7" name="Google Shape;24877;p33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8" name="Google Shape;24878;p33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9" name="Google Shape;24879;p33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0" name="Google Shape;24880;p33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1" name="Google Shape;24881;p33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2" name="Google Shape;24882;p33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3" name="Google Shape;24883;p33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4" name="Google Shape;24884;p33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5" name="Google Shape;24885;p33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6" name="Google Shape;24886;p33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7" name="Google Shape;24887;p33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8" name="Google Shape;24888;p33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9" name="Google Shape;24889;p33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0" name="Google Shape;24890;p33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1" name="Google Shape;24891;p33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2" name="Google Shape;24892;p33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3" name="Google Shape;24893;p33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4" name="Google Shape;24894;p33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5" name="Google Shape;24895;p33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6" name="Google Shape;24896;p33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7" name="Google Shape;24897;p33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8" name="Google Shape;24898;p33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9" name="Google Shape;24899;p33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0" name="Google Shape;24900;p33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1" name="Google Shape;24901;p33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2" name="Google Shape;24902;p33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3" name="Google Shape;24903;p33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4" name="Google Shape;24904;p33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5" name="Google Shape;24905;p33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6" name="Google Shape;24906;p33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7" name="Google Shape;24907;p33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8" name="Google Shape;24908;p33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9" name="Google Shape;24909;p33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0" name="Google Shape;24910;p33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1" name="Google Shape;24911;p33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2" name="Google Shape;24912;p33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3" name="Google Shape;24913;p33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4" name="Google Shape;24914;p33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5" name="Google Shape;24915;p33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6" name="Google Shape;24916;p33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7" name="Google Shape;24917;p33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8" name="Google Shape;24918;p33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9" name="Google Shape;24919;p33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0" name="Google Shape;24920;p33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1" name="Google Shape;24921;p33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2" name="Google Shape;24922;p33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3" name="Google Shape;24923;p33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4" name="Google Shape;24924;p33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5" name="Google Shape;24925;p33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6" name="Google Shape;24926;p33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7" name="Google Shape;24927;p33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8" name="Google Shape;24928;p33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9" name="Google Shape;24929;p33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0" name="Google Shape;24930;p33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1" name="Google Shape;24931;p33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2" name="Google Shape;24932;p33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3" name="Google Shape;24933;p33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4" name="Google Shape;24934;p33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5" name="Google Shape;24935;p33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6" name="Google Shape;24936;p33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7" name="Google Shape;24937;p33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8" name="Google Shape;24938;p33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9" name="Google Shape;24939;p33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0" name="Google Shape;24940;p33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1" name="Google Shape;24941;p33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2" name="Google Shape;24942;p33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3" name="Google Shape;24943;p33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44" name="Google Shape;24944;p33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24945" name="Google Shape;24945;p33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6" name="Google Shape;24946;p33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7" name="Google Shape;24947;p33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8" name="Google Shape;24948;p33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9" name="Google Shape;24949;p33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0" name="Google Shape;24950;p33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1" name="Google Shape;24951;p33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2" name="Google Shape;24952;p33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3" name="Google Shape;24953;p33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4" name="Google Shape;24954;p33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5" name="Google Shape;24955;p33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6" name="Google Shape;24956;p33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7" name="Google Shape;24957;p33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8" name="Google Shape;24958;p33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9" name="Google Shape;24959;p33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0" name="Google Shape;24960;p33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1" name="Google Shape;24961;p33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2" name="Google Shape;24962;p33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3" name="Google Shape;24963;p33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4" name="Google Shape;24964;p33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5" name="Google Shape;24965;p33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6" name="Google Shape;24966;p33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7" name="Google Shape;24967;p33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8" name="Google Shape;24968;p33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9" name="Google Shape;24969;p33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0" name="Google Shape;24970;p33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1" name="Google Shape;24971;p33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2" name="Google Shape;24972;p33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3" name="Google Shape;24973;p33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4" name="Google Shape;24974;p33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5" name="Google Shape;24975;p33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6" name="Google Shape;24976;p33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7" name="Google Shape;24977;p33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8" name="Google Shape;24978;p33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9" name="Google Shape;24979;p33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0" name="Google Shape;24980;p33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1" name="Google Shape;24981;p33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2" name="Google Shape;24982;p33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3" name="Google Shape;24983;p33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4" name="Google Shape;24984;p33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5" name="Google Shape;24985;p33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6" name="Google Shape;24986;p33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7" name="Google Shape;24987;p33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8" name="Google Shape;24988;p33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9" name="Google Shape;24989;p33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0" name="Google Shape;24990;p33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1" name="Google Shape;24991;p33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2" name="Google Shape;24992;p33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3" name="Google Shape;24993;p33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4" name="Google Shape;24994;p33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5" name="Google Shape;24995;p33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6" name="Google Shape;24996;p33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7" name="Google Shape;24997;p33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8" name="Google Shape;24998;p33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9" name="Google Shape;24999;p33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0" name="Google Shape;25000;p33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1" name="Google Shape;25001;p33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2" name="Google Shape;25002;p33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3" name="Google Shape;25003;p33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4" name="Google Shape;25004;p33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5" name="Google Shape;25005;p33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6" name="Google Shape;25006;p33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7" name="Google Shape;25007;p33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8" name="Google Shape;25008;p33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9" name="Google Shape;25009;p33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0" name="Google Shape;25010;p33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1" name="Google Shape;25011;p33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2" name="Google Shape;25012;p33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3" name="Google Shape;25013;p33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4" name="Google Shape;25014;p33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5" name="Google Shape;25015;p33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6" name="Google Shape;25016;p33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7" name="Google Shape;25017;p33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8" name="Google Shape;25018;p33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9" name="Google Shape;25019;p33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0" name="Google Shape;25020;p33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1" name="Google Shape;25021;p33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2" name="Google Shape;25022;p33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3" name="Google Shape;25023;p33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4" name="Google Shape;25024;p33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5" name="Google Shape;25025;p33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6" name="Google Shape;25026;p33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7" name="Google Shape;25027;p33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8" name="Google Shape;25028;p33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9" name="Google Shape;25029;p33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0" name="Google Shape;25030;p33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1" name="Google Shape;25031;p33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2" name="Google Shape;25032;p33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3" name="Google Shape;25033;p33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4" name="Google Shape;25034;p33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5" name="Google Shape;25035;p33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6" name="Google Shape;25036;p33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7" name="Google Shape;25037;p33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8" name="Google Shape;25038;p33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9" name="Google Shape;25039;p33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0" name="Google Shape;25040;p33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1" name="Google Shape;25041;p33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2" name="Google Shape;25042;p33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3" name="Google Shape;25043;p33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4" name="Google Shape;25044;p33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5" name="Google Shape;25045;p33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6" name="Google Shape;25046;p33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7" name="Google Shape;25047;p33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8" name="Google Shape;25048;p33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9" name="Google Shape;25049;p33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0" name="Google Shape;25050;p33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1" name="Google Shape;25051;p33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2" name="Google Shape;25052;p33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3" name="Google Shape;25053;p33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4" name="Google Shape;25054;p33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5" name="Google Shape;25055;p33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6" name="Google Shape;25056;p33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7" name="Google Shape;25057;p33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8" name="Google Shape;25058;p33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9" name="Google Shape;25059;p33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0" name="Google Shape;25060;p33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1" name="Google Shape;25061;p33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2" name="Google Shape;25062;p33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3" name="Google Shape;25063;p33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4" name="Google Shape;25064;p33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5" name="Google Shape;25065;p33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6" name="Google Shape;25066;p33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7" name="Google Shape;25067;p33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8" name="Google Shape;25068;p33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9" name="Google Shape;25069;p33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0" name="Google Shape;25070;p33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1" name="Google Shape;25071;p33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2" name="Google Shape;25072;p33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3" name="Google Shape;25073;p33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4" name="Google Shape;25074;p33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5" name="Google Shape;25075;p33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6" name="Google Shape;25076;p33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7" name="Google Shape;25077;p33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8" name="Google Shape;25078;p33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9" name="Google Shape;25079;p33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0" name="Google Shape;25080;p33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1" name="Google Shape;25081;p33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2" name="Google Shape;25082;p33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3" name="Google Shape;25083;p33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4" name="Google Shape;25084;p33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5" name="Google Shape;25085;p33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6" name="Google Shape;25086;p33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7" name="Google Shape;25087;p33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8" name="Google Shape;25088;p33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9" name="Google Shape;25089;p33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0" name="Google Shape;25090;p33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1" name="Google Shape;25091;p33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2" name="Google Shape;25092;p33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3" name="Google Shape;25093;p33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4" name="Google Shape;25094;p33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5" name="Google Shape;25095;p33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6" name="Google Shape;25096;p33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7" name="Google Shape;25097;p33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8" name="Google Shape;25098;p33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9" name="Google Shape;25099;p33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0" name="Google Shape;25100;p33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1" name="Google Shape;25101;p33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2" name="Google Shape;25102;p33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3" name="Google Shape;25103;p33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4" name="Google Shape;25104;p33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5" name="Google Shape;25105;p33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6" name="Google Shape;25106;p33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7" name="Google Shape;25107;p33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8" name="Google Shape;25108;p33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9" name="Google Shape;25109;p33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0" name="Google Shape;25110;p33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1" name="Google Shape;25111;p33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2" name="Google Shape;25112;p33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3" name="Google Shape;25113;p33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4" name="Google Shape;25114;p33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5" name="Google Shape;25115;p33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6" name="Google Shape;25116;p33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7" name="Google Shape;25117;p33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8" name="Google Shape;25118;p33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9" name="Google Shape;25119;p33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0" name="Google Shape;25120;p33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1" name="Google Shape;25121;p33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2" name="Google Shape;25122;p33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3" name="Google Shape;25123;p33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4" name="Google Shape;25124;p33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5" name="Google Shape;25125;p33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6" name="Google Shape;25126;p33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7" name="Google Shape;25127;p33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8" name="Google Shape;25128;p33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9" name="Google Shape;25129;p33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0" name="Google Shape;25130;p33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1" name="Google Shape;25131;p33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2" name="Google Shape;25132;p33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3" name="Google Shape;25133;p33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4" name="Google Shape;25134;p33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5" name="Google Shape;25135;p33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6" name="Google Shape;25136;p33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7" name="Google Shape;25137;p33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8" name="Google Shape;25138;p33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9" name="Google Shape;25139;p33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0" name="Google Shape;25140;p33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1" name="Google Shape;25141;p33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2" name="Google Shape;25142;p33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3" name="Google Shape;25143;p33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4" name="Google Shape;25144;p33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5" name="Google Shape;25145;p33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6" name="Google Shape;25146;p33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7" name="Google Shape;25147;p33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8" name="Google Shape;25148;p33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9" name="Google Shape;25149;p33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0" name="Google Shape;25150;p33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1" name="Google Shape;25151;p33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2" name="Google Shape;25152;p33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3" name="Google Shape;25153;p33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4" name="Google Shape;25154;p33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5" name="Google Shape;25155;p33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6" name="Google Shape;25156;p33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7" name="Google Shape;25157;p33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8" name="Google Shape;25158;p33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9" name="Google Shape;25159;p33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0" name="Google Shape;25160;p33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1" name="Google Shape;25161;p33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2" name="Google Shape;25162;p33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3" name="Google Shape;25163;p33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4" name="Google Shape;25164;p33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5" name="Google Shape;25165;p33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6" name="Google Shape;25166;p33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7" name="Google Shape;25167;p33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8" name="Google Shape;25168;p33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9" name="Google Shape;25169;p33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0" name="Google Shape;25170;p33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1" name="Google Shape;25171;p33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2" name="Google Shape;25172;p33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3" name="Google Shape;25173;p33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4" name="Google Shape;25174;p33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5" name="Google Shape;25175;p33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6" name="Google Shape;25176;p33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7" name="Google Shape;25177;p33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8" name="Google Shape;25178;p33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9" name="Google Shape;25179;p33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0" name="Google Shape;25180;p33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1" name="Google Shape;25181;p33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2" name="Google Shape;25182;p33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3" name="Google Shape;25183;p33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4" name="Google Shape;25184;p33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5" name="Google Shape;25185;p33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6" name="Google Shape;25186;p33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7" name="Google Shape;25187;p33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8" name="Google Shape;25188;p33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9" name="Google Shape;25189;p33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0" name="Google Shape;25190;p33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1" name="Google Shape;25191;p33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2" name="Google Shape;25192;p33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3" name="Google Shape;25193;p33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4" name="Google Shape;25194;p33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5" name="Google Shape;25195;p33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6" name="Google Shape;25196;p33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7" name="Google Shape;25197;p33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8" name="Google Shape;25198;p33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9" name="Google Shape;25199;p33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0" name="Google Shape;25200;p33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1" name="Google Shape;25201;p33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2" name="Google Shape;25202;p33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3" name="Google Shape;25203;p33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4" name="Google Shape;25204;p33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5" name="Google Shape;25205;p33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6" name="Google Shape;25206;p33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7" name="Google Shape;25207;p33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8" name="Google Shape;25208;p33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9" name="Google Shape;25209;p33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0" name="Google Shape;25210;p33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1" name="Google Shape;25211;p33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2" name="Google Shape;25212;p33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3" name="Google Shape;25213;p33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4" name="Google Shape;25214;p33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5" name="Google Shape;25215;p33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6" name="Google Shape;25216;p33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7" name="Google Shape;25217;p33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8" name="Google Shape;25218;p33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9" name="Google Shape;25219;p33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0" name="Google Shape;25220;p33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1" name="Google Shape;25221;p33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2" name="Google Shape;25222;p33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3" name="Google Shape;25223;p33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4" name="Google Shape;25224;p33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5" name="Google Shape;25225;p33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6" name="Google Shape;25226;p33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7" name="Google Shape;25227;p33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8" name="Google Shape;25228;p33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9" name="Google Shape;25229;p33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0" name="Google Shape;25230;p33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1" name="Google Shape;25231;p33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2" name="Google Shape;25232;p33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3" name="Google Shape;25233;p33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4" name="Google Shape;25234;p33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5" name="Google Shape;25235;p33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6" name="Google Shape;25236;p33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7" name="Google Shape;25237;p33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8" name="Google Shape;25238;p33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9" name="Google Shape;25239;p33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0" name="Google Shape;25240;p33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1" name="Google Shape;25241;p33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2" name="Google Shape;25242;p33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3" name="Google Shape;25243;p33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4" name="Google Shape;25244;p33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5" name="Google Shape;25245;p33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6" name="Google Shape;25246;p33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7" name="Google Shape;25247;p33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8" name="Google Shape;25248;p33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9" name="Google Shape;25249;p33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0" name="Google Shape;25250;p33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1" name="Google Shape;25251;p33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2" name="Google Shape;25252;p33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3" name="Google Shape;25253;p33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4" name="Google Shape;25254;p33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5" name="Google Shape;25255;p33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6" name="Google Shape;25256;p33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7" name="Google Shape;25257;p33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8" name="Google Shape;25258;p33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9" name="Google Shape;25259;p33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0" name="Google Shape;25260;p33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1" name="Google Shape;25261;p33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2" name="Google Shape;25262;p33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3" name="Google Shape;25263;p33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4" name="Google Shape;25264;p33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5" name="Google Shape;25265;p33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6" name="Google Shape;25266;p33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7" name="Google Shape;25267;p33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8" name="Google Shape;25268;p33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9" name="Google Shape;25269;p33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0" name="Google Shape;25270;p33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1" name="Google Shape;25271;p33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2" name="Google Shape;25272;p33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3" name="Google Shape;25273;p33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4" name="Google Shape;25274;p33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5" name="Google Shape;25275;p33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6" name="Google Shape;25276;p33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7" name="Google Shape;25277;p33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8" name="Google Shape;25278;p33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9" name="Google Shape;25279;p33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0" name="Google Shape;25280;p33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1" name="Google Shape;25281;p33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2" name="Google Shape;25282;p33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3" name="Google Shape;25283;p33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4" name="Google Shape;25284;p33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5" name="Google Shape;25285;p33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6" name="Google Shape;25286;p33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7" name="Google Shape;25287;p33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8" name="Google Shape;25288;p33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9" name="Google Shape;25289;p33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0" name="Google Shape;25290;p33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1" name="Google Shape;25291;p33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2" name="Google Shape;25292;p33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3" name="Google Shape;25293;p33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4" name="Google Shape;25294;p33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5" name="Google Shape;25295;p33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6" name="Google Shape;25296;p33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7" name="Google Shape;25297;p33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8" name="Google Shape;25298;p33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9" name="Google Shape;25299;p33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0" name="Google Shape;25300;p33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1" name="Google Shape;25301;p33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2" name="Google Shape;25302;p33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3" name="Google Shape;25303;p33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4" name="Google Shape;25304;p33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5" name="Google Shape;25305;p33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6" name="Google Shape;25306;p33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7" name="Google Shape;25307;p33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8" name="Google Shape;25308;p33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9" name="Google Shape;25309;p33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0" name="Google Shape;25310;p33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1" name="Google Shape;25311;p33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2" name="Google Shape;25312;p33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3" name="Google Shape;25313;p33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4" name="Google Shape;25314;p33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5" name="Google Shape;25315;p33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6" name="Google Shape;25316;p33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7" name="Google Shape;25317;p33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8" name="Google Shape;25318;p33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9" name="Google Shape;25319;p33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0" name="Google Shape;25320;p33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1" name="Google Shape;25321;p33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2" name="Google Shape;25322;p33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3" name="Google Shape;25323;p33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4" name="Google Shape;25324;p33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5" name="Google Shape;25325;p33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6" name="Google Shape;25326;p33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7" name="Google Shape;25327;p33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8" name="Google Shape;25328;p33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9" name="Google Shape;25329;p33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0" name="Google Shape;25330;p33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1" name="Google Shape;25331;p33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2" name="Google Shape;25332;p33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3" name="Google Shape;25333;p33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4" name="Google Shape;25334;p33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5" name="Google Shape;25335;p33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6" name="Google Shape;25336;p33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7" name="Google Shape;25337;p33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8" name="Google Shape;25338;p33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9" name="Google Shape;25339;p33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0" name="Google Shape;25340;p33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1" name="Google Shape;25341;p33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2" name="Google Shape;25342;p33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3" name="Google Shape;25343;p33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4" name="Google Shape;25344;p33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5" name="Google Shape;25345;p33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6" name="Google Shape;25346;p33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7" name="Google Shape;25347;p33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8" name="Google Shape;25348;p33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9" name="Google Shape;25349;p33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0" name="Google Shape;25350;p33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1" name="Google Shape;25351;p33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2" name="Google Shape;25352;p33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3" name="Google Shape;25353;p33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4" name="Google Shape;25354;p33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5" name="Google Shape;25355;p33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6" name="Google Shape;25356;p33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7" name="Google Shape;25357;p33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8" name="Google Shape;25358;p33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9" name="Google Shape;25359;p33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0" name="Google Shape;25360;p33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1" name="Google Shape;25361;p33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2" name="Google Shape;25362;p33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3" name="Google Shape;25363;p33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4" name="Google Shape;25364;p33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5" name="Google Shape;25365;p33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6" name="Google Shape;25366;p33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7" name="Google Shape;25367;p33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8" name="Google Shape;25368;p33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9" name="Google Shape;25369;p33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0" name="Google Shape;25370;p33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1" name="Google Shape;25371;p33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2" name="Google Shape;25372;p33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3" name="Google Shape;25373;p33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4" name="Google Shape;25374;p33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5" name="Google Shape;25375;p33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6" name="Google Shape;25376;p33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7" name="Google Shape;25377;p33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8" name="Google Shape;25378;p33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9" name="Google Shape;25379;p33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0" name="Google Shape;25380;p33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1" name="Google Shape;25381;p33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2" name="Google Shape;25382;p33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3" name="Google Shape;25383;p33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4" name="Google Shape;25384;p33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5" name="Google Shape;25385;p33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6" name="Google Shape;25386;p33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7" name="Google Shape;25387;p33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8" name="Google Shape;25388;p33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9" name="Google Shape;25389;p33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0" name="Google Shape;25390;p33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1" name="Google Shape;25391;p33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2" name="Google Shape;25392;p33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3" name="Google Shape;25393;p33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4" name="Google Shape;25394;p33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5" name="Google Shape;25395;p33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6" name="Google Shape;25396;p33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7" name="Google Shape;25397;p33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8" name="Google Shape;25398;p33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9" name="Google Shape;25399;p33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0" name="Google Shape;25400;p33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1" name="Google Shape;25401;p33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2" name="Google Shape;25402;p33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3" name="Google Shape;25403;p33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4" name="Google Shape;25404;p33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5" name="Google Shape;25405;p33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6" name="Google Shape;25406;p33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7" name="Google Shape;25407;p33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8" name="Google Shape;25408;p33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9" name="Google Shape;25409;p33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0" name="Google Shape;25410;p33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1" name="Google Shape;25411;p33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2" name="Google Shape;25412;p33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3" name="Google Shape;25413;p33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4" name="Google Shape;25414;p33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5" name="Google Shape;25415;p33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6" name="Google Shape;25416;p33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7" name="Google Shape;25417;p33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8" name="Google Shape;25418;p33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9" name="Google Shape;25419;p33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0" name="Google Shape;25420;p33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1" name="Google Shape;25421;p33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2" name="Google Shape;25422;p33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3" name="Google Shape;25423;p33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4" name="Google Shape;25424;p33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5" name="Google Shape;25425;p33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12351793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27" name="Google Shape;25427;p34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25428" name="Google Shape;25428;p3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9" name="Google Shape;25429;p3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0" name="Google Shape;25430;p3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1" name="Google Shape;25431;p3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2" name="Google Shape;25432;p3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3" name="Google Shape;25433;p3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4" name="Google Shape;25434;p3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5" name="Google Shape;25435;p3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6" name="Google Shape;25436;p3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7" name="Google Shape;25437;p3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8" name="Google Shape;25438;p3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9" name="Google Shape;25439;p3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0" name="Google Shape;25440;p3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1" name="Google Shape;25441;p3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2" name="Google Shape;25442;p3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3" name="Google Shape;25443;p3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4" name="Google Shape;25444;p3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5" name="Google Shape;25445;p3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6" name="Google Shape;25446;p3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7" name="Google Shape;25447;p3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8" name="Google Shape;25448;p3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9" name="Google Shape;25449;p3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0" name="Google Shape;25450;p3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1" name="Google Shape;25451;p3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2" name="Google Shape;25452;p3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3" name="Google Shape;25453;p3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4" name="Google Shape;25454;p3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5" name="Google Shape;25455;p3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6" name="Google Shape;25456;p3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7" name="Google Shape;25457;p3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8" name="Google Shape;25458;p3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9" name="Google Shape;25459;p3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0" name="Google Shape;25460;p3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1" name="Google Shape;25461;p3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2" name="Google Shape;25462;p3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3" name="Google Shape;25463;p3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4" name="Google Shape;25464;p3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5" name="Google Shape;25465;p3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6" name="Google Shape;25466;p3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7" name="Google Shape;25467;p3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8" name="Google Shape;25468;p3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9" name="Google Shape;25469;p3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0" name="Google Shape;25470;p3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1" name="Google Shape;25471;p3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2" name="Google Shape;25472;p3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3" name="Google Shape;25473;p3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4" name="Google Shape;25474;p3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5" name="Google Shape;25475;p3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6" name="Google Shape;25476;p3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7" name="Google Shape;25477;p3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8" name="Google Shape;25478;p3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9" name="Google Shape;25479;p3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0" name="Google Shape;25480;p3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1" name="Google Shape;25481;p3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2" name="Google Shape;25482;p3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3" name="Google Shape;25483;p3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4" name="Google Shape;25484;p3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5" name="Google Shape;25485;p3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6" name="Google Shape;25486;p3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7" name="Google Shape;25487;p3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8" name="Google Shape;25488;p3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9" name="Google Shape;25489;p3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0" name="Google Shape;25490;p3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1" name="Google Shape;25491;p3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2" name="Google Shape;25492;p3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3" name="Google Shape;25493;p3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4" name="Google Shape;25494;p3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5" name="Google Shape;25495;p3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6" name="Google Shape;25496;p3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7" name="Google Shape;25497;p3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8" name="Google Shape;25498;p3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9" name="Google Shape;25499;p3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0" name="Google Shape;25500;p3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1" name="Google Shape;25501;p3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2" name="Google Shape;25502;p3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3" name="Google Shape;25503;p3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4" name="Google Shape;25504;p3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5" name="Google Shape;25505;p3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6" name="Google Shape;25506;p3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7" name="Google Shape;25507;p3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8" name="Google Shape;25508;p3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9" name="Google Shape;25509;p3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0" name="Google Shape;25510;p3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1" name="Google Shape;25511;p3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2" name="Google Shape;25512;p3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3" name="Google Shape;25513;p3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4" name="Google Shape;25514;p3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5" name="Google Shape;25515;p3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6" name="Google Shape;25516;p3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7" name="Google Shape;25517;p3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8" name="Google Shape;25518;p3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9" name="Google Shape;25519;p3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0" name="Google Shape;25520;p3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1" name="Google Shape;25521;p3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2" name="Google Shape;25522;p3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3" name="Google Shape;25523;p3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4" name="Google Shape;25524;p3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5" name="Google Shape;25525;p3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6" name="Google Shape;25526;p3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7" name="Google Shape;25527;p3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8" name="Google Shape;25528;p3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9" name="Google Shape;25529;p3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0" name="Google Shape;25530;p3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1" name="Google Shape;25531;p3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2" name="Google Shape;25532;p3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3" name="Google Shape;25533;p3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4" name="Google Shape;25534;p3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5" name="Google Shape;25535;p3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6" name="Google Shape;25536;p3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7" name="Google Shape;25537;p3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8" name="Google Shape;25538;p3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9" name="Google Shape;25539;p3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0" name="Google Shape;25540;p3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1" name="Google Shape;25541;p3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2" name="Google Shape;25542;p3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3" name="Google Shape;25543;p3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4" name="Google Shape;25544;p3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5" name="Google Shape;25545;p3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6" name="Google Shape;25546;p3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7" name="Google Shape;25547;p3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8" name="Google Shape;25548;p3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9" name="Google Shape;25549;p3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0" name="Google Shape;25550;p3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1" name="Google Shape;25551;p3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2" name="Google Shape;25552;p3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3" name="Google Shape;25553;p3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4" name="Google Shape;25554;p3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5" name="Google Shape;25555;p3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6" name="Google Shape;25556;p3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7" name="Google Shape;25557;p3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8" name="Google Shape;25558;p3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9" name="Google Shape;25559;p3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0" name="Google Shape;25560;p3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1" name="Google Shape;25561;p3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2" name="Google Shape;25562;p3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3" name="Google Shape;25563;p3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4" name="Google Shape;25564;p3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5" name="Google Shape;25565;p3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6" name="Google Shape;25566;p3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7" name="Google Shape;25567;p3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8" name="Google Shape;25568;p3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9" name="Google Shape;25569;p3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0" name="Google Shape;25570;p3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1" name="Google Shape;25571;p3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2" name="Google Shape;25572;p3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3" name="Google Shape;25573;p3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4" name="Google Shape;25574;p3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5" name="Google Shape;25575;p3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6" name="Google Shape;25576;p3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7" name="Google Shape;25577;p3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8" name="Google Shape;25578;p3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9" name="Google Shape;25579;p3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0" name="Google Shape;25580;p3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1" name="Google Shape;25581;p3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2" name="Google Shape;25582;p3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3" name="Google Shape;25583;p3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4" name="Google Shape;25584;p3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5" name="Google Shape;25585;p3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6" name="Google Shape;25586;p3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7" name="Google Shape;25587;p3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8" name="Google Shape;25588;p3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9" name="Google Shape;25589;p3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0" name="Google Shape;25590;p3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1" name="Google Shape;25591;p3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2" name="Google Shape;25592;p3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3" name="Google Shape;25593;p3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4" name="Google Shape;25594;p3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5" name="Google Shape;25595;p3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6" name="Google Shape;25596;p3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7" name="Google Shape;25597;p3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8" name="Google Shape;25598;p3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9" name="Google Shape;25599;p3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0" name="Google Shape;25600;p3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1" name="Google Shape;25601;p3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2" name="Google Shape;25602;p3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3" name="Google Shape;25603;p3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4" name="Google Shape;25604;p3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5" name="Google Shape;25605;p3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6" name="Google Shape;25606;p3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7" name="Google Shape;25607;p3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8" name="Google Shape;25608;p3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9" name="Google Shape;25609;p3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0" name="Google Shape;25610;p3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1" name="Google Shape;25611;p3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2" name="Google Shape;25612;p3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3" name="Google Shape;25613;p3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4" name="Google Shape;25614;p3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5" name="Google Shape;25615;p3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6" name="Google Shape;25616;p3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7" name="Google Shape;25617;p3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8" name="Google Shape;25618;p3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9" name="Google Shape;25619;p3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0" name="Google Shape;25620;p3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1" name="Google Shape;25621;p3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2" name="Google Shape;25622;p3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3" name="Google Shape;25623;p3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4" name="Google Shape;25624;p3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5" name="Google Shape;25625;p3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6" name="Google Shape;25626;p3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7" name="Google Shape;25627;p3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8" name="Google Shape;25628;p3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9" name="Google Shape;25629;p3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0" name="Google Shape;25630;p3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1" name="Google Shape;25631;p3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2" name="Google Shape;25632;p3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3" name="Google Shape;25633;p3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4" name="Google Shape;25634;p3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5" name="Google Shape;25635;p3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6" name="Google Shape;25636;p3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7" name="Google Shape;25637;p3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8" name="Google Shape;25638;p3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9" name="Google Shape;25639;p3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0" name="Google Shape;25640;p3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1" name="Google Shape;25641;p3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2" name="Google Shape;25642;p3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3" name="Google Shape;25643;p3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4" name="Google Shape;25644;p3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5" name="Google Shape;25645;p3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6" name="Google Shape;25646;p3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7" name="Google Shape;25647;p3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8" name="Google Shape;25648;p3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9" name="Google Shape;25649;p3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0" name="Google Shape;25650;p3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1" name="Google Shape;25651;p3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2" name="Google Shape;25652;p3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3" name="Google Shape;25653;p3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4" name="Google Shape;25654;p3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5" name="Google Shape;25655;p3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6" name="Google Shape;25656;p3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7" name="Google Shape;25657;p3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8" name="Google Shape;25658;p3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9" name="Google Shape;25659;p3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0" name="Google Shape;25660;p3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1" name="Google Shape;25661;p3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2" name="Google Shape;25662;p3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3" name="Google Shape;25663;p3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4" name="Google Shape;25664;p3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5" name="Google Shape;25665;p3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6" name="Google Shape;25666;p3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7" name="Google Shape;25667;p3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8" name="Google Shape;25668;p3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9" name="Google Shape;25669;p3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0" name="Google Shape;25670;p3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1" name="Google Shape;25671;p3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2" name="Google Shape;25672;p3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3" name="Google Shape;25673;p3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4" name="Google Shape;25674;p3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5" name="Google Shape;25675;p3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6" name="Google Shape;25676;p3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7" name="Google Shape;25677;p3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8" name="Google Shape;25678;p3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9" name="Google Shape;25679;p3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0" name="Google Shape;25680;p3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1" name="Google Shape;25681;p3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2" name="Google Shape;25682;p3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3" name="Google Shape;25683;p3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4" name="Google Shape;25684;p3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5" name="Google Shape;25685;p3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6" name="Google Shape;25686;p3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7" name="Google Shape;25687;p3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8" name="Google Shape;25688;p3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9" name="Google Shape;25689;p3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0" name="Google Shape;25690;p3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1" name="Google Shape;25691;p3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2" name="Google Shape;25692;p3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3" name="Google Shape;25693;p3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4" name="Google Shape;25694;p3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5" name="Google Shape;25695;p3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6" name="Google Shape;25696;p3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7" name="Google Shape;25697;p3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8" name="Google Shape;25698;p3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9" name="Google Shape;25699;p3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0" name="Google Shape;25700;p3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1" name="Google Shape;25701;p3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2" name="Google Shape;25702;p3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3" name="Google Shape;25703;p3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4" name="Google Shape;25704;p3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5" name="Google Shape;25705;p3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6" name="Google Shape;25706;p3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7" name="Google Shape;25707;p3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8" name="Google Shape;25708;p3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9" name="Google Shape;25709;p3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0" name="Google Shape;25710;p3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1" name="Google Shape;25711;p3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2" name="Google Shape;25712;p3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3" name="Google Shape;25713;p3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4" name="Google Shape;25714;p3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5" name="Google Shape;25715;p3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6" name="Google Shape;25716;p3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7" name="Google Shape;25717;p3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8" name="Google Shape;25718;p3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9" name="Google Shape;25719;p3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0" name="Google Shape;25720;p3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1" name="Google Shape;25721;p3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2" name="Google Shape;25722;p3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3" name="Google Shape;25723;p3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4" name="Google Shape;25724;p3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5" name="Google Shape;25725;p3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6" name="Google Shape;25726;p3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7" name="Google Shape;25727;p3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8" name="Google Shape;25728;p3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9" name="Google Shape;25729;p3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0" name="Google Shape;25730;p3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1" name="Google Shape;25731;p3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2" name="Google Shape;25732;p3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3" name="Google Shape;25733;p3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4" name="Google Shape;25734;p3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5" name="Google Shape;25735;p3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6" name="Google Shape;25736;p3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7" name="Google Shape;25737;p3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8" name="Google Shape;25738;p3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9" name="Google Shape;25739;p3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0" name="Google Shape;25740;p3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1" name="Google Shape;25741;p3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2" name="Google Shape;25742;p3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3" name="Google Shape;25743;p3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4" name="Google Shape;25744;p3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5" name="Google Shape;25745;p3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6" name="Google Shape;25746;p3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7" name="Google Shape;25747;p3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8" name="Google Shape;25748;p3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9" name="Google Shape;25749;p3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0" name="Google Shape;25750;p3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1" name="Google Shape;25751;p3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2" name="Google Shape;25752;p3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3" name="Google Shape;25753;p3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4" name="Google Shape;25754;p3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5" name="Google Shape;25755;p3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6" name="Google Shape;25756;p3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7" name="Google Shape;25757;p3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8" name="Google Shape;25758;p3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9" name="Google Shape;25759;p3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0" name="Google Shape;25760;p3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1" name="Google Shape;25761;p3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2" name="Google Shape;25762;p3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3" name="Google Shape;25763;p3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4" name="Google Shape;25764;p3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5" name="Google Shape;25765;p3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6" name="Google Shape;25766;p3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7" name="Google Shape;25767;p3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8" name="Google Shape;25768;p3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9" name="Google Shape;25769;p3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0" name="Google Shape;25770;p3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1" name="Google Shape;25771;p3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2" name="Google Shape;25772;p3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3" name="Google Shape;25773;p3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4" name="Google Shape;25774;p3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5" name="Google Shape;25775;p3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6" name="Google Shape;25776;p3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7" name="Google Shape;25777;p3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8" name="Google Shape;25778;p3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9" name="Google Shape;25779;p3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0" name="Google Shape;25780;p3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1" name="Google Shape;25781;p3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2" name="Google Shape;25782;p3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3" name="Google Shape;25783;p3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4" name="Google Shape;25784;p3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5" name="Google Shape;25785;p3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6" name="Google Shape;25786;p3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7" name="Google Shape;25787;p3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8" name="Google Shape;25788;p3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9" name="Google Shape;25789;p3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0" name="Google Shape;25790;p3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1" name="Google Shape;25791;p3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2" name="Google Shape;25792;p3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3" name="Google Shape;25793;p3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4" name="Google Shape;25794;p3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5" name="Google Shape;25795;p3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6" name="Google Shape;25796;p3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7" name="Google Shape;25797;p3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8" name="Google Shape;25798;p3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9" name="Google Shape;25799;p3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0" name="Google Shape;25800;p3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1" name="Google Shape;25801;p3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2" name="Google Shape;25802;p3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3" name="Google Shape;25803;p3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4" name="Google Shape;25804;p3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5" name="Google Shape;25805;p3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6" name="Google Shape;25806;p3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7" name="Google Shape;25807;p3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8" name="Google Shape;25808;p3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9" name="Google Shape;25809;p3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0" name="Google Shape;25810;p3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1" name="Google Shape;25811;p3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2" name="Google Shape;25812;p3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3" name="Google Shape;25813;p3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4" name="Google Shape;25814;p3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5" name="Google Shape;25815;p3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6" name="Google Shape;25816;p3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7" name="Google Shape;25817;p3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8" name="Google Shape;25818;p3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9" name="Google Shape;25819;p3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0" name="Google Shape;25820;p3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1" name="Google Shape;25821;p3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2" name="Google Shape;25822;p3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3" name="Google Shape;25823;p3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4" name="Google Shape;25824;p3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5" name="Google Shape;25825;p3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6" name="Google Shape;25826;p3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7" name="Google Shape;25827;p3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8" name="Google Shape;25828;p3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9" name="Google Shape;25829;p3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0" name="Google Shape;25830;p3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1" name="Google Shape;25831;p3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2" name="Google Shape;25832;p3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3" name="Google Shape;25833;p3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4" name="Google Shape;25834;p3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5" name="Google Shape;25835;p3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6" name="Google Shape;25836;p3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7" name="Google Shape;25837;p3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8" name="Google Shape;25838;p3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9" name="Google Shape;25839;p3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0" name="Google Shape;25840;p3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1" name="Google Shape;25841;p3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2" name="Google Shape;25842;p3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3" name="Google Shape;25843;p3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4" name="Google Shape;25844;p3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5" name="Google Shape;25845;p3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6" name="Google Shape;25846;p3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7" name="Google Shape;25847;p3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8" name="Google Shape;25848;p3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9" name="Google Shape;25849;p3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0" name="Google Shape;25850;p3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1" name="Google Shape;25851;p3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2" name="Google Shape;25852;p3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3" name="Google Shape;25853;p3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4" name="Google Shape;25854;p3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5" name="Google Shape;25855;p3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6" name="Google Shape;25856;p3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7" name="Google Shape;25857;p3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8" name="Google Shape;25858;p3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9" name="Google Shape;25859;p3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0" name="Google Shape;25860;p3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1" name="Google Shape;25861;p3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2" name="Google Shape;25862;p3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3" name="Google Shape;25863;p3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4" name="Google Shape;25864;p3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5" name="Google Shape;25865;p3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6" name="Google Shape;25866;p3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7" name="Google Shape;25867;p3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8" name="Google Shape;25868;p3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9" name="Google Shape;25869;p3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0" name="Google Shape;25870;p3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1" name="Google Shape;25871;p3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2" name="Google Shape;25872;p3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3" name="Google Shape;25873;p3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4" name="Google Shape;25874;p3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5" name="Google Shape;25875;p3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6" name="Google Shape;25876;p3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7" name="Google Shape;25877;p3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8" name="Google Shape;25878;p3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9" name="Google Shape;25879;p3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0" name="Google Shape;25880;p3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1" name="Google Shape;25881;p3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2" name="Google Shape;25882;p3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3" name="Google Shape;25883;p3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4" name="Google Shape;25884;p3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5" name="Google Shape;25885;p3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6" name="Google Shape;25886;p3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7" name="Google Shape;25887;p3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8" name="Google Shape;25888;p3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9" name="Google Shape;25889;p3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0" name="Google Shape;25890;p3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1" name="Google Shape;25891;p3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2" name="Google Shape;25892;p3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3" name="Google Shape;25893;p3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4" name="Google Shape;25894;p3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5" name="Google Shape;25895;p3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6" name="Google Shape;25896;p3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7" name="Google Shape;25897;p3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8" name="Google Shape;25898;p3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9" name="Google Shape;25899;p3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0" name="Google Shape;25900;p3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1" name="Google Shape;25901;p3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2" name="Google Shape;25902;p3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3" name="Google Shape;25903;p3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4" name="Google Shape;25904;p3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5" name="Google Shape;25905;p3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6" name="Google Shape;25906;p3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7" name="Google Shape;25907;p3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8" name="Google Shape;25908;p3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909" name="Google Shape;25909;p34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25910" name="Google Shape;25910;p34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1" name="Google Shape;25911;p34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2" name="Google Shape;25912;p34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3" name="Google Shape;25913;p34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4" name="Google Shape;25914;p34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5" name="Google Shape;25915;p34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6" name="Google Shape;25916;p34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7" name="Google Shape;25917;p34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8" name="Google Shape;25918;p34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9" name="Google Shape;25919;p34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0" name="Google Shape;25920;p34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1" name="Google Shape;25921;p34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2" name="Google Shape;25922;p34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3" name="Google Shape;25923;p34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4" name="Google Shape;25924;p34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5" name="Google Shape;25925;p34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6" name="Google Shape;25926;p34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7" name="Google Shape;25927;p34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8" name="Google Shape;25928;p34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9" name="Google Shape;25929;p34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0" name="Google Shape;25930;p34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1" name="Google Shape;25931;p34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2" name="Google Shape;25932;p34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3" name="Google Shape;25933;p34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4" name="Google Shape;25934;p34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5" name="Google Shape;25935;p34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6" name="Google Shape;25936;p34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7" name="Google Shape;25937;p34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8" name="Google Shape;25938;p34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9" name="Google Shape;25939;p34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0" name="Google Shape;25940;p34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1" name="Google Shape;25941;p34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2" name="Google Shape;25942;p34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3" name="Google Shape;25943;p34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4" name="Google Shape;25944;p34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5" name="Google Shape;25945;p34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6" name="Google Shape;25946;p34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7" name="Google Shape;25947;p34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8" name="Google Shape;25948;p34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9" name="Google Shape;25949;p34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0" name="Google Shape;25950;p34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1" name="Google Shape;25951;p34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2" name="Google Shape;25952;p34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3" name="Google Shape;25953;p34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4" name="Google Shape;25954;p34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5" name="Google Shape;25955;p34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6" name="Google Shape;25956;p34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7" name="Google Shape;25957;p34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8" name="Google Shape;25958;p34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9" name="Google Shape;25959;p34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0" name="Google Shape;25960;p34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1" name="Google Shape;25961;p34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2" name="Google Shape;25962;p34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3" name="Google Shape;25963;p34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4" name="Google Shape;25964;p34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5" name="Google Shape;25965;p34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6" name="Google Shape;25966;p34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7" name="Google Shape;25967;p34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8" name="Google Shape;25968;p34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9" name="Google Shape;25969;p34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0" name="Google Shape;25970;p34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1" name="Google Shape;25971;p34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2" name="Google Shape;25972;p34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3" name="Google Shape;25973;p34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4" name="Google Shape;25974;p34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5" name="Google Shape;25975;p34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6" name="Google Shape;25976;p34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7" name="Google Shape;25977;p34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8" name="Google Shape;25978;p34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9" name="Google Shape;25979;p34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0" name="Google Shape;25980;p34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1" name="Google Shape;25981;p34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2" name="Google Shape;25982;p34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3" name="Google Shape;25983;p34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4" name="Google Shape;25984;p34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5" name="Google Shape;25985;p34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6" name="Google Shape;25986;p34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7" name="Google Shape;25987;p34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8" name="Google Shape;25988;p34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9" name="Google Shape;25989;p34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0" name="Google Shape;25990;p34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1" name="Google Shape;25991;p34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2" name="Google Shape;25992;p34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3" name="Google Shape;25993;p34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4" name="Google Shape;25994;p34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5" name="Google Shape;25995;p34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6" name="Google Shape;25996;p34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7" name="Google Shape;25997;p34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8" name="Google Shape;25998;p34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9" name="Google Shape;25999;p34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0" name="Google Shape;26000;p34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1" name="Google Shape;26001;p34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2" name="Google Shape;26002;p34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03" name="Google Shape;26003;p34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26004" name="Google Shape;26004;p34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5" name="Google Shape;26005;p34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6" name="Google Shape;26006;p34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7" name="Google Shape;26007;p34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8" name="Google Shape;26008;p34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9" name="Google Shape;26009;p34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0" name="Google Shape;26010;p34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1" name="Google Shape;26011;p34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2" name="Google Shape;26012;p34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3" name="Google Shape;26013;p34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4" name="Google Shape;26014;p34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5" name="Google Shape;26015;p34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6" name="Google Shape;26016;p34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7" name="Google Shape;26017;p34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8" name="Google Shape;26018;p34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9" name="Google Shape;26019;p34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0" name="Google Shape;26020;p34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1" name="Google Shape;26021;p34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2" name="Google Shape;26022;p34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3" name="Google Shape;26023;p34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4" name="Google Shape;26024;p34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5" name="Google Shape;26025;p34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6" name="Google Shape;26026;p34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7" name="Google Shape;26027;p34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8" name="Google Shape;26028;p34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9" name="Google Shape;26029;p34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0" name="Google Shape;26030;p34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1" name="Google Shape;26031;p34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2" name="Google Shape;26032;p34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3" name="Google Shape;26033;p34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4" name="Google Shape;26034;p34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5" name="Google Shape;26035;p34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6" name="Google Shape;26036;p34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7" name="Google Shape;26037;p34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8" name="Google Shape;26038;p34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9" name="Google Shape;26039;p34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0" name="Google Shape;26040;p34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1" name="Google Shape;26041;p34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2" name="Google Shape;26042;p34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3" name="Google Shape;26043;p34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4" name="Google Shape;26044;p34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5" name="Google Shape;26045;p34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6" name="Google Shape;26046;p34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7" name="Google Shape;26047;p34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8" name="Google Shape;26048;p34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9" name="Google Shape;26049;p34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0" name="Google Shape;26050;p34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1" name="Google Shape;26051;p34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2" name="Google Shape;26052;p34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3" name="Google Shape;26053;p34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4" name="Google Shape;26054;p34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5" name="Google Shape;26055;p34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6" name="Google Shape;26056;p34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7" name="Google Shape;26057;p34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8" name="Google Shape;26058;p34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9" name="Google Shape;26059;p34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0" name="Google Shape;26060;p34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1" name="Google Shape;26061;p34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2" name="Google Shape;26062;p34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3" name="Google Shape;26063;p34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4" name="Google Shape;26064;p34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5" name="Google Shape;26065;p34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6" name="Google Shape;26066;p34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7" name="Google Shape;26067;p34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8" name="Google Shape;26068;p34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9" name="Google Shape;26069;p34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0" name="Google Shape;26070;p34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1" name="Google Shape;26071;p34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2" name="Google Shape;26072;p34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3" name="Google Shape;26073;p34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4" name="Google Shape;26074;p34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5" name="Google Shape;26075;p34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6" name="Google Shape;26076;p34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7" name="Google Shape;26077;p34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8" name="Google Shape;26078;p34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9" name="Google Shape;26079;p34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0" name="Google Shape;26080;p34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1" name="Google Shape;26081;p34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2" name="Google Shape;26082;p34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3" name="Google Shape;26083;p34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4" name="Google Shape;26084;p34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5" name="Google Shape;26085;p34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6" name="Google Shape;26086;p34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7" name="Google Shape;26087;p34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8" name="Google Shape;26088;p34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9" name="Google Shape;26089;p34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0" name="Google Shape;26090;p34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1" name="Google Shape;26091;p34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2" name="Google Shape;26092;p34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3" name="Google Shape;26093;p34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4" name="Google Shape;26094;p34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5" name="Google Shape;26095;p34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6" name="Google Shape;26096;p34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9766740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930D2-C651-4922-BD6B-83966B06A47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962245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ED5CB-E2BE-408C-8E0E-AF16814E323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6942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07339438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FDEE-9F6B-4DF0-AE1B-3FC2D6047AC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47575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A7179-486A-4E34-9E82-86FEEDE9169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6047318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15D74-6C9B-4B46-B6C2-C90B3787AA5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9012151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A13CE-654D-45E9-89FB-E86928A1A9B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245311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1F291-9290-4D9F-9DBA-D3EA4A82CFB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4508029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2B70E-1558-4DF3-B884-16E27A2D549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0256632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9E4AC-AF02-40C1-8655-6B7DB2EB7EA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1026366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E21-4614-4290-A32F-04852308A08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0471861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F4857-43C0-4940-870F-75A8FDBC25C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3255771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0FA28-FFBD-4BB9-ACCF-31BA6F3AD7E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639739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>
            <a:extLst>
              <a:ext uri="{FF2B5EF4-FFF2-40B4-BE49-F238E27FC236}">
                <a16:creationId xmlns:a16="http://schemas.microsoft.com/office/drawing/2014/main" id="{6A549E19-F2D4-4743-9404-54D55AFBA34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144677" cy="6858000"/>
          </a:xfrm>
        </p:grpSpPr>
        <p:pic>
          <p:nvPicPr>
            <p:cNvPr id="5" name="Picture 12" descr="SD-PanelTitle-R1.png">
              <a:extLst>
                <a:ext uri="{FF2B5EF4-FFF2-40B4-BE49-F238E27FC236}">
                  <a16:creationId xmlns:a16="http://schemas.microsoft.com/office/drawing/2014/main" id="{F7F15C33-3075-4E08-A4B8-99F0F2D0A8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id="{F7CA46E9-FCD3-4394-9B0F-D43BB57275D4}"/>
                </a:ext>
              </a:extLst>
            </p:cNvPr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7" name="Picture 14" descr="HDRibbonTitle-UniformTrim.png">
              <a:extLst>
                <a:ext uri="{FF2B5EF4-FFF2-40B4-BE49-F238E27FC236}">
                  <a16:creationId xmlns:a16="http://schemas.microsoft.com/office/drawing/2014/main" id="{5C60D020-4B4B-4016-ABBD-E1FD8BF4C1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0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5" descr="HDRibbonTitle-UniformTrim.png">
              <a:extLst>
                <a:ext uri="{FF2B5EF4-FFF2-40B4-BE49-F238E27FC236}">
                  <a16:creationId xmlns:a16="http://schemas.microsoft.com/office/drawing/2014/main" id="{F9D95014-F800-4A42-AF2E-F8CCB394F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7480469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16">
            <a:extLst>
              <a:ext uri="{FF2B5EF4-FFF2-40B4-BE49-F238E27FC236}">
                <a16:creationId xmlns:a16="http://schemas.microsoft.com/office/drawing/2014/main" id="{7AEDC1AB-2444-4FDB-9A3C-9D60AD76B6EE}"/>
              </a:ext>
            </a:extLst>
          </p:cNvPr>
          <p:cNvCxnSpPr/>
          <p:nvPr/>
        </p:nvCxnSpPr>
        <p:spPr>
          <a:xfrm>
            <a:off x="2692400" y="3471863"/>
            <a:ext cx="681778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579" y="1811864"/>
            <a:ext cx="7078488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579" y="3598328"/>
            <a:ext cx="7078488" cy="1377651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81F2F912-C2CC-4CAC-9ACC-364EE7A3B4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87784" y="5054600"/>
            <a:ext cx="8974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615D70F1-0423-48BF-9293-AEBF46B56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3284" y="5054600"/>
            <a:ext cx="54186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2E005945-FCB4-4D8D-8284-729BD00C0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88967" y="5054600"/>
            <a:ext cx="552451" cy="279400"/>
          </a:xfrm>
        </p:spPr>
        <p:txBody>
          <a:bodyPr/>
          <a:lstStyle>
            <a:lvl1pPr>
              <a:defRPr/>
            </a:lvl1pPr>
          </a:lstStyle>
          <a:p>
            <a:fld id="{FCAD4CB1-4B32-4B84-BD28-C5A972D74B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14403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5256" y="1447802"/>
            <a:ext cx="8827957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5256" y="4777380"/>
            <a:ext cx="8827957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74C45-006F-4F5E-AB66-17D204FA1B1D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25A6C-CE10-48D2-AF7F-1FF92C5869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98106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7DB46-7FCC-4964-8C13-71E9A40CCFAC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BB04C-766D-41FF-BF7A-5677E51922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7113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2861735"/>
            <a:ext cx="8827956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54EC0-BDBB-493B-AA3D-CDA9CB862B74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F9F2D-31CE-4B54-875A-D093BAF691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1675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601" y="2060577"/>
            <a:ext cx="4397484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5967" y="2056093"/>
            <a:ext cx="4397487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1006E-0926-4981-8E19-7E30C6D1E35C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48F77-BFF6-492E-8248-B96B7815B7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463708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1905000"/>
            <a:ext cx="439748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601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5969" y="1905000"/>
            <a:ext cx="439748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5969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1E5B8-478E-4DF5-A1D0-9C9338D2411C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DE040-C207-4FB6-8EA9-6209CDE041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92751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97C34-A6BE-4BE9-9226-A28068045E4B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37F76-807F-4654-8405-942D008AF4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73820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B3568-5458-4399-B874-DC0EE9481365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7A6EE-1812-41AB-8878-45D2F0D78B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3266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1447800"/>
            <a:ext cx="3401949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5863" y="1447800"/>
            <a:ext cx="5197351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129282"/>
            <a:ext cx="3401949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6332F-46E4-4D7D-AECA-0F7E3F23D193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17AB7-D363-4768-B355-5EB4FE69C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03054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208" y="1854192"/>
            <a:ext cx="5094232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1357" y="1143000"/>
            <a:ext cx="320123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657600"/>
            <a:ext cx="5086304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D2BCEF-1544-41A2-A0EC-DCD8C04F9E8A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65C31-4C49-4C64-8917-40EFE1D658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1004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4800587"/>
            <a:ext cx="8827956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5256" y="685800"/>
            <a:ext cx="8827957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7" y="5367325"/>
            <a:ext cx="882795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4CD9D-176E-4F2E-AA0D-0F9843E690DA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6889B-37B1-4022-B37C-A1D74F4D91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272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C75F18F4-A4E7-4C9D-BADE-4D10880AAB11}"/>
              </a:ext>
            </a:extLst>
          </p:cNvPr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01B6DE6-B220-4C9E-8A60-52B59460F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18BA115-56F5-4D31-8CBD-77393F3FA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8A23E91-0BE3-482A-842D-FF90231D3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65E42-4D20-408C-8BA5-5C40792D0B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01244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6" y="1447800"/>
            <a:ext cx="8827957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3657600"/>
            <a:ext cx="8827957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1EDCC-6F24-4BE6-A8A3-178A397215F1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6504C-76D7-4119-BE94-AB1276D2F4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35524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85" y="971550"/>
            <a:ext cx="800100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200" dirty="0"/>
              <a:t>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32384" y="2613025"/>
            <a:ext cx="802216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200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213" y="1447800"/>
            <a:ext cx="800139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904" y="3771174"/>
            <a:ext cx="7281545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4350657"/>
            <a:ext cx="8827957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15D14-FAD0-4A72-A4B2-A5FEDC0F4D93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2F6A7-8C0D-4E84-95A3-B4602C7E9E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5240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3124201"/>
            <a:ext cx="88279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B58D4-328B-49E4-872E-A1EEE0DFB979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771A1-E2DE-4DA6-8BC8-95BC33D84F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37127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727451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963833" y="2133601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113" y="1981200"/>
            <a:ext cx="294763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633" y="2667000"/>
            <a:ext cx="2928112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4672" y="1981200"/>
            <a:ext cx="29370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4116" y="2667000"/>
            <a:ext cx="294756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1981200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6556" y="2667000"/>
            <a:ext cx="2932877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E8BB9-217E-48DF-B21E-594C3C6962AE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CB768-FD40-4F6F-B3F1-26BB356999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3499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3727451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963833" y="2133601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633" y="4250949"/>
            <a:ext cx="294081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633" y="2209800"/>
            <a:ext cx="294081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633" y="4827213"/>
            <a:ext cx="2940816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90389" y="4250949"/>
            <a:ext cx="293128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90388" y="2209800"/>
            <a:ext cx="293128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9035" y="4827212"/>
            <a:ext cx="29351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4250949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6555" y="2209800"/>
            <a:ext cx="2932877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6433" y="4827210"/>
            <a:ext cx="293676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0B350-9AB1-4AAE-917F-CEAF5CD65B72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8353E-CCE1-4AD2-8E3F-BF86304BE0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23670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6A1B0-EF6C-4BD8-B112-D19166E1871E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6624B-7A69-4AB6-BBF4-5F262DC6E2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49945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6377" y="430215"/>
            <a:ext cx="1753057" cy="5826125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633" y="773205"/>
            <a:ext cx="7425083" cy="548313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68976-BA50-474C-960E-6A3D42FE3693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8163B-CFD0-4364-AB48-C3CCFE4F0D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4654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92AAE6FF-E67B-42FE-A3FD-6015FAFB7E5E}"/>
              </a:ext>
            </a:extLst>
          </p:cNvPr>
          <p:cNvCxnSpPr/>
          <p:nvPr/>
        </p:nvCxnSpPr>
        <p:spPr>
          <a:xfrm>
            <a:off x="1703918" y="35988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620" y="1641413"/>
            <a:ext cx="8794045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620" y="3734860"/>
            <a:ext cx="8794045" cy="109001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6C7EADF-2F0A-421E-BDD5-462383518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FC86580-D663-47AE-976C-DB4E99414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DE99ABB-6DF1-4643-8955-E66D1CD52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3C094-A97B-4725-8F11-47F7670061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5922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id="{1EC4EAE7-C852-444F-9BA5-ECAA40B13EB3}"/>
              </a:ext>
            </a:extLst>
          </p:cNvPr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15338"/>
            <a:ext cx="906497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9155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3536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C5311BD8-241C-4915-8AAD-8608A015E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E3EE99BF-8C51-4E86-B4EB-2CC23B31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F4916B5B-2EF1-4295-8FD1-EB82894B5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5447C-9472-4C3D-996E-B129C041D4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318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1">
            <a:extLst>
              <a:ext uri="{FF2B5EF4-FFF2-40B4-BE49-F238E27FC236}">
                <a16:creationId xmlns:a16="http://schemas.microsoft.com/office/drawing/2014/main" id="{FE036595-00CC-45E7-8E87-3E87DAA696F9}"/>
              </a:ext>
            </a:extLst>
          </p:cNvPr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7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9157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109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109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CD82D37F-38B5-430C-BE68-2DB05E0A3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E9ECACFE-4838-430C-B903-7A8C410B2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A8092F46-FFF5-4CC9-861D-C9B08D1DB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DEF4D-309D-4601-990A-51CDA0C585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7530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1">
            <a:extLst>
              <a:ext uri="{FF2B5EF4-FFF2-40B4-BE49-F238E27FC236}">
                <a16:creationId xmlns:a16="http://schemas.microsoft.com/office/drawing/2014/main" id="{18DFDA9B-DD93-45C8-98A6-2DAECD5ADC20}"/>
              </a:ext>
            </a:extLst>
          </p:cNvPr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4" y="915338"/>
            <a:ext cx="9064980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BAE1FD04-3E8C-4D02-8764-4B16A7DF0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FE74150-3AC5-451D-A9FC-1393E194B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60EA7F1-ABEA-4B85-B3F4-0CB731DDB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15168-1E3A-4113-B351-C237DB9368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456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892B176-3738-4270-8BC7-55C7F5528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28BDB3E-85D9-4457-B0CE-632A73907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4BBEBF1-66E9-42FC-84B1-06ECEF8B3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A31FC-D84C-471D-AF17-838444C265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42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696C05-9048-4C12-A622-30A2FFEAC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5EC75EC-DE7E-4B7A-A4F8-CF54B418ED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1D4EBC-2E2D-4938-A570-1071FFC28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A350C0-D4B7-4D0B-B599-86F4DCA62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12984B6-326C-4746-B84A-E64585497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5745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id="{1510D944-99A7-4FF1-AA0C-ADC6740DF5AE}"/>
              </a:ext>
            </a:extLst>
          </p:cNvPr>
          <p:cNvCxnSpPr/>
          <p:nvPr/>
        </p:nvCxnSpPr>
        <p:spPr>
          <a:xfrm>
            <a:off x="1703918" y="2913063"/>
            <a:ext cx="31115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388534"/>
            <a:ext cx="3382397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3417" y="982133"/>
            <a:ext cx="514071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3" y="3031065"/>
            <a:ext cx="3382397" cy="2438404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F590E573-BFE3-4BE6-BA6D-4020EB817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44F60069-BD4E-41AC-9F97-63F41EB64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A7C12A2B-EB1C-4F54-8686-5AA0FAD37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1AA35-F0D7-487B-ADD9-6F52361A77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2205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883832"/>
            <a:ext cx="4842936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10759" y="1032933"/>
            <a:ext cx="3905951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4" y="3255432"/>
            <a:ext cx="4842935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6BACEA6-8B40-43C4-9B3D-9ECC1DDE4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54CB77D-7672-4940-BF68-9EC264C59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8A4CFBC-7B31-4195-9669-8270D5229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02E05-6926-4E9A-BAE6-49C397BFDB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252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4815415"/>
            <a:ext cx="9064979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347" y="1032934"/>
            <a:ext cx="9455309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5" y="5382153"/>
            <a:ext cx="9064979" cy="49371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CAD295F-7B4D-4EA8-BD84-15B896F79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9DB3B1D-319B-43EB-8375-D6FE24432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59EFC91-3C21-41D6-BD76-37FA21A8E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91D48-26E2-4F7B-97AF-E52F26E29E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5239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1BB5173D-1790-4557-9152-41241648BD31}"/>
              </a:ext>
            </a:extLst>
          </p:cNvPr>
          <p:cNvCxnSpPr/>
          <p:nvPr/>
        </p:nvCxnSpPr>
        <p:spPr>
          <a:xfrm>
            <a:off x="1703918" y="41402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06873"/>
            <a:ext cx="9064979" cy="3097860"/>
          </a:xfrm>
        </p:spPr>
        <p:txBody>
          <a:bodyPr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275666"/>
            <a:ext cx="9064981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3E9C1DD-B7F3-4869-BB0F-43C3D1DA2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06722E4-D864-4AAC-A3E8-4FF278299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1C334BA-FF44-4463-B2F9-C5B9EA082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1CF60-ADC1-48D2-856C-ABB9260E4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6905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>
            <a:extLst>
              <a:ext uri="{FF2B5EF4-FFF2-40B4-BE49-F238E27FC236}">
                <a16:creationId xmlns:a16="http://schemas.microsoft.com/office/drawing/2014/main" id="{1AD1B899-3215-4D39-B16C-81494B54B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417" y="9048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7200"/>
              <a:t>“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62088729-2351-47CC-B29C-999EF9A7B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9051" y="2827339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vi-VN" sz="7200"/>
              <a:t>”</a:t>
            </a:r>
          </a:p>
        </p:txBody>
      </p: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id="{FDB38EB5-6505-41A6-963C-1B623C1DABB5}"/>
              </a:ext>
            </a:extLst>
          </p:cNvPr>
          <p:cNvCxnSpPr/>
          <p:nvPr/>
        </p:nvCxnSpPr>
        <p:spPr>
          <a:xfrm>
            <a:off x="1703918" y="41402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9111" y="982132"/>
            <a:ext cx="8533667" cy="2370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600" y="3352800"/>
            <a:ext cx="7857064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1" y="4343401"/>
            <a:ext cx="906498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3762848D-AE99-45D3-82D5-20F4EA362A1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6B0F1667-DB06-4537-A653-309D0B7F5F3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FCF3947-4F51-4BC3-B9A4-D4C2F945D92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F5D3A57-E059-4C51-AA0E-A768CBB9C0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07619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9" y="3308581"/>
            <a:ext cx="9064971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8" y="4777381"/>
            <a:ext cx="9064973" cy="8604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9161F-A3BE-4368-AC90-F568BF27C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9270DA-A729-4049-B980-A64A6528F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26446-87D5-4119-B372-91B9E0C69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91DDE-96D3-4273-B8A3-A399AACC2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0636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>
            <a:extLst>
              <a:ext uri="{FF2B5EF4-FFF2-40B4-BE49-F238E27FC236}">
                <a16:creationId xmlns:a16="http://schemas.microsoft.com/office/drawing/2014/main" id="{13942474-A8E7-4597-A9C0-1EE414A1C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517" y="896938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8000"/>
              <a:t>“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E2D7FE8C-80E3-45D4-A33E-58D6B22FC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0217" y="2608263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vi-VN" sz="8000"/>
              <a:t>”</a:t>
            </a:r>
          </a:p>
        </p:txBody>
      </p: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id="{A5084A2B-D27B-4ABC-92FE-F5377756F6DD}"/>
              </a:ext>
            </a:extLst>
          </p:cNvPr>
          <p:cNvCxnSpPr/>
          <p:nvPr/>
        </p:nvCxnSpPr>
        <p:spPr>
          <a:xfrm>
            <a:off x="1703918" y="34290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9222" y="982132"/>
            <a:ext cx="8433557" cy="2243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639312"/>
            <a:ext cx="9064973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529667"/>
            <a:ext cx="9064981" cy="1346200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FFB83036-88A1-4AFB-AC9A-48F334BA848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DA643604-4BFA-4CD0-8E5B-D592DC4D1D4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521C9C3-DE97-4939-B3E9-799BACF2C4E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F466274C-C5FF-46E1-8A7F-3E7A7B86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179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id="{C3193AF1-23D1-4710-8141-4FC6E261271F}"/>
              </a:ext>
            </a:extLst>
          </p:cNvPr>
          <p:cNvCxnSpPr/>
          <p:nvPr/>
        </p:nvCxnSpPr>
        <p:spPr>
          <a:xfrm>
            <a:off x="1703918" y="34290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982132"/>
            <a:ext cx="9064979" cy="2294467"/>
          </a:xfrm>
        </p:spPr>
        <p:txBody>
          <a:bodyPr rtlCol="0">
            <a:normAutofit/>
          </a:bodyPr>
          <a:lstStyle>
            <a:lvl1pPr>
              <a:defRPr lang="en-US" sz="3200" b="0" dirty="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566160"/>
            <a:ext cx="9064973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5" y="4470401"/>
            <a:ext cx="9064979" cy="1405467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50E668C5-4B33-4817-B8D7-DFFCFCA951C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1E81709-9066-4B93-9097-D457402CA4A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7ACD1A2-E377-4290-8DFA-739FC112F52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54C0236-75BB-40EC-AC82-573837B1A3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9644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60D61C5C-0CD6-4BBF-9661-4420EA48EDE1}"/>
              </a:ext>
            </a:extLst>
          </p:cNvPr>
          <p:cNvCxnSpPr/>
          <p:nvPr/>
        </p:nvCxnSpPr>
        <p:spPr>
          <a:xfrm>
            <a:off x="1703918" y="2354263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4" y="2490136"/>
            <a:ext cx="9064981" cy="33857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28184D2-ACA3-4DFC-9043-2E470DE66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6B68056-A110-4137-A5C4-3E1632B56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FF5FAC0-227A-4E75-8CD2-E8DB8E651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DEE0A-5EA8-4BA2-87C5-FABC196DCB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3128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id="{C6F9AAC9-3CE6-41F9-AC5B-EB8301A38306}"/>
              </a:ext>
            </a:extLst>
          </p:cNvPr>
          <p:cNvCxnSpPr/>
          <p:nvPr/>
        </p:nvCxnSpPr>
        <p:spPr>
          <a:xfrm>
            <a:off x="8326967" y="906464"/>
            <a:ext cx="0" cy="4968875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5556" y="906874"/>
            <a:ext cx="2158573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7" y="906874"/>
            <a:ext cx="6554012" cy="496899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258173A-8E40-4336-80ED-6DD6EB681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EB22602-ADFF-4828-9B65-C270AAA64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1AE9287-52FF-4E1C-B149-C9F80148A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FF348-1901-4E54-A356-6A0D9B18FB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1607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E16B4A-668D-4E9C-9522-0F596D7CB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86C592C-94F1-46E9-9163-C63DA2BD3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34C308E-0434-4971-AD13-207D434FD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6737AC4-095A-4AD1-8AC2-03F5ECB6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E3A47B-EC09-4E38-A3FE-FC6A77B7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2720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C4D61FA-A487-4B63-B3F4-4D59812856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A3DE7CB-9128-43FD-86D6-710EA9E012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B85CE3-3DF0-4AF2-911E-A9E74740C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26546-BFCF-4B70-829B-787170BA59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04911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75E95E0-2D75-4A51-8735-847044B762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820C8F7-6534-4EC3-A311-003839C55A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C936B5-6751-4FFC-8394-75861EAFA4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C7726-3FBA-49F6-A943-F2A3A9A7C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395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246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3EBEB-6710-4245-AEC2-28632993B9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40793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D0B-9474-4922-871C-5A8DADD2D3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45668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977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0039" indent="0">
              <a:buNone/>
              <a:defRPr sz="1800"/>
            </a:lvl2pPr>
            <a:lvl3pPr marL="900077" indent="0">
              <a:buNone/>
              <a:defRPr sz="1600"/>
            </a:lvl3pPr>
            <a:lvl4pPr marL="1350130" indent="0">
              <a:buNone/>
              <a:defRPr sz="1400"/>
            </a:lvl4pPr>
            <a:lvl5pPr marL="1800137" indent="0">
              <a:buNone/>
              <a:defRPr sz="1400"/>
            </a:lvl5pPr>
            <a:lvl6pPr marL="2250183" indent="0">
              <a:buNone/>
              <a:defRPr sz="1400"/>
            </a:lvl6pPr>
            <a:lvl7pPr marL="2700231" indent="0">
              <a:buNone/>
              <a:defRPr sz="1400"/>
            </a:lvl7pPr>
            <a:lvl8pPr marL="3150273" indent="0">
              <a:buNone/>
              <a:defRPr sz="1400"/>
            </a:lvl8pPr>
            <a:lvl9pPr marL="3600287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C27C2-E077-4178-B307-32F61D6353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47280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72" y="1676664"/>
            <a:ext cx="5592233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6" y="1676664"/>
            <a:ext cx="5592233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9F0C7-B426-481E-A3CF-082E72C4B80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57701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7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039" indent="0">
              <a:buNone/>
              <a:defRPr sz="2000" b="1"/>
            </a:lvl2pPr>
            <a:lvl3pPr marL="900077" indent="0">
              <a:buNone/>
              <a:defRPr sz="1800" b="1"/>
            </a:lvl3pPr>
            <a:lvl4pPr marL="1350130" indent="0">
              <a:buNone/>
              <a:defRPr sz="1600" b="1"/>
            </a:lvl4pPr>
            <a:lvl5pPr marL="1800137" indent="0">
              <a:buNone/>
              <a:defRPr sz="1600" b="1"/>
            </a:lvl5pPr>
            <a:lvl6pPr marL="2250183" indent="0">
              <a:buNone/>
              <a:defRPr sz="1600" b="1"/>
            </a:lvl6pPr>
            <a:lvl7pPr marL="2700231" indent="0">
              <a:buNone/>
              <a:defRPr sz="1600" b="1"/>
            </a:lvl7pPr>
            <a:lvl8pPr marL="3150273" indent="0">
              <a:buNone/>
              <a:defRPr sz="1600" b="1"/>
            </a:lvl8pPr>
            <a:lvl9pPr marL="3600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7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039" indent="0">
              <a:buNone/>
              <a:defRPr sz="2000" b="1"/>
            </a:lvl2pPr>
            <a:lvl3pPr marL="900077" indent="0">
              <a:buNone/>
              <a:defRPr sz="1800" b="1"/>
            </a:lvl3pPr>
            <a:lvl4pPr marL="1350130" indent="0">
              <a:buNone/>
              <a:defRPr sz="1600" b="1"/>
            </a:lvl4pPr>
            <a:lvl5pPr marL="1800137" indent="0">
              <a:buNone/>
              <a:defRPr sz="1600" b="1"/>
            </a:lvl5pPr>
            <a:lvl6pPr marL="2250183" indent="0">
              <a:buNone/>
              <a:defRPr sz="1600" b="1"/>
            </a:lvl6pPr>
            <a:lvl7pPr marL="2700231" indent="0">
              <a:buNone/>
              <a:defRPr sz="1600" b="1"/>
            </a:lvl7pPr>
            <a:lvl8pPr marL="3150273" indent="0">
              <a:buNone/>
              <a:defRPr sz="1600" b="1"/>
            </a:lvl8pPr>
            <a:lvl9pPr marL="3600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96687-35F5-4B8E-8941-A73614BF08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406561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62EC2-3030-4D97-AF48-7BE946064D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0848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2DEA5-79B1-46F5-903B-E7B7A03D363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00688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36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0039" indent="0">
              <a:buNone/>
              <a:defRPr sz="1200"/>
            </a:lvl2pPr>
            <a:lvl3pPr marL="900077" indent="0">
              <a:buNone/>
              <a:defRPr sz="1000"/>
            </a:lvl3pPr>
            <a:lvl4pPr marL="1350130" indent="0">
              <a:buNone/>
              <a:defRPr sz="900"/>
            </a:lvl4pPr>
            <a:lvl5pPr marL="1800137" indent="0">
              <a:buNone/>
              <a:defRPr sz="900"/>
            </a:lvl5pPr>
            <a:lvl6pPr marL="2250183" indent="0">
              <a:buNone/>
              <a:defRPr sz="900"/>
            </a:lvl6pPr>
            <a:lvl7pPr marL="2700231" indent="0">
              <a:buNone/>
              <a:defRPr sz="900"/>
            </a:lvl7pPr>
            <a:lvl8pPr marL="3150273" indent="0">
              <a:buNone/>
              <a:defRPr sz="900"/>
            </a:lvl8pPr>
            <a:lvl9pPr marL="3600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5F667-AF6D-445A-89DC-45A2810DC8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0631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F5CFE57-006E-44C1-936B-F08B7A49A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D6329D-AE5B-44A8-AB77-FB2961BE0A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EC682F3-71A5-4696-B6AA-E7538806F4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12F5F54-A758-4E26-891A-7D7D6FEB1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7356BEC-F424-414A-8A37-FF7FD33AF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21FCD9E-405A-4D41-8817-070DC7420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5400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21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21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0039" indent="0">
              <a:buNone/>
              <a:defRPr sz="2800"/>
            </a:lvl2pPr>
            <a:lvl3pPr marL="900077" indent="0">
              <a:buNone/>
              <a:defRPr sz="2400"/>
            </a:lvl3pPr>
            <a:lvl4pPr marL="1350130" indent="0">
              <a:buNone/>
              <a:defRPr sz="2000"/>
            </a:lvl4pPr>
            <a:lvl5pPr marL="1800137" indent="0">
              <a:buNone/>
              <a:defRPr sz="2000"/>
            </a:lvl5pPr>
            <a:lvl6pPr marL="2250183" indent="0">
              <a:buNone/>
              <a:defRPr sz="2000"/>
            </a:lvl6pPr>
            <a:lvl7pPr marL="2700231" indent="0">
              <a:buNone/>
              <a:defRPr sz="2000"/>
            </a:lvl7pPr>
            <a:lvl8pPr marL="3150273" indent="0">
              <a:buNone/>
              <a:defRPr sz="2000"/>
            </a:lvl8pPr>
            <a:lvl9pPr marL="3600287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21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0039" indent="0">
              <a:buNone/>
              <a:defRPr sz="1200"/>
            </a:lvl2pPr>
            <a:lvl3pPr marL="900077" indent="0">
              <a:buNone/>
              <a:defRPr sz="1000"/>
            </a:lvl3pPr>
            <a:lvl4pPr marL="1350130" indent="0">
              <a:buNone/>
              <a:defRPr sz="900"/>
            </a:lvl4pPr>
            <a:lvl5pPr marL="1800137" indent="0">
              <a:buNone/>
              <a:defRPr sz="900"/>
            </a:lvl5pPr>
            <a:lvl6pPr marL="2250183" indent="0">
              <a:buNone/>
              <a:defRPr sz="900"/>
            </a:lvl6pPr>
            <a:lvl7pPr marL="2700231" indent="0">
              <a:buNone/>
              <a:defRPr sz="900"/>
            </a:lvl7pPr>
            <a:lvl8pPr marL="3150273" indent="0">
              <a:buNone/>
              <a:defRPr sz="900"/>
            </a:lvl8pPr>
            <a:lvl9pPr marL="3600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C7C84-00CA-4B24-B1D8-ACFF43A3F84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95309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A9BAF-0743-4BCF-B57B-FD11D4D4AF3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6009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3269" y="228601"/>
            <a:ext cx="2846916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518" y="228601"/>
            <a:ext cx="8337551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49F1F-2BA7-4A55-BDCC-38AE605C4CC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998457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DC820-CC54-4D89-AA87-16B5FE78111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839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7149CE-53E9-4314-B38D-9C932612B1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26B993-3DEB-41CC-9F3B-318D9D6E2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B0E94F-1D22-4680-A38C-B2912384C4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DD65C-1D3B-4577-9470-32803397F3B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95188191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30F3D6-6DC5-4E74-BAD9-F63D10FC63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BB9233-98B4-44BD-9BD4-5D91CBCB1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DCC796-CC5B-4B18-A2F9-6D959A765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545E78-F823-420E-B123-777C553FBA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73430338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4A7680-D365-4182-B455-839417C6B8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52D75E-838A-4506-9E88-315FDB45A0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0A9787-9078-4C18-B79C-80FAE049C0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F3659-91AE-4945-9BF6-BADF40E61C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26175854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1ECEF1-A31D-46EA-9837-3DD6D28A97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6C5882-4B73-4008-A39F-762CC8D70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C66E04-485F-4308-A288-1989D0A92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FD2C1-4547-407F-8734-5AB564F905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765641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A291A50-2B3D-487B-9C8D-9F96263FB0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E488F98-02CA-4411-9463-4ADF9D36C7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0CB98A8-B634-45FE-9479-2C7806402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640FB3-E9D1-4AA7-84E9-71831B25CA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6120185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0E6683-FDF6-4742-A71C-AB2C373AEA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5CBA95-75C8-4AC8-9C74-6B7B759100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35977E-4DC0-4163-B047-B7833BFCEE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B5475B-1A22-412D-81FA-410FAB5F5C3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61205879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E36AE1-A649-4529-9837-E7A2E3776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21DADDB-55B4-45F3-8016-F18861DA2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9D7959-6FE5-4E3C-BC11-881C7C92F7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110C3F3F-6910-4AC0-9F17-DEE17D42A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7720DB1-1D1D-41FB-9CC8-7EB071E37F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9F2D61DA-2E74-427A-8A86-2D8B020898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54F3761-D231-4B19-906F-54CBD12F5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3A93E717-AD11-4A62-BD6B-CC27BEED2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13537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E9FFE35-7210-458B-A437-5425213672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2E956DA-9407-47B5-9617-C95B9091BB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375110-B226-47BC-87BF-C6D3BB7943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C3870-4704-4B8D-82FE-BD1D013EA72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62811400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243D64-4BE1-42D5-AB53-635B765F2A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DEC33B-6C09-41A8-9C96-9954563023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587B49-9167-4D7F-8EA4-AA2D208FB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5E3E23-539A-45F9-AD82-314EE58134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396037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0CC20B-4810-4B2D-8F0A-647D0C0F55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3A5933-B766-4A7B-B032-A32B4798F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44D095-DEA1-4601-883D-D96E581A1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D8E813-674D-4A18-8A3E-E46C47F3BA7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33267849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9B61A9-4CA6-4E8A-A9E1-FF74BDD17F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3A90AA-2DED-461C-AB0B-427E0D0151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0CD119-C4C2-4964-B945-87D911D48D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4BB386-7F5F-43F4-A567-397EB27AF9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40458164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7845B1-470E-470D-A6D4-D53AD57E09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FB91D1-9C0F-4B41-8895-1B6699E8DC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3D67F9B-8D94-4B2C-8E5B-623B34E483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3A419-7F5E-4FD0-AC96-3DD62956862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0465335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 rot="-6899375">
            <a:off x="10748316" y="-647180"/>
            <a:ext cx="843233" cy="2478751"/>
            <a:chOff x="1370400" y="2037575"/>
            <a:chExt cx="286725" cy="842850"/>
          </a:xfrm>
        </p:grpSpPr>
        <p:sp>
          <p:nvSpPr>
            <p:cNvPr id="10" name="Google Shape;10;p2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1" name="Google Shape;261;p2"/>
          <p:cNvGrpSpPr/>
          <p:nvPr/>
        </p:nvGrpSpPr>
        <p:grpSpPr>
          <a:xfrm rot="1532969">
            <a:off x="-120634" y="-419837"/>
            <a:ext cx="1752524" cy="4355199"/>
            <a:chOff x="757300" y="1884600"/>
            <a:chExt cx="457350" cy="1136525"/>
          </a:xfrm>
        </p:grpSpPr>
        <p:sp>
          <p:nvSpPr>
            <p:cNvPr id="262" name="Google Shape;262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06" name="Google Shape;406;p2"/>
          <p:cNvGrpSpPr/>
          <p:nvPr/>
        </p:nvGrpSpPr>
        <p:grpSpPr>
          <a:xfrm rot="3399176">
            <a:off x="-363550" y="2472691"/>
            <a:ext cx="1854641" cy="2773168"/>
            <a:chOff x="1916600" y="2548900"/>
            <a:chExt cx="516750" cy="772675"/>
          </a:xfrm>
        </p:grpSpPr>
        <p:sp>
          <p:nvSpPr>
            <p:cNvPr id="407" name="Google Shape;407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05" name="Google Shape;605;p2"/>
          <p:cNvGrpSpPr/>
          <p:nvPr/>
        </p:nvGrpSpPr>
        <p:grpSpPr>
          <a:xfrm rot="1332574">
            <a:off x="-102249" y="4279128"/>
            <a:ext cx="2645200" cy="3168749"/>
            <a:chOff x="2564300" y="2142775"/>
            <a:chExt cx="734625" cy="880025"/>
          </a:xfrm>
        </p:grpSpPr>
        <p:sp>
          <p:nvSpPr>
            <p:cNvPr id="606" name="Google Shape;606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0" name="Google Shape;1060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1" name="Google Shape;1061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2" name="Google Shape;1062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3" name="Google Shape;1063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3" name="Google Shape;1073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4" name="Google Shape;1074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5" name="Google Shape;1075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87" name="Google Shape;1087;p2"/>
          <p:cNvGrpSpPr/>
          <p:nvPr/>
        </p:nvGrpSpPr>
        <p:grpSpPr>
          <a:xfrm rot="2799819">
            <a:off x="1525847" y="5135231"/>
            <a:ext cx="2912896" cy="3489508"/>
            <a:chOff x="2564300" y="2142775"/>
            <a:chExt cx="734625" cy="880025"/>
          </a:xfrm>
        </p:grpSpPr>
        <p:sp>
          <p:nvSpPr>
            <p:cNvPr id="1088" name="Google Shape;1088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2" name="Google Shape;1102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3" name="Google Shape;1103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4" name="Google Shape;1104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5" name="Google Shape;1105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6" name="Google Shape;1106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7" name="Google Shape;1107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8" name="Google Shape;1108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9" name="Google Shape;1109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0" name="Google Shape;1110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1" name="Google Shape;1111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2" name="Google Shape;1112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3" name="Google Shape;1113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4" name="Google Shape;1114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5" name="Google Shape;1115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6" name="Google Shape;1116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7" name="Google Shape;1117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8" name="Google Shape;1118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9" name="Google Shape;1119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0" name="Google Shape;1120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1" name="Google Shape;1121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2" name="Google Shape;1122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3" name="Google Shape;1123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4" name="Google Shape;1124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5" name="Google Shape;1125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6" name="Google Shape;1126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7" name="Google Shape;1127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8" name="Google Shape;1128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9" name="Google Shape;1129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0" name="Google Shape;1130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1" name="Google Shape;1131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2" name="Google Shape;1132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3" name="Google Shape;1133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4" name="Google Shape;1134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5" name="Google Shape;1135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6" name="Google Shape;1136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7" name="Google Shape;1137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" name="Google Shape;1138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" name="Google Shape;1139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" name="Google Shape;1140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" name="Google Shape;1141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" name="Google Shape;1142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" name="Google Shape;1143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" name="Google Shape;1144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" name="Google Shape;1145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" name="Google Shape;1146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" name="Google Shape;1147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" name="Google Shape;1148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" name="Google Shape;1149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" name="Google Shape;1150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" name="Google Shape;1151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" name="Google Shape;1152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" name="Google Shape;1153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" name="Google Shape;1154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" name="Google Shape;1155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" name="Google Shape;1156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" name="Google Shape;1157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" name="Google Shape;1158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" name="Google Shape;1159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" name="Google Shape;1160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" name="Google Shape;1161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" name="Google Shape;1162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" name="Google Shape;1163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" name="Google Shape;1164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" name="Google Shape;1165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" name="Google Shape;1166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" name="Google Shape;1167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" name="Google Shape;1168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" name="Google Shape;1169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" name="Google Shape;1170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" name="Google Shape;1171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" name="Google Shape;1172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" name="Google Shape;1173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" name="Google Shape;1174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" name="Google Shape;1175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" name="Google Shape;1176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" name="Google Shape;1177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" name="Google Shape;1178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9" name="Google Shape;1179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" name="Google Shape;1180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" name="Google Shape;1181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" name="Google Shape;1182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" name="Google Shape;1183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" name="Google Shape;1184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" name="Google Shape;1185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" name="Google Shape;1186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" name="Google Shape;1187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" name="Google Shape;1188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" name="Google Shape;1189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" name="Google Shape;1190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" name="Google Shape;1191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" name="Google Shape;1192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" name="Google Shape;1193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" name="Google Shape;1194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" name="Google Shape;1195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" name="Google Shape;1196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" name="Google Shape;1197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" name="Google Shape;1198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" name="Google Shape;1199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" name="Google Shape;1200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" name="Google Shape;1201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" name="Google Shape;1202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" name="Google Shape;1203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" name="Google Shape;1204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" name="Google Shape;1205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" name="Google Shape;1206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" name="Google Shape;1207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" name="Google Shape;1209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" name="Google Shape;1210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" name="Google Shape;1211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" name="Google Shape;1212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" name="Google Shape;1213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" name="Google Shape;1214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" name="Google Shape;1215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" name="Google Shape;1216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" name="Google Shape;1217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" name="Google Shape;1218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" name="Google Shape;1219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" name="Google Shape;1220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" name="Google Shape;1221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" name="Google Shape;1222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" name="Google Shape;1223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" name="Google Shape;1224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" name="Google Shape;1225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" name="Google Shape;1226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" name="Google Shape;1227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" name="Google Shape;1228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" name="Google Shape;1229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" name="Google Shape;1230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" name="Google Shape;1231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" name="Google Shape;1232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" name="Google Shape;1233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" name="Google Shape;1234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" name="Google Shape;1235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" name="Google Shape;1236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" name="Google Shape;1237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" name="Google Shape;1238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" name="Google Shape;1239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" name="Google Shape;1240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" name="Google Shape;1241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" name="Google Shape;1242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" name="Google Shape;1243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" name="Google Shape;1244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" name="Google Shape;1245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" name="Google Shape;1246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" name="Google Shape;1247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" name="Google Shape;1248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" name="Google Shape;1249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" name="Google Shape;1250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" name="Google Shape;1251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" name="Google Shape;1252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" name="Google Shape;1253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" name="Google Shape;1254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" name="Google Shape;1255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" name="Google Shape;1256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" name="Google Shape;1257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" name="Google Shape;1258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" name="Google Shape;1259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" name="Google Shape;1260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" name="Google Shape;1270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" name="Google Shape;1271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" name="Google Shape;1272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" name="Google Shape;1274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" name="Google Shape;1275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" name="Google Shape;1276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" name="Google Shape;1277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" name="Google Shape;1278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" name="Google Shape;1279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" name="Google Shape;1280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" name="Google Shape;1281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" name="Google Shape;1282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" name="Google Shape;1283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" name="Google Shape;1284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" name="Google Shape;1285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" name="Google Shape;1286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" name="Google Shape;1287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" name="Google Shape;1288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" name="Google Shape;1289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" name="Google Shape;1290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" name="Google Shape;1291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" name="Google Shape;1292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3" name="Google Shape;1293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" name="Google Shape;1294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" name="Google Shape;1295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" name="Google Shape;1296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" name="Google Shape;1297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" name="Google Shape;1298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" name="Google Shape;1300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" name="Google Shape;1301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9" name="Google Shape;1569;p2"/>
          <p:cNvGrpSpPr/>
          <p:nvPr/>
        </p:nvGrpSpPr>
        <p:grpSpPr>
          <a:xfrm rot="7199969">
            <a:off x="10565996" y="-510202"/>
            <a:ext cx="2308960" cy="2327377"/>
            <a:chOff x="2053525" y="1963725"/>
            <a:chExt cx="379225" cy="382250"/>
          </a:xfrm>
        </p:grpSpPr>
        <p:sp>
          <p:nvSpPr>
            <p:cNvPr id="1570" name="Google Shape;1570;p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" name="Google Shape;1592;p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" name="Google Shape;1593;p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" name="Google Shape;1594;p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" name="Google Shape;1595;p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" name="Google Shape;1596;p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" name="Google Shape;1597;p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34" name="Google Shape;1734;p2"/>
          <p:cNvGrpSpPr/>
          <p:nvPr/>
        </p:nvGrpSpPr>
        <p:grpSpPr>
          <a:xfrm rot="-9462706">
            <a:off x="11753220" y="325119"/>
            <a:ext cx="1259423" cy="3129692"/>
            <a:chOff x="757300" y="1884600"/>
            <a:chExt cx="457350" cy="1136525"/>
          </a:xfrm>
        </p:grpSpPr>
        <p:sp>
          <p:nvSpPr>
            <p:cNvPr id="1735" name="Google Shape;1735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79" name="Google Shape;1879;p2"/>
          <p:cNvGrpSpPr/>
          <p:nvPr/>
        </p:nvGrpSpPr>
        <p:grpSpPr>
          <a:xfrm rot="-3751962" flipH="1">
            <a:off x="11067837" y="4979184"/>
            <a:ext cx="1671104" cy="2518320"/>
            <a:chOff x="1916600" y="2548900"/>
            <a:chExt cx="516750" cy="772675"/>
          </a:xfrm>
        </p:grpSpPr>
        <p:sp>
          <p:nvSpPr>
            <p:cNvPr id="1880" name="Google Shape;18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" name="Google Shape;20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" name="Google Shape;20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78" name="Google Shape;2078;p2"/>
          <p:cNvGrpSpPr/>
          <p:nvPr/>
        </p:nvGrpSpPr>
        <p:grpSpPr>
          <a:xfrm rot="-4324977" flipH="1">
            <a:off x="10782961" y="5988806"/>
            <a:ext cx="1270320" cy="1914341"/>
            <a:chOff x="1916600" y="2548900"/>
            <a:chExt cx="516750" cy="772675"/>
          </a:xfrm>
        </p:grpSpPr>
        <p:sp>
          <p:nvSpPr>
            <p:cNvPr id="2079" name="Google Shape;20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77" name="Google Shape;2277;p2"/>
          <p:cNvSpPr txBox="1">
            <a:spLocks noGrp="1"/>
          </p:cNvSpPr>
          <p:nvPr>
            <p:ph type="subTitle" idx="1"/>
          </p:nvPr>
        </p:nvSpPr>
        <p:spPr>
          <a:xfrm>
            <a:off x="5005933" y="4557233"/>
            <a:ext cx="5928400" cy="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278" name="Google Shape;2278;p2"/>
          <p:cNvSpPr txBox="1">
            <a:spLocks noGrp="1"/>
          </p:cNvSpPr>
          <p:nvPr>
            <p:ph type="ctrTitle"/>
          </p:nvPr>
        </p:nvSpPr>
        <p:spPr>
          <a:xfrm>
            <a:off x="5005933" y="1443733"/>
            <a:ext cx="6235200" cy="2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grpSp>
        <p:nvGrpSpPr>
          <p:cNvPr id="2279" name="Google Shape;2279;p2"/>
          <p:cNvGrpSpPr/>
          <p:nvPr/>
        </p:nvGrpSpPr>
        <p:grpSpPr>
          <a:xfrm rot="-3751962" flipH="1">
            <a:off x="10864637" y="4775984"/>
            <a:ext cx="1671104" cy="2518320"/>
            <a:chOff x="1916600" y="2548900"/>
            <a:chExt cx="516750" cy="772675"/>
          </a:xfrm>
        </p:grpSpPr>
        <p:sp>
          <p:nvSpPr>
            <p:cNvPr id="2280" name="Google Shape;22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78" name="Google Shape;2478;p2"/>
          <p:cNvGrpSpPr/>
          <p:nvPr/>
        </p:nvGrpSpPr>
        <p:grpSpPr>
          <a:xfrm rot="-4324977" flipH="1">
            <a:off x="10579761" y="5785606"/>
            <a:ext cx="1270320" cy="1914341"/>
            <a:chOff x="1916600" y="2548900"/>
            <a:chExt cx="516750" cy="772675"/>
          </a:xfrm>
        </p:grpSpPr>
        <p:sp>
          <p:nvSpPr>
            <p:cNvPr id="2479" name="Google Shape;24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" name="Google Shape;25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" name="Google Shape;25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" name="Google Shape;25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" name="Google Shape;25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" name="Google Shape;25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" name="Google Shape;25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" name="Google Shape;25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" name="Google Shape;25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" name="Google Shape;25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" name="Google Shape;25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" name="Google Shape;25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" name="Google Shape;25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" name="Google Shape;25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" name="Google Shape;25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" name="Google Shape;25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" name="Google Shape;25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" name="Google Shape;25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" name="Google Shape;25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" name="Google Shape;25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" name="Google Shape;25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" name="Google Shape;25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" name="Google Shape;25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" name="Google Shape;25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" name="Google Shape;25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" name="Google Shape;25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" name="Google Shape;25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" name="Google Shape;25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" name="Google Shape;25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" name="Google Shape;25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" name="Google Shape;25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" name="Google Shape;25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" name="Google Shape;25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" name="Google Shape;25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" name="Google Shape;25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" name="Google Shape;25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" name="Google Shape;25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" name="Google Shape;25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" name="Google Shape;25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" name="Google Shape;25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" name="Google Shape;25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" name="Google Shape;25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" name="Google Shape;25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" name="Google Shape;25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" name="Google Shape;25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" name="Google Shape;25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" name="Google Shape;25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" name="Google Shape;25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" name="Google Shape;25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" name="Google Shape;25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" name="Google Shape;25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" name="Google Shape;25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" name="Google Shape;25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" name="Google Shape;25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" name="Google Shape;25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" name="Google Shape;25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" name="Google Shape;25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" name="Google Shape;25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" name="Google Shape;25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" name="Google Shape;25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" name="Google Shape;25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" name="Google Shape;25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" name="Google Shape;25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" name="Google Shape;25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" name="Google Shape;25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" name="Google Shape;25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" name="Google Shape;25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" name="Google Shape;25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" name="Google Shape;25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" name="Google Shape;25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" name="Google Shape;25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" name="Google Shape;25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" name="Google Shape;25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" name="Google Shape;25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" name="Google Shape;25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" name="Google Shape;25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" name="Google Shape;25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" name="Google Shape;25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" name="Google Shape;25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" name="Google Shape;25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" name="Google Shape;25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" name="Google Shape;25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" name="Google Shape;25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" name="Google Shape;25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" name="Google Shape;25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" name="Google Shape;25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" name="Google Shape;25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" name="Google Shape;25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" name="Google Shape;25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" name="Google Shape;25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" name="Google Shape;25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" name="Google Shape;25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" name="Google Shape;25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" name="Google Shape;25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" name="Google Shape;25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" name="Google Shape;25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" name="Google Shape;25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" name="Google Shape;25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" name="Google Shape;25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" name="Google Shape;26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" name="Google Shape;26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" name="Google Shape;26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" name="Google Shape;26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" name="Google Shape;26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" name="Google Shape;26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" name="Google Shape;26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" name="Google Shape;26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" name="Google Shape;26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" name="Google Shape;26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0" name="Google Shape;26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1" name="Google Shape;26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2" name="Google Shape;26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3" name="Google Shape;26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4" name="Google Shape;26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5" name="Google Shape;26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6" name="Google Shape;26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7" name="Google Shape;26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8" name="Google Shape;26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9" name="Google Shape;26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0" name="Google Shape;26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1" name="Google Shape;26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2" name="Google Shape;26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3" name="Google Shape;26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4" name="Google Shape;26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5" name="Google Shape;26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6" name="Google Shape;26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7" name="Google Shape;26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8" name="Google Shape;26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9" name="Google Shape;26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0" name="Google Shape;26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1" name="Google Shape;26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2" name="Google Shape;26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3" name="Google Shape;26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4" name="Google Shape;26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5" name="Google Shape;26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6" name="Google Shape;26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7" name="Google Shape;26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8" name="Google Shape;26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9" name="Google Shape;26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0" name="Google Shape;26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1" name="Google Shape;26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2" name="Google Shape;26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3" name="Google Shape;26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4" name="Google Shape;26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5" name="Google Shape;26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6" name="Google Shape;26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7" name="Google Shape;26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8" name="Google Shape;26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9" name="Google Shape;26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0" name="Google Shape;26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1" name="Google Shape;26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2" name="Google Shape;26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3" name="Google Shape;26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4" name="Google Shape;26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5" name="Google Shape;26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6" name="Google Shape;26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7" name="Google Shape;26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8" name="Google Shape;26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9" name="Google Shape;26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0" name="Google Shape;26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1" name="Google Shape;26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2" name="Google Shape;26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3" name="Google Shape;26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4" name="Google Shape;26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5" name="Google Shape;26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6" name="Google Shape;26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7" name="Google Shape;26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8" name="Google Shape;26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9" name="Google Shape;26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0" name="Google Shape;26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1" name="Google Shape;26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2" name="Google Shape;26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3" name="Google Shape;26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4" name="Google Shape;26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5" name="Google Shape;26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6" name="Google Shape;26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352168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9798492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7" name="Google Shape;3407;p4"/>
          <p:cNvGrpSpPr/>
          <p:nvPr/>
        </p:nvGrpSpPr>
        <p:grpSpPr>
          <a:xfrm rot="2855698">
            <a:off x="-642206" y="5417189"/>
            <a:ext cx="1283764" cy="1919560"/>
            <a:chOff x="1916600" y="2548900"/>
            <a:chExt cx="516750" cy="772675"/>
          </a:xfrm>
        </p:grpSpPr>
        <p:sp>
          <p:nvSpPr>
            <p:cNvPr id="3408" name="Google Shape;3408;p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9" name="Google Shape;3409;p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0" name="Google Shape;3410;p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1" name="Google Shape;3411;p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2" name="Google Shape;3412;p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3" name="Google Shape;3413;p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4" name="Google Shape;3414;p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5" name="Google Shape;3415;p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6" name="Google Shape;3416;p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7" name="Google Shape;3417;p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8" name="Google Shape;3418;p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9" name="Google Shape;3419;p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0" name="Google Shape;3420;p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1" name="Google Shape;3421;p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2" name="Google Shape;3422;p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3" name="Google Shape;3423;p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4" name="Google Shape;3424;p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5" name="Google Shape;3425;p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6" name="Google Shape;3426;p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7" name="Google Shape;3427;p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8" name="Google Shape;3428;p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9" name="Google Shape;3429;p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0" name="Google Shape;3430;p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1" name="Google Shape;3431;p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2" name="Google Shape;3432;p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3" name="Google Shape;3433;p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4" name="Google Shape;3434;p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5" name="Google Shape;3435;p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6" name="Google Shape;3436;p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7" name="Google Shape;3437;p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8" name="Google Shape;3438;p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9" name="Google Shape;3439;p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0" name="Google Shape;3440;p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1" name="Google Shape;3441;p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2" name="Google Shape;3442;p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3" name="Google Shape;3443;p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4" name="Google Shape;3444;p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5" name="Google Shape;3445;p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6" name="Google Shape;3446;p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7" name="Google Shape;3447;p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8" name="Google Shape;3448;p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9" name="Google Shape;3449;p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0" name="Google Shape;3450;p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1" name="Google Shape;3451;p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2" name="Google Shape;3452;p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3" name="Google Shape;3453;p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4" name="Google Shape;3454;p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5" name="Google Shape;3455;p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6" name="Google Shape;3456;p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7" name="Google Shape;3457;p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8" name="Google Shape;3458;p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9" name="Google Shape;3459;p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0" name="Google Shape;3460;p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1" name="Google Shape;3461;p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2" name="Google Shape;3462;p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3" name="Google Shape;3463;p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4" name="Google Shape;3464;p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5" name="Google Shape;3465;p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6" name="Google Shape;3466;p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7" name="Google Shape;3467;p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8" name="Google Shape;3468;p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9" name="Google Shape;3469;p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0" name="Google Shape;3470;p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1" name="Google Shape;3471;p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2" name="Google Shape;3472;p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3" name="Google Shape;3473;p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4" name="Google Shape;3474;p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5" name="Google Shape;3475;p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6" name="Google Shape;3476;p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7" name="Google Shape;3477;p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8" name="Google Shape;3478;p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9" name="Google Shape;3479;p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0" name="Google Shape;3480;p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1" name="Google Shape;3481;p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2" name="Google Shape;3482;p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3" name="Google Shape;3483;p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4" name="Google Shape;3484;p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5" name="Google Shape;3485;p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6" name="Google Shape;3486;p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7" name="Google Shape;3487;p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8" name="Google Shape;3488;p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9" name="Google Shape;3489;p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0" name="Google Shape;3490;p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1" name="Google Shape;3491;p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2" name="Google Shape;3492;p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3" name="Google Shape;3493;p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4" name="Google Shape;3494;p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5" name="Google Shape;3495;p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6" name="Google Shape;3496;p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7" name="Google Shape;3497;p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8" name="Google Shape;3498;p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9" name="Google Shape;3499;p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0" name="Google Shape;3500;p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1" name="Google Shape;3501;p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2" name="Google Shape;3502;p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3" name="Google Shape;3503;p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4" name="Google Shape;3504;p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5" name="Google Shape;3505;p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6" name="Google Shape;3506;p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7" name="Google Shape;3507;p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8" name="Google Shape;3508;p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9" name="Google Shape;3509;p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0" name="Google Shape;3510;p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1" name="Google Shape;3511;p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2" name="Google Shape;3512;p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3" name="Google Shape;3513;p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4" name="Google Shape;3514;p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5" name="Google Shape;3515;p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6" name="Google Shape;3516;p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7" name="Google Shape;3517;p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8" name="Google Shape;3518;p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9" name="Google Shape;3519;p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0" name="Google Shape;3520;p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1" name="Google Shape;3521;p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2" name="Google Shape;3522;p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3" name="Google Shape;3523;p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4" name="Google Shape;3524;p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5" name="Google Shape;3525;p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6" name="Google Shape;3526;p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7" name="Google Shape;3527;p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8" name="Google Shape;3528;p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9" name="Google Shape;3529;p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0" name="Google Shape;3530;p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1" name="Google Shape;3531;p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2" name="Google Shape;3532;p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3" name="Google Shape;3533;p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4" name="Google Shape;3534;p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5" name="Google Shape;3535;p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6" name="Google Shape;3536;p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7" name="Google Shape;3537;p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8" name="Google Shape;3538;p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9" name="Google Shape;3539;p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0" name="Google Shape;3540;p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1" name="Google Shape;3541;p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2" name="Google Shape;3542;p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3" name="Google Shape;3543;p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4" name="Google Shape;3544;p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5" name="Google Shape;3545;p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6" name="Google Shape;3546;p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7" name="Google Shape;3547;p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8" name="Google Shape;3548;p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9" name="Google Shape;3549;p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0" name="Google Shape;3550;p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1" name="Google Shape;3551;p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2" name="Google Shape;3552;p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3" name="Google Shape;3553;p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4" name="Google Shape;3554;p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5" name="Google Shape;3555;p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6" name="Google Shape;3556;p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7" name="Google Shape;3557;p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8" name="Google Shape;3558;p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9" name="Google Shape;3559;p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0" name="Google Shape;3560;p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1" name="Google Shape;3561;p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2" name="Google Shape;3562;p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3" name="Google Shape;3563;p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4" name="Google Shape;3564;p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5" name="Google Shape;3565;p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6" name="Google Shape;3566;p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7" name="Google Shape;3567;p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8" name="Google Shape;3568;p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9" name="Google Shape;3569;p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0" name="Google Shape;3570;p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1" name="Google Shape;3571;p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2" name="Google Shape;3572;p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3" name="Google Shape;3573;p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4" name="Google Shape;3574;p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5" name="Google Shape;3575;p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6" name="Google Shape;3576;p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7" name="Google Shape;3577;p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8" name="Google Shape;3578;p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9" name="Google Shape;3579;p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0" name="Google Shape;3580;p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1" name="Google Shape;3581;p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2" name="Google Shape;3582;p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3" name="Google Shape;3583;p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4" name="Google Shape;3584;p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5" name="Google Shape;3585;p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6" name="Google Shape;3586;p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7" name="Google Shape;3587;p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8" name="Google Shape;3588;p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9" name="Google Shape;3589;p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0" name="Google Shape;3590;p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1" name="Google Shape;3591;p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2" name="Google Shape;3592;p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3" name="Google Shape;3593;p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4" name="Google Shape;3594;p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5" name="Google Shape;3595;p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6" name="Google Shape;3596;p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7" name="Google Shape;3597;p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8" name="Google Shape;3598;p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9" name="Google Shape;3599;p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0" name="Google Shape;3600;p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1" name="Google Shape;3601;p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2" name="Google Shape;3602;p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3" name="Google Shape;3603;p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4" name="Google Shape;3604;p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5" name="Google Shape;3605;p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606" name="Google Shape;3606;p4"/>
          <p:cNvGrpSpPr/>
          <p:nvPr/>
        </p:nvGrpSpPr>
        <p:grpSpPr>
          <a:xfrm rot="-7755976">
            <a:off x="10082865" y="-1117451"/>
            <a:ext cx="2303723" cy="2759593"/>
            <a:chOff x="2564300" y="2142775"/>
            <a:chExt cx="734625" cy="880025"/>
          </a:xfrm>
        </p:grpSpPr>
        <p:sp>
          <p:nvSpPr>
            <p:cNvPr id="3607" name="Google Shape;3607;p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8" name="Google Shape;3608;p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9" name="Google Shape;3609;p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0" name="Google Shape;3610;p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1" name="Google Shape;3611;p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2" name="Google Shape;3612;p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3" name="Google Shape;3613;p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4" name="Google Shape;3614;p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5" name="Google Shape;3615;p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6" name="Google Shape;3616;p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7" name="Google Shape;3617;p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8" name="Google Shape;3618;p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9" name="Google Shape;3619;p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0" name="Google Shape;3620;p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1" name="Google Shape;3621;p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2" name="Google Shape;3622;p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3" name="Google Shape;3623;p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4" name="Google Shape;3624;p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5" name="Google Shape;3625;p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6" name="Google Shape;3626;p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7" name="Google Shape;3627;p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8" name="Google Shape;3628;p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9" name="Google Shape;3629;p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0" name="Google Shape;3630;p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1" name="Google Shape;3631;p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2" name="Google Shape;3632;p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3" name="Google Shape;3633;p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4" name="Google Shape;3634;p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5" name="Google Shape;3635;p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6" name="Google Shape;3636;p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7" name="Google Shape;3637;p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8" name="Google Shape;3638;p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9" name="Google Shape;3639;p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0" name="Google Shape;3640;p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1" name="Google Shape;3641;p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2" name="Google Shape;3642;p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3" name="Google Shape;3643;p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4" name="Google Shape;3644;p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5" name="Google Shape;3645;p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6" name="Google Shape;3646;p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7" name="Google Shape;3647;p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8" name="Google Shape;3648;p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9" name="Google Shape;3649;p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0" name="Google Shape;3650;p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1" name="Google Shape;3651;p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2" name="Google Shape;3652;p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3" name="Google Shape;3653;p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4" name="Google Shape;3654;p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5" name="Google Shape;3655;p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6" name="Google Shape;3656;p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7" name="Google Shape;3657;p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8" name="Google Shape;3658;p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9" name="Google Shape;3659;p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0" name="Google Shape;3660;p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1" name="Google Shape;3661;p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2" name="Google Shape;3662;p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3" name="Google Shape;3663;p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4" name="Google Shape;3664;p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5" name="Google Shape;3665;p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6" name="Google Shape;3666;p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7" name="Google Shape;3667;p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8" name="Google Shape;3668;p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9" name="Google Shape;3669;p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0" name="Google Shape;3670;p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1" name="Google Shape;3671;p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2" name="Google Shape;3672;p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3" name="Google Shape;3673;p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4" name="Google Shape;3674;p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5" name="Google Shape;3675;p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6" name="Google Shape;3676;p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7" name="Google Shape;3677;p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8" name="Google Shape;3678;p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9" name="Google Shape;3679;p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0" name="Google Shape;3680;p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1" name="Google Shape;3681;p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2" name="Google Shape;3682;p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3" name="Google Shape;3683;p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4" name="Google Shape;3684;p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5" name="Google Shape;3685;p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6" name="Google Shape;3686;p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7" name="Google Shape;3687;p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8" name="Google Shape;3688;p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9" name="Google Shape;3689;p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0" name="Google Shape;3690;p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1" name="Google Shape;3691;p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2" name="Google Shape;3692;p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3" name="Google Shape;3693;p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4" name="Google Shape;3694;p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5" name="Google Shape;3695;p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6" name="Google Shape;3696;p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7" name="Google Shape;3697;p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8" name="Google Shape;3698;p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9" name="Google Shape;3699;p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0" name="Google Shape;3700;p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1" name="Google Shape;3701;p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2" name="Google Shape;3702;p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3" name="Google Shape;3703;p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4" name="Google Shape;3704;p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5" name="Google Shape;3705;p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6" name="Google Shape;3706;p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7" name="Google Shape;3707;p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8" name="Google Shape;3708;p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9" name="Google Shape;3709;p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0" name="Google Shape;3710;p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1" name="Google Shape;3711;p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2" name="Google Shape;3712;p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3" name="Google Shape;3713;p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4" name="Google Shape;3714;p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5" name="Google Shape;3715;p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6" name="Google Shape;3716;p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7" name="Google Shape;3717;p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8" name="Google Shape;3718;p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9" name="Google Shape;3719;p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0" name="Google Shape;3720;p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1" name="Google Shape;3721;p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2" name="Google Shape;3722;p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3" name="Google Shape;3723;p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4" name="Google Shape;3724;p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5" name="Google Shape;3725;p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6" name="Google Shape;3726;p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7" name="Google Shape;3727;p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8" name="Google Shape;3728;p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9" name="Google Shape;3729;p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0" name="Google Shape;3730;p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1" name="Google Shape;3731;p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2" name="Google Shape;3732;p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3" name="Google Shape;3733;p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4" name="Google Shape;3734;p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5" name="Google Shape;3735;p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6" name="Google Shape;3736;p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7" name="Google Shape;3737;p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8" name="Google Shape;3738;p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9" name="Google Shape;3739;p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0" name="Google Shape;3740;p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1" name="Google Shape;3741;p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2" name="Google Shape;3742;p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3" name="Google Shape;3743;p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4" name="Google Shape;3744;p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5" name="Google Shape;3745;p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6" name="Google Shape;3746;p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7" name="Google Shape;3747;p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8" name="Google Shape;3748;p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9" name="Google Shape;3749;p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0" name="Google Shape;3750;p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1" name="Google Shape;3751;p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2" name="Google Shape;3752;p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3" name="Google Shape;3753;p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4" name="Google Shape;3754;p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5" name="Google Shape;3755;p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6" name="Google Shape;3756;p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7" name="Google Shape;3757;p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8" name="Google Shape;3758;p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9" name="Google Shape;3759;p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0" name="Google Shape;3760;p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1" name="Google Shape;3761;p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2" name="Google Shape;3762;p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3" name="Google Shape;3763;p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4" name="Google Shape;3764;p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5" name="Google Shape;3765;p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6" name="Google Shape;3766;p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7" name="Google Shape;3767;p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8" name="Google Shape;3768;p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9" name="Google Shape;3769;p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0" name="Google Shape;3770;p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1" name="Google Shape;3771;p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2" name="Google Shape;3772;p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3" name="Google Shape;3773;p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4" name="Google Shape;3774;p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5" name="Google Shape;3775;p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6" name="Google Shape;3776;p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7" name="Google Shape;3777;p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8" name="Google Shape;3778;p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9" name="Google Shape;3779;p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0" name="Google Shape;3780;p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1" name="Google Shape;3781;p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2" name="Google Shape;3782;p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3" name="Google Shape;3783;p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4" name="Google Shape;3784;p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5" name="Google Shape;3785;p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6" name="Google Shape;3786;p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7" name="Google Shape;3787;p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8" name="Google Shape;3788;p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9" name="Google Shape;3789;p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0" name="Google Shape;3790;p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1" name="Google Shape;3791;p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2" name="Google Shape;3792;p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3" name="Google Shape;3793;p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4" name="Google Shape;3794;p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5" name="Google Shape;3795;p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6" name="Google Shape;3796;p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7" name="Google Shape;3797;p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8" name="Google Shape;3798;p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9" name="Google Shape;3799;p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0" name="Google Shape;3800;p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1" name="Google Shape;3801;p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2" name="Google Shape;3802;p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3" name="Google Shape;3803;p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4" name="Google Shape;3804;p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5" name="Google Shape;3805;p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6" name="Google Shape;3806;p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7" name="Google Shape;3807;p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8" name="Google Shape;3808;p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9" name="Google Shape;3809;p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0" name="Google Shape;3810;p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1" name="Google Shape;3811;p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2" name="Google Shape;3812;p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3" name="Google Shape;3813;p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4" name="Google Shape;3814;p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5" name="Google Shape;3815;p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6" name="Google Shape;3816;p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7" name="Google Shape;3817;p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8" name="Google Shape;3818;p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9" name="Google Shape;3819;p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0" name="Google Shape;3820;p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1" name="Google Shape;3821;p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2" name="Google Shape;3822;p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3" name="Google Shape;3823;p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4" name="Google Shape;3824;p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5" name="Google Shape;3825;p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6" name="Google Shape;3826;p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7" name="Google Shape;3827;p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8" name="Google Shape;3828;p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9" name="Google Shape;3829;p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0" name="Google Shape;3830;p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1" name="Google Shape;3831;p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2" name="Google Shape;3832;p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3" name="Google Shape;3833;p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4" name="Google Shape;3834;p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5" name="Google Shape;3835;p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6" name="Google Shape;3836;p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7" name="Google Shape;3837;p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8" name="Google Shape;3838;p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9" name="Google Shape;3839;p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0" name="Google Shape;3840;p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1" name="Google Shape;3841;p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2" name="Google Shape;3842;p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3" name="Google Shape;3843;p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4" name="Google Shape;3844;p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5" name="Google Shape;3845;p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6" name="Google Shape;3846;p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7" name="Google Shape;3847;p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8" name="Google Shape;3848;p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9" name="Google Shape;3849;p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0" name="Google Shape;3850;p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1" name="Google Shape;3851;p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2" name="Google Shape;3852;p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3" name="Google Shape;3853;p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4" name="Google Shape;3854;p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5" name="Google Shape;3855;p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6" name="Google Shape;3856;p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7" name="Google Shape;3857;p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8" name="Google Shape;3858;p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9" name="Google Shape;3859;p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0" name="Google Shape;3860;p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1" name="Google Shape;3861;p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2" name="Google Shape;3862;p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3" name="Google Shape;3863;p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4" name="Google Shape;3864;p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5" name="Google Shape;3865;p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6" name="Google Shape;3866;p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7" name="Google Shape;3867;p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8" name="Google Shape;3868;p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9" name="Google Shape;3869;p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0" name="Google Shape;3870;p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1" name="Google Shape;3871;p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2" name="Google Shape;3872;p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3" name="Google Shape;3873;p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4" name="Google Shape;3874;p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5" name="Google Shape;3875;p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6" name="Google Shape;3876;p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7" name="Google Shape;3877;p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8" name="Google Shape;3878;p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9" name="Google Shape;3879;p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0" name="Google Shape;3880;p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1" name="Google Shape;3881;p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2" name="Google Shape;3882;p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3" name="Google Shape;3883;p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4" name="Google Shape;3884;p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5" name="Google Shape;3885;p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6" name="Google Shape;3886;p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7" name="Google Shape;3887;p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8" name="Google Shape;3888;p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9" name="Google Shape;3889;p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0" name="Google Shape;3890;p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1" name="Google Shape;3891;p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2" name="Google Shape;3892;p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3" name="Google Shape;3893;p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4" name="Google Shape;3894;p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5" name="Google Shape;3895;p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6" name="Google Shape;3896;p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7" name="Google Shape;3897;p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8" name="Google Shape;3898;p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9" name="Google Shape;3899;p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0" name="Google Shape;3900;p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1" name="Google Shape;3901;p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2" name="Google Shape;3902;p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3" name="Google Shape;3903;p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4" name="Google Shape;3904;p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5" name="Google Shape;3905;p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6" name="Google Shape;3906;p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7" name="Google Shape;3907;p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8" name="Google Shape;3908;p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9" name="Google Shape;3909;p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0" name="Google Shape;3910;p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1" name="Google Shape;3911;p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2" name="Google Shape;3912;p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3" name="Google Shape;3913;p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4" name="Google Shape;3914;p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5" name="Google Shape;3915;p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6" name="Google Shape;3916;p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7" name="Google Shape;3917;p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8" name="Google Shape;3918;p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9" name="Google Shape;3919;p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0" name="Google Shape;3920;p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1" name="Google Shape;3921;p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2" name="Google Shape;3922;p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3" name="Google Shape;3923;p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4" name="Google Shape;3924;p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5" name="Google Shape;3925;p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6" name="Google Shape;3926;p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7" name="Google Shape;3927;p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8" name="Google Shape;3928;p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9" name="Google Shape;3929;p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0" name="Google Shape;3930;p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1" name="Google Shape;3931;p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2" name="Google Shape;3932;p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3" name="Google Shape;3933;p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4" name="Google Shape;3934;p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5" name="Google Shape;3935;p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6" name="Google Shape;3936;p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7" name="Google Shape;3937;p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8" name="Google Shape;3938;p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9" name="Google Shape;3939;p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0" name="Google Shape;3940;p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1" name="Google Shape;3941;p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2" name="Google Shape;3942;p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3" name="Google Shape;3943;p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4" name="Google Shape;3944;p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5" name="Google Shape;3945;p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6" name="Google Shape;3946;p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7" name="Google Shape;3947;p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8" name="Google Shape;3948;p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9" name="Google Shape;3949;p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0" name="Google Shape;3950;p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1" name="Google Shape;3951;p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2" name="Google Shape;3952;p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3" name="Google Shape;3953;p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4" name="Google Shape;3954;p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5" name="Google Shape;3955;p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6" name="Google Shape;3956;p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7" name="Google Shape;3957;p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8" name="Google Shape;3958;p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9" name="Google Shape;3959;p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0" name="Google Shape;3960;p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1" name="Google Shape;3961;p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2" name="Google Shape;3962;p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3" name="Google Shape;3963;p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4" name="Google Shape;3964;p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5" name="Google Shape;3965;p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6" name="Google Shape;3966;p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7" name="Google Shape;3967;p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8" name="Google Shape;3968;p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9" name="Google Shape;3969;p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0" name="Google Shape;3970;p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1" name="Google Shape;3971;p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2" name="Google Shape;3972;p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3" name="Google Shape;3973;p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4" name="Google Shape;3974;p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5" name="Google Shape;3975;p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6" name="Google Shape;3976;p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7" name="Google Shape;3977;p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8" name="Google Shape;3978;p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9" name="Google Shape;3979;p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0" name="Google Shape;3980;p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1" name="Google Shape;3981;p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2" name="Google Shape;3982;p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3" name="Google Shape;3983;p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4" name="Google Shape;3984;p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5" name="Google Shape;3985;p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6" name="Google Shape;3986;p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7" name="Google Shape;3987;p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8" name="Google Shape;3988;p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9" name="Google Shape;3989;p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0" name="Google Shape;3990;p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1" name="Google Shape;3991;p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2" name="Google Shape;3992;p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3" name="Google Shape;3993;p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4" name="Google Shape;3994;p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5" name="Google Shape;3995;p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6" name="Google Shape;3996;p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7" name="Google Shape;3997;p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8" name="Google Shape;3998;p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9" name="Google Shape;3999;p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0" name="Google Shape;4000;p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1" name="Google Shape;4001;p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2" name="Google Shape;4002;p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3" name="Google Shape;4003;p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4" name="Google Shape;4004;p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5" name="Google Shape;4005;p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6" name="Google Shape;4006;p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7" name="Google Shape;4007;p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8" name="Google Shape;4008;p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9" name="Google Shape;4009;p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0" name="Google Shape;4010;p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1" name="Google Shape;4011;p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2" name="Google Shape;4012;p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3" name="Google Shape;4013;p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4" name="Google Shape;4014;p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5" name="Google Shape;4015;p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6" name="Google Shape;4016;p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7" name="Google Shape;4017;p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8" name="Google Shape;4018;p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9" name="Google Shape;4019;p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0" name="Google Shape;4020;p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1" name="Google Shape;4021;p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2" name="Google Shape;4022;p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3" name="Google Shape;4023;p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4" name="Google Shape;4024;p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5" name="Google Shape;4025;p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6" name="Google Shape;4026;p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7" name="Google Shape;4027;p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8" name="Google Shape;4028;p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9" name="Google Shape;4029;p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0" name="Google Shape;4030;p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1" name="Google Shape;4031;p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2" name="Google Shape;4032;p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3" name="Google Shape;4033;p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4" name="Google Shape;4034;p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5" name="Google Shape;4035;p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6" name="Google Shape;4036;p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7" name="Google Shape;4037;p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8" name="Google Shape;4038;p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9" name="Google Shape;4039;p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0" name="Google Shape;4040;p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1" name="Google Shape;4041;p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2" name="Google Shape;4042;p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3" name="Google Shape;4043;p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4" name="Google Shape;4044;p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5" name="Google Shape;4045;p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6" name="Google Shape;4046;p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7" name="Google Shape;4047;p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8" name="Google Shape;4048;p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9" name="Google Shape;4049;p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0" name="Google Shape;4050;p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1" name="Google Shape;4051;p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2" name="Google Shape;4052;p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3" name="Google Shape;4053;p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4" name="Google Shape;4054;p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5" name="Google Shape;4055;p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6" name="Google Shape;4056;p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7" name="Google Shape;4057;p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8" name="Google Shape;4058;p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9" name="Google Shape;4059;p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0" name="Google Shape;4060;p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1" name="Google Shape;4061;p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2" name="Google Shape;4062;p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3" name="Google Shape;4063;p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4" name="Google Shape;4064;p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5" name="Google Shape;4065;p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6" name="Google Shape;4066;p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7" name="Google Shape;4067;p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8" name="Google Shape;4068;p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9" name="Google Shape;4069;p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0" name="Google Shape;4070;p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1" name="Google Shape;4071;p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2" name="Google Shape;4072;p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3" name="Google Shape;4073;p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4" name="Google Shape;4074;p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5" name="Google Shape;4075;p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6" name="Google Shape;4076;p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7" name="Google Shape;4077;p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8" name="Google Shape;4078;p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9" name="Google Shape;4079;p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0" name="Google Shape;4080;p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1" name="Google Shape;4081;p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2" name="Google Shape;4082;p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3" name="Google Shape;4083;p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4" name="Google Shape;4084;p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5" name="Google Shape;4085;p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6" name="Google Shape;4086;p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7" name="Google Shape;4087;p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088" name="Google Shape;4088;p4"/>
          <p:cNvSpPr txBox="1">
            <a:spLocks noGrp="1"/>
          </p:cNvSpPr>
          <p:nvPr>
            <p:ph type="body" idx="1"/>
          </p:nvPr>
        </p:nvSpPr>
        <p:spPr>
          <a:xfrm>
            <a:off x="950800" y="1530600"/>
            <a:ext cx="10412000" cy="47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1pPr>
            <a:lvl2pPr marL="1219170" lvl="1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2pPr>
            <a:lvl3pPr marL="1828754" lvl="2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3pPr>
            <a:lvl4pPr marL="2438339" lvl="3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4pPr>
            <a:lvl5pPr marL="3047924" lvl="4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5pPr>
            <a:lvl6pPr marL="3657509" lvl="5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6pPr>
            <a:lvl7pPr marL="4267093" lvl="6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7pPr>
            <a:lvl8pPr marL="4876678" lvl="7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8pPr>
            <a:lvl9pPr marL="5486263" lvl="8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9pPr>
          </a:lstStyle>
          <a:p>
            <a:endParaRPr/>
          </a:p>
        </p:txBody>
      </p:sp>
      <p:sp>
        <p:nvSpPr>
          <p:cNvPr id="4089" name="Google Shape;4089;p4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2212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1" name="Google Shape;4091;p5"/>
          <p:cNvGrpSpPr/>
          <p:nvPr/>
        </p:nvGrpSpPr>
        <p:grpSpPr>
          <a:xfrm flipH="1">
            <a:off x="10394586" y="4985276"/>
            <a:ext cx="3222868" cy="2317937"/>
            <a:chOff x="-1070171" y="3738944"/>
            <a:chExt cx="2412568" cy="1738453"/>
          </a:xfrm>
        </p:grpSpPr>
        <p:grpSp>
          <p:nvGrpSpPr>
            <p:cNvPr id="4092" name="Google Shape;4092;p5"/>
            <p:cNvGrpSpPr/>
            <p:nvPr/>
          </p:nvGrpSpPr>
          <p:grpSpPr>
            <a:xfrm rot="2945908">
              <a:off x="-161242" y="3877381"/>
              <a:ext cx="808943" cy="969053"/>
              <a:chOff x="2564300" y="2142775"/>
              <a:chExt cx="734625" cy="880025"/>
            </a:xfrm>
          </p:grpSpPr>
          <p:sp>
            <p:nvSpPr>
              <p:cNvPr id="4093" name="Google Shape;4093;p5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4" name="Google Shape;4094;p5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5" name="Google Shape;4095;p5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6" name="Google Shape;4096;p5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7" name="Google Shape;4097;p5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8" name="Google Shape;4098;p5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9" name="Google Shape;4099;p5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0" name="Google Shape;4100;p5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1" name="Google Shape;4101;p5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2" name="Google Shape;4102;p5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3" name="Google Shape;4103;p5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4" name="Google Shape;4104;p5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5" name="Google Shape;4105;p5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6" name="Google Shape;4106;p5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7" name="Google Shape;4107;p5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8" name="Google Shape;4108;p5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9" name="Google Shape;4109;p5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0" name="Google Shape;4110;p5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1" name="Google Shape;4111;p5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2" name="Google Shape;4112;p5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3" name="Google Shape;4113;p5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4" name="Google Shape;4114;p5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5" name="Google Shape;4115;p5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6" name="Google Shape;4116;p5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7" name="Google Shape;4117;p5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8" name="Google Shape;4118;p5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9" name="Google Shape;4119;p5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0" name="Google Shape;4120;p5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1" name="Google Shape;4121;p5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2" name="Google Shape;4122;p5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3" name="Google Shape;4123;p5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4" name="Google Shape;4124;p5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5" name="Google Shape;4125;p5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6" name="Google Shape;4126;p5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7" name="Google Shape;4127;p5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8" name="Google Shape;4128;p5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9" name="Google Shape;4129;p5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0" name="Google Shape;4130;p5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1" name="Google Shape;4131;p5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2" name="Google Shape;4132;p5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3" name="Google Shape;4133;p5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4" name="Google Shape;4134;p5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5" name="Google Shape;4135;p5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6" name="Google Shape;4136;p5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7" name="Google Shape;4137;p5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8" name="Google Shape;4138;p5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9" name="Google Shape;4139;p5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0" name="Google Shape;4140;p5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1" name="Google Shape;4141;p5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2" name="Google Shape;4142;p5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3" name="Google Shape;4143;p5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4" name="Google Shape;4144;p5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5" name="Google Shape;4145;p5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6" name="Google Shape;4146;p5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7" name="Google Shape;4147;p5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8" name="Google Shape;4148;p5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9" name="Google Shape;4149;p5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0" name="Google Shape;4150;p5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1" name="Google Shape;4151;p5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2" name="Google Shape;4152;p5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3" name="Google Shape;4153;p5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4" name="Google Shape;4154;p5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5" name="Google Shape;4155;p5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6" name="Google Shape;4156;p5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7" name="Google Shape;4157;p5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8" name="Google Shape;4158;p5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9" name="Google Shape;4159;p5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0" name="Google Shape;4160;p5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1" name="Google Shape;4161;p5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2" name="Google Shape;4162;p5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3" name="Google Shape;4163;p5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4" name="Google Shape;4164;p5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5" name="Google Shape;4165;p5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6" name="Google Shape;4166;p5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7" name="Google Shape;4167;p5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8" name="Google Shape;4168;p5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9" name="Google Shape;4169;p5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0" name="Google Shape;4170;p5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1" name="Google Shape;4171;p5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2" name="Google Shape;4172;p5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3" name="Google Shape;4173;p5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4" name="Google Shape;4174;p5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5" name="Google Shape;4175;p5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6" name="Google Shape;4176;p5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7" name="Google Shape;4177;p5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8" name="Google Shape;4178;p5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9" name="Google Shape;4179;p5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0" name="Google Shape;4180;p5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1" name="Google Shape;4181;p5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2" name="Google Shape;4182;p5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3" name="Google Shape;4183;p5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4" name="Google Shape;4184;p5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5" name="Google Shape;4185;p5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6" name="Google Shape;4186;p5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7" name="Google Shape;4187;p5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8" name="Google Shape;4188;p5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9" name="Google Shape;4189;p5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0" name="Google Shape;4190;p5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1" name="Google Shape;4191;p5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2" name="Google Shape;4192;p5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3" name="Google Shape;4193;p5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4" name="Google Shape;4194;p5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5" name="Google Shape;4195;p5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6" name="Google Shape;4196;p5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7" name="Google Shape;4197;p5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8" name="Google Shape;4198;p5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9" name="Google Shape;4199;p5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0" name="Google Shape;4200;p5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1" name="Google Shape;4201;p5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2" name="Google Shape;4202;p5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3" name="Google Shape;4203;p5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4" name="Google Shape;4204;p5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5" name="Google Shape;4205;p5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6" name="Google Shape;4206;p5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7" name="Google Shape;4207;p5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8" name="Google Shape;4208;p5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9" name="Google Shape;4209;p5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0" name="Google Shape;4210;p5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1" name="Google Shape;4211;p5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2" name="Google Shape;4212;p5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3" name="Google Shape;4213;p5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4" name="Google Shape;4214;p5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5" name="Google Shape;4215;p5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6" name="Google Shape;4216;p5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7" name="Google Shape;4217;p5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8" name="Google Shape;4218;p5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9" name="Google Shape;4219;p5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0" name="Google Shape;4220;p5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1" name="Google Shape;4221;p5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2" name="Google Shape;4222;p5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3" name="Google Shape;4223;p5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4" name="Google Shape;4224;p5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5" name="Google Shape;4225;p5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6" name="Google Shape;4226;p5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7" name="Google Shape;4227;p5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8" name="Google Shape;4228;p5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9" name="Google Shape;4229;p5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0" name="Google Shape;4230;p5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1" name="Google Shape;4231;p5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2" name="Google Shape;4232;p5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3" name="Google Shape;4233;p5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4" name="Google Shape;4234;p5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5" name="Google Shape;4235;p5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6" name="Google Shape;4236;p5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7" name="Google Shape;4237;p5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8" name="Google Shape;4238;p5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9" name="Google Shape;4239;p5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0" name="Google Shape;4240;p5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1" name="Google Shape;4241;p5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2" name="Google Shape;4242;p5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3" name="Google Shape;4243;p5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4" name="Google Shape;4244;p5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5" name="Google Shape;4245;p5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6" name="Google Shape;4246;p5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7" name="Google Shape;4247;p5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8" name="Google Shape;4248;p5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9" name="Google Shape;4249;p5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0" name="Google Shape;4250;p5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1" name="Google Shape;4251;p5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2" name="Google Shape;4252;p5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3" name="Google Shape;4253;p5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4" name="Google Shape;4254;p5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5" name="Google Shape;4255;p5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6" name="Google Shape;4256;p5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7" name="Google Shape;4257;p5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8" name="Google Shape;4258;p5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9" name="Google Shape;4259;p5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0" name="Google Shape;4260;p5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1" name="Google Shape;4261;p5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2" name="Google Shape;4262;p5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3" name="Google Shape;4263;p5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4" name="Google Shape;4264;p5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5" name="Google Shape;4265;p5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6" name="Google Shape;4266;p5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7" name="Google Shape;4267;p5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8" name="Google Shape;4268;p5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9" name="Google Shape;4269;p5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0" name="Google Shape;4270;p5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1" name="Google Shape;4271;p5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2" name="Google Shape;4272;p5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3" name="Google Shape;4273;p5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4" name="Google Shape;4274;p5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5" name="Google Shape;4275;p5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6" name="Google Shape;4276;p5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7" name="Google Shape;4277;p5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8" name="Google Shape;4278;p5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9" name="Google Shape;4279;p5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0" name="Google Shape;4280;p5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1" name="Google Shape;4281;p5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2" name="Google Shape;4282;p5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3" name="Google Shape;4283;p5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4" name="Google Shape;4284;p5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5" name="Google Shape;4285;p5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6" name="Google Shape;4286;p5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7" name="Google Shape;4287;p5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8" name="Google Shape;4288;p5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9" name="Google Shape;4289;p5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0" name="Google Shape;4290;p5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1" name="Google Shape;4291;p5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2" name="Google Shape;4292;p5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3" name="Google Shape;4293;p5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4" name="Google Shape;4294;p5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5" name="Google Shape;4295;p5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6" name="Google Shape;4296;p5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7" name="Google Shape;4297;p5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8" name="Google Shape;4298;p5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9" name="Google Shape;4299;p5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0" name="Google Shape;4300;p5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1" name="Google Shape;4301;p5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2" name="Google Shape;4302;p5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3" name="Google Shape;4303;p5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4" name="Google Shape;4304;p5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5" name="Google Shape;4305;p5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6" name="Google Shape;4306;p5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7" name="Google Shape;4307;p5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8" name="Google Shape;4308;p5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9" name="Google Shape;4309;p5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0" name="Google Shape;4310;p5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1" name="Google Shape;4311;p5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2" name="Google Shape;4312;p5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3" name="Google Shape;4313;p5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4" name="Google Shape;4314;p5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5" name="Google Shape;4315;p5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6" name="Google Shape;4316;p5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7" name="Google Shape;4317;p5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8" name="Google Shape;4318;p5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9" name="Google Shape;4319;p5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0" name="Google Shape;4320;p5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1" name="Google Shape;4321;p5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2" name="Google Shape;4322;p5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3" name="Google Shape;4323;p5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4" name="Google Shape;4324;p5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5" name="Google Shape;4325;p5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6" name="Google Shape;4326;p5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7" name="Google Shape;4327;p5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8" name="Google Shape;4328;p5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9" name="Google Shape;4329;p5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0" name="Google Shape;4330;p5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1" name="Google Shape;4331;p5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2" name="Google Shape;4332;p5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3" name="Google Shape;4333;p5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4" name="Google Shape;4334;p5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5" name="Google Shape;4335;p5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6" name="Google Shape;4336;p5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7" name="Google Shape;4337;p5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8" name="Google Shape;4338;p5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9" name="Google Shape;4339;p5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0" name="Google Shape;4340;p5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1" name="Google Shape;4341;p5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2" name="Google Shape;4342;p5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3" name="Google Shape;4343;p5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4" name="Google Shape;4344;p5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5" name="Google Shape;4345;p5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6" name="Google Shape;4346;p5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7" name="Google Shape;4347;p5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8" name="Google Shape;4348;p5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9" name="Google Shape;4349;p5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0" name="Google Shape;4350;p5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1" name="Google Shape;4351;p5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2" name="Google Shape;4352;p5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3" name="Google Shape;4353;p5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4" name="Google Shape;4354;p5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5" name="Google Shape;4355;p5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6" name="Google Shape;4356;p5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7" name="Google Shape;4357;p5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8" name="Google Shape;4358;p5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9" name="Google Shape;4359;p5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0" name="Google Shape;4360;p5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1" name="Google Shape;4361;p5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2" name="Google Shape;4362;p5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3" name="Google Shape;4363;p5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4" name="Google Shape;4364;p5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5" name="Google Shape;4365;p5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6" name="Google Shape;4366;p5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7" name="Google Shape;4367;p5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8" name="Google Shape;4368;p5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9" name="Google Shape;4369;p5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0" name="Google Shape;4370;p5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1" name="Google Shape;4371;p5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2" name="Google Shape;4372;p5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3" name="Google Shape;4373;p5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4" name="Google Shape;4374;p5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5" name="Google Shape;4375;p5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6" name="Google Shape;4376;p5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7" name="Google Shape;4377;p5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8" name="Google Shape;4378;p5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9" name="Google Shape;4379;p5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0" name="Google Shape;4380;p5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1" name="Google Shape;4381;p5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2" name="Google Shape;4382;p5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3" name="Google Shape;4383;p5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4" name="Google Shape;4384;p5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5" name="Google Shape;4385;p5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6" name="Google Shape;4386;p5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7" name="Google Shape;4387;p5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8" name="Google Shape;4388;p5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9" name="Google Shape;4389;p5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0" name="Google Shape;4390;p5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1" name="Google Shape;4391;p5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2" name="Google Shape;4392;p5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3" name="Google Shape;4393;p5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4" name="Google Shape;4394;p5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5" name="Google Shape;4395;p5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6" name="Google Shape;4396;p5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7" name="Google Shape;4397;p5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8" name="Google Shape;4398;p5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9" name="Google Shape;4399;p5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0" name="Google Shape;4400;p5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1" name="Google Shape;4401;p5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2" name="Google Shape;4402;p5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3" name="Google Shape;4403;p5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4" name="Google Shape;4404;p5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5" name="Google Shape;4405;p5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6" name="Google Shape;4406;p5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7" name="Google Shape;4407;p5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8" name="Google Shape;4408;p5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9" name="Google Shape;4409;p5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0" name="Google Shape;4410;p5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1" name="Google Shape;4411;p5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2" name="Google Shape;4412;p5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3" name="Google Shape;4413;p5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4" name="Google Shape;4414;p5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5" name="Google Shape;4415;p5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6" name="Google Shape;4416;p5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7" name="Google Shape;4417;p5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8" name="Google Shape;4418;p5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9" name="Google Shape;4419;p5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0" name="Google Shape;4420;p5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1" name="Google Shape;4421;p5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2" name="Google Shape;4422;p5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3" name="Google Shape;4423;p5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4" name="Google Shape;4424;p5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5" name="Google Shape;4425;p5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6" name="Google Shape;4426;p5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7" name="Google Shape;4427;p5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8" name="Google Shape;4428;p5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9" name="Google Shape;4429;p5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0" name="Google Shape;4430;p5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1" name="Google Shape;4431;p5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2" name="Google Shape;4432;p5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3" name="Google Shape;4433;p5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4" name="Google Shape;4434;p5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5" name="Google Shape;4435;p5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6" name="Google Shape;4436;p5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7" name="Google Shape;4437;p5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8" name="Google Shape;4438;p5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9" name="Google Shape;4439;p5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0" name="Google Shape;4440;p5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1" name="Google Shape;4441;p5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2" name="Google Shape;4442;p5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3" name="Google Shape;4443;p5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4" name="Google Shape;4444;p5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5" name="Google Shape;4445;p5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6" name="Google Shape;4446;p5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7" name="Google Shape;4447;p5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8" name="Google Shape;4448;p5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9" name="Google Shape;4449;p5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0" name="Google Shape;4450;p5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1" name="Google Shape;4451;p5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2" name="Google Shape;4452;p5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3" name="Google Shape;4453;p5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4" name="Google Shape;4454;p5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5" name="Google Shape;4455;p5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6" name="Google Shape;4456;p5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7" name="Google Shape;4457;p5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8" name="Google Shape;4458;p5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9" name="Google Shape;4459;p5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0" name="Google Shape;4460;p5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1" name="Google Shape;4461;p5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2" name="Google Shape;4462;p5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3" name="Google Shape;4463;p5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4" name="Google Shape;4464;p5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5" name="Google Shape;4465;p5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6" name="Google Shape;4466;p5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7" name="Google Shape;4467;p5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8" name="Google Shape;4468;p5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9" name="Google Shape;4469;p5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0" name="Google Shape;4470;p5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1" name="Google Shape;4471;p5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2" name="Google Shape;4472;p5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3" name="Google Shape;4473;p5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4" name="Google Shape;4474;p5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5" name="Google Shape;4475;p5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6" name="Google Shape;4476;p5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7" name="Google Shape;4477;p5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8" name="Google Shape;4478;p5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9" name="Google Shape;4479;p5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0" name="Google Shape;4480;p5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1" name="Google Shape;4481;p5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2" name="Google Shape;4482;p5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3" name="Google Shape;4483;p5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4" name="Google Shape;4484;p5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5" name="Google Shape;4485;p5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6" name="Google Shape;4486;p5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7" name="Google Shape;4487;p5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8" name="Google Shape;4488;p5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9" name="Google Shape;4489;p5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0" name="Google Shape;4490;p5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1" name="Google Shape;4491;p5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2" name="Google Shape;4492;p5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3" name="Google Shape;4493;p5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4" name="Google Shape;4494;p5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5" name="Google Shape;4495;p5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6" name="Google Shape;4496;p5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7" name="Google Shape;4497;p5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8" name="Google Shape;4498;p5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9" name="Google Shape;4499;p5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0" name="Google Shape;4500;p5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1" name="Google Shape;4501;p5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2" name="Google Shape;4502;p5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3" name="Google Shape;4503;p5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4" name="Google Shape;4504;p5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5" name="Google Shape;4505;p5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6" name="Google Shape;4506;p5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7" name="Google Shape;4507;p5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8" name="Google Shape;4508;p5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9" name="Google Shape;4509;p5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0" name="Google Shape;4510;p5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1" name="Google Shape;4511;p5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2" name="Google Shape;4512;p5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3" name="Google Shape;4513;p5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4" name="Google Shape;4514;p5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5" name="Google Shape;4515;p5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6" name="Google Shape;4516;p5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7" name="Google Shape;4517;p5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8" name="Google Shape;4518;p5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9" name="Google Shape;4519;p5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0" name="Google Shape;4520;p5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1" name="Google Shape;4521;p5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2" name="Google Shape;4522;p5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3" name="Google Shape;4523;p5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4" name="Google Shape;4524;p5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5" name="Google Shape;4525;p5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6" name="Google Shape;4526;p5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7" name="Google Shape;4527;p5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8" name="Google Shape;4528;p5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9" name="Google Shape;4529;p5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0" name="Google Shape;4530;p5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1" name="Google Shape;4531;p5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2" name="Google Shape;4532;p5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3" name="Google Shape;4533;p5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4" name="Google Shape;4534;p5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5" name="Google Shape;4535;p5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6" name="Google Shape;4536;p5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7" name="Google Shape;4537;p5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8" name="Google Shape;4538;p5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9" name="Google Shape;4539;p5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0" name="Google Shape;4540;p5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1" name="Google Shape;4541;p5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2" name="Google Shape;4542;p5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3" name="Google Shape;4543;p5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4" name="Google Shape;4544;p5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5" name="Google Shape;4545;p5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6" name="Google Shape;4546;p5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7" name="Google Shape;4547;p5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8" name="Google Shape;4548;p5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9" name="Google Shape;4549;p5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0" name="Google Shape;4550;p5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1" name="Google Shape;4551;p5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2" name="Google Shape;4552;p5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3" name="Google Shape;4553;p5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4" name="Google Shape;4554;p5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5" name="Google Shape;4555;p5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6" name="Google Shape;4556;p5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7" name="Google Shape;4557;p5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8" name="Google Shape;4558;p5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9" name="Google Shape;4559;p5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0" name="Google Shape;4560;p5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1" name="Google Shape;4561;p5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2" name="Google Shape;4562;p5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3" name="Google Shape;4563;p5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4" name="Google Shape;4564;p5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5" name="Google Shape;4565;p5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6" name="Google Shape;4566;p5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7" name="Google Shape;4567;p5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8" name="Google Shape;4568;p5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9" name="Google Shape;4569;p5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0" name="Google Shape;4570;p5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1" name="Google Shape;4571;p5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2" name="Google Shape;4572;p5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3" name="Google Shape;4573;p5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574" name="Google Shape;4574;p5"/>
            <p:cNvGrpSpPr/>
            <p:nvPr/>
          </p:nvGrpSpPr>
          <p:grpSpPr>
            <a:xfrm flipH="1">
              <a:off x="-1070171" y="4067430"/>
              <a:ext cx="2412568" cy="1371763"/>
              <a:chOff x="592325" y="3400250"/>
              <a:chExt cx="1516575" cy="865575"/>
            </a:xfrm>
          </p:grpSpPr>
          <p:sp>
            <p:nvSpPr>
              <p:cNvPr id="4575" name="Google Shape;4575;p5"/>
              <p:cNvSpPr/>
              <p:nvPr/>
            </p:nvSpPr>
            <p:spPr>
              <a:xfrm>
                <a:off x="845025" y="3442975"/>
                <a:ext cx="67600" cy="58200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328" extrusionOk="0">
                    <a:moveTo>
                      <a:pt x="1481" y="1"/>
                    </a:moveTo>
                    <a:cubicBezTo>
                      <a:pt x="897" y="1"/>
                      <a:pt x="459" y="410"/>
                      <a:pt x="1" y="578"/>
                    </a:cubicBezTo>
                    <a:cubicBezTo>
                      <a:pt x="310" y="792"/>
                      <a:pt x="882" y="1209"/>
                      <a:pt x="1096" y="1756"/>
                    </a:cubicBezTo>
                    <a:cubicBezTo>
                      <a:pt x="1096" y="1756"/>
                      <a:pt x="1076" y="2000"/>
                      <a:pt x="848" y="2000"/>
                    </a:cubicBezTo>
                    <a:cubicBezTo>
                      <a:pt x="829" y="2000"/>
                      <a:pt x="809" y="1998"/>
                      <a:pt x="787" y="1994"/>
                    </a:cubicBezTo>
                    <a:lnTo>
                      <a:pt x="787" y="1994"/>
                    </a:lnTo>
                    <a:lnTo>
                      <a:pt x="1513" y="2328"/>
                    </a:lnTo>
                    <a:cubicBezTo>
                      <a:pt x="1811" y="2113"/>
                      <a:pt x="2251" y="1768"/>
                      <a:pt x="2430" y="1447"/>
                    </a:cubicBezTo>
                    <a:cubicBezTo>
                      <a:pt x="2704" y="899"/>
                      <a:pt x="2394" y="89"/>
                      <a:pt x="1596" y="6"/>
                    </a:cubicBezTo>
                    <a:cubicBezTo>
                      <a:pt x="1557" y="2"/>
                      <a:pt x="1519" y="1"/>
                      <a:pt x="14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6" name="Google Shape;4576;p5"/>
              <p:cNvSpPr/>
              <p:nvPr/>
            </p:nvSpPr>
            <p:spPr>
              <a:xfrm>
                <a:off x="615050" y="3402025"/>
                <a:ext cx="2827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11308" h="8504" extrusionOk="0">
                    <a:moveTo>
                      <a:pt x="4782" y="1"/>
                    </a:moveTo>
                    <a:cubicBezTo>
                      <a:pt x="3189" y="1"/>
                      <a:pt x="1370" y="561"/>
                      <a:pt x="663" y="787"/>
                    </a:cubicBezTo>
                    <a:cubicBezTo>
                      <a:pt x="473" y="846"/>
                      <a:pt x="365" y="894"/>
                      <a:pt x="365" y="894"/>
                    </a:cubicBezTo>
                    <a:cubicBezTo>
                      <a:pt x="0" y="2908"/>
                      <a:pt x="544" y="3080"/>
                      <a:pt x="740" y="3080"/>
                    </a:cubicBezTo>
                    <a:cubicBezTo>
                      <a:pt x="780" y="3080"/>
                      <a:pt x="806" y="3073"/>
                      <a:pt x="806" y="3073"/>
                    </a:cubicBezTo>
                    <a:lnTo>
                      <a:pt x="937" y="3525"/>
                    </a:lnTo>
                    <a:cubicBezTo>
                      <a:pt x="937" y="3525"/>
                      <a:pt x="449" y="4442"/>
                      <a:pt x="532" y="4823"/>
                    </a:cubicBezTo>
                    <a:cubicBezTo>
                      <a:pt x="601" y="5077"/>
                      <a:pt x="905" y="5122"/>
                      <a:pt x="1111" y="5122"/>
                    </a:cubicBezTo>
                    <a:cubicBezTo>
                      <a:pt x="1223" y="5122"/>
                      <a:pt x="1306" y="5109"/>
                      <a:pt x="1306" y="5109"/>
                    </a:cubicBezTo>
                    <a:lnTo>
                      <a:pt x="1306" y="5109"/>
                    </a:lnTo>
                    <a:lnTo>
                      <a:pt x="1116" y="5454"/>
                    </a:lnTo>
                    <a:cubicBezTo>
                      <a:pt x="1056" y="5549"/>
                      <a:pt x="1044" y="5656"/>
                      <a:pt x="1068" y="5775"/>
                    </a:cubicBezTo>
                    <a:cubicBezTo>
                      <a:pt x="1316" y="6832"/>
                      <a:pt x="1777" y="6953"/>
                      <a:pt x="1974" y="6953"/>
                    </a:cubicBezTo>
                    <a:cubicBezTo>
                      <a:pt x="2033" y="6953"/>
                      <a:pt x="2068" y="6942"/>
                      <a:pt x="2068" y="6942"/>
                    </a:cubicBezTo>
                    <a:cubicBezTo>
                      <a:pt x="2432" y="7796"/>
                      <a:pt x="3104" y="7998"/>
                      <a:pt x="3658" y="7998"/>
                    </a:cubicBezTo>
                    <a:cubicBezTo>
                      <a:pt x="4154" y="7998"/>
                      <a:pt x="4556" y="7835"/>
                      <a:pt x="4556" y="7835"/>
                    </a:cubicBezTo>
                    <a:cubicBezTo>
                      <a:pt x="4806" y="7633"/>
                      <a:pt x="4937" y="7609"/>
                      <a:pt x="4937" y="7609"/>
                    </a:cubicBezTo>
                    <a:cubicBezTo>
                      <a:pt x="4937" y="7609"/>
                      <a:pt x="6270" y="8504"/>
                      <a:pt x="7740" y="8504"/>
                    </a:cubicBezTo>
                    <a:cubicBezTo>
                      <a:pt x="7932" y="8504"/>
                      <a:pt x="8125" y="8489"/>
                      <a:pt x="8319" y="8454"/>
                    </a:cubicBezTo>
                    <a:cubicBezTo>
                      <a:pt x="9998" y="8169"/>
                      <a:pt x="9509" y="7061"/>
                      <a:pt x="10498" y="6466"/>
                    </a:cubicBezTo>
                    <a:cubicBezTo>
                      <a:pt x="11176" y="6049"/>
                      <a:pt x="11295" y="5371"/>
                      <a:pt x="11307" y="5013"/>
                    </a:cubicBezTo>
                    <a:lnTo>
                      <a:pt x="10402" y="4775"/>
                    </a:lnTo>
                    <a:lnTo>
                      <a:pt x="10402" y="4156"/>
                    </a:lnTo>
                    <a:cubicBezTo>
                      <a:pt x="10402" y="4156"/>
                      <a:pt x="10426" y="4132"/>
                      <a:pt x="10474" y="4109"/>
                    </a:cubicBezTo>
                    <a:cubicBezTo>
                      <a:pt x="10498" y="4097"/>
                      <a:pt x="10510" y="4097"/>
                      <a:pt x="10521" y="4085"/>
                    </a:cubicBezTo>
                    <a:cubicBezTo>
                      <a:pt x="10581" y="4049"/>
                      <a:pt x="10641" y="4001"/>
                      <a:pt x="10712" y="3942"/>
                    </a:cubicBezTo>
                    <a:lnTo>
                      <a:pt x="9986" y="3620"/>
                    </a:lnTo>
                    <a:lnTo>
                      <a:pt x="9986" y="3620"/>
                    </a:lnTo>
                    <a:cubicBezTo>
                      <a:pt x="10003" y="3623"/>
                      <a:pt x="10020" y="3624"/>
                      <a:pt x="10035" y="3624"/>
                    </a:cubicBezTo>
                    <a:cubicBezTo>
                      <a:pt x="10274" y="3624"/>
                      <a:pt x="10295" y="3382"/>
                      <a:pt x="10295" y="3382"/>
                    </a:cubicBezTo>
                    <a:cubicBezTo>
                      <a:pt x="10093" y="2823"/>
                      <a:pt x="9509" y="2394"/>
                      <a:pt x="9200" y="2204"/>
                    </a:cubicBezTo>
                    <a:lnTo>
                      <a:pt x="9188" y="2204"/>
                    </a:lnTo>
                    <a:cubicBezTo>
                      <a:pt x="9164" y="2204"/>
                      <a:pt x="9152" y="2216"/>
                      <a:pt x="9140" y="2216"/>
                    </a:cubicBezTo>
                    <a:cubicBezTo>
                      <a:pt x="9105" y="2239"/>
                      <a:pt x="9057" y="2239"/>
                      <a:pt x="9033" y="2251"/>
                    </a:cubicBezTo>
                    <a:cubicBezTo>
                      <a:pt x="8974" y="2263"/>
                      <a:pt x="8914" y="2263"/>
                      <a:pt x="8843" y="2263"/>
                    </a:cubicBezTo>
                    <a:lnTo>
                      <a:pt x="8795" y="2263"/>
                    </a:lnTo>
                    <a:cubicBezTo>
                      <a:pt x="8759" y="2263"/>
                      <a:pt x="8736" y="2263"/>
                      <a:pt x="8700" y="2251"/>
                    </a:cubicBezTo>
                    <a:cubicBezTo>
                      <a:pt x="8533" y="2216"/>
                      <a:pt x="8462" y="2120"/>
                      <a:pt x="8450" y="2013"/>
                    </a:cubicBezTo>
                    <a:lnTo>
                      <a:pt x="8450" y="1965"/>
                    </a:lnTo>
                    <a:lnTo>
                      <a:pt x="8450" y="1942"/>
                    </a:lnTo>
                    <a:lnTo>
                      <a:pt x="8450" y="1906"/>
                    </a:lnTo>
                    <a:cubicBezTo>
                      <a:pt x="8450" y="1870"/>
                      <a:pt x="8462" y="1858"/>
                      <a:pt x="8462" y="1835"/>
                    </a:cubicBezTo>
                    <a:cubicBezTo>
                      <a:pt x="8485" y="1799"/>
                      <a:pt x="8485" y="1775"/>
                      <a:pt x="8497" y="1751"/>
                    </a:cubicBezTo>
                    <a:cubicBezTo>
                      <a:pt x="8497" y="1739"/>
                      <a:pt x="8509" y="1727"/>
                      <a:pt x="8509" y="1727"/>
                    </a:cubicBezTo>
                    <a:cubicBezTo>
                      <a:pt x="8521" y="1692"/>
                      <a:pt x="8545" y="1668"/>
                      <a:pt x="8545" y="1656"/>
                    </a:cubicBezTo>
                    <a:lnTo>
                      <a:pt x="8545" y="1632"/>
                    </a:lnTo>
                    <a:cubicBezTo>
                      <a:pt x="8462" y="1561"/>
                      <a:pt x="8378" y="1489"/>
                      <a:pt x="8283" y="1430"/>
                    </a:cubicBezTo>
                    <a:cubicBezTo>
                      <a:pt x="7271" y="620"/>
                      <a:pt x="5533" y="49"/>
                      <a:pt x="5533" y="49"/>
                    </a:cubicBezTo>
                    <a:cubicBezTo>
                      <a:pt x="5292" y="15"/>
                      <a:pt x="5040" y="1"/>
                      <a:pt x="47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7" name="Google Shape;4577;p5"/>
              <p:cNvSpPr/>
              <p:nvPr/>
            </p:nvSpPr>
            <p:spPr>
              <a:xfrm>
                <a:off x="596500" y="3458225"/>
                <a:ext cx="1512400" cy="805550"/>
              </a:xfrm>
              <a:custGeom>
                <a:avLst/>
                <a:gdLst/>
                <a:ahLst/>
                <a:cxnLst/>
                <a:rect l="l" t="t" r="r" b="b"/>
                <a:pathLst>
                  <a:path w="60496" h="32222" extrusionOk="0">
                    <a:moveTo>
                      <a:pt x="59024" y="1"/>
                    </a:moveTo>
                    <a:cubicBezTo>
                      <a:pt x="58494" y="1"/>
                      <a:pt x="57993" y="339"/>
                      <a:pt x="57805" y="884"/>
                    </a:cubicBezTo>
                    <a:cubicBezTo>
                      <a:pt x="57769" y="968"/>
                      <a:pt x="55805" y="6337"/>
                      <a:pt x="49709" y="9326"/>
                    </a:cubicBezTo>
                    <a:cubicBezTo>
                      <a:pt x="47637" y="10338"/>
                      <a:pt x="45887" y="10909"/>
                      <a:pt x="44446" y="11207"/>
                    </a:cubicBezTo>
                    <a:cubicBezTo>
                      <a:pt x="43973" y="11308"/>
                      <a:pt x="43494" y="11358"/>
                      <a:pt x="43015" y="11358"/>
                    </a:cubicBezTo>
                    <a:cubicBezTo>
                      <a:pt x="41807" y="11358"/>
                      <a:pt x="40607" y="11042"/>
                      <a:pt x="39541" y="10445"/>
                    </a:cubicBezTo>
                    <a:cubicBezTo>
                      <a:pt x="38934" y="10112"/>
                      <a:pt x="38457" y="9945"/>
                      <a:pt x="38422" y="9921"/>
                    </a:cubicBezTo>
                    <a:cubicBezTo>
                      <a:pt x="37850" y="9612"/>
                      <a:pt x="37040" y="9242"/>
                      <a:pt x="35921" y="8707"/>
                    </a:cubicBezTo>
                    <a:cubicBezTo>
                      <a:pt x="33730" y="7676"/>
                      <a:pt x="31137" y="7346"/>
                      <a:pt x="28759" y="7346"/>
                    </a:cubicBezTo>
                    <a:cubicBezTo>
                      <a:pt x="26989" y="7346"/>
                      <a:pt x="25338" y="7529"/>
                      <a:pt x="24063" y="7742"/>
                    </a:cubicBezTo>
                    <a:cubicBezTo>
                      <a:pt x="23008" y="7915"/>
                      <a:pt x="22240" y="8011"/>
                      <a:pt x="21610" y="8011"/>
                    </a:cubicBezTo>
                    <a:cubicBezTo>
                      <a:pt x="20455" y="8011"/>
                      <a:pt x="19761" y="7687"/>
                      <a:pt x="18598" y="6909"/>
                    </a:cubicBezTo>
                    <a:cubicBezTo>
                      <a:pt x="16800" y="5694"/>
                      <a:pt x="14085" y="5123"/>
                      <a:pt x="14085" y="5123"/>
                    </a:cubicBezTo>
                    <a:cubicBezTo>
                      <a:pt x="13704" y="4587"/>
                      <a:pt x="12930" y="3599"/>
                      <a:pt x="12335" y="2861"/>
                    </a:cubicBezTo>
                    <a:cubicBezTo>
                      <a:pt x="12240" y="2742"/>
                      <a:pt x="12156" y="2634"/>
                      <a:pt x="12085" y="2527"/>
                    </a:cubicBezTo>
                    <a:lnTo>
                      <a:pt x="12085" y="2527"/>
                    </a:lnTo>
                    <a:cubicBezTo>
                      <a:pt x="12085" y="2527"/>
                      <a:pt x="12097" y="2635"/>
                      <a:pt x="12085" y="2777"/>
                    </a:cubicBezTo>
                    <a:cubicBezTo>
                      <a:pt x="12061" y="3135"/>
                      <a:pt x="11930" y="3813"/>
                      <a:pt x="11263" y="4230"/>
                    </a:cubicBezTo>
                    <a:cubicBezTo>
                      <a:pt x="10382" y="4766"/>
                      <a:pt x="10692" y="5718"/>
                      <a:pt x="9537" y="6099"/>
                    </a:cubicBezTo>
                    <a:cubicBezTo>
                      <a:pt x="9406" y="6147"/>
                      <a:pt x="9263" y="6171"/>
                      <a:pt x="9085" y="6206"/>
                    </a:cubicBezTo>
                    <a:cubicBezTo>
                      <a:pt x="8891" y="6241"/>
                      <a:pt x="8698" y="6256"/>
                      <a:pt x="8507" y="6256"/>
                    </a:cubicBezTo>
                    <a:cubicBezTo>
                      <a:pt x="7039" y="6256"/>
                      <a:pt x="5715" y="5361"/>
                      <a:pt x="5715" y="5361"/>
                    </a:cubicBezTo>
                    <a:cubicBezTo>
                      <a:pt x="5715" y="5361"/>
                      <a:pt x="5572" y="5385"/>
                      <a:pt x="5322" y="5575"/>
                    </a:cubicBezTo>
                    <a:lnTo>
                      <a:pt x="5632" y="6159"/>
                    </a:lnTo>
                    <a:lnTo>
                      <a:pt x="5668" y="6218"/>
                    </a:lnTo>
                    <a:lnTo>
                      <a:pt x="6287" y="7361"/>
                    </a:lnTo>
                    <a:cubicBezTo>
                      <a:pt x="6287" y="7361"/>
                      <a:pt x="7037" y="10814"/>
                      <a:pt x="6751" y="11886"/>
                    </a:cubicBezTo>
                    <a:cubicBezTo>
                      <a:pt x="6703" y="12088"/>
                      <a:pt x="6691" y="12350"/>
                      <a:pt x="6727" y="12683"/>
                    </a:cubicBezTo>
                    <a:cubicBezTo>
                      <a:pt x="6822" y="14207"/>
                      <a:pt x="7561" y="16874"/>
                      <a:pt x="7561" y="16874"/>
                    </a:cubicBezTo>
                    <a:cubicBezTo>
                      <a:pt x="7561" y="16874"/>
                      <a:pt x="5322" y="23232"/>
                      <a:pt x="4334" y="24721"/>
                    </a:cubicBezTo>
                    <a:cubicBezTo>
                      <a:pt x="3334" y="26209"/>
                      <a:pt x="3679" y="27090"/>
                      <a:pt x="3453" y="27709"/>
                    </a:cubicBezTo>
                    <a:cubicBezTo>
                      <a:pt x="3227" y="28328"/>
                      <a:pt x="1512" y="29662"/>
                      <a:pt x="762" y="30066"/>
                    </a:cubicBezTo>
                    <a:cubicBezTo>
                      <a:pt x="0" y="30459"/>
                      <a:pt x="24" y="31662"/>
                      <a:pt x="24" y="31662"/>
                    </a:cubicBezTo>
                    <a:lnTo>
                      <a:pt x="4060" y="31328"/>
                    </a:lnTo>
                    <a:cubicBezTo>
                      <a:pt x="4429" y="31305"/>
                      <a:pt x="4739" y="31007"/>
                      <a:pt x="4763" y="30614"/>
                    </a:cubicBezTo>
                    <a:cubicBezTo>
                      <a:pt x="4810" y="29900"/>
                      <a:pt x="5013" y="29281"/>
                      <a:pt x="5120" y="29043"/>
                    </a:cubicBezTo>
                    <a:cubicBezTo>
                      <a:pt x="5179" y="28900"/>
                      <a:pt x="5441" y="28769"/>
                      <a:pt x="5763" y="28638"/>
                    </a:cubicBezTo>
                    <a:cubicBezTo>
                      <a:pt x="6025" y="28519"/>
                      <a:pt x="6334" y="28400"/>
                      <a:pt x="6596" y="28269"/>
                    </a:cubicBezTo>
                    <a:cubicBezTo>
                      <a:pt x="6715" y="28209"/>
                      <a:pt x="6822" y="28126"/>
                      <a:pt x="6918" y="28066"/>
                    </a:cubicBezTo>
                    <a:cubicBezTo>
                      <a:pt x="7406" y="27685"/>
                      <a:pt x="7406" y="27078"/>
                      <a:pt x="7573" y="26483"/>
                    </a:cubicBezTo>
                    <a:cubicBezTo>
                      <a:pt x="7739" y="25899"/>
                      <a:pt x="8870" y="24947"/>
                      <a:pt x="10490" y="23613"/>
                    </a:cubicBezTo>
                    <a:cubicBezTo>
                      <a:pt x="12097" y="22292"/>
                      <a:pt x="13621" y="20315"/>
                      <a:pt x="13930" y="19660"/>
                    </a:cubicBezTo>
                    <a:cubicBezTo>
                      <a:pt x="14240" y="19017"/>
                      <a:pt x="15181" y="18994"/>
                      <a:pt x="15181" y="18994"/>
                    </a:cubicBezTo>
                    <a:lnTo>
                      <a:pt x="18062" y="23494"/>
                    </a:lnTo>
                    <a:cubicBezTo>
                      <a:pt x="17990" y="24804"/>
                      <a:pt x="18562" y="27471"/>
                      <a:pt x="18479" y="28650"/>
                    </a:cubicBezTo>
                    <a:cubicBezTo>
                      <a:pt x="18419" y="29828"/>
                      <a:pt x="17586" y="30078"/>
                      <a:pt x="16990" y="30316"/>
                    </a:cubicBezTo>
                    <a:cubicBezTo>
                      <a:pt x="16395" y="30555"/>
                      <a:pt x="16562" y="31733"/>
                      <a:pt x="16562" y="31733"/>
                    </a:cubicBezTo>
                    <a:lnTo>
                      <a:pt x="21324" y="31340"/>
                    </a:lnTo>
                    <a:cubicBezTo>
                      <a:pt x="21789" y="30733"/>
                      <a:pt x="21539" y="29602"/>
                      <a:pt x="21431" y="28602"/>
                    </a:cubicBezTo>
                    <a:cubicBezTo>
                      <a:pt x="21324" y="27602"/>
                      <a:pt x="21824" y="25399"/>
                      <a:pt x="22289" y="23161"/>
                    </a:cubicBezTo>
                    <a:cubicBezTo>
                      <a:pt x="22753" y="20911"/>
                      <a:pt x="22610" y="19648"/>
                      <a:pt x="22610" y="19648"/>
                    </a:cubicBezTo>
                    <a:lnTo>
                      <a:pt x="24729" y="18946"/>
                    </a:lnTo>
                    <a:cubicBezTo>
                      <a:pt x="26653" y="19861"/>
                      <a:pt x="28159" y="19990"/>
                      <a:pt x="28856" y="19990"/>
                    </a:cubicBezTo>
                    <a:cubicBezTo>
                      <a:pt x="29129" y="19990"/>
                      <a:pt x="29278" y="19970"/>
                      <a:pt x="29278" y="19970"/>
                    </a:cubicBezTo>
                    <a:lnTo>
                      <a:pt x="29278" y="20018"/>
                    </a:lnTo>
                    <a:cubicBezTo>
                      <a:pt x="28778" y="22518"/>
                      <a:pt x="29873" y="26947"/>
                      <a:pt x="29873" y="26947"/>
                    </a:cubicBezTo>
                    <a:cubicBezTo>
                      <a:pt x="29278" y="27292"/>
                      <a:pt x="27730" y="29590"/>
                      <a:pt x="27730" y="29590"/>
                    </a:cubicBezTo>
                    <a:cubicBezTo>
                      <a:pt x="27730" y="29590"/>
                      <a:pt x="26027" y="30126"/>
                      <a:pt x="25527" y="30388"/>
                    </a:cubicBezTo>
                    <a:cubicBezTo>
                      <a:pt x="25015" y="30662"/>
                      <a:pt x="25646" y="32221"/>
                      <a:pt x="25646" y="32221"/>
                    </a:cubicBezTo>
                    <a:lnTo>
                      <a:pt x="29790" y="31876"/>
                    </a:lnTo>
                    <a:cubicBezTo>
                      <a:pt x="29790" y="31876"/>
                      <a:pt x="30147" y="31221"/>
                      <a:pt x="30790" y="31102"/>
                    </a:cubicBezTo>
                    <a:cubicBezTo>
                      <a:pt x="31433" y="30983"/>
                      <a:pt x="31659" y="30078"/>
                      <a:pt x="31659" y="30078"/>
                    </a:cubicBezTo>
                    <a:cubicBezTo>
                      <a:pt x="31659" y="30078"/>
                      <a:pt x="34576" y="27888"/>
                      <a:pt x="34659" y="27530"/>
                    </a:cubicBezTo>
                    <a:cubicBezTo>
                      <a:pt x="34754" y="27173"/>
                      <a:pt x="34052" y="25756"/>
                      <a:pt x="34112" y="24435"/>
                    </a:cubicBezTo>
                    <a:cubicBezTo>
                      <a:pt x="34135" y="23578"/>
                      <a:pt x="35171" y="21792"/>
                      <a:pt x="35886" y="20637"/>
                    </a:cubicBezTo>
                    <a:cubicBezTo>
                      <a:pt x="37648" y="22899"/>
                      <a:pt x="41779" y="25137"/>
                      <a:pt x="41779" y="25137"/>
                    </a:cubicBezTo>
                    <a:lnTo>
                      <a:pt x="41434" y="27280"/>
                    </a:lnTo>
                    <a:lnTo>
                      <a:pt x="40267" y="28709"/>
                    </a:lnTo>
                    <a:cubicBezTo>
                      <a:pt x="40267" y="28709"/>
                      <a:pt x="40083" y="28657"/>
                      <a:pt x="39656" y="28657"/>
                    </a:cubicBezTo>
                    <a:cubicBezTo>
                      <a:pt x="39585" y="28657"/>
                      <a:pt x="39507" y="28658"/>
                      <a:pt x="39422" y="28662"/>
                    </a:cubicBezTo>
                    <a:cubicBezTo>
                      <a:pt x="38815" y="28673"/>
                      <a:pt x="38743" y="30245"/>
                      <a:pt x="38743" y="30245"/>
                    </a:cubicBezTo>
                    <a:lnTo>
                      <a:pt x="43208" y="29888"/>
                    </a:lnTo>
                    <a:cubicBezTo>
                      <a:pt x="43648" y="29852"/>
                      <a:pt x="43994" y="29483"/>
                      <a:pt x="44053" y="29031"/>
                    </a:cubicBezTo>
                    <a:cubicBezTo>
                      <a:pt x="44113" y="28531"/>
                      <a:pt x="44351" y="28233"/>
                      <a:pt x="44553" y="27983"/>
                    </a:cubicBezTo>
                    <a:cubicBezTo>
                      <a:pt x="44851" y="27626"/>
                      <a:pt x="47161" y="24971"/>
                      <a:pt x="46673" y="24173"/>
                    </a:cubicBezTo>
                    <a:cubicBezTo>
                      <a:pt x="46173" y="23363"/>
                      <a:pt x="43136" y="21030"/>
                      <a:pt x="42565" y="20256"/>
                    </a:cubicBezTo>
                    <a:cubicBezTo>
                      <a:pt x="42041" y="19553"/>
                      <a:pt x="42422" y="16458"/>
                      <a:pt x="42124" y="14112"/>
                    </a:cubicBezTo>
                    <a:cubicBezTo>
                      <a:pt x="42351" y="14088"/>
                      <a:pt x="42577" y="14088"/>
                      <a:pt x="42815" y="14064"/>
                    </a:cubicBezTo>
                    <a:cubicBezTo>
                      <a:pt x="44768" y="13898"/>
                      <a:pt x="47482" y="13326"/>
                      <a:pt x="50852" y="11671"/>
                    </a:cubicBezTo>
                    <a:cubicBezTo>
                      <a:pt x="57960" y="8171"/>
                      <a:pt x="60174" y="1992"/>
                      <a:pt x="60258" y="1730"/>
                    </a:cubicBezTo>
                    <a:cubicBezTo>
                      <a:pt x="60496" y="1039"/>
                      <a:pt x="60139" y="313"/>
                      <a:pt x="59448" y="75"/>
                    </a:cubicBezTo>
                    <a:cubicBezTo>
                      <a:pt x="59308" y="25"/>
                      <a:pt x="59165" y="1"/>
                      <a:pt x="590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8" name="Google Shape;4578;p5"/>
              <p:cNvSpPr/>
              <p:nvPr/>
            </p:nvSpPr>
            <p:spPr>
              <a:xfrm>
                <a:off x="724475" y="3591950"/>
                <a:ext cx="324175" cy="592350"/>
              </a:xfrm>
              <a:custGeom>
                <a:avLst/>
                <a:gdLst/>
                <a:ahLst/>
                <a:cxnLst/>
                <a:rect l="l" t="t" r="r" b="b"/>
                <a:pathLst>
                  <a:path w="12967" h="23694" extrusionOk="0">
                    <a:moveTo>
                      <a:pt x="549" y="0"/>
                    </a:moveTo>
                    <a:cubicBezTo>
                      <a:pt x="549" y="0"/>
                      <a:pt x="418" y="24"/>
                      <a:pt x="168" y="214"/>
                    </a:cubicBezTo>
                    <a:lnTo>
                      <a:pt x="477" y="798"/>
                    </a:lnTo>
                    <a:lnTo>
                      <a:pt x="501" y="798"/>
                    </a:lnTo>
                    <a:lnTo>
                      <a:pt x="501" y="857"/>
                    </a:lnTo>
                    <a:lnTo>
                      <a:pt x="1132" y="2000"/>
                    </a:lnTo>
                    <a:cubicBezTo>
                      <a:pt x="1132" y="2000"/>
                      <a:pt x="1870" y="5453"/>
                      <a:pt x="1596" y="6525"/>
                    </a:cubicBezTo>
                    <a:cubicBezTo>
                      <a:pt x="1549" y="6715"/>
                      <a:pt x="1537" y="6989"/>
                      <a:pt x="1561" y="7311"/>
                    </a:cubicBezTo>
                    <a:cubicBezTo>
                      <a:pt x="2263" y="8787"/>
                      <a:pt x="3156" y="9608"/>
                      <a:pt x="3716" y="11073"/>
                    </a:cubicBezTo>
                    <a:cubicBezTo>
                      <a:pt x="4466" y="13037"/>
                      <a:pt x="4168" y="14776"/>
                      <a:pt x="3335" y="16478"/>
                    </a:cubicBezTo>
                    <a:cubicBezTo>
                      <a:pt x="3239" y="16669"/>
                      <a:pt x="3156" y="16836"/>
                      <a:pt x="3049" y="17026"/>
                    </a:cubicBezTo>
                    <a:cubicBezTo>
                      <a:pt x="2751" y="17574"/>
                      <a:pt x="2394" y="18109"/>
                      <a:pt x="2013" y="18645"/>
                    </a:cubicBezTo>
                    <a:cubicBezTo>
                      <a:pt x="1953" y="18717"/>
                      <a:pt x="1906" y="18788"/>
                      <a:pt x="1846" y="18883"/>
                    </a:cubicBezTo>
                    <a:cubicBezTo>
                      <a:pt x="287" y="21265"/>
                      <a:pt x="1" y="23694"/>
                      <a:pt x="1" y="23694"/>
                    </a:cubicBezTo>
                    <a:cubicBezTo>
                      <a:pt x="60" y="23551"/>
                      <a:pt x="322" y="23420"/>
                      <a:pt x="644" y="23289"/>
                    </a:cubicBezTo>
                    <a:cubicBezTo>
                      <a:pt x="664" y="23291"/>
                      <a:pt x="685" y="23292"/>
                      <a:pt x="705" y="23292"/>
                    </a:cubicBezTo>
                    <a:cubicBezTo>
                      <a:pt x="803" y="23292"/>
                      <a:pt x="898" y="23269"/>
                      <a:pt x="977" y="23229"/>
                    </a:cubicBezTo>
                    <a:cubicBezTo>
                      <a:pt x="1180" y="23158"/>
                      <a:pt x="1334" y="23039"/>
                      <a:pt x="1489" y="22920"/>
                    </a:cubicBezTo>
                    <a:cubicBezTo>
                      <a:pt x="1608" y="22860"/>
                      <a:pt x="1727" y="22777"/>
                      <a:pt x="1811" y="22717"/>
                    </a:cubicBezTo>
                    <a:cubicBezTo>
                      <a:pt x="2311" y="22336"/>
                      <a:pt x="2311" y="21729"/>
                      <a:pt x="2465" y="21134"/>
                    </a:cubicBezTo>
                    <a:cubicBezTo>
                      <a:pt x="2632" y="20550"/>
                      <a:pt x="3763" y="19598"/>
                      <a:pt x="5382" y="18264"/>
                    </a:cubicBezTo>
                    <a:cubicBezTo>
                      <a:pt x="6990" y="16943"/>
                      <a:pt x="8514" y="14966"/>
                      <a:pt x="8823" y="14311"/>
                    </a:cubicBezTo>
                    <a:cubicBezTo>
                      <a:pt x="9133" y="13668"/>
                      <a:pt x="10074" y="13645"/>
                      <a:pt x="10074" y="13645"/>
                    </a:cubicBezTo>
                    <a:lnTo>
                      <a:pt x="12967" y="18145"/>
                    </a:lnTo>
                    <a:cubicBezTo>
                      <a:pt x="12967" y="18145"/>
                      <a:pt x="12907" y="13728"/>
                      <a:pt x="9431" y="11323"/>
                    </a:cubicBezTo>
                    <a:cubicBezTo>
                      <a:pt x="6037" y="8966"/>
                      <a:pt x="6371" y="5310"/>
                      <a:pt x="6383" y="5167"/>
                    </a:cubicBezTo>
                    <a:cubicBezTo>
                      <a:pt x="6359" y="5132"/>
                      <a:pt x="6335" y="5084"/>
                      <a:pt x="6311" y="5036"/>
                    </a:cubicBezTo>
                    <a:cubicBezTo>
                      <a:pt x="5323" y="3334"/>
                      <a:pt x="4716" y="1786"/>
                      <a:pt x="4370" y="738"/>
                    </a:cubicBezTo>
                    <a:cubicBezTo>
                      <a:pt x="4239" y="786"/>
                      <a:pt x="4108" y="810"/>
                      <a:pt x="3930" y="845"/>
                    </a:cubicBezTo>
                    <a:cubicBezTo>
                      <a:pt x="3736" y="880"/>
                      <a:pt x="3543" y="895"/>
                      <a:pt x="3351" y="895"/>
                    </a:cubicBezTo>
                    <a:cubicBezTo>
                      <a:pt x="1881" y="895"/>
                      <a:pt x="549" y="0"/>
                      <a:pt x="5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9" name="Google Shape;4579;p5"/>
              <p:cNvSpPr/>
              <p:nvPr/>
            </p:nvSpPr>
            <p:spPr>
              <a:xfrm>
                <a:off x="1117675" y="3893475"/>
                <a:ext cx="211975" cy="64550"/>
              </a:xfrm>
              <a:custGeom>
                <a:avLst/>
                <a:gdLst/>
                <a:ahLst/>
                <a:cxnLst/>
                <a:rect l="l" t="t" r="r" b="b"/>
                <a:pathLst>
                  <a:path w="8479" h="25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894" y="1750"/>
                      <a:pt x="1763" y="2238"/>
                      <a:pt x="1763" y="2238"/>
                    </a:cubicBezTo>
                    <a:lnTo>
                      <a:pt x="3882" y="1536"/>
                    </a:lnTo>
                    <a:cubicBezTo>
                      <a:pt x="5786" y="2450"/>
                      <a:pt x="7281" y="2582"/>
                      <a:pt x="7986" y="2582"/>
                    </a:cubicBezTo>
                    <a:cubicBezTo>
                      <a:pt x="8274" y="2582"/>
                      <a:pt x="8431" y="2560"/>
                      <a:pt x="8431" y="2560"/>
                    </a:cubicBezTo>
                    <a:cubicBezTo>
                      <a:pt x="8478" y="1965"/>
                      <a:pt x="7990" y="905"/>
                      <a:pt x="7990" y="905"/>
                    </a:cubicBezTo>
                    <a:cubicBezTo>
                      <a:pt x="7990" y="905"/>
                      <a:pt x="6856" y="870"/>
                      <a:pt x="5590" y="870"/>
                    </a:cubicBezTo>
                    <a:cubicBezTo>
                      <a:pt x="5210" y="870"/>
                      <a:pt x="4818" y="873"/>
                      <a:pt x="4442" y="881"/>
                    </a:cubicBezTo>
                    <a:cubicBezTo>
                      <a:pt x="4431" y="881"/>
                      <a:pt x="4420" y="881"/>
                      <a:pt x="4409" y="881"/>
                    </a:cubicBezTo>
                    <a:cubicBezTo>
                      <a:pt x="2762" y="88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0" name="Google Shape;4580;p5"/>
              <p:cNvSpPr/>
              <p:nvPr/>
            </p:nvSpPr>
            <p:spPr>
              <a:xfrm>
                <a:off x="1492725" y="3879775"/>
                <a:ext cx="160775" cy="206600"/>
              </a:xfrm>
              <a:custGeom>
                <a:avLst/>
                <a:gdLst/>
                <a:ahLst/>
                <a:cxnLst/>
                <a:rect l="l" t="t" r="r" b="b"/>
                <a:pathLst>
                  <a:path w="6431" h="8264" extrusionOk="0">
                    <a:moveTo>
                      <a:pt x="2358" y="0"/>
                    </a:moveTo>
                    <a:cubicBezTo>
                      <a:pt x="1739" y="929"/>
                      <a:pt x="1" y="3763"/>
                      <a:pt x="1" y="3763"/>
                    </a:cubicBezTo>
                    <a:cubicBezTo>
                      <a:pt x="1775" y="6025"/>
                      <a:pt x="5894" y="8263"/>
                      <a:pt x="5894" y="8263"/>
                    </a:cubicBezTo>
                    <a:cubicBezTo>
                      <a:pt x="5894" y="8263"/>
                      <a:pt x="6430" y="5239"/>
                      <a:pt x="4775" y="4215"/>
                    </a:cubicBezTo>
                    <a:cubicBezTo>
                      <a:pt x="3132" y="3203"/>
                      <a:pt x="2358" y="0"/>
                      <a:pt x="2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1" name="Google Shape;4581;p5"/>
              <p:cNvSpPr/>
              <p:nvPr/>
            </p:nvSpPr>
            <p:spPr>
              <a:xfrm>
                <a:off x="825975" y="3434150"/>
                <a:ext cx="98850" cy="94125"/>
              </a:xfrm>
              <a:custGeom>
                <a:avLst/>
                <a:gdLst/>
                <a:ahLst/>
                <a:cxnLst/>
                <a:rect l="l" t="t" r="r" b="b"/>
                <a:pathLst>
                  <a:path w="3954" h="3765" extrusionOk="0">
                    <a:moveTo>
                      <a:pt x="1713" y="1"/>
                    </a:moveTo>
                    <a:cubicBezTo>
                      <a:pt x="887" y="1"/>
                      <a:pt x="108" y="419"/>
                      <a:pt x="108" y="419"/>
                    </a:cubicBezTo>
                    <a:lnTo>
                      <a:pt x="108" y="430"/>
                    </a:lnTo>
                    <a:cubicBezTo>
                      <a:pt x="96" y="442"/>
                      <a:pt x="72" y="478"/>
                      <a:pt x="72" y="502"/>
                    </a:cubicBezTo>
                    <a:cubicBezTo>
                      <a:pt x="72" y="514"/>
                      <a:pt x="60" y="538"/>
                      <a:pt x="60" y="538"/>
                    </a:cubicBezTo>
                    <a:cubicBezTo>
                      <a:pt x="48" y="561"/>
                      <a:pt x="48" y="573"/>
                      <a:pt x="37" y="609"/>
                    </a:cubicBezTo>
                    <a:cubicBezTo>
                      <a:pt x="37" y="621"/>
                      <a:pt x="13" y="657"/>
                      <a:pt x="13" y="680"/>
                    </a:cubicBezTo>
                    <a:lnTo>
                      <a:pt x="13" y="716"/>
                    </a:lnTo>
                    <a:lnTo>
                      <a:pt x="13" y="740"/>
                    </a:lnTo>
                    <a:cubicBezTo>
                      <a:pt x="9" y="737"/>
                      <a:pt x="7" y="735"/>
                      <a:pt x="5" y="735"/>
                    </a:cubicBezTo>
                    <a:cubicBezTo>
                      <a:pt x="1" y="735"/>
                      <a:pt x="1" y="743"/>
                      <a:pt x="1" y="752"/>
                    </a:cubicBezTo>
                    <a:cubicBezTo>
                      <a:pt x="13" y="859"/>
                      <a:pt x="72" y="966"/>
                      <a:pt x="251" y="990"/>
                    </a:cubicBezTo>
                    <a:cubicBezTo>
                      <a:pt x="287" y="990"/>
                      <a:pt x="310" y="1014"/>
                      <a:pt x="346" y="1014"/>
                    </a:cubicBezTo>
                    <a:lnTo>
                      <a:pt x="394" y="1014"/>
                    </a:lnTo>
                    <a:cubicBezTo>
                      <a:pt x="453" y="1014"/>
                      <a:pt x="525" y="1014"/>
                      <a:pt x="584" y="990"/>
                    </a:cubicBezTo>
                    <a:cubicBezTo>
                      <a:pt x="608" y="990"/>
                      <a:pt x="656" y="978"/>
                      <a:pt x="691" y="966"/>
                    </a:cubicBezTo>
                    <a:cubicBezTo>
                      <a:pt x="703" y="966"/>
                      <a:pt x="715" y="954"/>
                      <a:pt x="727" y="954"/>
                    </a:cubicBezTo>
                    <a:lnTo>
                      <a:pt x="751" y="954"/>
                    </a:lnTo>
                    <a:cubicBezTo>
                      <a:pt x="1205" y="777"/>
                      <a:pt x="1638" y="364"/>
                      <a:pt x="2204" y="364"/>
                    </a:cubicBezTo>
                    <a:cubicBezTo>
                      <a:pt x="2246" y="364"/>
                      <a:pt x="2290" y="366"/>
                      <a:pt x="2334" y="371"/>
                    </a:cubicBezTo>
                    <a:cubicBezTo>
                      <a:pt x="3144" y="442"/>
                      <a:pt x="3442" y="1264"/>
                      <a:pt x="3168" y="1812"/>
                    </a:cubicBezTo>
                    <a:cubicBezTo>
                      <a:pt x="2989" y="2157"/>
                      <a:pt x="2561" y="2478"/>
                      <a:pt x="2263" y="2693"/>
                    </a:cubicBezTo>
                    <a:cubicBezTo>
                      <a:pt x="2192" y="2752"/>
                      <a:pt x="2120" y="2776"/>
                      <a:pt x="2073" y="2824"/>
                    </a:cubicBezTo>
                    <a:cubicBezTo>
                      <a:pt x="2061" y="2835"/>
                      <a:pt x="2037" y="2859"/>
                      <a:pt x="2025" y="2859"/>
                    </a:cubicBezTo>
                    <a:cubicBezTo>
                      <a:pt x="1977" y="2883"/>
                      <a:pt x="1953" y="2895"/>
                      <a:pt x="1953" y="2895"/>
                    </a:cubicBezTo>
                    <a:lnTo>
                      <a:pt x="1953" y="3526"/>
                    </a:lnTo>
                    <a:lnTo>
                      <a:pt x="2858" y="3764"/>
                    </a:lnTo>
                    <a:cubicBezTo>
                      <a:pt x="2870" y="3609"/>
                      <a:pt x="2858" y="3514"/>
                      <a:pt x="2858" y="3514"/>
                    </a:cubicBezTo>
                    <a:cubicBezTo>
                      <a:pt x="2906" y="3395"/>
                      <a:pt x="2906" y="3276"/>
                      <a:pt x="2846" y="3169"/>
                    </a:cubicBezTo>
                    <a:cubicBezTo>
                      <a:pt x="2763" y="3014"/>
                      <a:pt x="2620" y="2883"/>
                      <a:pt x="2442" y="2776"/>
                    </a:cubicBezTo>
                    <a:cubicBezTo>
                      <a:pt x="3954" y="1812"/>
                      <a:pt x="3442" y="550"/>
                      <a:pt x="2442" y="133"/>
                    </a:cubicBezTo>
                    <a:cubicBezTo>
                      <a:pt x="2207" y="37"/>
                      <a:pt x="1958" y="1"/>
                      <a:pt x="17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2" name="Google Shape;4582;p5"/>
              <p:cNvSpPr/>
              <p:nvPr/>
            </p:nvSpPr>
            <p:spPr>
              <a:xfrm>
                <a:off x="614950" y="3422275"/>
                <a:ext cx="283675" cy="192050"/>
              </a:xfrm>
              <a:custGeom>
                <a:avLst/>
                <a:gdLst/>
                <a:ahLst/>
                <a:cxnLst/>
                <a:rect l="l" t="t" r="r" b="b"/>
                <a:pathLst>
                  <a:path w="11347" h="7682" extrusionOk="0">
                    <a:moveTo>
                      <a:pt x="667" y="1"/>
                    </a:moveTo>
                    <a:cubicBezTo>
                      <a:pt x="477" y="60"/>
                      <a:pt x="369" y="96"/>
                      <a:pt x="369" y="96"/>
                    </a:cubicBezTo>
                    <a:cubicBezTo>
                      <a:pt x="1" y="2112"/>
                      <a:pt x="548" y="2281"/>
                      <a:pt x="746" y="2281"/>
                    </a:cubicBezTo>
                    <a:cubicBezTo>
                      <a:pt x="778" y="2281"/>
                      <a:pt x="802" y="2276"/>
                      <a:pt x="810" y="2275"/>
                    </a:cubicBezTo>
                    <a:lnTo>
                      <a:pt x="941" y="2715"/>
                    </a:lnTo>
                    <a:cubicBezTo>
                      <a:pt x="941" y="2715"/>
                      <a:pt x="453" y="3632"/>
                      <a:pt x="536" y="4013"/>
                    </a:cubicBezTo>
                    <a:cubicBezTo>
                      <a:pt x="605" y="4267"/>
                      <a:pt x="909" y="4312"/>
                      <a:pt x="1115" y="4312"/>
                    </a:cubicBezTo>
                    <a:cubicBezTo>
                      <a:pt x="1227" y="4312"/>
                      <a:pt x="1310" y="4299"/>
                      <a:pt x="1310" y="4299"/>
                    </a:cubicBezTo>
                    <a:lnTo>
                      <a:pt x="1310" y="4299"/>
                    </a:lnTo>
                    <a:lnTo>
                      <a:pt x="1131" y="4596"/>
                    </a:lnTo>
                    <a:cubicBezTo>
                      <a:pt x="1060" y="4715"/>
                      <a:pt x="1048" y="4846"/>
                      <a:pt x="1072" y="4977"/>
                    </a:cubicBezTo>
                    <a:cubicBezTo>
                      <a:pt x="1309" y="6000"/>
                      <a:pt x="1764" y="6119"/>
                      <a:pt x="1963" y="6119"/>
                    </a:cubicBezTo>
                    <a:cubicBezTo>
                      <a:pt x="2023" y="6119"/>
                      <a:pt x="2060" y="6108"/>
                      <a:pt x="2060" y="6108"/>
                    </a:cubicBezTo>
                    <a:cubicBezTo>
                      <a:pt x="2416" y="6965"/>
                      <a:pt x="3081" y="7168"/>
                      <a:pt x="3632" y="7168"/>
                    </a:cubicBezTo>
                    <a:cubicBezTo>
                      <a:pt x="4131" y="7168"/>
                      <a:pt x="4537" y="7001"/>
                      <a:pt x="4537" y="7001"/>
                    </a:cubicBezTo>
                    <a:cubicBezTo>
                      <a:pt x="4799" y="6811"/>
                      <a:pt x="4930" y="6787"/>
                      <a:pt x="4930" y="6787"/>
                    </a:cubicBezTo>
                    <a:cubicBezTo>
                      <a:pt x="4930" y="6787"/>
                      <a:pt x="6253" y="7682"/>
                      <a:pt x="7729" y="7682"/>
                    </a:cubicBezTo>
                    <a:cubicBezTo>
                      <a:pt x="7921" y="7682"/>
                      <a:pt x="8116" y="7667"/>
                      <a:pt x="8311" y="7632"/>
                    </a:cubicBezTo>
                    <a:cubicBezTo>
                      <a:pt x="9990" y="7347"/>
                      <a:pt x="9502" y="6228"/>
                      <a:pt x="10478" y="5632"/>
                    </a:cubicBezTo>
                    <a:cubicBezTo>
                      <a:pt x="11168" y="5215"/>
                      <a:pt x="11287" y="4549"/>
                      <a:pt x="11299" y="4192"/>
                    </a:cubicBezTo>
                    <a:cubicBezTo>
                      <a:pt x="11311" y="4049"/>
                      <a:pt x="11299" y="3942"/>
                      <a:pt x="11299" y="3942"/>
                    </a:cubicBezTo>
                    <a:cubicBezTo>
                      <a:pt x="11347" y="3822"/>
                      <a:pt x="11347" y="3703"/>
                      <a:pt x="11287" y="3596"/>
                    </a:cubicBezTo>
                    <a:cubicBezTo>
                      <a:pt x="11204" y="3453"/>
                      <a:pt x="11061" y="3310"/>
                      <a:pt x="10883" y="3215"/>
                    </a:cubicBezTo>
                    <a:lnTo>
                      <a:pt x="10704" y="3132"/>
                    </a:lnTo>
                    <a:lnTo>
                      <a:pt x="9978" y="2810"/>
                    </a:lnTo>
                    <a:lnTo>
                      <a:pt x="9978" y="2810"/>
                    </a:lnTo>
                    <a:cubicBezTo>
                      <a:pt x="10000" y="2814"/>
                      <a:pt x="10020" y="2816"/>
                      <a:pt x="10039" y="2816"/>
                    </a:cubicBezTo>
                    <a:cubicBezTo>
                      <a:pt x="10267" y="2816"/>
                      <a:pt x="10287" y="2572"/>
                      <a:pt x="10287" y="2572"/>
                    </a:cubicBezTo>
                    <a:cubicBezTo>
                      <a:pt x="10073" y="2025"/>
                      <a:pt x="9502" y="1584"/>
                      <a:pt x="9180" y="1394"/>
                    </a:cubicBezTo>
                    <a:cubicBezTo>
                      <a:pt x="9049" y="1310"/>
                      <a:pt x="8966" y="1263"/>
                      <a:pt x="8966" y="1263"/>
                    </a:cubicBezTo>
                    <a:cubicBezTo>
                      <a:pt x="8787" y="1108"/>
                      <a:pt x="8609" y="1048"/>
                      <a:pt x="8442" y="1036"/>
                    </a:cubicBezTo>
                    <a:cubicBezTo>
                      <a:pt x="8408" y="1033"/>
                      <a:pt x="8375" y="1032"/>
                      <a:pt x="8343" y="1032"/>
                    </a:cubicBezTo>
                    <a:cubicBezTo>
                      <a:pt x="8121" y="1032"/>
                      <a:pt x="7966" y="1096"/>
                      <a:pt x="7966" y="1096"/>
                    </a:cubicBezTo>
                    <a:cubicBezTo>
                      <a:pt x="7549" y="1191"/>
                      <a:pt x="6656" y="2025"/>
                      <a:pt x="6644" y="2465"/>
                    </a:cubicBezTo>
                    <a:cubicBezTo>
                      <a:pt x="6628" y="2773"/>
                      <a:pt x="6484" y="2899"/>
                      <a:pt x="6056" y="2899"/>
                    </a:cubicBezTo>
                    <a:cubicBezTo>
                      <a:pt x="5855" y="2899"/>
                      <a:pt x="5593" y="2872"/>
                      <a:pt x="5251" y="2822"/>
                    </a:cubicBezTo>
                    <a:cubicBezTo>
                      <a:pt x="4179" y="2656"/>
                      <a:pt x="3608" y="1489"/>
                      <a:pt x="2858" y="751"/>
                    </a:cubicBezTo>
                    <a:cubicBezTo>
                      <a:pt x="2120" y="36"/>
                      <a:pt x="1239" y="1"/>
                      <a:pt x="1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3" name="Google Shape;4583;p5"/>
              <p:cNvSpPr/>
              <p:nvPr/>
            </p:nvSpPr>
            <p:spPr>
              <a:xfrm>
                <a:off x="631325" y="3434175"/>
                <a:ext cx="96650" cy="74925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99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8" y="382"/>
                      <a:pt x="203" y="858"/>
                      <a:pt x="322" y="1156"/>
                    </a:cubicBezTo>
                    <a:cubicBezTo>
                      <a:pt x="405" y="1346"/>
                      <a:pt x="357" y="1572"/>
                      <a:pt x="226" y="1739"/>
                    </a:cubicBezTo>
                    <a:lnTo>
                      <a:pt x="167" y="1811"/>
                    </a:lnTo>
                    <a:lnTo>
                      <a:pt x="286" y="2239"/>
                    </a:lnTo>
                    <a:cubicBezTo>
                      <a:pt x="286" y="2239"/>
                      <a:pt x="573" y="1952"/>
                      <a:pt x="853" y="1952"/>
                    </a:cubicBezTo>
                    <a:cubicBezTo>
                      <a:pt x="916" y="1952"/>
                      <a:pt x="978" y="1966"/>
                      <a:pt x="1036" y="2001"/>
                    </a:cubicBezTo>
                    <a:cubicBezTo>
                      <a:pt x="1261" y="2148"/>
                      <a:pt x="2907" y="2996"/>
                      <a:pt x="3537" y="2996"/>
                    </a:cubicBezTo>
                    <a:cubicBezTo>
                      <a:pt x="3772" y="2996"/>
                      <a:pt x="3866" y="2878"/>
                      <a:pt x="3691" y="2561"/>
                    </a:cubicBezTo>
                    <a:cubicBezTo>
                      <a:pt x="3134" y="1500"/>
                      <a:pt x="2008" y="1490"/>
                      <a:pt x="1285" y="1490"/>
                    </a:cubicBezTo>
                    <a:cubicBezTo>
                      <a:pt x="1271" y="1490"/>
                      <a:pt x="1258" y="1490"/>
                      <a:pt x="1245" y="1490"/>
                    </a:cubicBezTo>
                    <a:cubicBezTo>
                      <a:pt x="1179" y="1490"/>
                      <a:pt x="1117" y="1490"/>
                      <a:pt x="1060" y="1489"/>
                    </a:cubicBezTo>
                    <a:cubicBezTo>
                      <a:pt x="381" y="1465"/>
                      <a:pt x="119" y="13"/>
                      <a:pt x="119" y="1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4" name="Google Shape;4584;p5"/>
              <p:cNvSpPr/>
              <p:nvPr/>
            </p:nvSpPr>
            <p:spPr>
              <a:xfrm>
                <a:off x="613450" y="3414250"/>
                <a:ext cx="5570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060" extrusionOk="0">
                    <a:moveTo>
                      <a:pt x="1725" y="0"/>
                    </a:moveTo>
                    <a:cubicBezTo>
                      <a:pt x="1328" y="0"/>
                      <a:pt x="687" y="264"/>
                      <a:pt x="453" y="453"/>
                    </a:cubicBezTo>
                    <a:cubicBezTo>
                      <a:pt x="1" y="810"/>
                      <a:pt x="858" y="1060"/>
                      <a:pt x="858" y="1060"/>
                    </a:cubicBezTo>
                    <a:cubicBezTo>
                      <a:pt x="858" y="1060"/>
                      <a:pt x="2227" y="357"/>
                      <a:pt x="2013" y="95"/>
                    </a:cubicBezTo>
                    <a:cubicBezTo>
                      <a:pt x="1957" y="28"/>
                      <a:pt x="1854" y="0"/>
                      <a:pt x="17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5" name="Google Shape;4585;p5"/>
              <p:cNvSpPr/>
              <p:nvPr/>
            </p:nvSpPr>
            <p:spPr>
              <a:xfrm>
                <a:off x="727750" y="3420575"/>
                <a:ext cx="36650" cy="17200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688" extrusionOk="0">
                    <a:moveTo>
                      <a:pt x="882" y="1"/>
                    </a:moveTo>
                    <a:cubicBezTo>
                      <a:pt x="862" y="1"/>
                      <a:pt x="842" y="4"/>
                      <a:pt x="822" y="9"/>
                    </a:cubicBezTo>
                    <a:cubicBezTo>
                      <a:pt x="608" y="69"/>
                      <a:pt x="298" y="152"/>
                      <a:pt x="72" y="223"/>
                    </a:cubicBezTo>
                    <a:cubicBezTo>
                      <a:pt x="1" y="247"/>
                      <a:pt x="1" y="342"/>
                      <a:pt x="72" y="366"/>
                    </a:cubicBezTo>
                    <a:lnTo>
                      <a:pt x="1465" y="688"/>
                    </a:lnTo>
                    <a:cubicBezTo>
                      <a:pt x="1465" y="688"/>
                      <a:pt x="1201" y="1"/>
                      <a:pt x="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6" name="Google Shape;4586;p5"/>
              <p:cNvSpPr/>
              <p:nvPr/>
            </p:nvSpPr>
            <p:spPr>
              <a:xfrm>
                <a:off x="820025" y="3507350"/>
                <a:ext cx="40225" cy="2390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956" extrusionOk="0">
                    <a:moveTo>
                      <a:pt x="66" y="0"/>
                    </a:moveTo>
                    <a:cubicBezTo>
                      <a:pt x="45" y="0"/>
                      <a:pt x="23" y="1"/>
                      <a:pt x="1" y="3"/>
                    </a:cubicBezTo>
                    <a:cubicBezTo>
                      <a:pt x="167" y="50"/>
                      <a:pt x="310" y="110"/>
                      <a:pt x="453" y="181"/>
                    </a:cubicBezTo>
                    <a:cubicBezTo>
                      <a:pt x="584" y="253"/>
                      <a:pt x="715" y="324"/>
                      <a:pt x="846" y="419"/>
                    </a:cubicBezTo>
                    <a:cubicBezTo>
                      <a:pt x="989" y="503"/>
                      <a:pt x="1096" y="598"/>
                      <a:pt x="1239" y="681"/>
                    </a:cubicBezTo>
                    <a:lnTo>
                      <a:pt x="1418" y="800"/>
                    </a:lnTo>
                    <a:cubicBezTo>
                      <a:pt x="1477" y="860"/>
                      <a:pt x="1537" y="908"/>
                      <a:pt x="1608" y="955"/>
                    </a:cubicBezTo>
                    <a:cubicBezTo>
                      <a:pt x="1560" y="884"/>
                      <a:pt x="1501" y="824"/>
                      <a:pt x="1465" y="765"/>
                    </a:cubicBezTo>
                    <a:cubicBezTo>
                      <a:pt x="1418" y="705"/>
                      <a:pt x="1358" y="646"/>
                      <a:pt x="1299" y="586"/>
                    </a:cubicBezTo>
                    <a:cubicBezTo>
                      <a:pt x="1179" y="479"/>
                      <a:pt x="1048" y="372"/>
                      <a:pt x="906" y="288"/>
                    </a:cubicBezTo>
                    <a:cubicBezTo>
                      <a:pt x="775" y="205"/>
                      <a:pt x="632" y="134"/>
                      <a:pt x="477" y="74"/>
                    </a:cubicBezTo>
                    <a:cubicBezTo>
                      <a:pt x="353" y="33"/>
                      <a:pt x="211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7" name="Google Shape;4587;p5"/>
              <p:cNvSpPr/>
              <p:nvPr/>
            </p:nvSpPr>
            <p:spPr>
              <a:xfrm>
                <a:off x="819150" y="3519600"/>
                <a:ext cx="41675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14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7" y="72"/>
                      <a:pt x="298" y="168"/>
                      <a:pt x="452" y="251"/>
                    </a:cubicBezTo>
                    <a:cubicBezTo>
                      <a:pt x="583" y="346"/>
                      <a:pt x="738" y="430"/>
                      <a:pt x="869" y="537"/>
                    </a:cubicBezTo>
                    <a:cubicBezTo>
                      <a:pt x="1000" y="632"/>
                      <a:pt x="1131" y="727"/>
                      <a:pt x="1274" y="834"/>
                    </a:cubicBezTo>
                    <a:lnTo>
                      <a:pt x="1667" y="1144"/>
                    </a:lnTo>
                    <a:cubicBezTo>
                      <a:pt x="1607" y="1072"/>
                      <a:pt x="1572" y="1001"/>
                      <a:pt x="1512" y="941"/>
                    </a:cubicBezTo>
                    <a:cubicBezTo>
                      <a:pt x="1453" y="870"/>
                      <a:pt x="1393" y="811"/>
                      <a:pt x="1334" y="751"/>
                    </a:cubicBezTo>
                    <a:cubicBezTo>
                      <a:pt x="1203" y="632"/>
                      <a:pt x="1060" y="525"/>
                      <a:pt x="929" y="418"/>
                    </a:cubicBezTo>
                    <a:cubicBezTo>
                      <a:pt x="798" y="310"/>
                      <a:pt x="643" y="227"/>
                      <a:pt x="500" y="168"/>
                    </a:cubicBezTo>
                    <a:cubicBezTo>
                      <a:pt x="333" y="96"/>
                      <a:pt x="167" y="3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8" name="Google Shape;4588;p5"/>
              <p:cNvSpPr/>
              <p:nvPr/>
            </p:nvSpPr>
            <p:spPr>
              <a:xfrm>
                <a:off x="740850" y="3523775"/>
                <a:ext cx="717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2871" h="1299" extrusionOk="0">
                    <a:moveTo>
                      <a:pt x="2870" y="1"/>
                    </a:moveTo>
                    <a:cubicBezTo>
                      <a:pt x="2799" y="120"/>
                      <a:pt x="2727" y="239"/>
                      <a:pt x="2632" y="334"/>
                    </a:cubicBezTo>
                    <a:cubicBezTo>
                      <a:pt x="2584" y="382"/>
                      <a:pt x="2549" y="441"/>
                      <a:pt x="2501" y="489"/>
                    </a:cubicBezTo>
                    <a:cubicBezTo>
                      <a:pt x="2453" y="536"/>
                      <a:pt x="2406" y="572"/>
                      <a:pt x="2346" y="620"/>
                    </a:cubicBezTo>
                    <a:cubicBezTo>
                      <a:pt x="2144" y="798"/>
                      <a:pt x="1894" y="917"/>
                      <a:pt x="1632" y="1013"/>
                    </a:cubicBezTo>
                    <a:lnTo>
                      <a:pt x="1441" y="1072"/>
                    </a:lnTo>
                    <a:lnTo>
                      <a:pt x="1251" y="1108"/>
                    </a:lnTo>
                    <a:lnTo>
                      <a:pt x="1144" y="1144"/>
                    </a:lnTo>
                    <a:lnTo>
                      <a:pt x="1037" y="1155"/>
                    </a:lnTo>
                    <a:cubicBezTo>
                      <a:pt x="965" y="1167"/>
                      <a:pt x="906" y="1167"/>
                      <a:pt x="834" y="1191"/>
                    </a:cubicBezTo>
                    <a:cubicBezTo>
                      <a:pt x="703" y="1203"/>
                      <a:pt x="548" y="1215"/>
                      <a:pt x="417" y="1215"/>
                    </a:cubicBezTo>
                    <a:lnTo>
                      <a:pt x="1" y="1215"/>
                    </a:lnTo>
                    <a:cubicBezTo>
                      <a:pt x="132" y="1239"/>
                      <a:pt x="286" y="1251"/>
                      <a:pt x="417" y="1275"/>
                    </a:cubicBezTo>
                    <a:cubicBezTo>
                      <a:pt x="548" y="1275"/>
                      <a:pt x="679" y="1298"/>
                      <a:pt x="834" y="1298"/>
                    </a:cubicBezTo>
                    <a:cubicBezTo>
                      <a:pt x="894" y="1298"/>
                      <a:pt x="965" y="1275"/>
                      <a:pt x="1037" y="1275"/>
                    </a:cubicBezTo>
                    <a:lnTo>
                      <a:pt x="1144" y="1263"/>
                    </a:lnTo>
                    <a:lnTo>
                      <a:pt x="1251" y="1251"/>
                    </a:lnTo>
                    <a:lnTo>
                      <a:pt x="1453" y="1203"/>
                    </a:lnTo>
                    <a:lnTo>
                      <a:pt x="1668" y="1144"/>
                    </a:lnTo>
                    <a:cubicBezTo>
                      <a:pt x="1953" y="1048"/>
                      <a:pt x="2203" y="905"/>
                      <a:pt x="2406" y="715"/>
                    </a:cubicBezTo>
                    <a:cubicBezTo>
                      <a:pt x="2453" y="667"/>
                      <a:pt x="2513" y="620"/>
                      <a:pt x="2561" y="560"/>
                    </a:cubicBezTo>
                    <a:cubicBezTo>
                      <a:pt x="2608" y="501"/>
                      <a:pt x="2644" y="465"/>
                      <a:pt x="2691" y="382"/>
                    </a:cubicBezTo>
                    <a:cubicBezTo>
                      <a:pt x="2763" y="263"/>
                      <a:pt x="2846" y="132"/>
                      <a:pt x="28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9" name="Google Shape;4589;p5"/>
              <p:cNvSpPr/>
              <p:nvPr/>
            </p:nvSpPr>
            <p:spPr>
              <a:xfrm>
                <a:off x="699175" y="3553250"/>
                <a:ext cx="27425" cy="520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08" extrusionOk="0">
                    <a:moveTo>
                      <a:pt x="1" y="0"/>
                    </a:moveTo>
                    <a:cubicBezTo>
                      <a:pt x="72" y="60"/>
                      <a:pt x="167" y="119"/>
                      <a:pt x="251" y="143"/>
                    </a:cubicBezTo>
                    <a:cubicBezTo>
                      <a:pt x="346" y="179"/>
                      <a:pt x="429" y="203"/>
                      <a:pt x="537" y="203"/>
                    </a:cubicBezTo>
                    <a:cubicBezTo>
                      <a:pt x="564" y="206"/>
                      <a:pt x="593" y="208"/>
                      <a:pt x="623" y="208"/>
                    </a:cubicBezTo>
                    <a:cubicBezTo>
                      <a:pt x="694" y="208"/>
                      <a:pt x="767" y="199"/>
                      <a:pt x="834" y="191"/>
                    </a:cubicBezTo>
                    <a:cubicBezTo>
                      <a:pt x="918" y="179"/>
                      <a:pt x="1013" y="143"/>
                      <a:pt x="1096" y="84"/>
                    </a:cubicBezTo>
                    <a:lnTo>
                      <a:pt x="1096" y="84"/>
                    </a:lnTo>
                    <a:cubicBezTo>
                      <a:pt x="1001" y="90"/>
                      <a:pt x="909" y="93"/>
                      <a:pt x="818" y="93"/>
                    </a:cubicBezTo>
                    <a:cubicBezTo>
                      <a:pt x="727" y="93"/>
                      <a:pt x="638" y="90"/>
                      <a:pt x="548" y="84"/>
                    </a:cubicBezTo>
                    <a:cubicBezTo>
                      <a:pt x="465" y="84"/>
                      <a:pt x="370" y="72"/>
                      <a:pt x="287" y="60"/>
                    </a:cubicBezTo>
                    <a:cubicBezTo>
                      <a:pt x="179" y="36"/>
                      <a:pt x="108" y="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0" name="Google Shape;4590;p5"/>
              <p:cNvSpPr/>
              <p:nvPr/>
            </p:nvSpPr>
            <p:spPr>
              <a:xfrm>
                <a:off x="678950" y="3544625"/>
                <a:ext cx="18475" cy="71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86" extrusionOk="0">
                    <a:moveTo>
                      <a:pt x="738" y="0"/>
                    </a:moveTo>
                    <a:lnTo>
                      <a:pt x="738" y="0"/>
                    </a:lnTo>
                    <a:cubicBezTo>
                      <a:pt x="595" y="48"/>
                      <a:pt x="500" y="83"/>
                      <a:pt x="381" y="131"/>
                    </a:cubicBezTo>
                    <a:cubicBezTo>
                      <a:pt x="322" y="167"/>
                      <a:pt x="262" y="179"/>
                      <a:pt x="191" y="179"/>
                    </a:cubicBezTo>
                    <a:cubicBezTo>
                      <a:pt x="143" y="202"/>
                      <a:pt x="72" y="226"/>
                      <a:pt x="0" y="238"/>
                    </a:cubicBezTo>
                    <a:cubicBezTo>
                      <a:pt x="72" y="262"/>
                      <a:pt x="143" y="286"/>
                      <a:pt x="214" y="286"/>
                    </a:cubicBezTo>
                    <a:cubicBezTo>
                      <a:pt x="286" y="286"/>
                      <a:pt x="357" y="286"/>
                      <a:pt x="417" y="250"/>
                    </a:cubicBezTo>
                    <a:cubicBezTo>
                      <a:pt x="476" y="226"/>
                      <a:pt x="536" y="191"/>
                      <a:pt x="595" y="143"/>
                    </a:cubicBezTo>
                    <a:cubicBezTo>
                      <a:pt x="643" y="119"/>
                      <a:pt x="703" y="6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1" name="Google Shape;4591;p5"/>
              <p:cNvSpPr/>
              <p:nvPr/>
            </p:nvSpPr>
            <p:spPr>
              <a:xfrm>
                <a:off x="645300" y="3540150"/>
                <a:ext cx="3367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51" extrusionOk="0">
                    <a:moveTo>
                      <a:pt x="1346" y="0"/>
                    </a:moveTo>
                    <a:cubicBezTo>
                      <a:pt x="1251" y="48"/>
                      <a:pt x="1132" y="72"/>
                      <a:pt x="1025" y="84"/>
                    </a:cubicBezTo>
                    <a:cubicBezTo>
                      <a:pt x="906" y="108"/>
                      <a:pt x="798" y="119"/>
                      <a:pt x="679" y="119"/>
                    </a:cubicBezTo>
                    <a:cubicBezTo>
                      <a:pt x="560" y="119"/>
                      <a:pt x="453" y="119"/>
                      <a:pt x="358" y="143"/>
                    </a:cubicBezTo>
                    <a:cubicBezTo>
                      <a:pt x="271" y="143"/>
                      <a:pt x="189" y="138"/>
                      <a:pt x="112" y="138"/>
                    </a:cubicBezTo>
                    <a:cubicBezTo>
                      <a:pt x="74" y="138"/>
                      <a:pt x="36" y="139"/>
                      <a:pt x="1" y="143"/>
                    </a:cubicBezTo>
                    <a:cubicBezTo>
                      <a:pt x="96" y="191"/>
                      <a:pt x="215" y="215"/>
                      <a:pt x="334" y="239"/>
                    </a:cubicBezTo>
                    <a:cubicBezTo>
                      <a:pt x="394" y="239"/>
                      <a:pt x="453" y="250"/>
                      <a:pt x="513" y="250"/>
                    </a:cubicBezTo>
                    <a:lnTo>
                      <a:pt x="691" y="250"/>
                    </a:lnTo>
                    <a:cubicBezTo>
                      <a:pt x="810" y="250"/>
                      <a:pt x="929" y="239"/>
                      <a:pt x="1049" y="191"/>
                    </a:cubicBezTo>
                    <a:cubicBezTo>
                      <a:pt x="1156" y="167"/>
                      <a:pt x="1275" y="108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2" name="Google Shape;4592;p5"/>
              <p:cNvSpPr/>
              <p:nvPr/>
            </p:nvSpPr>
            <p:spPr>
              <a:xfrm>
                <a:off x="665550" y="3440300"/>
                <a:ext cx="36325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483" extrusionOk="0">
                    <a:moveTo>
                      <a:pt x="121" y="1"/>
                    </a:moveTo>
                    <a:cubicBezTo>
                      <a:pt x="82" y="1"/>
                      <a:pt x="42" y="2"/>
                      <a:pt x="0" y="6"/>
                    </a:cubicBezTo>
                    <a:cubicBezTo>
                      <a:pt x="262" y="77"/>
                      <a:pt x="500" y="149"/>
                      <a:pt x="727" y="244"/>
                    </a:cubicBezTo>
                    <a:cubicBezTo>
                      <a:pt x="858" y="268"/>
                      <a:pt x="977" y="315"/>
                      <a:pt x="1084" y="363"/>
                    </a:cubicBezTo>
                    <a:cubicBezTo>
                      <a:pt x="1215" y="387"/>
                      <a:pt x="1334" y="446"/>
                      <a:pt x="1453" y="482"/>
                    </a:cubicBezTo>
                    <a:cubicBezTo>
                      <a:pt x="1239" y="304"/>
                      <a:pt x="1001" y="196"/>
                      <a:pt x="762" y="113"/>
                    </a:cubicBezTo>
                    <a:cubicBezTo>
                      <a:pt x="643" y="65"/>
                      <a:pt x="524" y="30"/>
                      <a:pt x="393" y="18"/>
                    </a:cubicBezTo>
                    <a:cubicBezTo>
                      <a:pt x="301" y="9"/>
                      <a:pt x="214" y="1"/>
                      <a:pt x="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3" name="Google Shape;4593;p5"/>
              <p:cNvSpPr/>
              <p:nvPr/>
            </p:nvSpPr>
            <p:spPr>
              <a:xfrm>
                <a:off x="663475" y="3449075"/>
                <a:ext cx="312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89" extrusionOk="0">
                    <a:moveTo>
                      <a:pt x="0" y="0"/>
                    </a:moveTo>
                    <a:cubicBezTo>
                      <a:pt x="202" y="83"/>
                      <a:pt x="417" y="155"/>
                      <a:pt x="619" y="250"/>
                    </a:cubicBezTo>
                    <a:cubicBezTo>
                      <a:pt x="726" y="298"/>
                      <a:pt x="833" y="334"/>
                      <a:pt x="917" y="381"/>
                    </a:cubicBezTo>
                    <a:cubicBezTo>
                      <a:pt x="1024" y="417"/>
                      <a:pt x="1131" y="453"/>
                      <a:pt x="1250" y="488"/>
                    </a:cubicBezTo>
                    <a:cubicBezTo>
                      <a:pt x="1084" y="322"/>
                      <a:pt x="881" y="214"/>
                      <a:pt x="667" y="131"/>
                    </a:cubicBezTo>
                    <a:cubicBezTo>
                      <a:pt x="560" y="83"/>
                      <a:pt x="464" y="60"/>
                      <a:pt x="345" y="24"/>
                    </a:cubicBezTo>
                    <a:cubicBezTo>
                      <a:pt x="238" y="12"/>
                      <a:pt x="119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4" name="Google Shape;4594;p5"/>
              <p:cNvSpPr/>
              <p:nvPr/>
            </p:nvSpPr>
            <p:spPr>
              <a:xfrm>
                <a:off x="656025" y="3412150"/>
                <a:ext cx="86925" cy="170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680" extrusionOk="0">
                    <a:moveTo>
                      <a:pt x="3477" y="1"/>
                    </a:moveTo>
                    <a:cubicBezTo>
                      <a:pt x="3346" y="1"/>
                      <a:pt x="3215" y="25"/>
                      <a:pt x="3096" y="60"/>
                    </a:cubicBezTo>
                    <a:cubicBezTo>
                      <a:pt x="2965" y="84"/>
                      <a:pt x="2846" y="132"/>
                      <a:pt x="2727" y="179"/>
                    </a:cubicBezTo>
                    <a:cubicBezTo>
                      <a:pt x="2608" y="239"/>
                      <a:pt x="2489" y="287"/>
                      <a:pt x="2382" y="358"/>
                    </a:cubicBezTo>
                    <a:cubicBezTo>
                      <a:pt x="2274" y="417"/>
                      <a:pt x="2167" y="489"/>
                      <a:pt x="2084" y="560"/>
                    </a:cubicBezTo>
                    <a:cubicBezTo>
                      <a:pt x="1739" y="489"/>
                      <a:pt x="1393" y="441"/>
                      <a:pt x="1060" y="429"/>
                    </a:cubicBezTo>
                    <a:cubicBezTo>
                      <a:pt x="971" y="423"/>
                      <a:pt x="881" y="420"/>
                      <a:pt x="792" y="420"/>
                    </a:cubicBezTo>
                    <a:cubicBezTo>
                      <a:pt x="703" y="420"/>
                      <a:pt x="614" y="423"/>
                      <a:pt x="524" y="429"/>
                    </a:cubicBezTo>
                    <a:cubicBezTo>
                      <a:pt x="346" y="441"/>
                      <a:pt x="179" y="465"/>
                      <a:pt x="0" y="501"/>
                    </a:cubicBezTo>
                    <a:cubicBezTo>
                      <a:pt x="87" y="498"/>
                      <a:pt x="174" y="496"/>
                      <a:pt x="261" y="496"/>
                    </a:cubicBezTo>
                    <a:cubicBezTo>
                      <a:pt x="523" y="496"/>
                      <a:pt x="786" y="510"/>
                      <a:pt x="1036" y="537"/>
                    </a:cubicBezTo>
                    <a:cubicBezTo>
                      <a:pt x="1382" y="560"/>
                      <a:pt x="1727" y="620"/>
                      <a:pt x="2072" y="679"/>
                    </a:cubicBezTo>
                    <a:lnTo>
                      <a:pt x="2096" y="679"/>
                    </a:lnTo>
                    <a:lnTo>
                      <a:pt x="2132" y="668"/>
                    </a:lnTo>
                    <a:cubicBezTo>
                      <a:pt x="2215" y="596"/>
                      <a:pt x="2322" y="525"/>
                      <a:pt x="2429" y="441"/>
                    </a:cubicBezTo>
                    <a:cubicBezTo>
                      <a:pt x="2525" y="370"/>
                      <a:pt x="2632" y="310"/>
                      <a:pt x="2751" y="251"/>
                    </a:cubicBezTo>
                    <a:cubicBezTo>
                      <a:pt x="2870" y="191"/>
                      <a:pt x="2977" y="144"/>
                      <a:pt x="3108" y="120"/>
                    </a:cubicBezTo>
                    <a:cubicBezTo>
                      <a:pt x="3227" y="60"/>
                      <a:pt x="3358" y="25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5" name="Google Shape;4595;p5"/>
              <p:cNvSpPr/>
              <p:nvPr/>
            </p:nvSpPr>
            <p:spPr>
              <a:xfrm>
                <a:off x="871525" y="3654750"/>
                <a:ext cx="71750" cy="10627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251" extrusionOk="0">
                    <a:moveTo>
                      <a:pt x="2870" y="0"/>
                    </a:moveTo>
                    <a:lnTo>
                      <a:pt x="2870" y="0"/>
                    </a:lnTo>
                    <a:cubicBezTo>
                      <a:pt x="2429" y="84"/>
                      <a:pt x="2036" y="346"/>
                      <a:pt x="1691" y="643"/>
                    </a:cubicBezTo>
                    <a:cubicBezTo>
                      <a:pt x="1334" y="941"/>
                      <a:pt x="1060" y="1310"/>
                      <a:pt x="822" y="1691"/>
                    </a:cubicBezTo>
                    <a:cubicBezTo>
                      <a:pt x="584" y="2084"/>
                      <a:pt x="429" y="2501"/>
                      <a:pt x="274" y="2929"/>
                    </a:cubicBezTo>
                    <a:cubicBezTo>
                      <a:pt x="203" y="3155"/>
                      <a:pt x="155" y="3358"/>
                      <a:pt x="96" y="3584"/>
                    </a:cubicBezTo>
                    <a:cubicBezTo>
                      <a:pt x="72" y="3810"/>
                      <a:pt x="24" y="4037"/>
                      <a:pt x="1" y="4251"/>
                    </a:cubicBezTo>
                    <a:cubicBezTo>
                      <a:pt x="60" y="4037"/>
                      <a:pt x="96" y="3822"/>
                      <a:pt x="155" y="3596"/>
                    </a:cubicBezTo>
                    <a:cubicBezTo>
                      <a:pt x="239" y="3382"/>
                      <a:pt x="298" y="3167"/>
                      <a:pt x="370" y="2965"/>
                    </a:cubicBezTo>
                    <a:lnTo>
                      <a:pt x="489" y="2644"/>
                    </a:lnTo>
                    <a:lnTo>
                      <a:pt x="548" y="2501"/>
                    </a:lnTo>
                    <a:cubicBezTo>
                      <a:pt x="572" y="2453"/>
                      <a:pt x="596" y="2393"/>
                      <a:pt x="620" y="2346"/>
                    </a:cubicBezTo>
                    <a:lnTo>
                      <a:pt x="774" y="2048"/>
                    </a:lnTo>
                    <a:cubicBezTo>
                      <a:pt x="810" y="1965"/>
                      <a:pt x="870" y="1858"/>
                      <a:pt x="929" y="1774"/>
                    </a:cubicBezTo>
                    <a:cubicBezTo>
                      <a:pt x="1167" y="1393"/>
                      <a:pt x="1441" y="1036"/>
                      <a:pt x="1751" y="727"/>
                    </a:cubicBezTo>
                    <a:cubicBezTo>
                      <a:pt x="1917" y="584"/>
                      <a:pt x="2084" y="429"/>
                      <a:pt x="2275" y="298"/>
                    </a:cubicBezTo>
                    <a:cubicBezTo>
                      <a:pt x="2453" y="179"/>
                      <a:pt x="2656" y="72"/>
                      <a:pt x="2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6" name="Google Shape;4596;p5"/>
              <p:cNvSpPr/>
              <p:nvPr/>
            </p:nvSpPr>
            <p:spPr>
              <a:xfrm>
                <a:off x="834025" y="3782450"/>
                <a:ext cx="142000" cy="149450"/>
              </a:xfrm>
              <a:custGeom>
                <a:avLst/>
                <a:gdLst/>
                <a:ahLst/>
                <a:cxnLst/>
                <a:rect l="l" t="t" r="r" b="b"/>
                <a:pathLst>
                  <a:path w="5680" h="5978" extrusionOk="0">
                    <a:moveTo>
                      <a:pt x="0" y="2524"/>
                    </a:moveTo>
                    <a:lnTo>
                      <a:pt x="0" y="2524"/>
                    </a:lnTo>
                    <a:cubicBezTo>
                      <a:pt x="60" y="2596"/>
                      <a:pt x="143" y="2679"/>
                      <a:pt x="203" y="2739"/>
                    </a:cubicBezTo>
                    <a:cubicBezTo>
                      <a:pt x="262" y="2798"/>
                      <a:pt x="322" y="2870"/>
                      <a:pt x="393" y="2929"/>
                    </a:cubicBezTo>
                    <a:cubicBezTo>
                      <a:pt x="524" y="3048"/>
                      <a:pt x="679" y="3179"/>
                      <a:pt x="822" y="3286"/>
                    </a:cubicBezTo>
                    <a:cubicBezTo>
                      <a:pt x="1120" y="3524"/>
                      <a:pt x="1453" y="3703"/>
                      <a:pt x="1810" y="3810"/>
                    </a:cubicBezTo>
                    <a:cubicBezTo>
                      <a:pt x="2143" y="3965"/>
                      <a:pt x="2501" y="4084"/>
                      <a:pt x="2882" y="4179"/>
                    </a:cubicBezTo>
                    <a:cubicBezTo>
                      <a:pt x="3060" y="4227"/>
                      <a:pt x="3239" y="4251"/>
                      <a:pt x="3429" y="4286"/>
                    </a:cubicBezTo>
                    <a:cubicBezTo>
                      <a:pt x="3568" y="4298"/>
                      <a:pt x="3718" y="4309"/>
                      <a:pt x="3858" y="4310"/>
                    </a:cubicBezTo>
                    <a:lnTo>
                      <a:pt x="3858" y="4310"/>
                    </a:lnTo>
                    <a:cubicBezTo>
                      <a:pt x="3536" y="4286"/>
                      <a:pt x="3215" y="4203"/>
                      <a:pt x="2905" y="4120"/>
                    </a:cubicBezTo>
                    <a:cubicBezTo>
                      <a:pt x="2548" y="4012"/>
                      <a:pt x="2191" y="3893"/>
                      <a:pt x="1870" y="3727"/>
                    </a:cubicBezTo>
                    <a:cubicBezTo>
                      <a:pt x="1536" y="3584"/>
                      <a:pt x="1215" y="3405"/>
                      <a:pt x="893" y="3191"/>
                    </a:cubicBezTo>
                    <a:cubicBezTo>
                      <a:pt x="584" y="3000"/>
                      <a:pt x="286" y="2762"/>
                      <a:pt x="0" y="2524"/>
                    </a:cubicBezTo>
                    <a:close/>
                    <a:moveTo>
                      <a:pt x="1524" y="0"/>
                    </a:moveTo>
                    <a:cubicBezTo>
                      <a:pt x="1524" y="572"/>
                      <a:pt x="1667" y="1155"/>
                      <a:pt x="1893" y="1691"/>
                    </a:cubicBezTo>
                    <a:cubicBezTo>
                      <a:pt x="2120" y="2227"/>
                      <a:pt x="2429" y="2739"/>
                      <a:pt x="2786" y="3191"/>
                    </a:cubicBezTo>
                    <a:lnTo>
                      <a:pt x="3072" y="3536"/>
                    </a:lnTo>
                    <a:cubicBezTo>
                      <a:pt x="3155" y="3643"/>
                      <a:pt x="3263" y="3751"/>
                      <a:pt x="3370" y="3846"/>
                    </a:cubicBezTo>
                    <a:cubicBezTo>
                      <a:pt x="3513" y="4012"/>
                      <a:pt x="3691" y="4167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62" y="4310"/>
                      <a:pt x="3866" y="4310"/>
                      <a:pt x="3870" y="4310"/>
                    </a:cubicBezTo>
                    <a:cubicBezTo>
                      <a:pt x="3906" y="4346"/>
                      <a:pt x="3953" y="4382"/>
                      <a:pt x="3989" y="4417"/>
                    </a:cubicBezTo>
                    <a:cubicBezTo>
                      <a:pt x="4096" y="4524"/>
                      <a:pt x="4215" y="4596"/>
                      <a:pt x="4334" y="4679"/>
                    </a:cubicBezTo>
                    <a:lnTo>
                      <a:pt x="4691" y="4941"/>
                    </a:lnTo>
                    <a:cubicBezTo>
                      <a:pt x="4930" y="5096"/>
                      <a:pt x="5168" y="5251"/>
                      <a:pt x="5418" y="5394"/>
                    </a:cubicBezTo>
                    <a:cubicBezTo>
                      <a:pt x="5513" y="5596"/>
                      <a:pt x="5584" y="5787"/>
                      <a:pt x="5680" y="5977"/>
                    </a:cubicBezTo>
                    <a:cubicBezTo>
                      <a:pt x="5620" y="5787"/>
                      <a:pt x="5537" y="5572"/>
                      <a:pt x="5465" y="5382"/>
                    </a:cubicBezTo>
                    <a:lnTo>
                      <a:pt x="4751" y="4894"/>
                    </a:lnTo>
                    <a:cubicBezTo>
                      <a:pt x="4525" y="4715"/>
                      <a:pt x="4310" y="4548"/>
                      <a:pt x="4084" y="4358"/>
                    </a:cubicBezTo>
                    <a:cubicBezTo>
                      <a:pt x="3870" y="4167"/>
                      <a:pt x="3656" y="3965"/>
                      <a:pt x="3453" y="3762"/>
                    </a:cubicBezTo>
                    <a:cubicBezTo>
                      <a:pt x="3358" y="3655"/>
                      <a:pt x="3251" y="3548"/>
                      <a:pt x="3155" y="3453"/>
                    </a:cubicBezTo>
                    <a:lnTo>
                      <a:pt x="2882" y="3120"/>
                    </a:lnTo>
                    <a:cubicBezTo>
                      <a:pt x="2524" y="2679"/>
                      <a:pt x="2203" y="2179"/>
                      <a:pt x="1965" y="1667"/>
                    </a:cubicBezTo>
                    <a:cubicBezTo>
                      <a:pt x="1905" y="1524"/>
                      <a:pt x="1846" y="1393"/>
                      <a:pt x="1810" y="1262"/>
                    </a:cubicBezTo>
                    <a:lnTo>
                      <a:pt x="1727" y="1048"/>
                    </a:lnTo>
                    <a:lnTo>
                      <a:pt x="1667" y="845"/>
                    </a:lnTo>
                    <a:cubicBezTo>
                      <a:pt x="1596" y="572"/>
                      <a:pt x="1536" y="274"/>
                      <a:pt x="15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7" name="Google Shape;4597;p5"/>
              <p:cNvSpPr/>
              <p:nvPr/>
            </p:nvSpPr>
            <p:spPr>
              <a:xfrm>
                <a:off x="766150" y="3925325"/>
                <a:ext cx="117900" cy="156875"/>
              </a:xfrm>
              <a:custGeom>
                <a:avLst/>
                <a:gdLst/>
                <a:ahLst/>
                <a:cxnLst/>
                <a:rect l="l" t="t" r="r" b="b"/>
                <a:pathLst>
                  <a:path w="4716" h="6275" extrusionOk="0">
                    <a:moveTo>
                      <a:pt x="4716" y="0"/>
                    </a:moveTo>
                    <a:cubicBezTo>
                      <a:pt x="4716" y="83"/>
                      <a:pt x="4668" y="155"/>
                      <a:pt x="4644" y="238"/>
                    </a:cubicBezTo>
                    <a:cubicBezTo>
                      <a:pt x="4597" y="310"/>
                      <a:pt x="4549" y="381"/>
                      <a:pt x="4513" y="441"/>
                    </a:cubicBezTo>
                    <a:cubicBezTo>
                      <a:pt x="4418" y="572"/>
                      <a:pt x="4299" y="691"/>
                      <a:pt x="4180" y="810"/>
                    </a:cubicBezTo>
                    <a:cubicBezTo>
                      <a:pt x="3942" y="1036"/>
                      <a:pt x="3680" y="1250"/>
                      <a:pt x="3418" y="1453"/>
                    </a:cubicBezTo>
                    <a:cubicBezTo>
                      <a:pt x="2906" y="1881"/>
                      <a:pt x="2418" y="2346"/>
                      <a:pt x="1965" y="2834"/>
                    </a:cubicBezTo>
                    <a:cubicBezTo>
                      <a:pt x="1513" y="3334"/>
                      <a:pt x="1096" y="3870"/>
                      <a:pt x="763" y="4429"/>
                    </a:cubicBezTo>
                    <a:cubicBezTo>
                      <a:pt x="715" y="4489"/>
                      <a:pt x="667" y="4560"/>
                      <a:pt x="620" y="4644"/>
                    </a:cubicBezTo>
                    <a:lnTo>
                      <a:pt x="501" y="4858"/>
                    </a:lnTo>
                    <a:cubicBezTo>
                      <a:pt x="417" y="5001"/>
                      <a:pt x="358" y="5155"/>
                      <a:pt x="275" y="5310"/>
                    </a:cubicBezTo>
                    <a:cubicBezTo>
                      <a:pt x="251" y="5382"/>
                      <a:pt x="215" y="5477"/>
                      <a:pt x="191" y="5548"/>
                    </a:cubicBezTo>
                    <a:lnTo>
                      <a:pt x="132" y="5798"/>
                    </a:lnTo>
                    <a:cubicBezTo>
                      <a:pt x="72" y="5953"/>
                      <a:pt x="48" y="6108"/>
                      <a:pt x="1" y="6275"/>
                    </a:cubicBezTo>
                    <a:cubicBezTo>
                      <a:pt x="60" y="6108"/>
                      <a:pt x="108" y="5953"/>
                      <a:pt x="167" y="5798"/>
                    </a:cubicBezTo>
                    <a:lnTo>
                      <a:pt x="263" y="5572"/>
                    </a:lnTo>
                    <a:cubicBezTo>
                      <a:pt x="298" y="5501"/>
                      <a:pt x="322" y="5429"/>
                      <a:pt x="370" y="5358"/>
                    </a:cubicBezTo>
                    <a:cubicBezTo>
                      <a:pt x="465" y="5203"/>
                      <a:pt x="525" y="5036"/>
                      <a:pt x="608" y="4905"/>
                    </a:cubicBezTo>
                    <a:lnTo>
                      <a:pt x="727" y="4703"/>
                    </a:lnTo>
                    <a:cubicBezTo>
                      <a:pt x="775" y="4620"/>
                      <a:pt x="822" y="4560"/>
                      <a:pt x="858" y="4489"/>
                    </a:cubicBezTo>
                    <a:cubicBezTo>
                      <a:pt x="1215" y="3941"/>
                      <a:pt x="1632" y="3417"/>
                      <a:pt x="2084" y="2929"/>
                    </a:cubicBezTo>
                    <a:cubicBezTo>
                      <a:pt x="2513" y="2441"/>
                      <a:pt x="3001" y="1977"/>
                      <a:pt x="3501" y="1524"/>
                    </a:cubicBezTo>
                    <a:cubicBezTo>
                      <a:pt x="3739" y="1310"/>
                      <a:pt x="4001" y="1095"/>
                      <a:pt x="4227" y="845"/>
                    </a:cubicBezTo>
                    <a:cubicBezTo>
                      <a:pt x="4346" y="726"/>
                      <a:pt x="4454" y="595"/>
                      <a:pt x="4537" y="453"/>
                    </a:cubicBezTo>
                    <a:cubicBezTo>
                      <a:pt x="4632" y="322"/>
                      <a:pt x="4716" y="155"/>
                      <a:pt x="47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8" name="Google Shape;4598;p5"/>
              <p:cNvSpPr/>
              <p:nvPr/>
            </p:nvSpPr>
            <p:spPr>
              <a:xfrm>
                <a:off x="734000" y="4133975"/>
                <a:ext cx="289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580" extrusionOk="0">
                    <a:moveTo>
                      <a:pt x="382" y="0"/>
                    </a:moveTo>
                    <a:lnTo>
                      <a:pt x="382" y="0"/>
                    </a:lnTo>
                    <a:cubicBezTo>
                      <a:pt x="275" y="191"/>
                      <a:pt x="203" y="405"/>
                      <a:pt x="120" y="608"/>
                    </a:cubicBezTo>
                    <a:cubicBezTo>
                      <a:pt x="60" y="846"/>
                      <a:pt x="1" y="1072"/>
                      <a:pt x="25" y="1298"/>
                    </a:cubicBezTo>
                    <a:cubicBezTo>
                      <a:pt x="25" y="1358"/>
                      <a:pt x="37" y="1417"/>
                      <a:pt x="60" y="1477"/>
                    </a:cubicBezTo>
                    <a:cubicBezTo>
                      <a:pt x="84" y="1501"/>
                      <a:pt x="108" y="1536"/>
                      <a:pt x="144" y="1548"/>
                    </a:cubicBezTo>
                    <a:cubicBezTo>
                      <a:pt x="168" y="1560"/>
                      <a:pt x="203" y="1572"/>
                      <a:pt x="227" y="1572"/>
                    </a:cubicBezTo>
                    <a:lnTo>
                      <a:pt x="239" y="1572"/>
                    </a:lnTo>
                    <a:cubicBezTo>
                      <a:pt x="265" y="1577"/>
                      <a:pt x="291" y="1580"/>
                      <a:pt x="317" y="1580"/>
                    </a:cubicBezTo>
                    <a:cubicBezTo>
                      <a:pt x="410" y="1580"/>
                      <a:pt x="501" y="1550"/>
                      <a:pt x="584" y="1512"/>
                    </a:cubicBezTo>
                    <a:cubicBezTo>
                      <a:pt x="775" y="1441"/>
                      <a:pt x="941" y="1322"/>
                      <a:pt x="1096" y="1203"/>
                    </a:cubicBezTo>
                    <a:cubicBezTo>
                      <a:pt x="1108" y="1191"/>
                      <a:pt x="1120" y="1179"/>
                      <a:pt x="1156" y="1155"/>
                    </a:cubicBezTo>
                    <a:lnTo>
                      <a:pt x="1156" y="1155"/>
                    </a:lnTo>
                    <a:cubicBezTo>
                      <a:pt x="953" y="1262"/>
                      <a:pt x="763" y="1370"/>
                      <a:pt x="572" y="1429"/>
                    </a:cubicBezTo>
                    <a:cubicBezTo>
                      <a:pt x="497" y="1446"/>
                      <a:pt x="421" y="1463"/>
                      <a:pt x="353" y="1463"/>
                    </a:cubicBezTo>
                    <a:cubicBezTo>
                      <a:pt x="326" y="1463"/>
                      <a:pt x="299" y="1460"/>
                      <a:pt x="275" y="1453"/>
                    </a:cubicBezTo>
                    <a:cubicBezTo>
                      <a:pt x="239" y="1453"/>
                      <a:pt x="227" y="1441"/>
                      <a:pt x="215" y="1429"/>
                    </a:cubicBezTo>
                    <a:cubicBezTo>
                      <a:pt x="203" y="1417"/>
                      <a:pt x="179" y="1417"/>
                      <a:pt x="179" y="1393"/>
                    </a:cubicBezTo>
                    <a:cubicBezTo>
                      <a:pt x="168" y="1370"/>
                      <a:pt x="156" y="1322"/>
                      <a:pt x="156" y="1262"/>
                    </a:cubicBezTo>
                    <a:cubicBezTo>
                      <a:pt x="144" y="1060"/>
                      <a:pt x="179" y="846"/>
                      <a:pt x="227" y="643"/>
                    </a:cubicBezTo>
                    <a:cubicBezTo>
                      <a:pt x="275" y="429"/>
                      <a:pt x="334" y="227"/>
                      <a:pt x="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9" name="Google Shape;4599;p5"/>
              <p:cNvSpPr/>
              <p:nvPr/>
            </p:nvSpPr>
            <p:spPr>
              <a:xfrm>
                <a:off x="635175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lnTo>
                      <a:pt x="1799" y="0"/>
                    </a:ln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2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30" y="976"/>
                      <a:pt x="251" y="1155"/>
                    </a:cubicBezTo>
                    <a:cubicBezTo>
                      <a:pt x="168" y="1238"/>
                      <a:pt x="84" y="1345"/>
                      <a:pt x="49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9" y="1607"/>
                      <a:pt x="132" y="1393"/>
                      <a:pt x="311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2" y="988"/>
                    </a:cubicBezTo>
                    <a:cubicBezTo>
                      <a:pt x="1061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2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0" name="Google Shape;4600;p5"/>
              <p:cNvSpPr/>
              <p:nvPr/>
            </p:nvSpPr>
            <p:spPr>
              <a:xfrm>
                <a:off x="1057850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1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29" y="976"/>
                      <a:pt x="251" y="1155"/>
                    </a:cubicBezTo>
                    <a:cubicBezTo>
                      <a:pt x="168" y="1238"/>
                      <a:pt x="84" y="1345"/>
                      <a:pt x="48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8" y="1607"/>
                      <a:pt x="132" y="1393"/>
                      <a:pt x="310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1" y="988"/>
                    </a:cubicBezTo>
                    <a:cubicBezTo>
                      <a:pt x="1060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1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1" name="Google Shape;4601;p5"/>
              <p:cNvSpPr/>
              <p:nvPr/>
            </p:nvSpPr>
            <p:spPr>
              <a:xfrm>
                <a:off x="1024825" y="4204225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8" y="0"/>
                    </a:moveTo>
                    <a:lnTo>
                      <a:pt x="1798" y="0"/>
                    </a:lnTo>
                    <a:cubicBezTo>
                      <a:pt x="1727" y="226"/>
                      <a:pt x="1631" y="453"/>
                      <a:pt x="1500" y="631"/>
                    </a:cubicBezTo>
                    <a:cubicBezTo>
                      <a:pt x="1441" y="715"/>
                      <a:pt x="1346" y="786"/>
                      <a:pt x="1262" y="786"/>
                    </a:cubicBezTo>
                    <a:cubicBezTo>
                      <a:pt x="1143" y="786"/>
                      <a:pt x="1024" y="810"/>
                      <a:pt x="905" y="834"/>
                    </a:cubicBezTo>
                    <a:cubicBezTo>
                      <a:pt x="667" y="881"/>
                      <a:pt x="429" y="965"/>
                      <a:pt x="250" y="1143"/>
                    </a:cubicBezTo>
                    <a:cubicBezTo>
                      <a:pt x="155" y="1238"/>
                      <a:pt x="84" y="1358"/>
                      <a:pt x="36" y="1488"/>
                    </a:cubicBezTo>
                    <a:cubicBezTo>
                      <a:pt x="0" y="1608"/>
                      <a:pt x="12" y="1727"/>
                      <a:pt x="24" y="1846"/>
                    </a:cubicBezTo>
                    <a:cubicBezTo>
                      <a:pt x="36" y="1608"/>
                      <a:pt x="131" y="1381"/>
                      <a:pt x="310" y="1250"/>
                    </a:cubicBezTo>
                    <a:cubicBezTo>
                      <a:pt x="393" y="1191"/>
                      <a:pt x="500" y="1131"/>
                      <a:pt x="607" y="1084"/>
                    </a:cubicBezTo>
                    <a:cubicBezTo>
                      <a:pt x="715" y="1048"/>
                      <a:pt x="810" y="1000"/>
                      <a:pt x="929" y="988"/>
                    </a:cubicBezTo>
                    <a:cubicBezTo>
                      <a:pt x="1048" y="953"/>
                      <a:pt x="1155" y="941"/>
                      <a:pt x="1274" y="929"/>
                    </a:cubicBezTo>
                    <a:cubicBezTo>
                      <a:pt x="1310" y="929"/>
                      <a:pt x="1346" y="905"/>
                      <a:pt x="1381" y="893"/>
                    </a:cubicBezTo>
                    <a:cubicBezTo>
                      <a:pt x="1405" y="881"/>
                      <a:pt x="1441" y="869"/>
                      <a:pt x="1465" y="834"/>
                    </a:cubicBezTo>
                    <a:cubicBezTo>
                      <a:pt x="1512" y="786"/>
                      <a:pt x="1560" y="750"/>
                      <a:pt x="1584" y="691"/>
                    </a:cubicBezTo>
                    <a:cubicBezTo>
                      <a:pt x="1703" y="476"/>
                      <a:pt x="1762" y="238"/>
                      <a:pt x="1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2" name="Google Shape;4602;p5"/>
              <p:cNvSpPr/>
              <p:nvPr/>
            </p:nvSpPr>
            <p:spPr>
              <a:xfrm>
                <a:off x="610475" y="4196475"/>
                <a:ext cx="44975" cy="521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85" extrusionOk="0">
                    <a:moveTo>
                      <a:pt x="1799" y="1"/>
                    </a:moveTo>
                    <a:lnTo>
                      <a:pt x="1799" y="1"/>
                    </a:lnTo>
                    <a:cubicBezTo>
                      <a:pt x="1727" y="239"/>
                      <a:pt x="1620" y="465"/>
                      <a:pt x="1489" y="656"/>
                    </a:cubicBezTo>
                    <a:cubicBezTo>
                      <a:pt x="1465" y="715"/>
                      <a:pt x="1418" y="739"/>
                      <a:pt x="1370" y="775"/>
                    </a:cubicBezTo>
                    <a:cubicBezTo>
                      <a:pt x="1310" y="786"/>
                      <a:pt x="1287" y="786"/>
                      <a:pt x="1203" y="798"/>
                    </a:cubicBezTo>
                    <a:cubicBezTo>
                      <a:pt x="1072" y="834"/>
                      <a:pt x="953" y="882"/>
                      <a:pt x="834" y="917"/>
                    </a:cubicBezTo>
                    <a:cubicBezTo>
                      <a:pt x="596" y="1025"/>
                      <a:pt x="382" y="1179"/>
                      <a:pt x="227" y="1382"/>
                    </a:cubicBezTo>
                    <a:cubicBezTo>
                      <a:pt x="60" y="1596"/>
                      <a:pt x="1" y="1870"/>
                      <a:pt x="60" y="2084"/>
                    </a:cubicBezTo>
                    <a:cubicBezTo>
                      <a:pt x="60" y="1834"/>
                      <a:pt x="156" y="1608"/>
                      <a:pt x="310" y="1429"/>
                    </a:cubicBezTo>
                    <a:cubicBezTo>
                      <a:pt x="477" y="1251"/>
                      <a:pt x="667" y="1120"/>
                      <a:pt x="894" y="1025"/>
                    </a:cubicBezTo>
                    <a:cubicBezTo>
                      <a:pt x="1013" y="977"/>
                      <a:pt x="1120" y="941"/>
                      <a:pt x="1239" y="917"/>
                    </a:cubicBezTo>
                    <a:cubicBezTo>
                      <a:pt x="1287" y="917"/>
                      <a:pt x="1370" y="906"/>
                      <a:pt x="1429" y="858"/>
                    </a:cubicBezTo>
                    <a:cubicBezTo>
                      <a:pt x="1489" y="822"/>
                      <a:pt x="1537" y="775"/>
                      <a:pt x="1560" y="715"/>
                    </a:cubicBezTo>
                    <a:cubicBezTo>
                      <a:pt x="1715" y="489"/>
                      <a:pt x="1775" y="239"/>
                      <a:pt x="1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3" name="Google Shape;4603;p5"/>
              <p:cNvSpPr/>
              <p:nvPr/>
            </p:nvSpPr>
            <p:spPr>
              <a:xfrm>
                <a:off x="1304625" y="4194100"/>
                <a:ext cx="464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2549" extrusionOk="0">
                    <a:moveTo>
                      <a:pt x="1857" y="0"/>
                    </a:moveTo>
                    <a:lnTo>
                      <a:pt x="1857" y="0"/>
                    </a:lnTo>
                    <a:cubicBezTo>
                      <a:pt x="1798" y="143"/>
                      <a:pt x="1738" y="274"/>
                      <a:pt x="1667" y="393"/>
                    </a:cubicBezTo>
                    <a:cubicBezTo>
                      <a:pt x="1584" y="512"/>
                      <a:pt x="1500" y="631"/>
                      <a:pt x="1405" y="739"/>
                    </a:cubicBezTo>
                    <a:cubicBezTo>
                      <a:pt x="1346" y="774"/>
                      <a:pt x="1298" y="822"/>
                      <a:pt x="1250" y="858"/>
                    </a:cubicBezTo>
                    <a:cubicBezTo>
                      <a:pt x="1179" y="881"/>
                      <a:pt x="1131" y="893"/>
                      <a:pt x="1048" y="917"/>
                    </a:cubicBezTo>
                    <a:cubicBezTo>
                      <a:pt x="905" y="941"/>
                      <a:pt x="774" y="977"/>
                      <a:pt x="619" y="1012"/>
                    </a:cubicBezTo>
                    <a:cubicBezTo>
                      <a:pt x="476" y="1072"/>
                      <a:pt x="333" y="1155"/>
                      <a:pt x="238" y="1274"/>
                    </a:cubicBezTo>
                    <a:cubicBezTo>
                      <a:pt x="131" y="1393"/>
                      <a:pt x="72" y="1536"/>
                      <a:pt x="36" y="1691"/>
                    </a:cubicBezTo>
                    <a:cubicBezTo>
                      <a:pt x="0" y="1989"/>
                      <a:pt x="36" y="2263"/>
                      <a:pt x="119" y="2548"/>
                    </a:cubicBezTo>
                    <a:cubicBezTo>
                      <a:pt x="119" y="2405"/>
                      <a:pt x="95" y="2263"/>
                      <a:pt x="95" y="2120"/>
                    </a:cubicBezTo>
                    <a:cubicBezTo>
                      <a:pt x="95" y="2048"/>
                      <a:pt x="119" y="1989"/>
                      <a:pt x="119" y="1905"/>
                    </a:cubicBezTo>
                    <a:cubicBezTo>
                      <a:pt x="119" y="1834"/>
                      <a:pt x="131" y="1774"/>
                      <a:pt x="143" y="1703"/>
                    </a:cubicBezTo>
                    <a:cubicBezTo>
                      <a:pt x="179" y="1572"/>
                      <a:pt x="238" y="1429"/>
                      <a:pt x="322" y="1346"/>
                    </a:cubicBezTo>
                    <a:cubicBezTo>
                      <a:pt x="417" y="1251"/>
                      <a:pt x="536" y="1179"/>
                      <a:pt x="667" y="1132"/>
                    </a:cubicBezTo>
                    <a:cubicBezTo>
                      <a:pt x="798" y="1096"/>
                      <a:pt x="929" y="1060"/>
                      <a:pt x="1084" y="1036"/>
                    </a:cubicBezTo>
                    <a:cubicBezTo>
                      <a:pt x="1155" y="1001"/>
                      <a:pt x="1226" y="989"/>
                      <a:pt x="1310" y="941"/>
                    </a:cubicBezTo>
                    <a:cubicBezTo>
                      <a:pt x="1381" y="893"/>
                      <a:pt x="1441" y="858"/>
                      <a:pt x="1488" y="798"/>
                    </a:cubicBezTo>
                    <a:cubicBezTo>
                      <a:pt x="1679" y="560"/>
                      <a:pt x="1786" y="286"/>
                      <a:pt x="1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4" name="Google Shape;4604;p5"/>
              <p:cNvSpPr/>
              <p:nvPr/>
            </p:nvSpPr>
            <p:spPr>
              <a:xfrm>
                <a:off x="1264425" y="4197675"/>
                <a:ext cx="464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2537" extrusionOk="0">
                    <a:moveTo>
                      <a:pt x="1858" y="0"/>
                    </a:moveTo>
                    <a:cubicBezTo>
                      <a:pt x="1799" y="131"/>
                      <a:pt x="1739" y="262"/>
                      <a:pt x="1668" y="381"/>
                    </a:cubicBezTo>
                    <a:cubicBezTo>
                      <a:pt x="1584" y="500"/>
                      <a:pt x="1501" y="619"/>
                      <a:pt x="1406" y="727"/>
                    </a:cubicBezTo>
                    <a:cubicBezTo>
                      <a:pt x="1346" y="774"/>
                      <a:pt x="1299" y="810"/>
                      <a:pt x="1251" y="846"/>
                    </a:cubicBezTo>
                    <a:cubicBezTo>
                      <a:pt x="1179" y="869"/>
                      <a:pt x="1120" y="881"/>
                      <a:pt x="1049" y="905"/>
                    </a:cubicBezTo>
                    <a:cubicBezTo>
                      <a:pt x="906" y="929"/>
                      <a:pt x="775" y="965"/>
                      <a:pt x="620" y="1012"/>
                    </a:cubicBezTo>
                    <a:cubicBezTo>
                      <a:pt x="477" y="1072"/>
                      <a:pt x="334" y="1143"/>
                      <a:pt x="227" y="1262"/>
                    </a:cubicBezTo>
                    <a:cubicBezTo>
                      <a:pt x="120" y="1381"/>
                      <a:pt x="72" y="1524"/>
                      <a:pt x="36" y="1679"/>
                    </a:cubicBezTo>
                    <a:cubicBezTo>
                      <a:pt x="1" y="1977"/>
                      <a:pt x="36" y="2262"/>
                      <a:pt x="120" y="2536"/>
                    </a:cubicBezTo>
                    <a:cubicBezTo>
                      <a:pt x="120" y="2393"/>
                      <a:pt x="96" y="2262"/>
                      <a:pt x="96" y="2108"/>
                    </a:cubicBezTo>
                    <a:cubicBezTo>
                      <a:pt x="96" y="2036"/>
                      <a:pt x="120" y="1977"/>
                      <a:pt x="120" y="1905"/>
                    </a:cubicBezTo>
                    <a:cubicBezTo>
                      <a:pt x="120" y="1822"/>
                      <a:pt x="132" y="1762"/>
                      <a:pt x="144" y="1691"/>
                    </a:cubicBezTo>
                    <a:cubicBezTo>
                      <a:pt x="179" y="1560"/>
                      <a:pt x="227" y="1429"/>
                      <a:pt x="322" y="1334"/>
                    </a:cubicBezTo>
                    <a:cubicBezTo>
                      <a:pt x="417" y="1250"/>
                      <a:pt x="537" y="1167"/>
                      <a:pt x="668" y="1131"/>
                    </a:cubicBezTo>
                    <a:cubicBezTo>
                      <a:pt x="798" y="1084"/>
                      <a:pt x="929" y="1048"/>
                      <a:pt x="1084" y="1024"/>
                    </a:cubicBezTo>
                    <a:cubicBezTo>
                      <a:pt x="1156" y="989"/>
                      <a:pt x="1227" y="977"/>
                      <a:pt x="1310" y="929"/>
                    </a:cubicBezTo>
                    <a:cubicBezTo>
                      <a:pt x="1382" y="893"/>
                      <a:pt x="1441" y="846"/>
                      <a:pt x="1489" y="786"/>
                    </a:cubicBezTo>
                    <a:cubicBezTo>
                      <a:pt x="1680" y="548"/>
                      <a:pt x="1787" y="274"/>
                      <a:pt x="18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5" name="Google Shape;4605;p5"/>
              <p:cNvSpPr/>
              <p:nvPr/>
            </p:nvSpPr>
            <p:spPr>
              <a:xfrm>
                <a:off x="1630850" y="4156600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6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2" y="1072"/>
                    </a:cubicBezTo>
                    <a:cubicBezTo>
                      <a:pt x="1000" y="1084"/>
                      <a:pt x="965" y="1084"/>
                      <a:pt x="953" y="1108"/>
                    </a:cubicBezTo>
                    <a:cubicBezTo>
                      <a:pt x="917" y="1108"/>
                      <a:pt x="893" y="1119"/>
                      <a:pt x="858" y="1119"/>
                    </a:cubicBezTo>
                    <a:cubicBezTo>
                      <a:pt x="619" y="1179"/>
                      <a:pt x="405" y="1262"/>
                      <a:pt x="227" y="1429"/>
                    </a:cubicBezTo>
                    <a:cubicBezTo>
                      <a:pt x="131" y="1524"/>
                      <a:pt x="60" y="1619"/>
                      <a:pt x="24" y="1739"/>
                    </a:cubicBezTo>
                    <a:cubicBezTo>
                      <a:pt x="0" y="1846"/>
                      <a:pt x="0" y="1965"/>
                      <a:pt x="24" y="2084"/>
                    </a:cubicBezTo>
                    <a:cubicBezTo>
                      <a:pt x="24" y="1846"/>
                      <a:pt x="131" y="1631"/>
                      <a:pt x="298" y="1500"/>
                    </a:cubicBezTo>
                    <a:cubicBezTo>
                      <a:pt x="465" y="1369"/>
                      <a:pt x="679" y="1274"/>
                      <a:pt x="893" y="1238"/>
                    </a:cubicBezTo>
                    <a:cubicBezTo>
                      <a:pt x="917" y="1238"/>
                      <a:pt x="953" y="1238"/>
                      <a:pt x="977" y="1215"/>
                    </a:cubicBezTo>
                    <a:cubicBezTo>
                      <a:pt x="1024" y="1203"/>
                      <a:pt x="1060" y="1191"/>
                      <a:pt x="1084" y="1179"/>
                    </a:cubicBezTo>
                    <a:cubicBezTo>
                      <a:pt x="1143" y="1143"/>
                      <a:pt x="1191" y="1096"/>
                      <a:pt x="1215" y="1036"/>
                    </a:cubicBezTo>
                    <a:cubicBezTo>
                      <a:pt x="1274" y="941"/>
                      <a:pt x="1322" y="822"/>
                      <a:pt x="1334" y="703"/>
                    </a:cubicBezTo>
                    <a:cubicBezTo>
                      <a:pt x="1370" y="465"/>
                      <a:pt x="1370" y="226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6" name="Google Shape;4606;p5"/>
              <p:cNvSpPr/>
              <p:nvPr/>
            </p:nvSpPr>
            <p:spPr>
              <a:xfrm>
                <a:off x="1595125" y="4159575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7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3" y="1072"/>
                    </a:cubicBezTo>
                    <a:cubicBezTo>
                      <a:pt x="1001" y="1084"/>
                      <a:pt x="965" y="1084"/>
                      <a:pt x="953" y="1108"/>
                    </a:cubicBezTo>
                    <a:cubicBezTo>
                      <a:pt x="917" y="1108"/>
                      <a:pt x="894" y="1119"/>
                      <a:pt x="858" y="1119"/>
                    </a:cubicBezTo>
                    <a:cubicBezTo>
                      <a:pt x="620" y="1179"/>
                      <a:pt x="405" y="1262"/>
                      <a:pt x="227" y="1429"/>
                    </a:cubicBezTo>
                    <a:cubicBezTo>
                      <a:pt x="132" y="1524"/>
                      <a:pt x="60" y="1620"/>
                      <a:pt x="24" y="1739"/>
                    </a:cubicBezTo>
                    <a:cubicBezTo>
                      <a:pt x="1" y="1846"/>
                      <a:pt x="1" y="1965"/>
                      <a:pt x="24" y="2084"/>
                    </a:cubicBezTo>
                    <a:cubicBezTo>
                      <a:pt x="24" y="1846"/>
                      <a:pt x="132" y="1631"/>
                      <a:pt x="298" y="1500"/>
                    </a:cubicBezTo>
                    <a:cubicBezTo>
                      <a:pt x="465" y="1370"/>
                      <a:pt x="679" y="1274"/>
                      <a:pt x="894" y="1239"/>
                    </a:cubicBezTo>
                    <a:cubicBezTo>
                      <a:pt x="917" y="1239"/>
                      <a:pt x="953" y="1239"/>
                      <a:pt x="977" y="1215"/>
                    </a:cubicBezTo>
                    <a:cubicBezTo>
                      <a:pt x="1025" y="1203"/>
                      <a:pt x="1060" y="1191"/>
                      <a:pt x="1084" y="1179"/>
                    </a:cubicBezTo>
                    <a:cubicBezTo>
                      <a:pt x="1144" y="1143"/>
                      <a:pt x="1191" y="1096"/>
                      <a:pt x="1215" y="1036"/>
                    </a:cubicBezTo>
                    <a:cubicBezTo>
                      <a:pt x="1275" y="941"/>
                      <a:pt x="1322" y="822"/>
                      <a:pt x="1334" y="703"/>
                    </a:cubicBezTo>
                    <a:cubicBezTo>
                      <a:pt x="1370" y="465"/>
                      <a:pt x="1370" y="227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7" name="Google Shape;4607;p5"/>
              <p:cNvSpPr/>
              <p:nvPr/>
            </p:nvSpPr>
            <p:spPr>
              <a:xfrm>
                <a:off x="1491550" y="3810725"/>
                <a:ext cx="156875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525" extrusionOk="0">
                    <a:moveTo>
                      <a:pt x="6275" y="0"/>
                    </a:moveTo>
                    <a:lnTo>
                      <a:pt x="6275" y="0"/>
                    </a:lnTo>
                    <a:cubicBezTo>
                      <a:pt x="5870" y="24"/>
                      <a:pt x="5465" y="84"/>
                      <a:pt x="5084" y="155"/>
                    </a:cubicBezTo>
                    <a:cubicBezTo>
                      <a:pt x="4691" y="250"/>
                      <a:pt x="4310" y="357"/>
                      <a:pt x="3929" y="536"/>
                    </a:cubicBezTo>
                    <a:cubicBezTo>
                      <a:pt x="3846" y="572"/>
                      <a:pt x="3751" y="631"/>
                      <a:pt x="3667" y="679"/>
                    </a:cubicBezTo>
                    <a:cubicBezTo>
                      <a:pt x="3620" y="715"/>
                      <a:pt x="3596" y="738"/>
                      <a:pt x="3548" y="774"/>
                    </a:cubicBezTo>
                    <a:cubicBezTo>
                      <a:pt x="3536" y="786"/>
                      <a:pt x="3501" y="798"/>
                      <a:pt x="3489" y="810"/>
                    </a:cubicBezTo>
                    <a:lnTo>
                      <a:pt x="3429" y="869"/>
                    </a:lnTo>
                    <a:cubicBezTo>
                      <a:pt x="3358" y="953"/>
                      <a:pt x="3310" y="1024"/>
                      <a:pt x="3251" y="1107"/>
                    </a:cubicBezTo>
                    <a:lnTo>
                      <a:pt x="3084" y="1369"/>
                    </a:lnTo>
                    <a:cubicBezTo>
                      <a:pt x="2882" y="1703"/>
                      <a:pt x="2679" y="2048"/>
                      <a:pt x="2477" y="2393"/>
                    </a:cubicBezTo>
                    <a:lnTo>
                      <a:pt x="1286" y="4477"/>
                    </a:lnTo>
                    <a:cubicBezTo>
                      <a:pt x="1096" y="4822"/>
                      <a:pt x="881" y="5179"/>
                      <a:pt x="643" y="5513"/>
                    </a:cubicBezTo>
                    <a:cubicBezTo>
                      <a:pt x="441" y="5858"/>
                      <a:pt x="226" y="6191"/>
                      <a:pt x="0" y="6525"/>
                    </a:cubicBezTo>
                    <a:cubicBezTo>
                      <a:pt x="476" y="5894"/>
                      <a:pt x="917" y="5215"/>
                      <a:pt x="1334" y="4536"/>
                    </a:cubicBezTo>
                    <a:cubicBezTo>
                      <a:pt x="1750" y="3846"/>
                      <a:pt x="2143" y="3155"/>
                      <a:pt x="2548" y="2465"/>
                    </a:cubicBezTo>
                    <a:cubicBezTo>
                      <a:pt x="2762" y="2119"/>
                      <a:pt x="2953" y="1786"/>
                      <a:pt x="3155" y="1441"/>
                    </a:cubicBezTo>
                    <a:lnTo>
                      <a:pt x="3322" y="1191"/>
                    </a:lnTo>
                    <a:cubicBezTo>
                      <a:pt x="3382" y="1096"/>
                      <a:pt x="3441" y="1012"/>
                      <a:pt x="3501" y="953"/>
                    </a:cubicBezTo>
                    <a:lnTo>
                      <a:pt x="3548" y="893"/>
                    </a:lnTo>
                    <a:cubicBezTo>
                      <a:pt x="3560" y="869"/>
                      <a:pt x="3596" y="857"/>
                      <a:pt x="3608" y="846"/>
                    </a:cubicBezTo>
                    <a:cubicBezTo>
                      <a:pt x="3655" y="810"/>
                      <a:pt x="3679" y="786"/>
                      <a:pt x="3727" y="750"/>
                    </a:cubicBezTo>
                    <a:cubicBezTo>
                      <a:pt x="3810" y="715"/>
                      <a:pt x="3894" y="655"/>
                      <a:pt x="3977" y="607"/>
                    </a:cubicBezTo>
                    <a:cubicBezTo>
                      <a:pt x="4322" y="429"/>
                      <a:pt x="4703" y="310"/>
                      <a:pt x="5096" y="215"/>
                    </a:cubicBezTo>
                    <a:cubicBezTo>
                      <a:pt x="5477" y="119"/>
                      <a:pt x="5870" y="60"/>
                      <a:pt x="6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8" name="Google Shape;4608;p5"/>
              <p:cNvSpPr/>
              <p:nvPr/>
            </p:nvSpPr>
            <p:spPr>
              <a:xfrm>
                <a:off x="1292125" y="3751475"/>
                <a:ext cx="50325" cy="20600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8240" extrusionOk="0">
                    <a:moveTo>
                      <a:pt x="2012" y="1"/>
                    </a:moveTo>
                    <a:cubicBezTo>
                      <a:pt x="1679" y="191"/>
                      <a:pt x="1381" y="429"/>
                      <a:pt x="1119" y="703"/>
                    </a:cubicBezTo>
                    <a:cubicBezTo>
                      <a:pt x="845" y="977"/>
                      <a:pt x="631" y="1299"/>
                      <a:pt x="452" y="1632"/>
                    </a:cubicBezTo>
                    <a:cubicBezTo>
                      <a:pt x="95" y="2323"/>
                      <a:pt x="0" y="3120"/>
                      <a:pt x="60" y="3882"/>
                    </a:cubicBezTo>
                    <a:cubicBezTo>
                      <a:pt x="95" y="4275"/>
                      <a:pt x="167" y="4644"/>
                      <a:pt x="274" y="5013"/>
                    </a:cubicBezTo>
                    <a:cubicBezTo>
                      <a:pt x="369" y="5382"/>
                      <a:pt x="512" y="5763"/>
                      <a:pt x="655" y="6097"/>
                    </a:cubicBezTo>
                    <a:cubicBezTo>
                      <a:pt x="810" y="6454"/>
                      <a:pt x="1012" y="6787"/>
                      <a:pt x="1131" y="7145"/>
                    </a:cubicBezTo>
                    <a:cubicBezTo>
                      <a:pt x="1262" y="7502"/>
                      <a:pt x="1357" y="7871"/>
                      <a:pt x="1405" y="8240"/>
                    </a:cubicBezTo>
                    <a:cubicBezTo>
                      <a:pt x="1381" y="7871"/>
                      <a:pt x="1310" y="7490"/>
                      <a:pt x="1191" y="7133"/>
                    </a:cubicBezTo>
                    <a:cubicBezTo>
                      <a:pt x="1131" y="6954"/>
                      <a:pt x="1060" y="6775"/>
                      <a:pt x="988" y="6597"/>
                    </a:cubicBezTo>
                    <a:cubicBezTo>
                      <a:pt x="905" y="6418"/>
                      <a:pt x="833" y="6252"/>
                      <a:pt x="762" y="6073"/>
                    </a:cubicBezTo>
                    <a:cubicBezTo>
                      <a:pt x="476" y="5371"/>
                      <a:pt x="274" y="4632"/>
                      <a:pt x="214" y="3882"/>
                    </a:cubicBezTo>
                    <a:cubicBezTo>
                      <a:pt x="179" y="3513"/>
                      <a:pt x="179" y="3144"/>
                      <a:pt x="238" y="2763"/>
                    </a:cubicBezTo>
                    <a:cubicBezTo>
                      <a:pt x="298" y="2394"/>
                      <a:pt x="405" y="2037"/>
                      <a:pt x="536" y="1680"/>
                    </a:cubicBezTo>
                    <a:cubicBezTo>
                      <a:pt x="845" y="1001"/>
                      <a:pt x="1381" y="429"/>
                      <a:pt x="2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9" name="Google Shape;4609;p5"/>
              <p:cNvSpPr/>
              <p:nvPr/>
            </p:nvSpPr>
            <p:spPr>
              <a:xfrm>
                <a:off x="1097750" y="3879775"/>
                <a:ext cx="64900" cy="696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787" extrusionOk="0">
                    <a:moveTo>
                      <a:pt x="0" y="0"/>
                    </a:moveTo>
                    <a:cubicBezTo>
                      <a:pt x="131" y="108"/>
                      <a:pt x="250" y="215"/>
                      <a:pt x="369" y="310"/>
                    </a:cubicBezTo>
                    <a:lnTo>
                      <a:pt x="727" y="631"/>
                    </a:lnTo>
                    <a:cubicBezTo>
                      <a:pt x="965" y="834"/>
                      <a:pt x="1203" y="1060"/>
                      <a:pt x="1429" y="1286"/>
                    </a:cubicBezTo>
                    <a:cubicBezTo>
                      <a:pt x="1643" y="1501"/>
                      <a:pt x="1870" y="1739"/>
                      <a:pt x="2084" y="1977"/>
                    </a:cubicBezTo>
                    <a:cubicBezTo>
                      <a:pt x="2179" y="2096"/>
                      <a:pt x="2286" y="2215"/>
                      <a:pt x="2382" y="2358"/>
                    </a:cubicBezTo>
                    <a:cubicBezTo>
                      <a:pt x="2417" y="2429"/>
                      <a:pt x="2465" y="2489"/>
                      <a:pt x="2501" y="2560"/>
                    </a:cubicBezTo>
                    <a:cubicBezTo>
                      <a:pt x="2512" y="2596"/>
                      <a:pt x="2524" y="2620"/>
                      <a:pt x="2536" y="2667"/>
                    </a:cubicBezTo>
                    <a:cubicBezTo>
                      <a:pt x="2560" y="2715"/>
                      <a:pt x="2572" y="2739"/>
                      <a:pt x="2560" y="2786"/>
                    </a:cubicBezTo>
                    <a:cubicBezTo>
                      <a:pt x="2596" y="2715"/>
                      <a:pt x="2572" y="2620"/>
                      <a:pt x="2536" y="2548"/>
                    </a:cubicBezTo>
                    <a:cubicBezTo>
                      <a:pt x="2512" y="2477"/>
                      <a:pt x="2477" y="2394"/>
                      <a:pt x="2441" y="2322"/>
                    </a:cubicBezTo>
                    <a:cubicBezTo>
                      <a:pt x="2358" y="2191"/>
                      <a:pt x="2274" y="2060"/>
                      <a:pt x="2167" y="1917"/>
                    </a:cubicBezTo>
                    <a:cubicBezTo>
                      <a:pt x="1977" y="1655"/>
                      <a:pt x="1750" y="1417"/>
                      <a:pt x="1524" y="1191"/>
                    </a:cubicBezTo>
                    <a:cubicBezTo>
                      <a:pt x="1286" y="965"/>
                      <a:pt x="1048" y="751"/>
                      <a:pt x="786" y="548"/>
                    </a:cubicBezTo>
                    <a:cubicBezTo>
                      <a:pt x="536" y="346"/>
                      <a:pt x="274" y="155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0" name="Google Shape;4610;p5"/>
              <p:cNvSpPr/>
              <p:nvPr/>
            </p:nvSpPr>
            <p:spPr>
              <a:xfrm>
                <a:off x="1508500" y="39062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1" name="Google Shape;4611;p5"/>
              <p:cNvSpPr/>
              <p:nvPr/>
            </p:nvSpPr>
            <p:spPr>
              <a:xfrm>
                <a:off x="1504350" y="3733925"/>
                <a:ext cx="1893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7573" h="6918" extrusionOk="0">
                    <a:moveTo>
                      <a:pt x="4572" y="0"/>
                    </a:moveTo>
                    <a:cubicBezTo>
                      <a:pt x="3691" y="643"/>
                      <a:pt x="3048" y="1489"/>
                      <a:pt x="2381" y="2322"/>
                    </a:cubicBezTo>
                    <a:cubicBezTo>
                      <a:pt x="1774" y="3084"/>
                      <a:pt x="1179" y="3846"/>
                      <a:pt x="762" y="4739"/>
                    </a:cubicBezTo>
                    <a:cubicBezTo>
                      <a:pt x="488" y="5334"/>
                      <a:pt x="238" y="5930"/>
                      <a:pt x="119" y="6561"/>
                    </a:cubicBezTo>
                    <a:cubicBezTo>
                      <a:pt x="84" y="6680"/>
                      <a:pt x="0" y="6846"/>
                      <a:pt x="191" y="6918"/>
                    </a:cubicBezTo>
                    <a:cubicBezTo>
                      <a:pt x="584" y="5370"/>
                      <a:pt x="1488" y="4156"/>
                      <a:pt x="2584" y="3048"/>
                    </a:cubicBezTo>
                    <a:cubicBezTo>
                      <a:pt x="2727" y="2870"/>
                      <a:pt x="2917" y="2775"/>
                      <a:pt x="3143" y="2691"/>
                    </a:cubicBezTo>
                    <a:cubicBezTo>
                      <a:pt x="3882" y="2429"/>
                      <a:pt x="4632" y="2132"/>
                      <a:pt x="5406" y="1882"/>
                    </a:cubicBezTo>
                    <a:cubicBezTo>
                      <a:pt x="6346" y="1584"/>
                      <a:pt x="7037" y="1001"/>
                      <a:pt x="7573" y="239"/>
                    </a:cubicBezTo>
                    <a:lnTo>
                      <a:pt x="7573" y="239"/>
                    </a:lnTo>
                    <a:cubicBezTo>
                      <a:pt x="7334" y="274"/>
                      <a:pt x="7108" y="286"/>
                      <a:pt x="6870" y="298"/>
                    </a:cubicBezTo>
                    <a:cubicBezTo>
                      <a:pt x="6834" y="358"/>
                      <a:pt x="6775" y="405"/>
                      <a:pt x="6727" y="465"/>
                    </a:cubicBezTo>
                    <a:cubicBezTo>
                      <a:pt x="6418" y="810"/>
                      <a:pt x="5977" y="1012"/>
                      <a:pt x="5549" y="1143"/>
                    </a:cubicBezTo>
                    <a:cubicBezTo>
                      <a:pt x="5013" y="1298"/>
                      <a:pt x="4489" y="1501"/>
                      <a:pt x="3929" y="1620"/>
                    </a:cubicBezTo>
                    <a:cubicBezTo>
                      <a:pt x="4215" y="1358"/>
                      <a:pt x="4477" y="1060"/>
                      <a:pt x="4787" y="834"/>
                    </a:cubicBezTo>
                    <a:cubicBezTo>
                      <a:pt x="5060" y="631"/>
                      <a:pt x="5346" y="429"/>
                      <a:pt x="5608" y="239"/>
                    </a:cubicBezTo>
                    <a:cubicBezTo>
                      <a:pt x="5251" y="179"/>
                      <a:pt x="4906" y="108"/>
                      <a:pt x="4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2" name="Google Shape;4612;p5"/>
              <p:cNvSpPr/>
              <p:nvPr/>
            </p:nvSpPr>
            <p:spPr>
              <a:xfrm>
                <a:off x="1057850" y="3842425"/>
                <a:ext cx="74150" cy="249000"/>
              </a:xfrm>
              <a:custGeom>
                <a:avLst/>
                <a:gdLst/>
                <a:ahLst/>
                <a:cxnLst/>
                <a:rect l="l" t="t" r="r" b="b"/>
                <a:pathLst>
                  <a:path w="2966" h="9960" extrusionOk="0">
                    <a:moveTo>
                      <a:pt x="912" y="1"/>
                    </a:moveTo>
                    <a:cubicBezTo>
                      <a:pt x="895" y="1"/>
                      <a:pt x="877" y="3"/>
                      <a:pt x="858" y="6"/>
                    </a:cubicBezTo>
                    <a:cubicBezTo>
                      <a:pt x="632" y="54"/>
                      <a:pt x="668" y="256"/>
                      <a:pt x="679" y="423"/>
                    </a:cubicBezTo>
                    <a:cubicBezTo>
                      <a:pt x="727" y="840"/>
                      <a:pt x="787" y="1268"/>
                      <a:pt x="894" y="1673"/>
                    </a:cubicBezTo>
                    <a:cubicBezTo>
                      <a:pt x="977" y="1994"/>
                      <a:pt x="965" y="2340"/>
                      <a:pt x="1037" y="2685"/>
                    </a:cubicBezTo>
                    <a:cubicBezTo>
                      <a:pt x="1096" y="2935"/>
                      <a:pt x="977" y="3173"/>
                      <a:pt x="858" y="3388"/>
                    </a:cubicBezTo>
                    <a:cubicBezTo>
                      <a:pt x="227" y="4602"/>
                      <a:pt x="1" y="5912"/>
                      <a:pt x="25" y="7269"/>
                    </a:cubicBezTo>
                    <a:cubicBezTo>
                      <a:pt x="25" y="7567"/>
                      <a:pt x="48" y="7864"/>
                      <a:pt x="120" y="8174"/>
                    </a:cubicBezTo>
                    <a:cubicBezTo>
                      <a:pt x="239" y="8626"/>
                      <a:pt x="239" y="9079"/>
                      <a:pt x="168" y="9543"/>
                    </a:cubicBezTo>
                    <a:cubicBezTo>
                      <a:pt x="132" y="9686"/>
                      <a:pt x="72" y="9865"/>
                      <a:pt x="263" y="9960"/>
                    </a:cubicBezTo>
                    <a:cubicBezTo>
                      <a:pt x="346" y="9710"/>
                      <a:pt x="203" y="9388"/>
                      <a:pt x="525" y="9222"/>
                    </a:cubicBezTo>
                    <a:cubicBezTo>
                      <a:pt x="537" y="9210"/>
                      <a:pt x="537" y="9150"/>
                      <a:pt x="525" y="9114"/>
                    </a:cubicBezTo>
                    <a:cubicBezTo>
                      <a:pt x="382" y="8460"/>
                      <a:pt x="799" y="8043"/>
                      <a:pt x="1156" y="7602"/>
                    </a:cubicBezTo>
                    <a:cubicBezTo>
                      <a:pt x="1668" y="6947"/>
                      <a:pt x="2263" y="6352"/>
                      <a:pt x="2573" y="5566"/>
                    </a:cubicBezTo>
                    <a:cubicBezTo>
                      <a:pt x="2823" y="4935"/>
                      <a:pt x="2965" y="4233"/>
                      <a:pt x="2811" y="3530"/>
                    </a:cubicBezTo>
                    <a:cubicBezTo>
                      <a:pt x="2787" y="3411"/>
                      <a:pt x="2751" y="3304"/>
                      <a:pt x="2692" y="3209"/>
                    </a:cubicBezTo>
                    <a:cubicBezTo>
                      <a:pt x="2650" y="3135"/>
                      <a:pt x="2589" y="3062"/>
                      <a:pt x="2502" y="3062"/>
                    </a:cubicBezTo>
                    <a:cubicBezTo>
                      <a:pt x="2490" y="3062"/>
                      <a:pt x="2478" y="3063"/>
                      <a:pt x="2465" y="3066"/>
                    </a:cubicBezTo>
                    <a:cubicBezTo>
                      <a:pt x="2346" y="3102"/>
                      <a:pt x="2323" y="3185"/>
                      <a:pt x="2323" y="3280"/>
                    </a:cubicBezTo>
                    <a:cubicBezTo>
                      <a:pt x="2287" y="3983"/>
                      <a:pt x="2073" y="4614"/>
                      <a:pt x="1846" y="5257"/>
                    </a:cubicBezTo>
                    <a:cubicBezTo>
                      <a:pt x="1739" y="5531"/>
                      <a:pt x="1549" y="5733"/>
                      <a:pt x="1430" y="5983"/>
                    </a:cubicBezTo>
                    <a:cubicBezTo>
                      <a:pt x="1120" y="6578"/>
                      <a:pt x="739" y="7150"/>
                      <a:pt x="537" y="7793"/>
                    </a:cubicBezTo>
                    <a:cubicBezTo>
                      <a:pt x="525" y="7864"/>
                      <a:pt x="489" y="7948"/>
                      <a:pt x="370" y="7983"/>
                    </a:cubicBezTo>
                    <a:cubicBezTo>
                      <a:pt x="251" y="7567"/>
                      <a:pt x="310" y="7138"/>
                      <a:pt x="358" y="6733"/>
                    </a:cubicBezTo>
                    <a:cubicBezTo>
                      <a:pt x="453" y="5804"/>
                      <a:pt x="679" y="4900"/>
                      <a:pt x="1263" y="4126"/>
                    </a:cubicBezTo>
                    <a:cubicBezTo>
                      <a:pt x="1430" y="3899"/>
                      <a:pt x="1620" y="3709"/>
                      <a:pt x="1739" y="3447"/>
                    </a:cubicBezTo>
                    <a:cubicBezTo>
                      <a:pt x="2037" y="2816"/>
                      <a:pt x="1930" y="2209"/>
                      <a:pt x="1739" y="1578"/>
                    </a:cubicBezTo>
                    <a:cubicBezTo>
                      <a:pt x="1608" y="1137"/>
                      <a:pt x="1489" y="673"/>
                      <a:pt x="1227" y="268"/>
                    </a:cubicBezTo>
                    <a:cubicBezTo>
                      <a:pt x="1152" y="139"/>
                      <a:pt x="1067" y="1"/>
                      <a:pt x="9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3" name="Google Shape;4613;p5"/>
              <p:cNvSpPr/>
              <p:nvPr/>
            </p:nvSpPr>
            <p:spPr>
              <a:xfrm>
                <a:off x="1489150" y="3702675"/>
                <a:ext cx="104225" cy="135750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5430" extrusionOk="0">
                    <a:moveTo>
                      <a:pt x="2418" y="0"/>
                    </a:moveTo>
                    <a:cubicBezTo>
                      <a:pt x="1966" y="476"/>
                      <a:pt x="1573" y="1024"/>
                      <a:pt x="1227" y="1596"/>
                    </a:cubicBezTo>
                    <a:cubicBezTo>
                      <a:pt x="870" y="2191"/>
                      <a:pt x="501" y="2786"/>
                      <a:pt x="418" y="3489"/>
                    </a:cubicBezTo>
                    <a:cubicBezTo>
                      <a:pt x="382" y="3703"/>
                      <a:pt x="322" y="3929"/>
                      <a:pt x="453" y="4167"/>
                    </a:cubicBezTo>
                    <a:cubicBezTo>
                      <a:pt x="549" y="4334"/>
                      <a:pt x="370" y="4465"/>
                      <a:pt x="322" y="4620"/>
                    </a:cubicBezTo>
                    <a:cubicBezTo>
                      <a:pt x="251" y="4882"/>
                      <a:pt x="1" y="5132"/>
                      <a:pt x="311" y="5429"/>
                    </a:cubicBezTo>
                    <a:cubicBezTo>
                      <a:pt x="549" y="5358"/>
                      <a:pt x="692" y="5179"/>
                      <a:pt x="775" y="4977"/>
                    </a:cubicBezTo>
                    <a:cubicBezTo>
                      <a:pt x="1025" y="4322"/>
                      <a:pt x="1465" y="3763"/>
                      <a:pt x="1906" y="3227"/>
                    </a:cubicBezTo>
                    <a:cubicBezTo>
                      <a:pt x="2466" y="2453"/>
                      <a:pt x="3013" y="1608"/>
                      <a:pt x="3894" y="1060"/>
                    </a:cubicBezTo>
                    <a:cubicBezTo>
                      <a:pt x="4001" y="1000"/>
                      <a:pt x="4073" y="929"/>
                      <a:pt x="4168" y="834"/>
                    </a:cubicBezTo>
                    <a:cubicBezTo>
                      <a:pt x="4049" y="774"/>
                      <a:pt x="3906" y="715"/>
                      <a:pt x="3787" y="643"/>
                    </a:cubicBezTo>
                    <a:cubicBezTo>
                      <a:pt x="3644" y="548"/>
                      <a:pt x="3490" y="476"/>
                      <a:pt x="3359" y="417"/>
                    </a:cubicBezTo>
                    <a:cubicBezTo>
                      <a:pt x="2382" y="1227"/>
                      <a:pt x="1573" y="2191"/>
                      <a:pt x="989" y="3334"/>
                    </a:cubicBezTo>
                    <a:cubicBezTo>
                      <a:pt x="953" y="3441"/>
                      <a:pt x="858" y="3501"/>
                      <a:pt x="715" y="3632"/>
                    </a:cubicBezTo>
                    <a:cubicBezTo>
                      <a:pt x="1156" y="2393"/>
                      <a:pt x="1811" y="1429"/>
                      <a:pt x="2620" y="536"/>
                    </a:cubicBezTo>
                    <a:cubicBezTo>
                      <a:pt x="2704" y="429"/>
                      <a:pt x="2811" y="334"/>
                      <a:pt x="2894" y="215"/>
                    </a:cubicBezTo>
                    <a:cubicBezTo>
                      <a:pt x="2775" y="167"/>
                      <a:pt x="2692" y="131"/>
                      <a:pt x="2692" y="131"/>
                    </a:cubicBezTo>
                    <a:lnTo>
                      <a:pt x="241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4" name="Google Shape;4614;p5"/>
              <p:cNvSpPr/>
              <p:nvPr/>
            </p:nvSpPr>
            <p:spPr>
              <a:xfrm>
                <a:off x="1961250" y="3580325"/>
                <a:ext cx="41700" cy="108375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4335" extrusionOk="0">
                    <a:moveTo>
                      <a:pt x="703" y="1"/>
                    </a:moveTo>
                    <a:cubicBezTo>
                      <a:pt x="548" y="179"/>
                      <a:pt x="381" y="370"/>
                      <a:pt x="227" y="548"/>
                    </a:cubicBezTo>
                    <a:cubicBezTo>
                      <a:pt x="310" y="1096"/>
                      <a:pt x="322" y="1668"/>
                      <a:pt x="298" y="2215"/>
                    </a:cubicBezTo>
                    <a:cubicBezTo>
                      <a:pt x="262" y="2930"/>
                      <a:pt x="191" y="3644"/>
                      <a:pt x="0" y="4335"/>
                    </a:cubicBezTo>
                    <a:cubicBezTo>
                      <a:pt x="608" y="3835"/>
                      <a:pt x="1143" y="3335"/>
                      <a:pt x="1655" y="2823"/>
                    </a:cubicBezTo>
                    <a:cubicBezTo>
                      <a:pt x="1667" y="2644"/>
                      <a:pt x="1667" y="2453"/>
                      <a:pt x="1655" y="2251"/>
                    </a:cubicBezTo>
                    <a:cubicBezTo>
                      <a:pt x="1596" y="1560"/>
                      <a:pt x="1560" y="834"/>
                      <a:pt x="1072" y="251"/>
                    </a:cubicBezTo>
                    <a:cubicBezTo>
                      <a:pt x="965" y="132"/>
                      <a:pt x="834" y="60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5" name="Google Shape;4615;p5"/>
              <p:cNvSpPr/>
              <p:nvPr/>
            </p:nvSpPr>
            <p:spPr>
              <a:xfrm>
                <a:off x="1684425" y="3708325"/>
                <a:ext cx="115800" cy="95675"/>
              </a:xfrm>
              <a:custGeom>
                <a:avLst/>
                <a:gdLst/>
                <a:ahLst/>
                <a:cxnLst/>
                <a:rect l="l" t="t" r="r" b="b"/>
                <a:pathLst>
                  <a:path w="4632" h="3827" extrusionOk="0">
                    <a:moveTo>
                      <a:pt x="4632" y="0"/>
                    </a:moveTo>
                    <a:cubicBezTo>
                      <a:pt x="4406" y="84"/>
                      <a:pt x="4168" y="191"/>
                      <a:pt x="3941" y="262"/>
                    </a:cubicBezTo>
                    <a:cubicBezTo>
                      <a:pt x="3775" y="667"/>
                      <a:pt x="3453" y="989"/>
                      <a:pt x="3179" y="1346"/>
                    </a:cubicBezTo>
                    <a:cubicBezTo>
                      <a:pt x="3275" y="1024"/>
                      <a:pt x="3406" y="715"/>
                      <a:pt x="3537" y="393"/>
                    </a:cubicBezTo>
                    <a:lnTo>
                      <a:pt x="3537" y="393"/>
                    </a:lnTo>
                    <a:cubicBezTo>
                      <a:pt x="3334" y="477"/>
                      <a:pt x="3120" y="548"/>
                      <a:pt x="2929" y="608"/>
                    </a:cubicBezTo>
                    <a:cubicBezTo>
                      <a:pt x="2739" y="929"/>
                      <a:pt x="2537" y="1251"/>
                      <a:pt x="2286" y="1524"/>
                    </a:cubicBezTo>
                    <a:cubicBezTo>
                      <a:pt x="1739" y="2155"/>
                      <a:pt x="1143" y="2739"/>
                      <a:pt x="381" y="3120"/>
                    </a:cubicBezTo>
                    <a:cubicBezTo>
                      <a:pt x="239" y="3191"/>
                      <a:pt x="131" y="3310"/>
                      <a:pt x="72" y="3453"/>
                    </a:cubicBezTo>
                    <a:cubicBezTo>
                      <a:pt x="0" y="3644"/>
                      <a:pt x="48" y="3810"/>
                      <a:pt x="286" y="3822"/>
                    </a:cubicBezTo>
                    <a:cubicBezTo>
                      <a:pt x="328" y="3825"/>
                      <a:pt x="370" y="3826"/>
                      <a:pt x="411" y="3826"/>
                    </a:cubicBezTo>
                    <a:cubicBezTo>
                      <a:pt x="569" y="3826"/>
                      <a:pt x="724" y="3805"/>
                      <a:pt x="893" y="3739"/>
                    </a:cubicBezTo>
                    <a:cubicBezTo>
                      <a:pt x="1929" y="3227"/>
                      <a:pt x="2870" y="2560"/>
                      <a:pt x="3703" y="1763"/>
                    </a:cubicBezTo>
                    <a:cubicBezTo>
                      <a:pt x="4191" y="1310"/>
                      <a:pt x="4572" y="691"/>
                      <a:pt x="46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6" name="Google Shape;4616;p5"/>
              <p:cNvSpPr/>
              <p:nvPr/>
            </p:nvSpPr>
            <p:spPr>
              <a:xfrm>
                <a:off x="1775800" y="3676150"/>
                <a:ext cx="106300" cy="111075"/>
              </a:xfrm>
              <a:custGeom>
                <a:avLst/>
                <a:gdLst/>
                <a:ahLst/>
                <a:cxnLst/>
                <a:rect l="l" t="t" r="r" b="b"/>
                <a:pathLst>
                  <a:path w="4252" h="4443" extrusionOk="0">
                    <a:moveTo>
                      <a:pt x="3754" y="1"/>
                    </a:moveTo>
                    <a:cubicBezTo>
                      <a:pt x="3616" y="1"/>
                      <a:pt x="3571" y="114"/>
                      <a:pt x="3537" y="228"/>
                    </a:cubicBezTo>
                    <a:cubicBezTo>
                      <a:pt x="3370" y="680"/>
                      <a:pt x="3239" y="1133"/>
                      <a:pt x="3025" y="1573"/>
                    </a:cubicBezTo>
                    <a:cubicBezTo>
                      <a:pt x="2501" y="2645"/>
                      <a:pt x="1763" y="3502"/>
                      <a:pt x="644" y="3990"/>
                    </a:cubicBezTo>
                    <a:cubicBezTo>
                      <a:pt x="477" y="4074"/>
                      <a:pt x="334" y="4157"/>
                      <a:pt x="167" y="4228"/>
                    </a:cubicBezTo>
                    <a:cubicBezTo>
                      <a:pt x="96" y="4264"/>
                      <a:pt x="25" y="4312"/>
                      <a:pt x="1" y="4395"/>
                    </a:cubicBezTo>
                    <a:lnTo>
                      <a:pt x="1" y="4443"/>
                    </a:lnTo>
                    <a:cubicBezTo>
                      <a:pt x="1048" y="4097"/>
                      <a:pt x="2191" y="3657"/>
                      <a:pt x="3418" y="3061"/>
                    </a:cubicBezTo>
                    <a:cubicBezTo>
                      <a:pt x="3656" y="2740"/>
                      <a:pt x="3846" y="2430"/>
                      <a:pt x="4013" y="2085"/>
                    </a:cubicBezTo>
                    <a:cubicBezTo>
                      <a:pt x="4192" y="1716"/>
                      <a:pt x="4251" y="1287"/>
                      <a:pt x="4168" y="823"/>
                    </a:cubicBezTo>
                    <a:cubicBezTo>
                      <a:pt x="4251" y="597"/>
                      <a:pt x="4073" y="406"/>
                      <a:pt x="3989" y="204"/>
                    </a:cubicBezTo>
                    <a:cubicBezTo>
                      <a:pt x="3965" y="97"/>
                      <a:pt x="3870" y="2"/>
                      <a:pt x="3775" y="2"/>
                    </a:cubicBezTo>
                    <a:cubicBezTo>
                      <a:pt x="3768" y="1"/>
                      <a:pt x="3761" y="1"/>
                      <a:pt x="3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7" name="Google Shape;4617;p5"/>
              <p:cNvSpPr/>
              <p:nvPr/>
            </p:nvSpPr>
            <p:spPr>
              <a:xfrm>
                <a:off x="1877900" y="3622600"/>
                <a:ext cx="62525" cy="11730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4692" extrusionOk="0">
                    <a:moveTo>
                      <a:pt x="2406" y="0"/>
                    </a:moveTo>
                    <a:lnTo>
                      <a:pt x="2406" y="0"/>
                    </a:lnTo>
                    <a:cubicBezTo>
                      <a:pt x="2096" y="286"/>
                      <a:pt x="1751" y="584"/>
                      <a:pt x="1394" y="858"/>
                    </a:cubicBezTo>
                    <a:cubicBezTo>
                      <a:pt x="1275" y="2084"/>
                      <a:pt x="882" y="3215"/>
                      <a:pt x="191" y="4263"/>
                    </a:cubicBezTo>
                    <a:cubicBezTo>
                      <a:pt x="120" y="4382"/>
                      <a:pt x="1" y="4513"/>
                      <a:pt x="132" y="4632"/>
                    </a:cubicBezTo>
                    <a:cubicBezTo>
                      <a:pt x="179" y="4680"/>
                      <a:pt x="227" y="4692"/>
                      <a:pt x="262" y="4692"/>
                    </a:cubicBezTo>
                    <a:cubicBezTo>
                      <a:pt x="322" y="4656"/>
                      <a:pt x="370" y="4632"/>
                      <a:pt x="429" y="4596"/>
                    </a:cubicBezTo>
                    <a:cubicBezTo>
                      <a:pt x="441" y="4584"/>
                      <a:pt x="477" y="4572"/>
                      <a:pt x="489" y="4561"/>
                    </a:cubicBezTo>
                    <a:cubicBezTo>
                      <a:pt x="596" y="4501"/>
                      <a:pt x="667" y="4394"/>
                      <a:pt x="763" y="4370"/>
                    </a:cubicBezTo>
                    <a:cubicBezTo>
                      <a:pt x="1870" y="3953"/>
                      <a:pt x="2156" y="2977"/>
                      <a:pt x="2370" y="1953"/>
                    </a:cubicBezTo>
                    <a:cubicBezTo>
                      <a:pt x="2501" y="1298"/>
                      <a:pt x="2453" y="655"/>
                      <a:pt x="24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8" name="Google Shape;4618;p5"/>
              <p:cNvSpPr/>
              <p:nvPr/>
            </p:nvSpPr>
            <p:spPr>
              <a:xfrm>
                <a:off x="1324250" y="3845950"/>
                <a:ext cx="167025" cy="144875"/>
              </a:xfrm>
              <a:custGeom>
                <a:avLst/>
                <a:gdLst/>
                <a:ahLst/>
                <a:cxnLst/>
                <a:rect l="l" t="t" r="r" b="b"/>
                <a:pathLst>
                  <a:path w="6681" h="5795" extrusionOk="0">
                    <a:moveTo>
                      <a:pt x="6414" y="0"/>
                    </a:moveTo>
                    <a:cubicBezTo>
                      <a:pt x="6314" y="0"/>
                      <a:pt x="6239" y="102"/>
                      <a:pt x="6156" y="175"/>
                    </a:cubicBezTo>
                    <a:cubicBezTo>
                      <a:pt x="5823" y="556"/>
                      <a:pt x="5609" y="1032"/>
                      <a:pt x="5228" y="1365"/>
                    </a:cubicBezTo>
                    <a:cubicBezTo>
                      <a:pt x="4644" y="1925"/>
                      <a:pt x="3954" y="2199"/>
                      <a:pt x="3156" y="2306"/>
                    </a:cubicBezTo>
                    <a:cubicBezTo>
                      <a:pt x="1930" y="2473"/>
                      <a:pt x="1025" y="3127"/>
                      <a:pt x="489" y="4247"/>
                    </a:cubicBezTo>
                    <a:cubicBezTo>
                      <a:pt x="346" y="4556"/>
                      <a:pt x="227" y="4866"/>
                      <a:pt x="108" y="5175"/>
                    </a:cubicBezTo>
                    <a:cubicBezTo>
                      <a:pt x="49" y="5378"/>
                      <a:pt x="1" y="5580"/>
                      <a:pt x="108" y="5794"/>
                    </a:cubicBezTo>
                    <a:cubicBezTo>
                      <a:pt x="370" y="5092"/>
                      <a:pt x="596" y="4366"/>
                      <a:pt x="1180" y="3842"/>
                    </a:cubicBezTo>
                    <a:cubicBezTo>
                      <a:pt x="1715" y="3366"/>
                      <a:pt x="2311" y="3068"/>
                      <a:pt x="3061" y="3032"/>
                    </a:cubicBezTo>
                    <a:cubicBezTo>
                      <a:pt x="3090" y="3032"/>
                      <a:pt x="3119" y="3031"/>
                      <a:pt x="3147" y="3031"/>
                    </a:cubicBezTo>
                    <a:cubicBezTo>
                      <a:pt x="3337" y="3031"/>
                      <a:pt x="3530" y="3043"/>
                      <a:pt x="3722" y="3043"/>
                    </a:cubicBezTo>
                    <a:cubicBezTo>
                      <a:pt x="4069" y="3043"/>
                      <a:pt x="4410" y="3005"/>
                      <a:pt x="4716" y="2794"/>
                    </a:cubicBezTo>
                    <a:cubicBezTo>
                      <a:pt x="5597" y="2187"/>
                      <a:pt x="6311" y="1449"/>
                      <a:pt x="6597" y="377"/>
                    </a:cubicBezTo>
                    <a:cubicBezTo>
                      <a:pt x="6621" y="258"/>
                      <a:pt x="6680" y="103"/>
                      <a:pt x="6514" y="32"/>
                    </a:cubicBezTo>
                    <a:cubicBezTo>
                      <a:pt x="6478" y="10"/>
                      <a:pt x="6445" y="0"/>
                      <a:pt x="64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9" name="Google Shape;4619;p5"/>
              <p:cNvSpPr/>
              <p:nvPr/>
            </p:nvSpPr>
            <p:spPr>
              <a:xfrm>
                <a:off x="911125" y="3752400"/>
                <a:ext cx="71150" cy="145450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5818" extrusionOk="0">
                    <a:moveTo>
                      <a:pt x="662" y="0"/>
                    </a:moveTo>
                    <a:cubicBezTo>
                      <a:pt x="502" y="0"/>
                      <a:pt x="427" y="161"/>
                      <a:pt x="333" y="285"/>
                    </a:cubicBezTo>
                    <a:cubicBezTo>
                      <a:pt x="0" y="797"/>
                      <a:pt x="83" y="1345"/>
                      <a:pt x="36" y="1940"/>
                    </a:cubicBezTo>
                    <a:cubicBezTo>
                      <a:pt x="143" y="2274"/>
                      <a:pt x="262" y="2667"/>
                      <a:pt x="393" y="3048"/>
                    </a:cubicBezTo>
                    <a:cubicBezTo>
                      <a:pt x="750" y="4024"/>
                      <a:pt x="1405" y="4798"/>
                      <a:pt x="2072" y="5572"/>
                    </a:cubicBezTo>
                    <a:cubicBezTo>
                      <a:pt x="2107" y="5619"/>
                      <a:pt x="2179" y="5631"/>
                      <a:pt x="2227" y="5667"/>
                    </a:cubicBezTo>
                    <a:cubicBezTo>
                      <a:pt x="2323" y="5723"/>
                      <a:pt x="2436" y="5818"/>
                      <a:pt x="2547" y="5818"/>
                    </a:cubicBezTo>
                    <a:cubicBezTo>
                      <a:pt x="2600" y="5818"/>
                      <a:pt x="2653" y="5796"/>
                      <a:pt x="2703" y="5738"/>
                    </a:cubicBezTo>
                    <a:cubicBezTo>
                      <a:pt x="2846" y="5560"/>
                      <a:pt x="2643" y="5441"/>
                      <a:pt x="2536" y="5310"/>
                    </a:cubicBezTo>
                    <a:cubicBezTo>
                      <a:pt x="1988" y="4619"/>
                      <a:pt x="1429" y="3917"/>
                      <a:pt x="1226" y="3071"/>
                    </a:cubicBezTo>
                    <a:cubicBezTo>
                      <a:pt x="1012" y="2226"/>
                      <a:pt x="691" y="1381"/>
                      <a:pt x="881" y="452"/>
                    </a:cubicBezTo>
                    <a:cubicBezTo>
                      <a:pt x="905" y="309"/>
                      <a:pt x="964" y="71"/>
                      <a:pt x="738" y="11"/>
                    </a:cubicBezTo>
                    <a:cubicBezTo>
                      <a:pt x="711" y="4"/>
                      <a:pt x="685" y="0"/>
                      <a:pt x="6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0" name="Google Shape;4620;p5"/>
              <p:cNvSpPr/>
              <p:nvPr/>
            </p:nvSpPr>
            <p:spPr>
              <a:xfrm>
                <a:off x="1057850" y="4003525"/>
                <a:ext cx="75625" cy="134050"/>
              </a:xfrm>
              <a:custGeom>
                <a:avLst/>
                <a:gdLst/>
                <a:ahLst/>
                <a:cxnLst/>
                <a:rect l="l" t="t" r="r" b="b"/>
                <a:pathLst>
                  <a:path w="3025" h="5362" extrusionOk="0">
                    <a:moveTo>
                      <a:pt x="2816" y="0"/>
                    </a:moveTo>
                    <a:cubicBezTo>
                      <a:pt x="2688" y="0"/>
                      <a:pt x="2615" y="98"/>
                      <a:pt x="2561" y="206"/>
                    </a:cubicBezTo>
                    <a:cubicBezTo>
                      <a:pt x="2323" y="706"/>
                      <a:pt x="1989" y="1170"/>
                      <a:pt x="1632" y="1575"/>
                    </a:cubicBezTo>
                    <a:cubicBezTo>
                      <a:pt x="1072" y="2182"/>
                      <a:pt x="703" y="2861"/>
                      <a:pt x="287" y="3516"/>
                    </a:cubicBezTo>
                    <a:cubicBezTo>
                      <a:pt x="251" y="3897"/>
                      <a:pt x="48" y="4230"/>
                      <a:pt x="25" y="4611"/>
                    </a:cubicBezTo>
                    <a:cubicBezTo>
                      <a:pt x="13" y="4790"/>
                      <a:pt x="1" y="4968"/>
                      <a:pt x="48" y="5123"/>
                    </a:cubicBezTo>
                    <a:cubicBezTo>
                      <a:pt x="72" y="5230"/>
                      <a:pt x="84" y="5361"/>
                      <a:pt x="227" y="5361"/>
                    </a:cubicBezTo>
                    <a:cubicBezTo>
                      <a:pt x="370" y="5361"/>
                      <a:pt x="429" y="5230"/>
                      <a:pt x="453" y="5099"/>
                    </a:cubicBezTo>
                    <a:cubicBezTo>
                      <a:pt x="537" y="4671"/>
                      <a:pt x="679" y="4266"/>
                      <a:pt x="894" y="3873"/>
                    </a:cubicBezTo>
                    <a:cubicBezTo>
                      <a:pt x="1096" y="3504"/>
                      <a:pt x="1453" y="3266"/>
                      <a:pt x="1715" y="2909"/>
                    </a:cubicBezTo>
                    <a:cubicBezTo>
                      <a:pt x="2144" y="2301"/>
                      <a:pt x="2608" y="1694"/>
                      <a:pt x="2882" y="992"/>
                    </a:cubicBezTo>
                    <a:cubicBezTo>
                      <a:pt x="2977" y="777"/>
                      <a:pt x="2977" y="527"/>
                      <a:pt x="3001" y="289"/>
                    </a:cubicBezTo>
                    <a:cubicBezTo>
                      <a:pt x="3025" y="170"/>
                      <a:pt x="3001" y="39"/>
                      <a:pt x="2858" y="3"/>
                    </a:cubicBezTo>
                    <a:cubicBezTo>
                      <a:pt x="2844" y="1"/>
                      <a:pt x="2830" y="0"/>
                      <a:pt x="2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1" name="Google Shape;4621;p5"/>
              <p:cNvSpPr/>
              <p:nvPr/>
            </p:nvSpPr>
            <p:spPr>
              <a:xfrm>
                <a:off x="1505525" y="3954525"/>
                <a:ext cx="122375" cy="39825"/>
              </a:xfrm>
              <a:custGeom>
                <a:avLst/>
                <a:gdLst/>
                <a:ahLst/>
                <a:cxnLst/>
                <a:rect l="l" t="t" r="r" b="b"/>
                <a:pathLst>
                  <a:path w="4895" h="1593" extrusionOk="0">
                    <a:moveTo>
                      <a:pt x="202" y="1"/>
                    </a:moveTo>
                    <a:cubicBezTo>
                      <a:pt x="162" y="1"/>
                      <a:pt x="122" y="16"/>
                      <a:pt x="84" y="58"/>
                    </a:cubicBezTo>
                    <a:cubicBezTo>
                      <a:pt x="1" y="177"/>
                      <a:pt x="37" y="297"/>
                      <a:pt x="120" y="416"/>
                    </a:cubicBezTo>
                    <a:cubicBezTo>
                      <a:pt x="191" y="570"/>
                      <a:pt x="453" y="630"/>
                      <a:pt x="298" y="880"/>
                    </a:cubicBezTo>
                    <a:cubicBezTo>
                      <a:pt x="263" y="928"/>
                      <a:pt x="382" y="1011"/>
                      <a:pt x="453" y="1047"/>
                    </a:cubicBezTo>
                    <a:cubicBezTo>
                      <a:pt x="1244" y="1369"/>
                      <a:pt x="2044" y="1592"/>
                      <a:pt x="2864" y="1592"/>
                    </a:cubicBezTo>
                    <a:cubicBezTo>
                      <a:pt x="3316" y="1592"/>
                      <a:pt x="3774" y="1525"/>
                      <a:pt x="4239" y="1368"/>
                    </a:cubicBezTo>
                    <a:cubicBezTo>
                      <a:pt x="4525" y="1285"/>
                      <a:pt x="4728" y="1070"/>
                      <a:pt x="4835" y="820"/>
                    </a:cubicBezTo>
                    <a:cubicBezTo>
                      <a:pt x="4894" y="689"/>
                      <a:pt x="4894" y="523"/>
                      <a:pt x="4680" y="463"/>
                    </a:cubicBezTo>
                    <a:cubicBezTo>
                      <a:pt x="4390" y="717"/>
                      <a:pt x="4051" y="791"/>
                      <a:pt x="3701" y="791"/>
                    </a:cubicBezTo>
                    <a:cubicBezTo>
                      <a:pt x="3592" y="791"/>
                      <a:pt x="3481" y="784"/>
                      <a:pt x="3370" y="773"/>
                    </a:cubicBezTo>
                    <a:cubicBezTo>
                      <a:pt x="2477" y="701"/>
                      <a:pt x="1620" y="511"/>
                      <a:pt x="775" y="237"/>
                    </a:cubicBezTo>
                    <a:cubicBezTo>
                      <a:pt x="656" y="201"/>
                      <a:pt x="537" y="142"/>
                      <a:pt x="418" y="82"/>
                    </a:cubicBezTo>
                    <a:cubicBezTo>
                      <a:pt x="348" y="52"/>
                      <a:pt x="274" y="1"/>
                      <a:pt x="2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2" name="Google Shape;4622;p5"/>
              <p:cNvSpPr/>
              <p:nvPr/>
            </p:nvSpPr>
            <p:spPr>
              <a:xfrm>
                <a:off x="750675" y="3924325"/>
                <a:ext cx="45575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1823" h="4846" extrusionOk="0">
                    <a:moveTo>
                      <a:pt x="891" y="1"/>
                    </a:moveTo>
                    <a:cubicBezTo>
                      <a:pt x="788" y="1"/>
                      <a:pt x="746" y="87"/>
                      <a:pt x="703" y="183"/>
                    </a:cubicBezTo>
                    <a:cubicBezTo>
                      <a:pt x="393" y="838"/>
                      <a:pt x="393" y="1528"/>
                      <a:pt x="513" y="2219"/>
                    </a:cubicBezTo>
                    <a:cubicBezTo>
                      <a:pt x="548" y="2362"/>
                      <a:pt x="560" y="2493"/>
                      <a:pt x="584" y="2683"/>
                    </a:cubicBezTo>
                    <a:cubicBezTo>
                      <a:pt x="322" y="2398"/>
                      <a:pt x="513" y="2017"/>
                      <a:pt x="227" y="1826"/>
                    </a:cubicBezTo>
                    <a:cubicBezTo>
                      <a:pt x="24" y="1909"/>
                      <a:pt x="1" y="2100"/>
                      <a:pt x="24" y="2255"/>
                    </a:cubicBezTo>
                    <a:cubicBezTo>
                      <a:pt x="60" y="3136"/>
                      <a:pt x="334" y="3933"/>
                      <a:pt x="763" y="4695"/>
                    </a:cubicBezTo>
                    <a:cubicBezTo>
                      <a:pt x="822" y="4794"/>
                      <a:pt x="888" y="4846"/>
                      <a:pt x="966" y="4846"/>
                    </a:cubicBezTo>
                    <a:cubicBezTo>
                      <a:pt x="1029" y="4846"/>
                      <a:pt x="1100" y="4812"/>
                      <a:pt x="1179" y="4743"/>
                    </a:cubicBezTo>
                    <a:cubicBezTo>
                      <a:pt x="763" y="4207"/>
                      <a:pt x="822" y="3552"/>
                      <a:pt x="620" y="2957"/>
                    </a:cubicBezTo>
                    <a:lnTo>
                      <a:pt x="620" y="2957"/>
                    </a:lnTo>
                    <a:cubicBezTo>
                      <a:pt x="870" y="3374"/>
                      <a:pt x="917" y="3862"/>
                      <a:pt x="1132" y="4291"/>
                    </a:cubicBezTo>
                    <a:cubicBezTo>
                      <a:pt x="1167" y="4350"/>
                      <a:pt x="1215" y="4410"/>
                      <a:pt x="1239" y="4469"/>
                    </a:cubicBezTo>
                    <a:cubicBezTo>
                      <a:pt x="1310" y="4585"/>
                      <a:pt x="1407" y="4687"/>
                      <a:pt x="1522" y="4687"/>
                    </a:cubicBezTo>
                    <a:cubicBezTo>
                      <a:pt x="1560" y="4687"/>
                      <a:pt x="1601" y="4675"/>
                      <a:pt x="1644" y="4648"/>
                    </a:cubicBezTo>
                    <a:cubicBezTo>
                      <a:pt x="1822" y="4541"/>
                      <a:pt x="1656" y="4410"/>
                      <a:pt x="1608" y="4279"/>
                    </a:cubicBezTo>
                    <a:cubicBezTo>
                      <a:pt x="1227" y="3136"/>
                      <a:pt x="1036" y="1957"/>
                      <a:pt x="1072" y="731"/>
                    </a:cubicBezTo>
                    <a:cubicBezTo>
                      <a:pt x="1072" y="576"/>
                      <a:pt x="1096" y="409"/>
                      <a:pt x="1096" y="242"/>
                    </a:cubicBezTo>
                    <a:cubicBezTo>
                      <a:pt x="1096" y="123"/>
                      <a:pt x="1048" y="16"/>
                      <a:pt x="929" y="4"/>
                    </a:cubicBezTo>
                    <a:cubicBezTo>
                      <a:pt x="916" y="2"/>
                      <a:pt x="903" y="1"/>
                      <a:pt x="8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3" name="Google Shape;4623;p5"/>
              <p:cNvSpPr/>
              <p:nvPr/>
            </p:nvSpPr>
            <p:spPr>
              <a:xfrm>
                <a:off x="858425" y="3611375"/>
                <a:ext cx="48925" cy="191675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7667" extrusionOk="0">
                    <a:moveTo>
                      <a:pt x="1751" y="1"/>
                    </a:moveTo>
                    <a:cubicBezTo>
                      <a:pt x="1726" y="1"/>
                      <a:pt x="1698" y="4"/>
                      <a:pt x="1668" y="9"/>
                    </a:cubicBezTo>
                    <a:cubicBezTo>
                      <a:pt x="1894" y="68"/>
                      <a:pt x="1739" y="176"/>
                      <a:pt x="1691" y="247"/>
                    </a:cubicBezTo>
                    <a:cubicBezTo>
                      <a:pt x="1429" y="688"/>
                      <a:pt x="1144" y="1104"/>
                      <a:pt x="882" y="1569"/>
                    </a:cubicBezTo>
                    <a:cubicBezTo>
                      <a:pt x="203" y="2735"/>
                      <a:pt x="1" y="3986"/>
                      <a:pt x="286" y="5295"/>
                    </a:cubicBezTo>
                    <a:cubicBezTo>
                      <a:pt x="358" y="5617"/>
                      <a:pt x="358" y="5974"/>
                      <a:pt x="465" y="6307"/>
                    </a:cubicBezTo>
                    <a:cubicBezTo>
                      <a:pt x="477" y="6367"/>
                      <a:pt x="489" y="6403"/>
                      <a:pt x="441" y="6462"/>
                    </a:cubicBezTo>
                    <a:cubicBezTo>
                      <a:pt x="167" y="6819"/>
                      <a:pt x="370" y="7165"/>
                      <a:pt x="501" y="7510"/>
                    </a:cubicBezTo>
                    <a:cubicBezTo>
                      <a:pt x="529" y="7596"/>
                      <a:pt x="589" y="7666"/>
                      <a:pt x="672" y="7666"/>
                    </a:cubicBezTo>
                    <a:cubicBezTo>
                      <a:pt x="693" y="7666"/>
                      <a:pt x="715" y="7662"/>
                      <a:pt x="739" y="7653"/>
                    </a:cubicBezTo>
                    <a:cubicBezTo>
                      <a:pt x="858" y="7617"/>
                      <a:pt x="798" y="7474"/>
                      <a:pt x="822" y="7379"/>
                    </a:cubicBezTo>
                    <a:cubicBezTo>
                      <a:pt x="953" y="6188"/>
                      <a:pt x="560" y="5010"/>
                      <a:pt x="727" y="3819"/>
                    </a:cubicBezTo>
                    <a:cubicBezTo>
                      <a:pt x="846" y="2926"/>
                      <a:pt x="1120" y="2104"/>
                      <a:pt x="1501" y="1319"/>
                    </a:cubicBezTo>
                    <a:cubicBezTo>
                      <a:pt x="1668" y="973"/>
                      <a:pt x="1798" y="628"/>
                      <a:pt x="1906" y="259"/>
                    </a:cubicBezTo>
                    <a:cubicBezTo>
                      <a:pt x="1956" y="87"/>
                      <a:pt x="1895" y="1"/>
                      <a:pt x="1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4" name="Google Shape;4624;p5"/>
              <p:cNvSpPr/>
              <p:nvPr/>
            </p:nvSpPr>
            <p:spPr>
              <a:xfrm>
                <a:off x="726275" y="3432600"/>
                <a:ext cx="7800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3120" h="2291" extrusionOk="0">
                    <a:moveTo>
                      <a:pt x="2455" y="0"/>
                    </a:moveTo>
                    <a:cubicBezTo>
                      <a:pt x="2396" y="0"/>
                      <a:pt x="2341" y="53"/>
                      <a:pt x="2298" y="88"/>
                    </a:cubicBezTo>
                    <a:cubicBezTo>
                      <a:pt x="1929" y="314"/>
                      <a:pt x="1560" y="516"/>
                      <a:pt x="1167" y="695"/>
                    </a:cubicBezTo>
                    <a:cubicBezTo>
                      <a:pt x="1036" y="742"/>
                      <a:pt x="881" y="802"/>
                      <a:pt x="941" y="969"/>
                    </a:cubicBezTo>
                    <a:cubicBezTo>
                      <a:pt x="973" y="1060"/>
                      <a:pt x="1038" y="1087"/>
                      <a:pt x="1109" y="1087"/>
                    </a:cubicBezTo>
                    <a:cubicBezTo>
                      <a:pt x="1168" y="1087"/>
                      <a:pt x="1232" y="1068"/>
                      <a:pt x="1286" y="1052"/>
                    </a:cubicBezTo>
                    <a:cubicBezTo>
                      <a:pt x="1536" y="981"/>
                      <a:pt x="1739" y="897"/>
                      <a:pt x="2024" y="802"/>
                    </a:cubicBezTo>
                    <a:lnTo>
                      <a:pt x="2024" y="802"/>
                    </a:lnTo>
                    <a:cubicBezTo>
                      <a:pt x="1703" y="1195"/>
                      <a:pt x="1739" y="1588"/>
                      <a:pt x="1822" y="2005"/>
                    </a:cubicBezTo>
                    <a:cubicBezTo>
                      <a:pt x="1737" y="2016"/>
                      <a:pt x="1654" y="2020"/>
                      <a:pt x="1571" y="2020"/>
                    </a:cubicBezTo>
                    <a:cubicBezTo>
                      <a:pt x="1096" y="2020"/>
                      <a:pt x="645" y="1865"/>
                      <a:pt x="190" y="1865"/>
                    </a:cubicBezTo>
                    <a:cubicBezTo>
                      <a:pt x="131" y="1865"/>
                      <a:pt x="71" y="1868"/>
                      <a:pt x="12" y="1874"/>
                    </a:cubicBezTo>
                    <a:cubicBezTo>
                      <a:pt x="12" y="1909"/>
                      <a:pt x="0" y="1933"/>
                      <a:pt x="0" y="1969"/>
                    </a:cubicBezTo>
                    <a:cubicBezTo>
                      <a:pt x="346" y="2040"/>
                      <a:pt x="703" y="2124"/>
                      <a:pt x="1048" y="2207"/>
                    </a:cubicBezTo>
                    <a:cubicBezTo>
                      <a:pt x="1286" y="2243"/>
                      <a:pt x="1536" y="2290"/>
                      <a:pt x="1786" y="2290"/>
                    </a:cubicBezTo>
                    <a:cubicBezTo>
                      <a:pt x="2001" y="2278"/>
                      <a:pt x="2131" y="2207"/>
                      <a:pt x="2131" y="1981"/>
                    </a:cubicBezTo>
                    <a:cubicBezTo>
                      <a:pt x="2131" y="1909"/>
                      <a:pt x="2131" y="1850"/>
                      <a:pt x="2143" y="1766"/>
                    </a:cubicBezTo>
                    <a:cubicBezTo>
                      <a:pt x="2179" y="1433"/>
                      <a:pt x="2274" y="1147"/>
                      <a:pt x="2620" y="993"/>
                    </a:cubicBezTo>
                    <a:cubicBezTo>
                      <a:pt x="2655" y="981"/>
                      <a:pt x="2691" y="969"/>
                      <a:pt x="2727" y="933"/>
                    </a:cubicBezTo>
                    <a:cubicBezTo>
                      <a:pt x="2858" y="838"/>
                      <a:pt x="3120" y="790"/>
                      <a:pt x="3024" y="564"/>
                    </a:cubicBezTo>
                    <a:cubicBezTo>
                      <a:pt x="2986" y="474"/>
                      <a:pt x="2930" y="446"/>
                      <a:pt x="2863" y="446"/>
                    </a:cubicBezTo>
                    <a:cubicBezTo>
                      <a:pt x="2762" y="446"/>
                      <a:pt x="2639" y="509"/>
                      <a:pt x="2524" y="516"/>
                    </a:cubicBezTo>
                    <a:cubicBezTo>
                      <a:pt x="2501" y="433"/>
                      <a:pt x="2596" y="397"/>
                      <a:pt x="2596" y="338"/>
                    </a:cubicBezTo>
                    <a:cubicBezTo>
                      <a:pt x="2608" y="242"/>
                      <a:pt x="2632" y="123"/>
                      <a:pt x="2524" y="28"/>
                    </a:cubicBezTo>
                    <a:cubicBezTo>
                      <a:pt x="2501" y="8"/>
                      <a:pt x="2478" y="0"/>
                      <a:pt x="2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5" name="Google Shape;4625;p5"/>
              <p:cNvSpPr/>
              <p:nvPr/>
            </p:nvSpPr>
            <p:spPr>
              <a:xfrm>
                <a:off x="1089100" y="3754750"/>
                <a:ext cx="60175" cy="105700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4228" extrusionOk="0">
                    <a:moveTo>
                      <a:pt x="1" y="1"/>
                    </a:moveTo>
                    <a:cubicBezTo>
                      <a:pt x="84" y="691"/>
                      <a:pt x="239" y="1287"/>
                      <a:pt x="418" y="1882"/>
                    </a:cubicBezTo>
                    <a:cubicBezTo>
                      <a:pt x="656" y="2727"/>
                      <a:pt x="1204" y="3370"/>
                      <a:pt x="1787" y="4001"/>
                    </a:cubicBezTo>
                    <a:cubicBezTo>
                      <a:pt x="1835" y="4049"/>
                      <a:pt x="1858" y="4097"/>
                      <a:pt x="1906" y="4144"/>
                    </a:cubicBezTo>
                    <a:cubicBezTo>
                      <a:pt x="1971" y="4194"/>
                      <a:pt x="2044" y="4227"/>
                      <a:pt x="2118" y="4227"/>
                    </a:cubicBezTo>
                    <a:cubicBezTo>
                      <a:pt x="2167" y="4227"/>
                      <a:pt x="2216" y="4213"/>
                      <a:pt x="2263" y="4180"/>
                    </a:cubicBezTo>
                    <a:cubicBezTo>
                      <a:pt x="2406" y="4073"/>
                      <a:pt x="2347" y="3966"/>
                      <a:pt x="2275" y="3847"/>
                    </a:cubicBezTo>
                    <a:cubicBezTo>
                      <a:pt x="2037" y="3442"/>
                      <a:pt x="1799" y="3037"/>
                      <a:pt x="1549" y="2632"/>
                    </a:cubicBezTo>
                    <a:cubicBezTo>
                      <a:pt x="1192" y="2061"/>
                      <a:pt x="1025" y="1370"/>
                      <a:pt x="680" y="787"/>
                    </a:cubicBezTo>
                    <a:cubicBezTo>
                      <a:pt x="537" y="513"/>
                      <a:pt x="406" y="16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6" name="Google Shape;4626;p5"/>
              <p:cNvSpPr/>
              <p:nvPr/>
            </p:nvSpPr>
            <p:spPr>
              <a:xfrm>
                <a:off x="1794550" y="3687200"/>
                <a:ext cx="52125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82" extrusionOk="0">
                    <a:moveTo>
                      <a:pt x="2084" y="0"/>
                    </a:moveTo>
                    <a:lnTo>
                      <a:pt x="2084" y="0"/>
                    </a:lnTo>
                    <a:cubicBezTo>
                      <a:pt x="1965" y="36"/>
                      <a:pt x="1846" y="95"/>
                      <a:pt x="1739" y="155"/>
                    </a:cubicBezTo>
                    <a:cubicBezTo>
                      <a:pt x="1620" y="214"/>
                      <a:pt x="1489" y="274"/>
                      <a:pt x="1370" y="333"/>
                    </a:cubicBezTo>
                    <a:cubicBezTo>
                      <a:pt x="1084" y="1072"/>
                      <a:pt x="727" y="1762"/>
                      <a:pt x="191" y="2381"/>
                    </a:cubicBezTo>
                    <a:cubicBezTo>
                      <a:pt x="84" y="2500"/>
                      <a:pt x="1" y="2631"/>
                      <a:pt x="48" y="2881"/>
                    </a:cubicBezTo>
                    <a:cubicBezTo>
                      <a:pt x="477" y="2715"/>
                      <a:pt x="727" y="2393"/>
                      <a:pt x="965" y="2084"/>
                    </a:cubicBezTo>
                    <a:cubicBezTo>
                      <a:pt x="1453" y="1441"/>
                      <a:pt x="1870" y="774"/>
                      <a:pt x="2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7" name="Google Shape;4627;p5"/>
              <p:cNvSpPr/>
              <p:nvPr/>
            </p:nvSpPr>
            <p:spPr>
              <a:xfrm>
                <a:off x="994150" y="3814575"/>
                <a:ext cx="50925" cy="1011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4045" extrusionOk="0">
                    <a:moveTo>
                      <a:pt x="287" y="1"/>
                    </a:moveTo>
                    <a:cubicBezTo>
                      <a:pt x="1" y="203"/>
                      <a:pt x="96" y="465"/>
                      <a:pt x="120" y="656"/>
                    </a:cubicBezTo>
                    <a:cubicBezTo>
                      <a:pt x="334" y="1823"/>
                      <a:pt x="882" y="2847"/>
                      <a:pt x="1549" y="3811"/>
                    </a:cubicBezTo>
                    <a:cubicBezTo>
                      <a:pt x="1626" y="3928"/>
                      <a:pt x="1720" y="4044"/>
                      <a:pt x="1901" y="4044"/>
                    </a:cubicBezTo>
                    <a:cubicBezTo>
                      <a:pt x="1942" y="4044"/>
                      <a:pt x="1987" y="4038"/>
                      <a:pt x="2037" y="4025"/>
                    </a:cubicBezTo>
                    <a:cubicBezTo>
                      <a:pt x="1287" y="2763"/>
                      <a:pt x="668" y="1454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8" name="Google Shape;4628;p5"/>
              <p:cNvSpPr/>
              <p:nvPr/>
            </p:nvSpPr>
            <p:spPr>
              <a:xfrm>
                <a:off x="1522200" y="3938700"/>
                <a:ext cx="908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644" extrusionOk="0">
                    <a:moveTo>
                      <a:pt x="3537" y="1"/>
                    </a:moveTo>
                    <a:lnTo>
                      <a:pt x="3537" y="1"/>
                    </a:lnTo>
                    <a:cubicBezTo>
                      <a:pt x="3118" y="162"/>
                      <a:pt x="2695" y="214"/>
                      <a:pt x="2267" y="214"/>
                    </a:cubicBezTo>
                    <a:cubicBezTo>
                      <a:pt x="1745" y="214"/>
                      <a:pt x="1216" y="137"/>
                      <a:pt x="679" y="84"/>
                    </a:cubicBezTo>
                    <a:cubicBezTo>
                      <a:pt x="554" y="70"/>
                      <a:pt x="412" y="16"/>
                      <a:pt x="275" y="16"/>
                    </a:cubicBezTo>
                    <a:cubicBezTo>
                      <a:pt x="179" y="16"/>
                      <a:pt x="84" y="43"/>
                      <a:pt x="1" y="132"/>
                    </a:cubicBezTo>
                    <a:cubicBezTo>
                      <a:pt x="251" y="596"/>
                      <a:pt x="739" y="620"/>
                      <a:pt x="1155" y="632"/>
                    </a:cubicBezTo>
                    <a:cubicBezTo>
                      <a:pt x="1335" y="638"/>
                      <a:pt x="1515" y="643"/>
                      <a:pt x="1694" y="643"/>
                    </a:cubicBezTo>
                    <a:cubicBezTo>
                      <a:pt x="2170" y="643"/>
                      <a:pt x="2645" y="610"/>
                      <a:pt x="3120" y="489"/>
                    </a:cubicBezTo>
                    <a:cubicBezTo>
                      <a:pt x="3561" y="382"/>
                      <a:pt x="3632" y="310"/>
                      <a:pt x="35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9" name="Google Shape;4629;p5"/>
              <p:cNvSpPr/>
              <p:nvPr/>
            </p:nvSpPr>
            <p:spPr>
              <a:xfrm>
                <a:off x="778950" y="3677075"/>
                <a:ext cx="38125" cy="77400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3096" extrusionOk="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1" y="715"/>
                      <a:pt x="953" y="2965"/>
                      <a:pt x="1418" y="3096"/>
                    </a:cubicBezTo>
                    <a:cubicBezTo>
                      <a:pt x="1525" y="2572"/>
                      <a:pt x="513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0" name="Google Shape;4630;p5"/>
              <p:cNvSpPr/>
              <p:nvPr/>
            </p:nvSpPr>
            <p:spPr>
              <a:xfrm>
                <a:off x="1063800" y="4107925"/>
                <a:ext cx="37250" cy="5220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2088" extrusionOk="0">
                    <a:moveTo>
                      <a:pt x="1265" y="1"/>
                    </a:moveTo>
                    <a:cubicBezTo>
                      <a:pt x="1184" y="1"/>
                      <a:pt x="1135" y="108"/>
                      <a:pt x="1073" y="161"/>
                    </a:cubicBezTo>
                    <a:cubicBezTo>
                      <a:pt x="596" y="590"/>
                      <a:pt x="299" y="1114"/>
                      <a:pt x="49" y="1697"/>
                    </a:cubicBezTo>
                    <a:cubicBezTo>
                      <a:pt x="49" y="1757"/>
                      <a:pt x="25" y="1828"/>
                      <a:pt x="1" y="1888"/>
                    </a:cubicBezTo>
                    <a:cubicBezTo>
                      <a:pt x="25" y="1983"/>
                      <a:pt x="49" y="2066"/>
                      <a:pt x="132" y="2078"/>
                    </a:cubicBezTo>
                    <a:cubicBezTo>
                      <a:pt x="151" y="2085"/>
                      <a:pt x="169" y="2088"/>
                      <a:pt x="185" y="2088"/>
                    </a:cubicBezTo>
                    <a:cubicBezTo>
                      <a:pt x="256" y="2088"/>
                      <a:pt x="291" y="2027"/>
                      <a:pt x="311" y="1959"/>
                    </a:cubicBezTo>
                    <a:cubicBezTo>
                      <a:pt x="596" y="1400"/>
                      <a:pt x="1013" y="923"/>
                      <a:pt x="1323" y="388"/>
                    </a:cubicBezTo>
                    <a:cubicBezTo>
                      <a:pt x="1382" y="280"/>
                      <a:pt x="1489" y="161"/>
                      <a:pt x="1358" y="42"/>
                    </a:cubicBezTo>
                    <a:cubicBezTo>
                      <a:pt x="1323" y="12"/>
                      <a:pt x="1292" y="1"/>
                      <a:pt x="1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1" name="Google Shape;4631;p5"/>
              <p:cNvSpPr/>
              <p:nvPr/>
            </p:nvSpPr>
            <p:spPr>
              <a:xfrm>
                <a:off x="1199850" y="3838925"/>
                <a:ext cx="26200" cy="4267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707" extrusionOk="0">
                    <a:moveTo>
                      <a:pt x="236" y="0"/>
                    </a:moveTo>
                    <a:cubicBezTo>
                      <a:pt x="207" y="0"/>
                      <a:pt x="176" y="5"/>
                      <a:pt x="143" y="15"/>
                    </a:cubicBezTo>
                    <a:cubicBezTo>
                      <a:pt x="0" y="63"/>
                      <a:pt x="0" y="158"/>
                      <a:pt x="36" y="337"/>
                    </a:cubicBezTo>
                    <a:cubicBezTo>
                      <a:pt x="167" y="777"/>
                      <a:pt x="417" y="1218"/>
                      <a:pt x="714" y="1634"/>
                    </a:cubicBezTo>
                    <a:cubicBezTo>
                      <a:pt x="745" y="1681"/>
                      <a:pt x="796" y="1707"/>
                      <a:pt x="850" y="1707"/>
                    </a:cubicBezTo>
                    <a:cubicBezTo>
                      <a:pt x="880" y="1707"/>
                      <a:pt x="911" y="1699"/>
                      <a:pt x="941" y="1682"/>
                    </a:cubicBezTo>
                    <a:cubicBezTo>
                      <a:pt x="1048" y="1634"/>
                      <a:pt x="1012" y="1551"/>
                      <a:pt x="988" y="1468"/>
                    </a:cubicBezTo>
                    <a:cubicBezTo>
                      <a:pt x="857" y="1027"/>
                      <a:pt x="691" y="575"/>
                      <a:pt x="464" y="158"/>
                    </a:cubicBezTo>
                    <a:cubicBezTo>
                      <a:pt x="418" y="64"/>
                      <a:pt x="341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2" name="Google Shape;4632;p5"/>
              <p:cNvSpPr/>
              <p:nvPr/>
            </p:nvSpPr>
            <p:spPr>
              <a:xfrm>
                <a:off x="721500" y="3436350"/>
                <a:ext cx="27125" cy="19450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778" extrusionOk="0">
                    <a:moveTo>
                      <a:pt x="126" y="0"/>
                    </a:moveTo>
                    <a:cubicBezTo>
                      <a:pt x="87" y="0"/>
                      <a:pt x="46" y="12"/>
                      <a:pt x="1" y="45"/>
                    </a:cubicBezTo>
                    <a:cubicBezTo>
                      <a:pt x="25" y="295"/>
                      <a:pt x="251" y="402"/>
                      <a:pt x="417" y="533"/>
                    </a:cubicBezTo>
                    <a:cubicBezTo>
                      <a:pt x="465" y="569"/>
                      <a:pt x="525" y="604"/>
                      <a:pt x="584" y="628"/>
                    </a:cubicBezTo>
                    <a:cubicBezTo>
                      <a:pt x="673" y="646"/>
                      <a:pt x="762" y="777"/>
                      <a:pt x="851" y="777"/>
                    </a:cubicBezTo>
                    <a:cubicBezTo>
                      <a:pt x="881" y="777"/>
                      <a:pt x="911" y="762"/>
                      <a:pt x="941" y="723"/>
                    </a:cubicBezTo>
                    <a:cubicBezTo>
                      <a:pt x="1084" y="545"/>
                      <a:pt x="834" y="473"/>
                      <a:pt x="763" y="342"/>
                    </a:cubicBezTo>
                    <a:lnTo>
                      <a:pt x="679" y="271"/>
                    </a:lnTo>
                    <a:cubicBezTo>
                      <a:pt x="525" y="271"/>
                      <a:pt x="465" y="104"/>
                      <a:pt x="322" y="57"/>
                    </a:cubicBezTo>
                    <a:cubicBezTo>
                      <a:pt x="260" y="41"/>
                      <a:pt x="198" y="0"/>
                      <a:pt x="1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3" name="Google Shape;4633;p5"/>
              <p:cNvSpPr/>
              <p:nvPr/>
            </p:nvSpPr>
            <p:spPr>
              <a:xfrm>
                <a:off x="719425" y="4050225"/>
                <a:ext cx="262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211" extrusionOk="0">
                    <a:moveTo>
                      <a:pt x="198" y="1"/>
                    </a:moveTo>
                    <a:cubicBezTo>
                      <a:pt x="189" y="1"/>
                      <a:pt x="179" y="2"/>
                      <a:pt x="167" y="5"/>
                    </a:cubicBezTo>
                    <a:cubicBezTo>
                      <a:pt x="84" y="17"/>
                      <a:pt x="72" y="76"/>
                      <a:pt x="48" y="148"/>
                    </a:cubicBezTo>
                    <a:cubicBezTo>
                      <a:pt x="0" y="481"/>
                      <a:pt x="500" y="1160"/>
                      <a:pt x="822" y="1207"/>
                    </a:cubicBezTo>
                    <a:cubicBezTo>
                      <a:pt x="830" y="1209"/>
                      <a:pt x="838" y="1210"/>
                      <a:pt x="847" y="1210"/>
                    </a:cubicBezTo>
                    <a:cubicBezTo>
                      <a:pt x="888" y="1210"/>
                      <a:pt x="940" y="1187"/>
                      <a:pt x="1048" y="1148"/>
                    </a:cubicBezTo>
                    <a:cubicBezTo>
                      <a:pt x="620" y="874"/>
                      <a:pt x="512" y="493"/>
                      <a:pt x="334" y="148"/>
                    </a:cubicBezTo>
                    <a:cubicBezTo>
                      <a:pt x="291" y="84"/>
                      <a:pt x="277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4" name="Google Shape;4634;p5"/>
              <p:cNvSpPr/>
              <p:nvPr/>
            </p:nvSpPr>
            <p:spPr>
              <a:xfrm>
                <a:off x="778650" y="3752075"/>
                <a:ext cx="22950" cy="27450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98" extrusionOk="0">
                    <a:moveTo>
                      <a:pt x="334" y="1"/>
                    </a:moveTo>
                    <a:cubicBezTo>
                      <a:pt x="48" y="263"/>
                      <a:pt x="1" y="477"/>
                      <a:pt x="263" y="739"/>
                    </a:cubicBezTo>
                    <a:cubicBezTo>
                      <a:pt x="377" y="853"/>
                      <a:pt x="485" y="1097"/>
                      <a:pt x="677" y="1097"/>
                    </a:cubicBezTo>
                    <a:cubicBezTo>
                      <a:pt x="745" y="1097"/>
                      <a:pt x="824" y="1067"/>
                      <a:pt x="918" y="989"/>
                    </a:cubicBezTo>
                    <a:cubicBezTo>
                      <a:pt x="870" y="834"/>
                      <a:pt x="798" y="715"/>
                      <a:pt x="596" y="715"/>
                    </a:cubicBezTo>
                    <a:cubicBezTo>
                      <a:pt x="477" y="715"/>
                      <a:pt x="513" y="656"/>
                      <a:pt x="513" y="477"/>
                    </a:cubicBezTo>
                    <a:cubicBezTo>
                      <a:pt x="525" y="334"/>
                      <a:pt x="406" y="179"/>
                      <a:pt x="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5" name="Google Shape;4635;p5"/>
              <p:cNvSpPr/>
              <p:nvPr/>
            </p:nvSpPr>
            <p:spPr>
              <a:xfrm>
                <a:off x="1134950" y="3959850"/>
                <a:ext cx="1105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42" h="1382" extrusionOk="0">
                    <a:moveTo>
                      <a:pt x="1" y="0"/>
                    </a:moveTo>
                    <a:cubicBezTo>
                      <a:pt x="36" y="441"/>
                      <a:pt x="72" y="881"/>
                      <a:pt x="120" y="1381"/>
                    </a:cubicBezTo>
                    <a:cubicBezTo>
                      <a:pt x="441" y="965"/>
                      <a:pt x="334" y="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6" name="Google Shape;4636;p5"/>
              <p:cNvSpPr/>
              <p:nvPr/>
            </p:nvSpPr>
            <p:spPr>
              <a:xfrm>
                <a:off x="737300" y="3437100"/>
                <a:ext cx="14600" cy="947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79" extrusionOk="0">
                    <a:moveTo>
                      <a:pt x="122" y="0"/>
                    </a:moveTo>
                    <a:cubicBezTo>
                      <a:pt x="0" y="0"/>
                      <a:pt x="3" y="131"/>
                      <a:pt x="47" y="241"/>
                    </a:cubicBezTo>
                    <a:cubicBezTo>
                      <a:pt x="83" y="265"/>
                      <a:pt x="95" y="301"/>
                      <a:pt x="131" y="324"/>
                    </a:cubicBezTo>
                    <a:cubicBezTo>
                      <a:pt x="137" y="324"/>
                      <a:pt x="143" y="324"/>
                      <a:pt x="150" y="324"/>
                    </a:cubicBezTo>
                    <a:cubicBezTo>
                      <a:pt x="244" y="324"/>
                      <a:pt x="333" y="379"/>
                      <a:pt x="432" y="379"/>
                    </a:cubicBezTo>
                    <a:cubicBezTo>
                      <a:pt x="476" y="379"/>
                      <a:pt x="522" y="368"/>
                      <a:pt x="571" y="336"/>
                    </a:cubicBezTo>
                    <a:cubicBezTo>
                      <a:pt x="583" y="39"/>
                      <a:pt x="345" y="15"/>
                      <a:pt x="155" y="3"/>
                    </a:cubicBezTo>
                    <a:cubicBezTo>
                      <a:pt x="143" y="1"/>
                      <a:pt x="132" y="0"/>
                      <a:pt x="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7" name="Google Shape;4637;p5"/>
              <p:cNvSpPr/>
              <p:nvPr/>
            </p:nvSpPr>
            <p:spPr>
              <a:xfrm>
                <a:off x="2001725" y="3457925"/>
                <a:ext cx="106000" cy="15457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6183" extrusionOk="0">
                    <a:moveTo>
                      <a:pt x="2777" y="1"/>
                    </a:moveTo>
                    <a:cubicBezTo>
                      <a:pt x="2244" y="1"/>
                      <a:pt x="1736" y="336"/>
                      <a:pt x="1548" y="872"/>
                    </a:cubicBezTo>
                    <a:cubicBezTo>
                      <a:pt x="1536" y="920"/>
                      <a:pt x="1084" y="2111"/>
                      <a:pt x="1" y="3682"/>
                    </a:cubicBezTo>
                    <a:cubicBezTo>
                      <a:pt x="36" y="3849"/>
                      <a:pt x="120" y="4016"/>
                      <a:pt x="239" y="4182"/>
                    </a:cubicBezTo>
                    <a:cubicBezTo>
                      <a:pt x="703" y="4802"/>
                      <a:pt x="1108" y="5468"/>
                      <a:pt x="1382" y="6183"/>
                    </a:cubicBezTo>
                    <a:cubicBezTo>
                      <a:pt x="3227" y="3849"/>
                      <a:pt x="3942" y="1873"/>
                      <a:pt x="3989" y="1718"/>
                    </a:cubicBezTo>
                    <a:cubicBezTo>
                      <a:pt x="4239" y="1051"/>
                      <a:pt x="3870" y="313"/>
                      <a:pt x="3203" y="75"/>
                    </a:cubicBezTo>
                    <a:cubicBezTo>
                      <a:pt x="3063" y="25"/>
                      <a:pt x="2919" y="1"/>
                      <a:pt x="27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8" name="Google Shape;4638;p5"/>
              <p:cNvSpPr/>
              <p:nvPr/>
            </p:nvSpPr>
            <p:spPr>
              <a:xfrm>
                <a:off x="1536200" y="4008525"/>
                <a:ext cx="103000" cy="30150"/>
              </a:xfrm>
              <a:custGeom>
                <a:avLst/>
                <a:gdLst/>
                <a:ahLst/>
                <a:cxnLst/>
                <a:rect l="l" t="t" r="r" b="b"/>
                <a:pathLst>
                  <a:path w="4120" h="1206" extrusionOk="0">
                    <a:moveTo>
                      <a:pt x="3890" y="1"/>
                    </a:moveTo>
                    <a:cubicBezTo>
                      <a:pt x="3819" y="1"/>
                      <a:pt x="3749" y="41"/>
                      <a:pt x="3691" y="77"/>
                    </a:cubicBezTo>
                    <a:cubicBezTo>
                      <a:pt x="3104" y="471"/>
                      <a:pt x="2490" y="592"/>
                      <a:pt x="1858" y="592"/>
                    </a:cubicBezTo>
                    <a:cubicBezTo>
                      <a:pt x="1401" y="592"/>
                      <a:pt x="935" y="528"/>
                      <a:pt x="465" y="458"/>
                    </a:cubicBezTo>
                    <a:cubicBezTo>
                      <a:pt x="298" y="434"/>
                      <a:pt x="155" y="387"/>
                      <a:pt x="0" y="327"/>
                    </a:cubicBezTo>
                    <a:lnTo>
                      <a:pt x="0" y="327"/>
                    </a:lnTo>
                    <a:cubicBezTo>
                      <a:pt x="345" y="601"/>
                      <a:pt x="691" y="863"/>
                      <a:pt x="1024" y="1113"/>
                    </a:cubicBezTo>
                    <a:cubicBezTo>
                      <a:pt x="1341" y="1173"/>
                      <a:pt x="1667" y="1205"/>
                      <a:pt x="2018" y="1205"/>
                    </a:cubicBezTo>
                    <a:cubicBezTo>
                      <a:pt x="2221" y="1205"/>
                      <a:pt x="2433" y="1194"/>
                      <a:pt x="2655" y="1173"/>
                    </a:cubicBezTo>
                    <a:cubicBezTo>
                      <a:pt x="3024" y="1101"/>
                      <a:pt x="3620" y="970"/>
                      <a:pt x="3989" y="411"/>
                    </a:cubicBezTo>
                    <a:cubicBezTo>
                      <a:pt x="4060" y="315"/>
                      <a:pt x="4120" y="173"/>
                      <a:pt x="4024" y="65"/>
                    </a:cubicBezTo>
                    <a:cubicBezTo>
                      <a:pt x="3982" y="18"/>
                      <a:pt x="3936" y="1"/>
                      <a:pt x="38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9" name="Google Shape;4639;p5"/>
              <p:cNvSpPr/>
              <p:nvPr/>
            </p:nvSpPr>
            <p:spPr>
              <a:xfrm>
                <a:off x="1635300" y="4082300"/>
                <a:ext cx="10242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437" extrusionOk="0">
                    <a:moveTo>
                      <a:pt x="3767" y="0"/>
                    </a:moveTo>
                    <a:cubicBezTo>
                      <a:pt x="3720" y="0"/>
                      <a:pt x="3670" y="4"/>
                      <a:pt x="3620" y="8"/>
                    </a:cubicBezTo>
                    <a:cubicBezTo>
                      <a:pt x="2791" y="47"/>
                      <a:pt x="1970" y="209"/>
                      <a:pt x="1137" y="209"/>
                    </a:cubicBezTo>
                    <a:cubicBezTo>
                      <a:pt x="965" y="209"/>
                      <a:pt x="793" y="202"/>
                      <a:pt x="620" y="186"/>
                    </a:cubicBezTo>
                    <a:lnTo>
                      <a:pt x="132" y="150"/>
                    </a:lnTo>
                    <a:lnTo>
                      <a:pt x="132" y="150"/>
                    </a:lnTo>
                    <a:cubicBezTo>
                      <a:pt x="144" y="162"/>
                      <a:pt x="168" y="162"/>
                      <a:pt x="168" y="162"/>
                    </a:cubicBezTo>
                    <a:lnTo>
                      <a:pt x="84" y="651"/>
                    </a:lnTo>
                    <a:cubicBezTo>
                      <a:pt x="239" y="698"/>
                      <a:pt x="406" y="710"/>
                      <a:pt x="549" y="746"/>
                    </a:cubicBezTo>
                    <a:cubicBezTo>
                      <a:pt x="965" y="829"/>
                      <a:pt x="1370" y="901"/>
                      <a:pt x="1799" y="948"/>
                    </a:cubicBezTo>
                    <a:cubicBezTo>
                      <a:pt x="1227" y="1127"/>
                      <a:pt x="656" y="1127"/>
                      <a:pt x="13" y="1139"/>
                    </a:cubicBezTo>
                    <a:lnTo>
                      <a:pt x="1" y="1222"/>
                    </a:lnTo>
                    <a:cubicBezTo>
                      <a:pt x="168" y="1424"/>
                      <a:pt x="358" y="1436"/>
                      <a:pt x="537" y="1436"/>
                    </a:cubicBezTo>
                    <a:cubicBezTo>
                      <a:pt x="1084" y="1436"/>
                      <a:pt x="1632" y="1401"/>
                      <a:pt x="2192" y="1317"/>
                    </a:cubicBezTo>
                    <a:cubicBezTo>
                      <a:pt x="2287" y="1305"/>
                      <a:pt x="2406" y="1293"/>
                      <a:pt x="2454" y="1186"/>
                    </a:cubicBezTo>
                    <a:cubicBezTo>
                      <a:pt x="2632" y="877"/>
                      <a:pt x="2942" y="829"/>
                      <a:pt x="3263" y="758"/>
                    </a:cubicBezTo>
                    <a:cubicBezTo>
                      <a:pt x="3466" y="722"/>
                      <a:pt x="3644" y="651"/>
                      <a:pt x="3811" y="579"/>
                    </a:cubicBezTo>
                    <a:cubicBezTo>
                      <a:pt x="3954" y="508"/>
                      <a:pt x="4097" y="365"/>
                      <a:pt x="4037" y="174"/>
                    </a:cubicBezTo>
                    <a:cubicBezTo>
                      <a:pt x="3994" y="28"/>
                      <a:pt x="3889" y="0"/>
                      <a:pt x="3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0" name="Google Shape;4640;p5"/>
              <p:cNvSpPr/>
              <p:nvPr/>
            </p:nvSpPr>
            <p:spPr>
              <a:xfrm>
                <a:off x="1574875" y="4045275"/>
                <a:ext cx="110775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9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" y="36"/>
                      <a:pt x="49" y="48"/>
                      <a:pt x="61" y="84"/>
                    </a:cubicBezTo>
                    <a:cubicBezTo>
                      <a:pt x="358" y="286"/>
                      <a:pt x="644" y="465"/>
                      <a:pt x="918" y="643"/>
                    </a:cubicBezTo>
                    <a:cubicBezTo>
                      <a:pt x="1448" y="853"/>
                      <a:pt x="2097" y="962"/>
                      <a:pt x="2700" y="962"/>
                    </a:cubicBezTo>
                    <a:cubicBezTo>
                      <a:pt x="3462" y="962"/>
                      <a:pt x="4151" y="788"/>
                      <a:pt x="4430" y="429"/>
                    </a:cubicBezTo>
                    <a:lnTo>
                      <a:pt x="4430" y="429"/>
                    </a:lnTo>
                    <a:cubicBezTo>
                      <a:pt x="3797" y="559"/>
                      <a:pt x="3215" y="639"/>
                      <a:pt x="2644" y="639"/>
                    </a:cubicBezTo>
                    <a:cubicBezTo>
                      <a:pt x="2485" y="639"/>
                      <a:pt x="2326" y="632"/>
                      <a:pt x="2168" y="619"/>
                    </a:cubicBezTo>
                    <a:cubicBezTo>
                      <a:pt x="1430" y="560"/>
                      <a:pt x="763" y="22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1" name="Google Shape;4641;p5"/>
              <p:cNvSpPr/>
              <p:nvPr/>
            </p:nvSpPr>
            <p:spPr>
              <a:xfrm>
                <a:off x="1331400" y="3992925"/>
                <a:ext cx="109275" cy="137800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512" extrusionOk="0">
                    <a:moveTo>
                      <a:pt x="4170" y="0"/>
                    </a:moveTo>
                    <a:cubicBezTo>
                      <a:pt x="4083" y="0"/>
                      <a:pt x="4010" y="51"/>
                      <a:pt x="3954" y="118"/>
                    </a:cubicBezTo>
                    <a:cubicBezTo>
                      <a:pt x="3846" y="285"/>
                      <a:pt x="3727" y="463"/>
                      <a:pt x="3644" y="642"/>
                    </a:cubicBezTo>
                    <a:cubicBezTo>
                      <a:pt x="3239" y="1499"/>
                      <a:pt x="2596" y="2082"/>
                      <a:pt x="1679" y="2332"/>
                    </a:cubicBezTo>
                    <a:cubicBezTo>
                      <a:pt x="989" y="2535"/>
                      <a:pt x="429" y="2856"/>
                      <a:pt x="1" y="3344"/>
                    </a:cubicBezTo>
                    <a:cubicBezTo>
                      <a:pt x="24" y="3571"/>
                      <a:pt x="72" y="3785"/>
                      <a:pt x="96" y="3975"/>
                    </a:cubicBezTo>
                    <a:cubicBezTo>
                      <a:pt x="656" y="3428"/>
                      <a:pt x="1370" y="3130"/>
                      <a:pt x="2275" y="3071"/>
                    </a:cubicBezTo>
                    <a:lnTo>
                      <a:pt x="2275" y="3071"/>
                    </a:lnTo>
                    <a:cubicBezTo>
                      <a:pt x="1679" y="3797"/>
                      <a:pt x="965" y="4380"/>
                      <a:pt x="310" y="5035"/>
                    </a:cubicBezTo>
                    <a:cubicBezTo>
                      <a:pt x="358" y="5273"/>
                      <a:pt x="394" y="5428"/>
                      <a:pt x="417" y="5511"/>
                    </a:cubicBezTo>
                    <a:cubicBezTo>
                      <a:pt x="679" y="5297"/>
                      <a:pt x="906" y="5059"/>
                      <a:pt x="1167" y="4857"/>
                    </a:cubicBezTo>
                    <a:cubicBezTo>
                      <a:pt x="1906" y="4297"/>
                      <a:pt x="2513" y="3678"/>
                      <a:pt x="2858" y="2844"/>
                    </a:cubicBezTo>
                    <a:cubicBezTo>
                      <a:pt x="2870" y="2797"/>
                      <a:pt x="2906" y="2749"/>
                      <a:pt x="2942" y="2737"/>
                    </a:cubicBezTo>
                    <a:cubicBezTo>
                      <a:pt x="3370" y="2559"/>
                      <a:pt x="3608" y="2178"/>
                      <a:pt x="3834" y="1832"/>
                    </a:cubicBezTo>
                    <a:cubicBezTo>
                      <a:pt x="4144" y="1356"/>
                      <a:pt x="4311" y="785"/>
                      <a:pt x="4358" y="213"/>
                    </a:cubicBezTo>
                    <a:cubicBezTo>
                      <a:pt x="4370" y="118"/>
                      <a:pt x="4323" y="46"/>
                      <a:pt x="4239" y="11"/>
                    </a:cubicBezTo>
                    <a:cubicBezTo>
                      <a:pt x="4215" y="3"/>
                      <a:pt x="4192" y="0"/>
                      <a:pt x="41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2" name="Google Shape;4642;p5"/>
              <p:cNvSpPr/>
              <p:nvPr/>
            </p:nvSpPr>
            <p:spPr>
              <a:xfrm>
                <a:off x="1324850" y="3940125"/>
                <a:ext cx="130100" cy="96825"/>
              </a:xfrm>
              <a:custGeom>
                <a:avLst/>
                <a:gdLst/>
                <a:ahLst/>
                <a:cxnLst/>
                <a:rect l="l" t="t" r="r" b="b"/>
                <a:pathLst>
                  <a:path w="5204" h="3873" extrusionOk="0">
                    <a:moveTo>
                      <a:pt x="4952" y="0"/>
                    </a:moveTo>
                    <a:cubicBezTo>
                      <a:pt x="4888" y="0"/>
                      <a:pt x="4817" y="21"/>
                      <a:pt x="4751" y="39"/>
                    </a:cubicBezTo>
                    <a:cubicBezTo>
                      <a:pt x="3275" y="551"/>
                      <a:pt x="1846" y="1146"/>
                      <a:pt x="441" y="1789"/>
                    </a:cubicBezTo>
                    <a:cubicBezTo>
                      <a:pt x="298" y="1849"/>
                      <a:pt x="191" y="1932"/>
                      <a:pt x="84" y="2004"/>
                    </a:cubicBezTo>
                    <a:cubicBezTo>
                      <a:pt x="120" y="2087"/>
                      <a:pt x="1" y="2206"/>
                      <a:pt x="108" y="2242"/>
                    </a:cubicBezTo>
                    <a:cubicBezTo>
                      <a:pt x="1346" y="1885"/>
                      <a:pt x="2620" y="1730"/>
                      <a:pt x="3787" y="1146"/>
                    </a:cubicBezTo>
                    <a:lnTo>
                      <a:pt x="3787" y="1146"/>
                    </a:lnTo>
                    <a:cubicBezTo>
                      <a:pt x="3323" y="2051"/>
                      <a:pt x="2644" y="2635"/>
                      <a:pt x="1656" y="2920"/>
                    </a:cubicBezTo>
                    <a:cubicBezTo>
                      <a:pt x="1120" y="3075"/>
                      <a:pt x="572" y="3230"/>
                      <a:pt x="60" y="3492"/>
                    </a:cubicBezTo>
                    <a:cubicBezTo>
                      <a:pt x="60" y="3492"/>
                      <a:pt x="48" y="3492"/>
                      <a:pt x="48" y="3516"/>
                    </a:cubicBezTo>
                    <a:cubicBezTo>
                      <a:pt x="60" y="3635"/>
                      <a:pt x="60" y="3754"/>
                      <a:pt x="72" y="3873"/>
                    </a:cubicBezTo>
                    <a:cubicBezTo>
                      <a:pt x="108" y="3849"/>
                      <a:pt x="132" y="3849"/>
                      <a:pt x="167" y="3837"/>
                    </a:cubicBezTo>
                    <a:cubicBezTo>
                      <a:pt x="1215" y="3540"/>
                      <a:pt x="2322" y="3409"/>
                      <a:pt x="3168" y="2647"/>
                    </a:cubicBezTo>
                    <a:cubicBezTo>
                      <a:pt x="3442" y="2408"/>
                      <a:pt x="3692" y="2147"/>
                      <a:pt x="3858" y="1813"/>
                    </a:cubicBezTo>
                    <a:cubicBezTo>
                      <a:pt x="4132" y="1265"/>
                      <a:pt x="4442" y="742"/>
                      <a:pt x="4978" y="420"/>
                    </a:cubicBezTo>
                    <a:cubicBezTo>
                      <a:pt x="5097" y="337"/>
                      <a:pt x="5204" y="242"/>
                      <a:pt x="5109" y="87"/>
                    </a:cubicBezTo>
                    <a:cubicBezTo>
                      <a:pt x="5073" y="21"/>
                      <a:pt x="5016" y="0"/>
                      <a:pt x="4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3" name="Google Shape;4643;p5"/>
              <p:cNvSpPr/>
              <p:nvPr/>
            </p:nvSpPr>
            <p:spPr>
              <a:xfrm>
                <a:off x="1356100" y="3691650"/>
                <a:ext cx="187250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7490" h="7597" extrusionOk="0">
                    <a:moveTo>
                      <a:pt x="6847" y="1"/>
                    </a:moveTo>
                    <a:cubicBezTo>
                      <a:pt x="5871" y="263"/>
                      <a:pt x="4990" y="739"/>
                      <a:pt x="4323" y="1525"/>
                    </a:cubicBezTo>
                    <a:cubicBezTo>
                      <a:pt x="3739" y="2215"/>
                      <a:pt x="3358" y="3037"/>
                      <a:pt x="3275" y="3954"/>
                    </a:cubicBezTo>
                    <a:cubicBezTo>
                      <a:pt x="3216" y="4644"/>
                      <a:pt x="3061" y="5251"/>
                      <a:pt x="2501" y="5704"/>
                    </a:cubicBezTo>
                    <a:cubicBezTo>
                      <a:pt x="2025" y="6109"/>
                      <a:pt x="1573" y="6525"/>
                      <a:pt x="1061" y="6882"/>
                    </a:cubicBezTo>
                    <a:cubicBezTo>
                      <a:pt x="1026" y="6909"/>
                      <a:pt x="997" y="6948"/>
                      <a:pt x="951" y="6948"/>
                    </a:cubicBezTo>
                    <a:cubicBezTo>
                      <a:pt x="935" y="6948"/>
                      <a:pt x="916" y="6943"/>
                      <a:pt x="894" y="6930"/>
                    </a:cubicBezTo>
                    <a:cubicBezTo>
                      <a:pt x="1287" y="6442"/>
                      <a:pt x="1751" y="6037"/>
                      <a:pt x="2239" y="5644"/>
                    </a:cubicBezTo>
                    <a:cubicBezTo>
                      <a:pt x="2370" y="5549"/>
                      <a:pt x="2489" y="5442"/>
                      <a:pt x="2608" y="5335"/>
                    </a:cubicBezTo>
                    <a:cubicBezTo>
                      <a:pt x="2680" y="5263"/>
                      <a:pt x="2716" y="5168"/>
                      <a:pt x="2644" y="5085"/>
                    </a:cubicBezTo>
                    <a:cubicBezTo>
                      <a:pt x="2590" y="5038"/>
                      <a:pt x="2541" y="5007"/>
                      <a:pt x="2484" y="5007"/>
                    </a:cubicBezTo>
                    <a:cubicBezTo>
                      <a:pt x="2453" y="5007"/>
                      <a:pt x="2420" y="5016"/>
                      <a:pt x="2382" y="5037"/>
                    </a:cubicBezTo>
                    <a:cubicBezTo>
                      <a:pt x="1703" y="5370"/>
                      <a:pt x="1120" y="5799"/>
                      <a:pt x="644" y="6382"/>
                    </a:cubicBezTo>
                    <a:cubicBezTo>
                      <a:pt x="453" y="6621"/>
                      <a:pt x="287" y="6882"/>
                      <a:pt x="120" y="7133"/>
                    </a:cubicBezTo>
                    <a:cubicBezTo>
                      <a:pt x="25" y="7299"/>
                      <a:pt x="1" y="7466"/>
                      <a:pt x="144" y="7597"/>
                    </a:cubicBezTo>
                    <a:cubicBezTo>
                      <a:pt x="1049" y="7097"/>
                      <a:pt x="1894" y="6513"/>
                      <a:pt x="2727" y="5930"/>
                    </a:cubicBezTo>
                    <a:cubicBezTo>
                      <a:pt x="3323" y="5513"/>
                      <a:pt x="3692" y="4966"/>
                      <a:pt x="3811" y="4263"/>
                    </a:cubicBezTo>
                    <a:cubicBezTo>
                      <a:pt x="3966" y="3382"/>
                      <a:pt x="4490" y="2703"/>
                      <a:pt x="4978" y="2001"/>
                    </a:cubicBezTo>
                    <a:cubicBezTo>
                      <a:pt x="5442" y="1346"/>
                      <a:pt x="6156" y="977"/>
                      <a:pt x="6871" y="644"/>
                    </a:cubicBezTo>
                    <a:cubicBezTo>
                      <a:pt x="7061" y="536"/>
                      <a:pt x="7264" y="429"/>
                      <a:pt x="7490" y="310"/>
                    </a:cubicBezTo>
                    <a:cubicBezTo>
                      <a:pt x="7299" y="215"/>
                      <a:pt x="7085" y="120"/>
                      <a:pt x="6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4" name="Google Shape;4644;p5"/>
              <p:cNvSpPr/>
              <p:nvPr/>
            </p:nvSpPr>
            <p:spPr>
              <a:xfrm>
                <a:off x="1361475" y="3661900"/>
                <a:ext cx="120575" cy="157175"/>
              </a:xfrm>
              <a:custGeom>
                <a:avLst/>
                <a:gdLst/>
                <a:ahLst/>
                <a:cxnLst/>
                <a:rect l="l" t="t" r="r" b="b"/>
                <a:pathLst>
                  <a:path w="4823" h="6287" extrusionOk="0">
                    <a:moveTo>
                      <a:pt x="3870" y="0"/>
                    </a:moveTo>
                    <a:cubicBezTo>
                      <a:pt x="2977" y="441"/>
                      <a:pt x="2179" y="1048"/>
                      <a:pt x="1619" y="1869"/>
                    </a:cubicBezTo>
                    <a:cubicBezTo>
                      <a:pt x="1250" y="2405"/>
                      <a:pt x="953" y="3048"/>
                      <a:pt x="893" y="3774"/>
                    </a:cubicBezTo>
                    <a:cubicBezTo>
                      <a:pt x="857" y="4179"/>
                      <a:pt x="893" y="4536"/>
                      <a:pt x="953" y="4917"/>
                    </a:cubicBezTo>
                    <a:cubicBezTo>
                      <a:pt x="977" y="5084"/>
                      <a:pt x="917" y="5215"/>
                      <a:pt x="798" y="5322"/>
                    </a:cubicBezTo>
                    <a:cubicBezTo>
                      <a:pt x="572" y="5536"/>
                      <a:pt x="369" y="5751"/>
                      <a:pt x="143" y="5965"/>
                    </a:cubicBezTo>
                    <a:cubicBezTo>
                      <a:pt x="72" y="6037"/>
                      <a:pt x="0" y="6108"/>
                      <a:pt x="12" y="6287"/>
                    </a:cubicBezTo>
                    <a:cubicBezTo>
                      <a:pt x="345" y="6013"/>
                      <a:pt x="607" y="5715"/>
                      <a:pt x="941" y="5536"/>
                    </a:cubicBezTo>
                    <a:cubicBezTo>
                      <a:pt x="1310" y="5322"/>
                      <a:pt x="1405" y="5001"/>
                      <a:pt x="1441" y="4667"/>
                    </a:cubicBezTo>
                    <a:cubicBezTo>
                      <a:pt x="1465" y="4358"/>
                      <a:pt x="1500" y="4060"/>
                      <a:pt x="1619" y="3774"/>
                    </a:cubicBezTo>
                    <a:cubicBezTo>
                      <a:pt x="1917" y="3012"/>
                      <a:pt x="2227" y="2262"/>
                      <a:pt x="2882" y="1691"/>
                    </a:cubicBezTo>
                    <a:cubicBezTo>
                      <a:pt x="3477" y="1167"/>
                      <a:pt x="4120" y="714"/>
                      <a:pt x="4822" y="322"/>
                    </a:cubicBezTo>
                    <a:cubicBezTo>
                      <a:pt x="4489" y="202"/>
                      <a:pt x="4191" y="95"/>
                      <a:pt x="3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5" name="Google Shape;4645;p5"/>
              <p:cNvSpPr/>
              <p:nvPr/>
            </p:nvSpPr>
            <p:spPr>
              <a:xfrm>
                <a:off x="1229900" y="3643125"/>
                <a:ext cx="185775" cy="238450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9538" extrusionOk="0">
                    <a:moveTo>
                      <a:pt x="1346" y="1"/>
                    </a:moveTo>
                    <a:lnTo>
                      <a:pt x="1346" y="1"/>
                    </a:lnTo>
                    <a:cubicBezTo>
                      <a:pt x="1144" y="13"/>
                      <a:pt x="917" y="37"/>
                      <a:pt x="703" y="61"/>
                    </a:cubicBezTo>
                    <a:cubicBezTo>
                      <a:pt x="417" y="537"/>
                      <a:pt x="179" y="1037"/>
                      <a:pt x="167" y="1620"/>
                    </a:cubicBezTo>
                    <a:cubicBezTo>
                      <a:pt x="155" y="2227"/>
                      <a:pt x="1" y="2823"/>
                      <a:pt x="179" y="3442"/>
                    </a:cubicBezTo>
                    <a:cubicBezTo>
                      <a:pt x="346" y="3990"/>
                      <a:pt x="655" y="4466"/>
                      <a:pt x="953" y="4930"/>
                    </a:cubicBezTo>
                    <a:cubicBezTo>
                      <a:pt x="1120" y="5180"/>
                      <a:pt x="1132" y="5430"/>
                      <a:pt x="1096" y="5704"/>
                    </a:cubicBezTo>
                    <a:cubicBezTo>
                      <a:pt x="953" y="6728"/>
                      <a:pt x="1132" y="7740"/>
                      <a:pt x="1298" y="8752"/>
                    </a:cubicBezTo>
                    <a:cubicBezTo>
                      <a:pt x="1310" y="8883"/>
                      <a:pt x="1346" y="9002"/>
                      <a:pt x="1370" y="9145"/>
                    </a:cubicBezTo>
                    <a:cubicBezTo>
                      <a:pt x="1406" y="9300"/>
                      <a:pt x="1429" y="9466"/>
                      <a:pt x="1656" y="9538"/>
                    </a:cubicBezTo>
                    <a:cubicBezTo>
                      <a:pt x="1763" y="8943"/>
                      <a:pt x="1715" y="8383"/>
                      <a:pt x="1703" y="7811"/>
                    </a:cubicBezTo>
                    <a:cubicBezTo>
                      <a:pt x="1691" y="7097"/>
                      <a:pt x="1644" y="6383"/>
                      <a:pt x="1632" y="5656"/>
                    </a:cubicBezTo>
                    <a:cubicBezTo>
                      <a:pt x="1608" y="5216"/>
                      <a:pt x="1810" y="4859"/>
                      <a:pt x="2132" y="4573"/>
                    </a:cubicBezTo>
                    <a:cubicBezTo>
                      <a:pt x="2680" y="4097"/>
                      <a:pt x="3239" y="3632"/>
                      <a:pt x="3799" y="3168"/>
                    </a:cubicBezTo>
                    <a:cubicBezTo>
                      <a:pt x="4108" y="2930"/>
                      <a:pt x="4287" y="2597"/>
                      <a:pt x="4608" y="2335"/>
                    </a:cubicBezTo>
                    <a:cubicBezTo>
                      <a:pt x="5239" y="1799"/>
                      <a:pt x="5930" y="1311"/>
                      <a:pt x="6644" y="882"/>
                    </a:cubicBezTo>
                    <a:cubicBezTo>
                      <a:pt x="6930" y="715"/>
                      <a:pt x="7192" y="525"/>
                      <a:pt x="7430" y="299"/>
                    </a:cubicBezTo>
                    <a:cubicBezTo>
                      <a:pt x="7252" y="275"/>
                      <a:pt x="7085" y="239"/>
                      <a:pt x="6906" y="215"/>
                    </a:cubicBezTo>
                    <a:cubicBezTo>
                      <a:pt x="6240" y="537"/>
                      <a:pt x="5549" y="846"/>
                      <a:pt x="4930" y="1311"/>
                    </a:cubicBezTo>
                    <a:cubicBezTo>
                      <a:pt x="4513" y="1620"/>
                      <a:pt x="4037" y="1835"/>
                      <a:pt x="3680" y="2216"/>
                    </a:cubicBezTo>
                    <a:cubicBezTo>
                      <a:pt x="2965" y="3013"/>
                      <a:pt x="2108" y="3644"/>
                      <a:pt x="1382" y="4502"/>
                    </a:cubicBezTo>
                    <a:cubicBezTo>
                      <a:pt x="1108" y="3823"/>
                      <a:pt x="906" y="3168"/>
                      <a:pt x="917" y="2501"/>
                    </a:cubicBezTo>
                    <a:cubicBezTo>
                      <a:pt x="929" y="1775"/>
                      <a:pt x="989" y="1025"/>
                      <a:pt x="1275" y="334"/>
                    </a:cubicBezTo>
                    <a:cubicBezTo>
                      <a:pt x="1310" y="227"/>
                      <a:pt x="1346" y="108"/>
                      <a:pt x="1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6" name="Google Shape;4646;p5"/>
              <p:cNvSpPr/>
              <p:nvPr/>
            </p:nvSpPr>
            <p:spPr>
              <a:xfrm>
                <a:off x="1277525" y="3641950"/>
                <a:ext cx="82475" cy="81000"/>
              </a:xfrm>
              <a:custGeom>
                <a:avLst/>
                <a:gdLst/>
                <a:ahLst/>
                <a:cxnLst/>
                <a:rect l="l" t="t" r="r" b="b"/>
                <a:pathLst>
                  <a:path w="3299" h="3240" extrusionOk="0">
                    <a:moveTo>
                      <a:pt x="2334" y="0"/>
                    </a:moveTo>
                    <a:cubicBezTo>
                      <a:pt x="1560" y="524"/>
                      <a:pt x="965" y="1239"/>
                      <a:pt x="429" y="2024"/>
                    </a:cubicBezTo>
                    <a:cubicBezTo>
                      <a:pt x="215" y="2346"/>
                      <a:pt x="36" y="2644"/>
                      <a:pt x="1" y="3025"/>
                    </a:cubicBezTo>
                    <a:cubicBezTo>
                      <a:pt x="1" y="3096"/>
                      <a:pt x="1" y="3179"/>
                      <a:pt x="84" y="3239"/>
                    </a:cubicBezTo>
                    <a:cubicBezTo>
                      <a:pt x="92" y="3239"/>
                      <a:pt x="99" y="3240"/>
                      <a:pt x="106" y="3240"/>
                    </a:cubicBezTo>
                    <a:cubicBezTo>
                      <a:pt x="271" y="3240"/>
                      <a:pt x="360" y="3115"/>
                      <a:pt x="405" y="3001"/>
                    </a:cubicBezTo>
                    <a:cubicBezTo>
                      <a:pt x="834" y="2108"/>
                      <a:pt x="1596" y="1512"/>
                      <a:pt x="2322" y="881"/>
                    </a:cubicBezTo>
                    <a:cubicBezTo>
                      <a:pt x="2644" y="596"/>
                      <a:pt x="2965" y="334"/>
                      <a:pt x="3299" y="60"/>
                    </a:cubicBezTo>
                    <a:cubicBezTo>
                      <a:pt x="2965" y="24"/>
                      <a:pt x="2644" y="0"/>
                      <a:pt x="2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7" name="Google Shape;4647;p5"/>
              <p:cNvSpPr/>
              <p:nvPr/>
            </p:nvSpPr>
            <p:spPr>
              <a:xfrm>
                <a:off x="1168300" y="3650575"/>
                <a:ext cx="64600" cy="177650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7106" extrusionOk="0">
                    <a:moveTo>
                      <a:pt x="1286" y="1"/>
                    </a:moveTo>
                    <a:cubicBezTo>
                      <a:pt x="1238" y="1"/>
                      <a:pt x="1191" y="13"/>
                      <a:pt x="1143" y="13"/>
                    </a:cubicBezTo>
                    <a:cubicBezTo>
                      <a:pt x="941" y="48"/>
                      <a:pt x="750" y="72"/>
                      <a:pt x="572" y="108"/>
                    </a:cubicBezTo>
                    <a:cubicBezTo>
                      <a:pt x="214" y="1001"/>
                      <a:pt x="0" y="1882"/>
                      <a:pt x="214" y="2894"/>
                    </a:cubicBezTo>
                    <a:cubicBezTo>
                      <a:pt x="417" y="3870"/>
                      <a:pt x="833" y="4716"/>
                      <a:pt x="1345" y="5573"/>
                    </a:cubicBezTo>
                    <a:cubicBezTo>
                      <a:pt x="1607" y="6025"/>
                      <a:pt x="1834" y="6501"/>
                      <a:pt x="2179" y="6906"/>
                    </a:cubicBezTo>
                    <a:cubicBezTo>
                      <a:pt x="2258" y="7035"/>
                      <a:pt x="2337" y="7106"/>
                      <a:pt x="2457" y="7106"/>
                    </a:cubicBezTo>
                    <a:cubicBezTo>
                      <a:pt x="2481" y="7106"/>
                      <a:pt x="2508" y="7103"/>
                      <a:pt x="2536" y="7097"/>
                    </a:cubicBezTo>
                    <a:cubicBezTo>
                      <a:pt x="2584" y="6966"/>
                      <a:pt x="2536" y="6894"/>
                      <a:pt x="2488" y="6799"/>
                    </a:cubicBezTo>
                    <a:cubicBezTo>
                      <a:pt x="1917" y="5835"/>
                      <a:pt x="1560" y="4811"/>
                      <a:pt x="1322" y="3715"/>
                    </a:cubicBezTo>
                    <a:cubicBezTo>
                      <a:pt x="1072" y="2620"/>
                      <a:pt x="1131" y="1537"/>
                      <a:pt x="1262" y="429"/>
                    </a:cubicBezTo>
                    <a:cubicBezTo>
                      <a:pt x="1286" y="286"/>
                      <a:pt x="1298" y="144"/>
                      <a:pt x="12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8" name="Google Shape;4648;p5"/>
              <p:cNvSpPr/>
              <p:nvPr/>
            </p:nvSpPr>
            <p:spPr>
              <a:xfrm>
                <a:off x="1109050" y="3655350"/>
                <a:ext cx="42900" cy="100350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401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715"/>
                      <a:pt x="263" y="1417"/>
                      <a:pt x="536" y="2108"/>
                    </a:cubicBezTo>
                    <a:cubicBezTo>
                      <a:pt x="715" y="2524"/>
                      <a:pt x="882" y="2953"/>
                      <a:pt x="1037" y="3382"/>
                    </a:cubicBezTo>
                    <a:cubicBezTo>
                      <a:pt x="1096" y="3548"/>
                      <a:pt x="1179" y="3679"/>
                      <a:pt x="1251" y="3810"/>
                    </a:cubicBezTo>
                    <a:cubicBezTo>
                      <a:pt x="1317" y="3904"/>
                      <a:pt x="1368" y="4014"/>
                      <a:pt x="1457" y="4014"/>
                    </a:cubicBezTo>
                    <a:cubicBezTo>
                      <a:pt x="1481" y="4014"/>
                      <a:pt x="1507" y="4006"/>
                      <a:pt x="1537" y="3989"/>
                    </a:cubicBezTo>
                    <a:cubicBezTo>
                      <a:pt x="1668" y="3929"/>
                      <a:pt x="1715" y="3786"/>
                      <a:pt x="1668" y="3632"/>
                    </a:cubicBezTo>
                    <a:cubicBezTo>
                      <a:pt x="1608" y="3393"/>
                      <a:pt x="1537" y="3179"/>
                      <a:pt x="1477" y="2953"/>
                    </a:cubicBezTo>
                    <a:cubicBezTo>
                      <a:pt x="1239" y="2072"/>
                      <a:pt x="1001" y="1215"/>
                      <a:pt x="751" y="334"/>
                    </a:cubicBezTo>
                    <a:cubicBezTo>
                      <a:pt x="715" y="262"/>
                      <a:pt x="703" y="179"/>
                      <a:pt x="679" y="107"/>
                    </a:cubicBezTo>
                    <a:cubicBezTo>
                      <a:pt x="441" y="95"/>
                      <a:pt x="227" y="4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9" name="Google Shape;4649;p5"/>
              <p:cNvSpPr/>
              <p:nvPr/>
            </p:nvSpPr>
            <p:spPr>
              <a:xfrm>
                <a:off x="1004575" y="3620525"/>
                <a:ext cx="154800" cy="294400"/>
              </a:xfrm>
              <a:custGeom>
                <a:avLst/>
                <a:gdLst/>
                <a:ahLst/>
                <a:cxnLst/>
                <a:rect l="l" t="t" r="r" b="b"/>
                <a:pathLst>
                  <a:path w="6192" h="11776" extrusionOk="0">
                    <a:moveTo>
                      <a:pt x="1537" y="0"/>
                    </a:moveTo>
                    <a:lnTo>
                      <a:pt x="1537" y="0"/>
                    </a:lnTo>
                    <a:cubicBezTo>
                      <a:pt x="1596" y="119"/>
                      <a:pt x="1715" y="238"/>
                      <a:pt x="1763" y="357"/>
                    </a:cubicBezTo>
                    <a:cubicBezTo>
                      <a:pt x="1822" y="488"/>
                      <a:pt x="1894" y="595"/>
                      <a:pt x="1965" y="726"/>
                    </a:cubicBezTo>
                    <a:cubicBezTo>
                      <a:pt x="1918" y="738"/>
                      <a:pt x="1906" y="738"/>
                      <a:pt x="1894" y="738"/>
                    </a:cubicBezTo>
                    <a:cubicBezTo>
                      <a:pt x="1770" y="672"/>
                      <a:pt x="1684" y="483"/>
                      <a:pt x="1552" y="483"/>
                    </a:cubicBezTo>
                    <a:cubicBezTo>
                      <a:pt x="1518" y="483"/>
                      <a:pt x="1482" y="495"/>
                      <a:pt x="1441" y="524"/>
                    </a:cubicBezTo>
                    <a:cubicBezTo>
                      <a:pt x="1263" y="643"/>
                      <a:pt x="1429" y="881"/>
                      <a:pt x="1489" y="1036"/>
                    </a:cubicBezTo>
                    <a:cubicBezTo>
                      <a:pt x="1703" y="1596"/>
                      <a:pt x="1763" y="2155"/>
                      <a:pt x="1739" y="2739"/>
                    </a:cubicBezTo>
                    <a:cubicBezTo>
                      <a:pt x="1727" y="3167"/>
                      <a:pt x="1477" y="3560"/>
                      <a:pt x="1263" y="3941"/>
                    </a:cubicBezTo>
                    <a:cubicBezTo>
                      <a:pt x="965" y="4489"/>
                      <a:pt x="584" y="5013"/>
                      <a:pt x="310" y="5584"/>
                    </a:cubicBezTo>
                    <a:cubicBezTo>
                      <a:pt x="72" y="6096"/>
                      <a:pt x="1" y="6656"/>
                      <a:pt x="96" y="7263"/>
                    </a:cubicBezTo>
                    <a:cubicBezTo>
                      <a:pt x="310" y="8715"/>
                      <a:pt x="1120" y="9954"/>
                      <a:pt x="1620" y="11299"/>
                    </a:cubicBezTo>
                    <a:cubicBezTo>
                      <a:pt x="1703" y="11490"/>
                      <a:pt x="1822" y="11692"/>
                      <a:pt x="2072" y="11775"/>
                    </a:cubicBezTo>
                    <a:cubicBezTo>
                      <a:pt x="2156" y="11668"/>
                      <a:pt x="2096" y="11561"/>
                      <a:pt x="2060" y="11478"/>
                    </a:cubicBezTo>
                    <a:cubicBezTo>
                      <a:pt x="1548" y="10299"/>
                      <a:pt x="1179" y="9096"/>
                      <a:pt x="1048" y="7823"/>
                    </a:cubicBezTo>
                    <a:cubicBezTo>
                      <a:pt x="1013" y="7525"/>
                      <a:pt x="965" y="7215"/>
                      <a:pt x="929" y="6918"/>
                    </a:cubicBezTo>
                    <a:cubicBezTo>
                      <a:pt x="786" y="6084"/>
                      <a:pt x="1358" y="5501"/>
                      <a:pt x="1715" y="4870"/>
                    </a:cubicBezTo>
                    <a:cubicBezTo>
                      <a:pt x="1882" y="4572"/>
                      <a:pt x="2060" y="4286"/>
                      <a:pt x="2263" y="4001"/>
                    </a:cubicBezTo>
                    <a:cubicBezTo>
                      <a:pt x="2787" y="3298"/>
                      <a:pt x="2680" y="2548"/>
                      <a:pt x="2453" y="1786"/>
                    </a:cubicBezTo>
                    <a:cubicBezTo>
                      <a:pt x="2429" y="1679"/>
                      <a:pt x="2358" y="1572"/>
                      <a:pt x="2394" y="1429"/>
                    </a:cubicBezTo>
                    <a:lnTo>
                      <a:pt x="2394" y="1429"/>
                    </a:lnTo>
                    <a:cubicBezTo>
                      <a:pt x="3049" y="2500"/>
                      <a:pt x="3501" y="3632"/>
                      <a:pt x="3692" y="4846"/>
                    </a:cubicBezTo>
                    <a:cubicBezTo>
                      <a:pt x="3751" y="5239"/>
                      <a:pt x="3989" y="5548"/>
                      <a:pt x="4275" y="5798"/>
                    </a:cubicBezTo>
                    <a:cubicBezTo>
                      <a:pt x="5192" y="6572"/>
                      <a:pt x="5632" y="7620"/>
                      <a:pt x="5847" y="8763"/>
                    </a:cubicBezTo>
                    <a:cubicBezTo>
                      <a:pt x="5870" y="8823"/>
                      <a:pt x="5870" y="8882"/>
                      <a:pt x="5954" y="8930"/>
                    </a:cubicBezTo>
                    <a:cubicBezTo>
                      <a:pt x="6192" y="8561"/>
                      <a:pt x="6013" y="8215"/>
                      <a:pt x="5942" y="7906"/>
                    </a:cubicBezTo>
                    <a:cubicBezTo>
                      <a:pt x="5692" y="6930"/>
                      <a:pt x="5275" y="6037"/>
                      <a:pt x="4573" y="5310"/>
                    </a:cubicBezTo>
                    <a:cubicBezTo>
                      <a:pt x="4382" y="5120"/>
                      <a:pt x="4382" y="4834"/>
                      <a:pt x="4382" y="4608"/>
                    </a:cubicBezTo>
                    <a:cubicBezTo>
                      <a:pt x="4394" y="3929"/>
                      <a:pt x="4168" y="3322"/>
                      <a:pt x="3918" y="2703"/>
                    </a:cubicBezTo>
                    <a:cubicBezTo>
                      <a:pt x="3632" y="1988"/>
                      <a:pt x="3251" y="1357"/>
                      <a:pt x="2787" y="762"/>
                    </a:cubicBezTo>
                    <a:cubicBezTo>
                      <a:pt x="2608" y="655"/>
                      <a:pt x="2429" y="536"/>
                      <a:pt x="2215" y="405"/>
                    </a:cubicBezTo>
                    <a:cubicBezTo>
                      <a:pt x="2001" y="250"/>
                      <a:pt x="1775" y="119"/>
                      <a:pt x="15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0" name="Google Shape;4650;p5"/>
              <p:cNvSpPr/>
              <p:nvPr/>
            </p:nvSpPr>
            <p:spPr>
              <a:xfrm>
                <a:off x="970350" y="3592250"/>
                <a:ext cx="68475" cy="130975"/>
              </a:xfrm>
              <a:custGeom>
                <a:avLst/>
                <a:gdLst/>
                <a:ahLst/>
                <a:cxnLst/>
                <a:rect l="l" t="t" r="r" b="b"/>
                <a:pathLst>
                  <a:path w="2739" h="5239" extrusionOk="0">
                    <a:moveTo>
                      <a:pt x="72" y="0"/>
                    </a:moveTo>
                    <a:lnTo>
                      <a:pt x="72" y="0"/>
                    </a:lnTo>
                    <a:cubicBezTo>
                      <a:pt x="0" y="107"/>
                      <a:pt x="24" y="202"/>
                      <a:pt x="119" y="310"/>
                    </a:cubicBezTo>
                    <a:cubicBezTo>
                      <a:pt x="536" y="762"/>
                      <a:pt x="762" y="1334"/>
                      <a:pt x="1203" y="1774"/>
                    </a:cubicBezTo>
                    <a:cubicBezTo>
                      <a:pt x="1715" y="2226"/>
                      <a:pt x="1763" y="2798"/>
                      <a:pt x="1429" y="3441"/>
                    </a:cubicBezTo>
                    <a:cubicBezTo>
                      <a:pt x="1143" y="3989"/>
                      <a:pt x="1227" y="4608"/>
                      <a:pt x="1382" y="5239"/>
                    </a:cubicBezTo>
                    <a:cubicBezTo>
                      <a:pt x="1620" y="5167"/>
                      <a:pt x="1643" y="5024"/>
                      <a:pt x="1643" y="4882"/>
                    </a:cubicBezTo>
                    <a:cubicBezTo>
                      <a:pt x="1667" y="4239"/>
                      <a:pt x="1893" y="3679"/>
                      <a:pt x="2394" y="3239"/>
                    </a:cubicBezTo>
                    <a:cubicBezTo>
                      <a:pt x="2644" y="3024"/>
                      <a:pt x="2739" y="2500"/>
                      <a:pt x="2572" y="2203"/>
                    </a:cubicBezTo>
                    <a:cubicBezTo>
                      <a:pt x="2370" y="1845"/>
                      <a:pt x="2167" y="1476"/>
                      <a:pt x="1834" y="1203"/>
                    </a:cubicBezTo>
                    <a:cubicBezTo>
                      <a:pt x="1489" y="941"/>
                      <a:pt x="1239" y="548"/>
                      <a:pt x="905" y="262"/>
                    </a:cubicBezTo>
                    <a:cubicBezTo>
                      <a:pt x="608" y="167"/>
                      <a:pt x="322" y="71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1" name="Google Shape;4651;p5"/>
              <p:cNvSpPr/>
              <p:nvPr/>
            </p:nvSpPr>
            <p:spPr>
              <a:xfrm>
                <a:off x="835200" y="3529125"/>
                <a:ext cx="152425" cy="210775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8431" extrusionOk="0">
                    <a:moveTo>
                      <a:pt x="2763" y="1"/>
                    </a:moveTo>
                    <a:cubicBezTo>
                      <a:pt x="2704" y="1"/>
                      <a:pt x="2656" y="25"/>
                      <a:pt x="2597" y="60"/>
                    </a:cubicBezTo>
                    <a:cubicBezTo>
                      <a:pt x="2406" y="203"/>
                      <a:pt x="2501" y="382"/>
                      <a:pt x="2585" y="537"/>
                    </a:cubicBezTo>
                    <a:cubicBezTo>
                      <a:pt x="2597" y="584"/>
                      <a:pt x="2644" y="632"/>
                      <a:pt x="2644" y="680"/>
                    </a:cubicBezTo>
                    <a:cubicBezTo>
                      <a:pt x="2489" y="1584"/>
                      <a:pt x="2442" y="2525"/>
                      <a:pt x="1787" y="3251"/>
                    </a:cubicBezTo>
                    <a:cubicBezTo>
                      <a:pt x="1192" y="3906"/>
                      <a:pt x="763" y="4668"/>
                      <a:pt x="418" y="5466"/>
                    </a:cubicBezTo>
                    <a:cubicBezTo>
                      <a:pt x="49" y="6335"/>
                      <a:pt x="1" y="7240"/>
                      <a:pt x="227" y="8157"/>
                    </a:cubicBezTo>
                    <a:cubicBezTo>
                      <a:pt x="239" y="8240"/>
                      <a:pt x="275" y="8300"/>
                      <a:pt x="322" y="8359"/>
                    </a:cubicBezTo>
                    <a:cubicBezTo>
                      <a:pt x="334" y="8383"/>
                      <a:pt x="382" y="8395"/>
                      <a:pt x="418" y="8431"/>
                    </a:cubicBezTo>
                    <a:cubicBezTo>
                      <a:pt x="525" y="8300"/>
                      <a:pt x="572" y="8157"/>
                      <a:pt x="537" y="8014"/>
                    </a:cubicBezTo>
                    <a:cubicBezTo>
                      <a:pt x="406" y="6895"/>
                      <a:pt x="763" y="5894"/>
                      <a:pt x="1394" y="5002"/>
                    </a:cubicBezTo>
                    <a:cubicBezTo>
                      <a:pt x="1787" y="4442"/>
                      <a:pt x="2192" y="3870"/>
                      <a:pt x="2597" y="3323"/>
                    </a:cubicBezTo>
                    <a:cubicBezTo>
                      <a:pt x="2954" y="2858"/>
                      <a:pt x="3073" y="2311"/>
                      <a:pt x="3073" y="1656"/>
                    </a:cubicBezTo>
                    <a:cubicBezTo>
                      <a:pt x="3537" y="2477"/>
                      <a:pt x="3978" y="3204"/>
                      <a:pt x="4287" y="3989"/>
                    </a:cubicBezTo>
                    <a:cubicBezTo>
                      <a:pt x="4490" y="4501"/>
                      <a:pt x="4859" y="4823"/>
                      <a:pt x="5264" y="5144"/>
                    </a:cubicBezTo>
                    <a:cubicBezTo>
                      <a:pt x="5514" y="5335"/>
                      <a:pt x="5716" y="5597"/>
                      <a:pt x="6097" y="5752"/>
                    </a:cubicBezTo>
                    <a:cubicBezTo>
                      <a:pt x="6002" y="5442"/>
                      <a:pt x="5811" y="5287"/>
                      <a:pt x="5645" y="5132"/>
                    </a:cubicBezTo>
                    <a:cubicBezTo>
                      <a:pt x="5275" y="4775"/>
                      <a:pt x="5049" y="4370"/>
                      <a:pt x="4942" y="3835"/>
                    </a:cubicBezTo>
                    <a:cubicBezTo>
                      <a:pt x="4811" y="3085"/>
                      <a:pt x="4621" y="2311"/>
                      <a:pt x="4049" y="1715"/>
                    </a:cubicBezTo>
                    <a:cubicBezTo>
                      <a:pt x="4025" y="1680"/>
                      <a:pt x="3990" y="1632"/>
                      <a:pt x="3978" y="1573"/>
                    </a:cubicBezTo>
                    <a:cubicBezTo>
                      <a:pt x="3609" y="1084"/>
                      <a:pt x="3144" y="50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2" name="Google Shape;4652;p5"/>
              <p:cNvSpPr/>
              <p:nvPr/>
            </p:nvSpPr>
            <p:spPr>
              <a:xfrm>
                <a:off x="730725" y="4005075"/>
                <a:ext cx="50925" cy="753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3015" extrusionOk="0">
                    <a:moveTo>
                      <a:pt x="299" y="1"/>
                    </a:moveTo>
                    <a:cubicBezTo>
                      <a:pt x="191" y="263"/>
                      <a:pt x="108" y="501"/>
                      <a:pt x="1" y="739"/>
                    </a:cubicBezTo>
                    <a:cubicBezTo>
                      <a:pt x="108" y="1668"/>
                      <a:pt x="715" y="2299"/>
                      <a:pt x="1406" y="2882"/>
                    </a:cubicBezTo>
                    <a:cubicBezTo>
                      <a:pt x="1485" y="2946"/>
                      <a:pt x="1591" y="3015"/>
                      <a:pt x="1695" y="3015"/>
                    </a:cubicBezTo>
                    <a:cubicBezTo>
                      <a:pt x="1747" y="3015"/>
                      <a:pt x="1799" y="2997"/>
                      <a:pt x="1846" y="2954"/>
                    </a:cubicBezTo>
                    <a:cubicBezTo>
                      <a:pt x="2037" y="2787"/>
                      <a:pt x="1858" y="2656"/>
                      <a:pt x="1775" y="2501"/>
                    </a:cubicBezTo>
                    <a:cubicBezTo>
                      <a:pt x="1346" y="1835"/>
                      <a:pt x="894" y="1180"/>
                      <a:pt x="632" y="418"/>
                    </a:cubicBezTo>
                    <a:cubicBezTo>
                      <a:pt x="549" y="227"/>
                      <a:pt x="477" y="37"/>
                      <a:pt x="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3" name="Google Shape;4653;p5"/>
              <p:cNvSpPr/>
              <p:nvPr/>
            </p:nvSpPr>
            <p:spPr>
              <a:xfrm>
                <a:off x="662275" y="3400250"/>
                <a:ext cx="163725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6549" h="1775" extrusionOk="0">
                    <a:moveTo>
                      <a:pt x="2739" y="1"/>
                    </a:moveTo>
                    <a:cubicBezTo>
                      <a:pt x="2572" y="1"/>
                      <a:pt x="2429" y="1"/>
                      <a:pt x="2275" y="12"/>
                    </a:cubicBezTo>
                    <a:lnTo>
                      <a:pt x="2251" y="12"/>
                    </a:lnTo>
                    <a:cubicBezTo>
                      <a:pt x="2144" y="12"/>
                      <a:pt x="2060" y="12"/>
                      <a:pt x="1953" y="24"/>
                    </a:cubicBezTo>
                    <a:cubicBezTo>
                      <a:pt x="1679" y="60"/>
                      <a:pt x="1417" y="108"/>
                      <a:pt x="1143" y="143"/>
                    </a:cubicBezTo>
                    <a:cubicBezTo>
                      <a:pt x="1120" y="143"/>
                      <a:pt x="1084" y="143"/>
                      <a:pt x="1072" y="167"/>
                    </a:cubicBezTo>
                    <a:cubicBezTo>
                      <a:pt x="1012" y="191"/>
                      <a:pt x="941" y="203"/>
                      <a:pt x="870" y="227"/>
                    </a:cubicBezTo>
                    <a:cubicBezTo>
                      <a:pt x="846" y="227"/>
                      <a:pt x="834" y="239"/>
                      <a:pt x="822" y="239"/>
                    </a:cubicBezTo>
                    <a:cubicBezTo>
                      <a:pt x="762" y="251"/>
                      <a:pt x="715" y="262"/>
                      <a:pt x="667" y="286"/>
                    </a:cubicBezTo>
                    <a:cubicBezTo>
                      <a:pt x="620" y="298"/>
                      <a:pt x="584" y="298"/>
                      <a:pt x="536" y="322"/>
                    </a:cubicBezTo>
                    <a:cubicBezTo>
                      <a:pt x="489" y="358"/>
                      <a:pt x="429" y="370"/>
                      <a:pt x="370" y="382"/>
                    </a:cubicBezTo>
                    <a:cubicBezTo>
                      <a:pt x="346" y="405"/>
                      <a:pt x="298" y="405"/>
                      <a:pt x="274" y="417"/>
                    </a:cubicBezTo>
                    <a:cubicBezTo>
                      <a:pt x="191" y="441"/>
                      <a:pt x="108" y="477"/>
                      <a:pt x="12" y="501"/>
                    </a:cubicBezTo>
                    <a:cubicBezTo>
                      <a:pt x="0" y="584"/>
                      <a:pt x="0" y="584"/>
                      <a:pt x="72" y="608"/>
                    </a:cubicBezTo>
                    <a:lnTo>
                      <a:pt x="119" y="608"/>
                    </a:lnTo>
                    <a:lnTo>
                      <a:pt x="393" y="560"/>
                    </a:lnTo>
                    <a:cubicBezTo>
                      <a:pt x="524" y="536"/>
                      <a:pt x="667" y="524"/>
                      <a:pt x="822" y="501"/>
                    </a:cubicBezTo>
                    <a:lnTo>
                      <a:pt x="1132" y="465"/>
                    </a:lnTo>
                    <a:cubicBezTo>
                      <a:pt x="1310" y="429"/>
                      <a:pt x="1489" y="405"/>
                      <a:pt x="1655" y="370"/>
                    </a:cubicBezTo>
                    <a:cubicBezTo>
                      <a:pt x="1858" y="334"/>
                      <a:pt x="2060" y="310"/>
                      <a:pt x="2263" y="298"/>
                    </a:cubicBezTo>
                    <a:cubicBezTo>
                      <a:pt x="2370" y="298"/>
                      <a:pt x="2489" y="286"/>
                      <a:pt x="2596" y="262"/>
                    </a:cubicBezTo>
                    <a:cubicBezTo>
                      <a:pt x="2656" y="251"/>
                      <a:pt x="2691" y="239"/>
                      <a:pt x="2751" y="239"/>
                    </a:cubicBezTo>
                    <a:cubicBezTo>
                      <a:pt x="2834" y="215"/>
                      <a:pt x="2917" y="215"/>
                      <a:pt x="2989" y="215"/>
                    </a:cubicBezTo>
                    <a:cubicBezTo>
                      <a:pt x="3227" y="239"/>
                      <a:pt x="3453" y="239"/>
                      <a:pt x="3679" y="274"/>
                    </a:cubicBezTo>
                    <a:cubicBezTo>
                      <a:pt x="3751" y="298"/>
                      <a:pt x="3822" y="310"/>
                      <a:pt x="3882" y="334"/>
                    </a:cubicBezTo>
                    <a:cubicBezTo>
                      <a:pt x="3929" y="358"/>
                      <a:pt x="3965" y="358"/>
                      <a:pt x="4001" y="370"/>
                    </a:cubicBezTo>
                    <a:cubicBezTo>
                      <a:pt x="4084" y="382"/>
                      <a:pt x="4156" y="393"/>
                      <a:pt x="4227" y="429"/>
                    </a:cubicBezTo>
                    <a:cubicBezTo>
                      <a:pt x="4322" y="441"/>
                      <a:pt x="4394" y="489"/>
                      <a:pt x="4465" y="536"/>
                    </a:cubicBezTo>
                    <a:cubicBezTo>
                      <a:pt x="4477" y="536"/>
                      <a:pt x="4513" y="548"/>
                      <a:pt x="4525" y="548"/>
                    </a:cubicBezTo>
                    <a:lnTo>
                      <a:pt x="4620" y="596"/>
                    </a:lnTo>
                    <a:cubicBezTo>
                      <a:pt x="4656" y="620"/>
                      <a:pt x="4703" y="655"/>
                      <a:pt x="4751" y="667"/>
                    </a:cubicBezTo>
                    <a:cubicBezTo>
                      <a:pt x="4858" y="727"/>
                      <a:pt x="4977" y="786"/>
                      <a:pt x="5072" y="846"/>
                    </a:cubicBezTo>
                    <a:cubicBezTo>
                      <a:pt x="5180" y="905"/>
                      <a:pt x="5287" y="977"/>
                      <a:pt x="5382" y="1024"/>
                    </a:cubicBezTo>
                    <a:cubicBezTo>
                      <a:pt x="5406" y="1024"/>
                      <a:pt x="5418" y="1036"/>
                      <a:pt x="5430" y="1060"/>
                    </a:cubicBezTo>
                    <a:cubicBezTo>
                      <a:pt x="5465" y="1072"/>
                      <a:pt x="5513" y="1096"/>
                      <a:pt x="5537" y="1132"/>
                    </a:cubicBezTo>
                    <a:cubicBezTo>
                      <a:pt x="5596" y="1179"/>
                      <a:pt x="5644" y="1203"/>
                      <a:pt x="5704" y="1239"/>
                    </a:cubicBezTo>
                    <a:cubicBezTo>
                      <a:pt x="5775" y="1274"/>
                      <a:pt x="5846" y="1334"/>
                      <a:pt x="5918" y="1382"/>
                    </a:cubicBezTo>
                    <a:cubicBezTo>
                      <a:pt x="5942" y="1394"/>
                      <a:pt x="5954" y="1394"/>
                      <a:pt x="5965" y="1394"/>
                    </a:cubicBezTo>
                    <a:lnTo>
                      <a:pt x="6001" y="1394"/>
                    </a:lnTo>
                    <a:cubicBezTo>
                      <a:pt x="6096" y="1453"/>
                      <a:pt x="6192" y="1513"/>
                      <a:pt x="6299" y="1596"/>
                    </a:cubicBezTo>
                    <a:cubicBezTo>
                      <a:pt x="6358" y="1655"/>
                      <a:pt x="6430" y="1691"/>
                      <a:pt x="6501" y="1751"/>
                    </a:cubicBezTo>
                    <a:cubicBezTo>
                      <a:pt x="6501" y="1775"/>
                      <a:pt x="6537" y="1775"/>
                      <a:pt x="6549" y="1775"/>
                    </a:cubicBezTo>
                    <a:cubicBezTo>
                      <a:pt x="6537" y="1727"/>
                      <a:pt x="6489" y="1715"/>
                      <a:pt x="6477" y="1667"/>
                    </a:cubicBezTo>
                    <a:cubicBezTo>
                      <a:pt x="6489" y="1667"/>
                      <a:pt x="6501" y="1655"/>
                      <a:pt x="6525" y="1632"/>
                    </a:cubicBezTo>
                    <a:cubicBezTo>
                      <a:pt x="6489" y="1608"/>
                      <a:pt x="6466" y="1560"/>
                      <a:pt x="6418" y="1525"/>
                    </a:cubicBezTo>
                    <a:cubicBezTo>
                      <a:pt x="6370" y="1489"/>
                      <a:pt x="6311" y="1441"/>
                      <a:pt x="6263" y="1394"/>
                    </a:cubicBezTo>
                    <a:cubicBezTo>
                      <a:pt x="6204" y="1334"/>
                      <a:pt x="6144" y="1274"/>
                      <a:pt x="6073" y="1215"/>
                    </a:cubicBezTo>
                    <a:cubicBezTo>
                      <a:pt x="5954" y="1132"/>
                      <a:pt x="5846" y="1048"/>
                      <a:pt x="5727" y="977"/>
                    </a:cubicBezTo>
                    <a:cubicBezTo>
                      <a:pt x="5668" y="953"/>
                      <a:pt x="5596" y="905"/>
                      <a:pt x="5549" y="858"/>
                    </a:cubicBezTo>
                    <a:cubicBezTo>
                      <a:pt x="5477" y="786"/>
                      <a:pt x="5370" y="727"/>
                      <a:pt x="5287" y="667"/>
                    </a:cubicBezTo>
                    <a:cubicBezTo>
                      <a:pt x="5227" y="620"/>
                      <a:pt x="5168" y="596"/>
                      <a:pt x="5108" y="560"/>
                    </a:cubicBezTo>
                    <a:cubicBezTo>
                      <a:pt x="5013" y="501"/>
                      <a:pt x="4918" y="453"/>
                      <a:pt x="4822" y="417"/>
                    </a:cubicBezTo>
                    <a:cubicBezTo>
                      <a:pt x="4739" y="370"/>
                      <a:pt x="4644" y="322"/>
                      <a:pt x="4537" y="286"/>
                    </a:cubicBezTo>
                    <a:cubicBezTo>
                      <a:pt x="4513" y="262"/>
                      <a:pt x="4465" y="251"/>
                      <a:pt x="4441" y="239"/>
                    </a:cubicBezTo>
                    <a:cubicBezTo>
                      <a:pt x="4394" y="227"/>
                      <a:pt x="4358" y="203"/>
                      <a:pt x="4322" y="191"/>
                    </a:cubicBezTo>
                    <a:cubicBezTo>
                      <a:pt x="4239" y="167"/>
                      <a:pt x="4180" y="131"/>
                      <a:pt x="4108" y="120"/>
                    </a:cubicBezTo>
                    <a:cubicBezTo>
                      <a:pt x="4037" y="108"/>
                      <a:pt x="3965" y="72"/>
                      <a:pt x="3882" y="60"/>
                    </a:cubicBezTo>
                    <a:cubicBezTo>
                      <a:pt x="3841" y="52"/>
                      <a:pt x="3800" y="38"/>
                      <a:pt x="3759" y="38"/>
                    </a:cubicBezTo>
                    <a:cubicBezTo>
                      <a:pt x="3740" y="38"/>
                      <a:pt x="3722" y="41"/>
                      <a:pt x="3703" y="48"/>
                    </a:cubicBezTo>
                    <a:cubicBezTo>
                      <a:pt x="3699" y="52"/>
                      <a:pt x="3694" y="53"/>
                      <a:pt x="3688" y="53"/>
                    </a:cubicBezTo>
                    <a:cubicBezTo>
                      <a:pt x="3675" y="53"/>
                      <a:pt x="3660" y="48"/>
                      <a:pt x="3644" y="48"/>
                    </a:cubicBezTo>
                    <a:cubicBezTo>
                      <a:pt x="3346" y="1"/>
                      <a:pt x="3037" y="12"/>
                      <a:pt x="2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4" name="Google Shape;4654;p5"/>
              <p:cNvSpPr/>
              <p:nvPr/>
            </p:nvSpPr>
            <p:spPr>
              <a:xfrm>
                <a:off x="920050" y="3548925"/>
                <a:ext cx="192900" cy="106150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4246" extrusionOk="0">
                    <a:moveTo>
                      <a:pt x="19" y="0"/>
                    </a:moveTo>
                    <a:cubicBezTo>
                      <a:pt x="6" y="0"/>
                      <a:pt x="0" y="13"/>
                      <a:pt x="0" y="42"/>
                    </a:cubicBezTo>
                    <a:cubicBezTo>
                      <a:pt x="12" y="90"/>
                      <a:pt x="36" y="161"/>
                      <a:pt x="84" y="245"/>
                    </a:cubicBezTo>
                    <a:cubicBezTo>
                      <a:pt x="167" y="388"/>
                      <a:pt x="274" y="519"/>
                      <a:pt x="357" y="673"/>
                    </a:cubicBezTo>
                    <a:cubicBezTo>
                      <a:pt x="393" y="697"/>
                      <a:pt x="405" y="733"/>
                      <a:pt x="441" y="781"/>
                    </a:cubicBezTo>
                    <a:cubicBezTo>
                      <a:pt x="476" y="852"/>
                      <a:pt x="524" y="935"/>
                      <a:pt x="584" y="1019"/>
                    </a:cubicBezTo>
                    <a:cubicBezTo>
                      <a:pt x="679" y="1126"/>
                      <a:pt x="750" y="1233"/>
                      <a:pt x="834" y="1340"/>
                    </a:cubicBezTo>
                    <a:lnTo>
                      <a:pt x="1036" y="1614"/>
                    </a:lnTo>
                    <a:lnTo>
                      <a:pt x="1155" y="1638"/>
                    </a:lnTo>
                    <a:lnTo>
                      <a:pt x="1227" y="1662"/>
                    </a:lnTo>
                    <a:lnTo>
                      <a:pt x="1358" y="1685"/>
                    </a:lnTo>
                    <a:cubicBezTo>
                      <a:pt x="1453" y="1721"/>
                      <a:pt x="1536" y="1733"/>
                      <a:pt x="1631" y="1757"/>
                    </a:cubicBezTo>
                    <a:cubicBezTo>
                      <a:pt x="1762" y="1804"/>
                      <a:pt x="1905" y="1840"/>
                      <a:pt x="2060" y="1864"/>
                    </a:cubicBezTo>
                    <a:cubicBezTo>
                      <a:pt x="2251" y="1900"/>
                      <a:pt x="2429" y="1935"/>
                      <a:pt x="2620" y="1983"/>
                    </a:cubicBezTo>
                    <a:cubicBezTo>
                      <a:pt x="2703" y="1995"/>
                      <a:pt x="2786" y="2031"/>
                      <a:pt x="2858" y="2054"/>
                    </a:cubicBezTo>
                    <a:cubicBezTo>
                      <a:pt x="2977" y="2102"/>
                      <a:pt x="3096" y="2162"/>
                      <a:pt x="3239" y="2209"/>
                    </a:cubicBezTo>
                    <a:cubicBezTo>
                      <a:pt x="3596" y="2340"/>
                      <a:pt x="3953" y="2471"/>
                      <a:pt x="4286" y="2638"/>
                    </a:cubicBezTo>
                    <a:cubicBezTo>
                      <a:pt x="4739" y="2852"/>
                      <a:pt x="5156" y="3102"/>
                      <a:pt x="5572" y="3364"/>
                    </a:cubicBezTo>
                    <a:cubicBezTo>
                      <a:pt x="5953" y="3638"/>
                      <a:pt x="6394" y="3900"/>
                      <a:pt x="6787" y="4055"/>
                    </a:cubicBezTo>
                    <a:cubicBezTo>
                      <a:pt x="7049" y="4162"/>
                      <a:pt x="7465" y="4233"/>
                      <a:pt x="7620" y="4245"/>
                    </a:cubicBezTo>
                    <a:cubicBezTo>
                      <a:pt x="7668" y="4245"/>
                      <a:pt x="7715" y="4233"/>
                      <a:pt x="7715" y="4221"/>
                    </a:cubicBezTo>
                    <a:cubicBezTo>
                      <a:pt x="7680" y="4126"/>
                      <a:pt x="7501" y="4043"/>
                      <a:pt x="7263" y="3959"/>
                    </a:cubicBezTo>
                    <a:cubicBezTo>
                      <a:pt x="7013" y="3876"/>
                      <a:pt x="6763" y="3781"/>
                      <a:pt x="6525" y="3650"/>
                    </a:cubicBezTo>
                    <a:cubicBezTo>
                      <a:pt x="6299" y="3531"/>
                      <a:pt x="6072" y="3388"/>
                      <a:pt x="5870" y="3233"/>
                    </a:cubicBezTo>
                    <a:cubicBezTo>
                      <a:pt x="5656" y="3090"/>
                      <a:pt x="5418" y="2947"/>
                      <a:pt x="5203" y="2816"/>
                    </a:cubicBezTo>
                    <a:cubicBezTo>
                      <a:pt x="4965" y="2686"/>
                      <a:pt x="4727" y="2566"/>
                      <a:pt x="4465" y="2447"/>
                    </a:cubicBezTo>
                    <a:cubicBezTo>
                      <a:pt x="4013" y="2233"/>
                      <a:pt x="3536" y="2031"/>
                      <a:pt x="3036" y="1900"/>
                    </a:cubicBezTo>
                    <a:cubicBezTo>
                      <a:pt x="3001" y="1876"/>
                      <a:pt x="2941" y="1852"/>
                      <a:pt x="2882" y="1840"/>
                    </a:cubicBezTo>
                    <a:cubicBezTo>
                      <a:pt x="2596" y="1733"/>
                      <a:pt x="2310" y="1638"/>
                      <a:pt x="2024" y="1554"/>
                    </a:cubicBezTo>
                    <a:cubicBezTo>
                      <a:pt x="1822" y="1483"/>
                      <a:pt x="1596" y="1435"/>
                      <a:pt x="1393" y="1388"/>
                    </a:cubicBezTo>
                    <a:cubicBezTo>
                      <a:pt x="1358" y="1376"/>
                      <a:pt x="1310" y="1376"/>
                      <a:pt x="1274" y="1364"/>
                    </a:cubicBezTo>
                    <a:lnTo>
                      <a:pt x="1215" y="1340"/>
                    </a:lnTo>
                    <a:lnTo>
                      <a:pt x="1191" y="1340"/>
                    </a:lnTo>
                    <a:lnTo>
                      <a:pt x="1179" y="1328"/>
                    </a:lnTo>
                    <a:lnTo>
                      <a:pt x="1131" y="1269"/>
                    </a:lnTo>
                    <a:lnTo>
                      <a:pt x="1048" y="1162"/>
                    </a:lnTo>
                    <a:lnTo>
                      <a:pt x="869" y="935"/>
                    </a:lnTo>
                    <a:cubicBezTo>
                      <a:pt x="738" y="792"/>
                      <a:pt x="619" y="638"/>
                      <a:pt x="512" y="483"/>
                    </a:cubicBezTo>
                    <a:cubicBezTo>
                      <a:pt x="500" y="459"/>
                      <a:pt x="476" y="435"/>
                      <a:pt x="465" y="423"/>
                    </a:cubicBezTo>
                    <a:lnTo>
                      <a:pt x="119" y="78"/>
                    </a:lnTo>
                    <a:cubicBezTo>
                      <a:pt x="70" y="29"/>
                      <a:pt x="3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5" name="Google Shape;4655;p5"/>
              <p:cNvSpPr/>
              <p:nvPr/>
            </p:nvSpPr>
            <p:spPr>
              <a:xfrm>
                <a:off x="1148650" y="3637175"/>
                <a:ext cx="1911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7645" h="871" extrusionOk="0">
                    <a:moveTo>
                      <a:pt x="6287" y="1"/>
                    </a:moveTo>
                    <a:cubicBezTo>
                      <a:pt x="6096" y="1"/>
                      <a:pt x="5894" y="1"/>
                      <a:pt x="5691" y="13"/>
                    </a:cubicBezTo>
                    <a:cubicBezTo>
                      <a:pt x="5441" y="13"/>
                      <a:pt x="5179" y="48"/>
                      <a:pt x="4906" y="72"/>
                    </a:cubicBezTo>
                    <a:cubicBezTo>
                      <a:pt x="4858" y="72"/>
                      <a:pt x="4775" y="96"/>
                      <a:pt x="4763" y="108"/>
                    </a:cubicBezTo>
                    <a:cubicBezTo>
                      <a:pt x="4715" y="156"/>
                      <a:pt x="4644" y="156"/>
                      <a:pt x="4548" y="168"/>
                    </a:cubicBezTo>
                    <a:cubicBezTo>
                      <a:pt x="4013" y="227"/>
                      <a:pt x="3477" y="358"/>
                      <a:pt x="2953" y="465"/>
                    </a:cubicBezTo>
                    <a:cubicBezTo>
                      <a:pt x="2560" y="537"/>
                      <a:pt x="2155" y="596"/>
                      <a:pt x="1739" y="644"/>
                    </a:cubicBezTo>
                    <a:cubicBezTo>
                      <a:pt x="1298" y="703"/>
                      <a:pt x="846" y="703"/>
                      <a:pt x="405" y="703"/>
                    </a:cubicBezTo>
                    <a:cubicBezTo>
                      <a:pt x="346" y="691"/>
                      <a:pt x="298" y="691"/>
                      <a:pt x="215" y="668"/>
                    </a:cubicBezTo>
                    <a:cubicBezTo>
                      <a:pt x="191" y="668"/>
                      <a:pt x="131" y="668"/>
                      <a:pt x="119" y="691"/>
                    </a:cubicBezTo>
                    <a:cubicBezTo>
                      <a:pt x="0" y="715"/>
                      <a:pt x="72" y="787"/>
                      <a:pt x="238" y="810"/>
                    </a:cubicBezTo>
                    <a:cubicBezTo>
                      <a:pt x="381" y="822"/>
                      <a:pt x="512" y="846"/>
                      <a:pt x="667" y="846"/>
                    </a:cubicBezTo>
                    <a:cubicBezTo>
                      <a:pt x="846" y="870"/>
                      <a:pt x="1036" y="870"/>
                      <a:pt x="1215" y="870"/>
                    </a:cubicBezTo>
                    <a:cubicBezTo>
                      <a:pt x="1334" y="870"/>
                      <a:pt x="1453" y="846"/>
                      <a:pt x="1572" y="846"/>
                    </a:cubicBezTo>
                    <a:cubicBezTo>
                      <a:pt x="1905" y="822"/>
                      <a:pt x="2215" y="787"/>
                      <a:pt x="2536" y="727"/>
                    </a:cubicBezTo>
                    <a:cubicBezTo>
                      <a:pt x="2655" y="715"/>
                      <a:pt x="2774" y="703"/>
                      <a:pt x="2893" y="668"/>
                    </a:cubicBezTo>
                    <a:cubicBezTo>
                      <a:pt x="2989" y="656"/>
                      <a:pt x="3072" y="632"/>
                      <a:pt x="3167" y="608"/>
                    </a:cubicBezTo>
                    <a:cubicBezTo>
                      <a:pt x="3453" y="549"/>
                      <a:pt x="3715" y="489"/>
                      <a:pt x="3965" y="418"/>
                    </a:cubicBezTo>
                    <a:cubicBezTo>
                      <a:pt x="4025" y="406"/>
                      <a:pt x="4084" y="406"/>
                      <a:pt x="4144" y="394"/>
                    </a:cubicBezTo>
                    <a:cubicBezTo>
                      <a:pt x="4203" y="370"/>
                      <a:pt x="4286" y="358"/>
                      <a:pt x="4358" y="358"/>
                    </a:cubicBezTo>
                    <a:cubicBezTo>
                      <a:pt x="4525" y="334"/>
                      <a:pt x="4667" y="310"/>
                      <a:pt x="4822" y="310"/>
                    </a:cubicBezTo>
                    <a:cubicBezTo>
                      <a:pt x="4941" y="299"/>
                      <a:pt x="5037" y="299"/>
                      <a:pt x="5156" y="299"/>
                    </a:cubicBezTo>
                    <a:cubicBezTo>
                      <a:pt x="5322" y="299"/>
                      <a:pt x="5501" y="287"/>
                      <a:pt x="5668" y="287"/>
                    </a:cubicBezTo>
                    <a:lnTo>
                      <a:pt x="6346" y="287"/>
                    </a:lnTo>
                    <a:cubicBezTo>
                      <a:pt x="6483" y="281"/>
                      <a:pt x="6623" y="281"/>
                      <a:pt x="6761" y="281"/>
                    </a:cubicBezTo>
                    <a:cubicBezTo>
                      <a:pt x="6900" y="281"/>
                      <a:pt x="7037" y="281"/>
                      <a:pt x="7168" y="275"/>
                    </a:cubicBezTo>
                    <a:cubicBezTo>
                      <a:pt x="7275" y="275"/>
                      <a:pt x="7382" y="251"/>
                      <a:pt x="7465" y="239"/>
                    </a:cubicBezTo>
                    <a:cubicBezTo>
                      <a:pt x="7620" y="227"/>
                      <a:pt x="7644" y="191"/>
                      <a:pt x="7620" y="132"/>
                    </a:cubicBezTo>
                    <a:cubicBezTo>
                      <a:pt x="7573" y="84"/>
                      <a:pt x="7454" y="60"/>
                      <a:pt x="7323" y="48"/>
                    </a:cubicBezTo>
                    <a:cubicBezTo>
                      <a:pt x="6989" y="13"/>
                      <a:pt x="6632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6" name="Google Shape;4656;p5"/>
              <p:cNvSpPr/>
              <p:nvPr/>
            </p:nvSpPr>
            <p:spPr>
              <a:xfrm>
                <a:off x="1349850" y="3639775"/>
                <a:ext cx="106000" cy="23050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922" extrusionOk="0">
                    <a:moveTo>
                      <a:pt x="147" y="1"/>
                    </a:moveTo>
                    <a:cubicBezTo>
                      <a:pt x="72" y="1"/>
                      <a:pt x="44" y="22"/>
                      <a:pt x="25" y="52"/>
                    </a:cubicBezTo>
                    <a:cubicBezTo>
                      <a:pt x="1" y="87"/>
                      <a:pt x="72" y="135"/>
                      <a:pt x="227" y="171"/>
                    </a:cubicBezTo>
                    <a:cubicBezTo>
                      <a:pt x="406" y="195"/>
                      <a:pt x="584" y="230"/>
                      <a:pt x="787" y="242"/>
                    </a:cubicBezTo>
                    <a:cubicBezTo>
                      <a:pt x="894" y="242"/>
                      <a:pt x="1013" y="254"/>
                      <a:pt x="1132" y="266"/>
                    </a:cubicBezTo>
                    <a:cubicBezTo>
                      <a:pt x="1239" y="290"/>
                      <a:pt x="1334" y="314"/>
                      <a:pt x="1442" y="325"/>
                    </a:cubicBezTo>
                    <a:cubicBezTo>
                      <a:pt x="1549" y="361"/>
                      <a:pt x="1668" y="373"/>
                      <a:pt x="1787" y="385"/>
                    </a:cubicBezTo>
                    <a:cubicBezTo>
                      <a:pt x="2120" y="445"/>
                      <a:pt x="2442" y="504"/>
                      <a:pt x="2763" y="599"/>
                    </a:cubicBezTo>
                    <a:cubicBezTo>
                      <a:pt x="2787" y="599"/>
                      <a:pt x="2811" y="605"/>
                      <a:pt x="2838" y="605"/>
                    </a:cubicBezTo>
                    <a:cubicBezTo>
                      <a:pt x="2852" y="605"/>
                      <a:pt x="2866" y="603"/>
                      <a:pt x="2882" y="599"/>
                    </a:cubicBezTo>
                    <a:cubicBezTo>
                      <a:pt x="3144" y="659"/>
                      <a:pt x="3394" y="730"/>
                      <a:pt x="3632" y="826"/>
                    </a:cubicBezTo>
                    <a:cubicBezTo>
                      <a:pt x="3769" y="880"/>
                      <a:pt x="3899" y="921"/>
                      <a:pt x="3984" y="921"/>
                    </a:cubicBezTo>
                    <a:cubicBezTo>
                      <a:pt x="4010" y="921"/>
                      <a:pt x="4032" y="917"/>
                      <a:pt x="4049" y="909"/>
                    </a:cubicBezTo>
                    <a:cubicBezTo>
                      <a:pt x="4053" y="905"/>
                      <a:pt x="4061" y="904"/>
                      <a:pt x="4071" y="904"/>
                    </a:cubicBezTo>
                    <a:cubicBezTo>
                      <a:pt x="4090" y="904"/>
                      <a:pt x="4116" y="909"/>
                      <a:pt x="4132" y="909"/>
                    </a:cubicBezTo>
                    <a:cubicBezTo>
                      <a:pt x="4157" y="914"/>
                      <a:pt x="4180" y="917"/>
                      <a:pt x="4198" y="917"/>
                    </a:cubicBezTo>
                    <a:cubicBezTo>
                      <a:pt x="4223" y="917"/>
                      <a:pt x="4239" y="911"/>
                      <a:pt x="4239" y="897"/>
                    </a:cubicBezTo>
                    <a:cubicBezTo>
                      <a:pt x="4239" y="861"/>
                      <a:pt x="4216" y="826"/>
                      <a:pt x="4132" y="766"/>
                    </a:cubicBezTo>
                    <a:cubicBezTo>
                      <a:pt x="3918" y="564"/>
                      <a:pt x="3620" y="468"/>
                      <a:pt x="3299" y="385"/>
                    </a:cubicBezTo>
                    <a:cubicBezTo>
                      <a:pt x="3204" y="361"/>
                      <a:pt x="3096" y="349"/>
                      <a:pt x="2989" y="314"/>
                    </a:cubicBezTo>
                    <a:cubicBezTo>
                      <a:pt x="2882" y="302"/>
                      <a:pt x="2787" y="266"/>
                      <a:pt x="2680" y="254"/>
                    </a:cubicBezTo>
                    <a:cubicBezTo>
                      <a:pt x="2465" y="230"/>
                      <a:pt x="2263" y="183"/>
                      <a:pt x="2049" y="147"/>
                    </a:cubicBezTo>
                    <a:cubicBezTo>
                      <a:pt x="1870" y="135"/>
                      <a:pt x="1715" y="111"/>
                      <a:pt x="1537" y="87"/>
                    </a:cubicBezTo>
                    <a:cubicBezTo>
                      <a:pt x="1358" y="75"/>
                      <a:pt x="1191" y="64"/>
                      <a:pt x="1013" y="52"/>
                    </a:cubicBezTo>
                    <a:lnTo>
                      <a:pt x="203" y="4"/>
                    </a:lnTo>
                    <a:cubicBezTo>
                      <a:pt x="182" y="2"/>
                      <a:pt x="164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7" name="Google Shape;4657;p5"/>
              <p:cNvSpPr/>
              <p:nvPr/>
            </p:nvSpPr>
            <p:spPr>
              <a:xfrm>
                <a:off x="884025" y="3495025"/>
                <a:ext cx="31275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1942" extrusionOk="0">
                    <a:moveTo>
                      <a:pt x="277" y="0"/>
                    </a:moveTo>
                    <a:cubicBezTo>
                      <a:pt x="259" y="0"/>
                      <a:pt x="242" y="2"/>
                      <a:pt x="227" y="8"/>
                    </a:cubicBezTo>
                    <a:cubicBezTo>
                      <a:pt x="334" y="20"/>
                      <a:pt x="370" y="43"/>
                      <a:pt x="417" y="79"/>
                    </a:cubicBezTo>
                    <a:cubicBezTo>
                      <a:pt x="370" y="79"/>
                      <a:pt x="358" y="67"/>
                      <a:pt x="286" y="31"/>
                    </a:cubicBezTo>
                    <a:cubicBezTo>
                      <a:pt x="261" y="28"/>
                      <a:pt x="237" y="27"/>
                      <a:pt x="215" y="27"/>
                    </a:cubicBezTo>
                    <a:cubicBezTo>
                      <a:pt x="154" y="27"/>
                      <a:pt x="107" y="38"/>
                      <a:pt x="72" y="55"/>
                    </a:cubicBezTo>
                    <a:cubicBezTo>
                      <a:pt x="36" y="91"/>
                      <a:pt x="1" y="115"/>
                      <a:pt x="1" y="150"/>
                    </a:cubicBezTo>
                    <a:cubicBezTo>
                      <a:pt x="1" y="168"/>
                      <a:pt x="17" y="173"/>
                      <a:pt x="42" y="173"/>
                    </a:cubicBezTo>
                    <a:cubicBezTo>
                      <a:pt x="70" y="173"/>
                      <a:pt x="108" y="167"/>
                      <a:pt x="148" y="167"/>
                    </a:cubicBezTo>
                    <a:cubicBezTo>
                      <a:pt x="170" y="167"/>
                      <a:pt x="193" y="169"/>
                      <a:pt x="215" y="174"/>
                    </a:cubicBezTo>
                    <a:cubicBezTo>
                      <a:pt x="239" y="198"/>
                      <a:pt x="274" y="222"/>
                      <a:pt x="286" y="258"/>
                    </a:cubicBezTo>
                    <a:cubicBezTo>
                      <a:pt x="310" y="281"/>
                      <a:pt x="310" y="341"/>
                      <a:pt x="334" y="389"/>
                    </a:cubicBezTo>
                    <a:cubicBezTo>
                      <a:pt x="346" y="508"/>
                      <a:pt x="334" y="615"/>
                      <a:pt x="346" y="758"/>
                    </a:cubicBezTo>
                    <a:cubicBezTo>
                      <a:pt x="358" y="877"/>
                      <a:pt x="370" y="996"/>
                      <a:pt x="417" y="1127"/>
                    </a:cubicBezTo>
                    <a:cubicBezTo>
                      <a:pt x="453" y="1210"/>
                      <a:pt x="477" y="1270"/>
                      <a:pt x="524" y="1329"/>
                    </a:cubicBezTo>
                    <a:lnTo>
                      <a:pt x="608" y="1413"/>
                    </a:lnTo>
                    <a:cubicBezTo>
                      <a:pt x="632" y="1424"/>
                      <a:pt x="655" y="1424"/>
                      <a:pt x="667" y="1448"/>
                    </a:cubicBezTo>
                    <a:cubicBezTo>
                      <a:pt x="691" y="1460"/>
                      <a:pt x="703" y="1460"/>
                      <a:pt x="703" y="1460"/>
                    </a:cubicBezTo>
                    <a:cubicBezTo>
                      <a:pt x="715" y="1460"/>
                      <a:pt x="715" y="1472"/>
                      <a:pt x="715" y="1472"/>
                    </a:cubicBezTo>
                    <a:lnTo>
                      <a:pt x="894" y="1698"/>
                    </a:lnTo>
                    <a:cubicBezTo>
                      <a:pt x="980" y="1795"/>
                      <a:pt x="1115" y="1941"/>
                      <a:pt x="1166" y="1941"/>
                    </a:cubicBezTo>
                    <a:cubicBezTo>
                      <a:pt x="1172" y="1941"/>
                      <a:pt x="1176" y="1940"/>
                      <a:pt x="1179" y="1936"/>
                    </a:cubicBezTo>
                    <a:cubicBezTo>
                      <a:pt x="1203" y="1924"/>
                      <a:pt x="1251" y="1889"/>
                      <a:pt x="1239" y="1817"/>
                    </a:cubicBezTo>
                    <a:cubicBezTo>
                      <a:pt x="1227" y="1758"/>
                      <a:pt x="1167" y="1651"/>
                      <a:pt x="1108" y="1567"/>
                    </a:cubicBezTo>
                    <a:lnTo>
                      <a:pt x="1013" y="1436"/>
                    </a:lnTo>
                    <a:cubicBezTo>
                      <a:pt x="989" y="1389"/>
                      <a:pt x="941" y="1329"/>
                      <a:pt x="905" y="1282"/>
                    </a:cubicBezTo>
                    <a:cubicBezTo>
                      <a:pt x="894" y="1270"/>
                      <a:pt x="870" y="1270"/>
                      <a:pt x="846" y="1258"/>
                    </a:cubicBezTo>
                    <a:cubicBezTo>
                      <a:pt x="786" y="1222"/>
                      <a:pt x="810" y="1222"/>
                      <a:pt x="786" y="1210"/>
                    </a:cubicBezTo>
                    <a:cubicBezTo>
                      <a:pt x="774" y="1174"/>
                      <a:pt x="751" y="1139"/>
                      <a:pt x="727" y="1079"/>
                    </a:cubicBezTo>
                    <a:cubicBezTo>
                      <a:pt x="715" y="996"/>
                      <a:pt x="703" y="924"/>
                      <a:pt x="691" y="841"/>
                    </a:cubicBezTo>
                    <a:cubicBezTo>
                      <a:pt x="691" y="793"/>
                      <a:pt x="667" y="746"/>
                      <a:pt x="667" y="698"/>
                    </a:cubicBezTo>
                    <a:cubicBezTo>
                      <a:pt x="667" y="662"/>
                      <a:pt x="655" y="603"/>
                      <a:pt x="655" y="555"/>
                    </a:cubicBezTo>
                    <a:cubicBezTo>
                      <a:pt x="655" y="448"/>
                      <a:pt x="632" y="341"/>
                      <a:pt x="584" y="222"/>
                    </a:cubicBezTo>
                    <a:cubicBezTo>
                      <a:pt x="548" y="162"/>
                      <a:pt x="513" y="103"/>
                      <a:pt x="453" y="67"/>
                    </a:cubicBezTo>
                    <a:cubicBezTo>
                      <a:pt x="407" y="30"/>
                      <a:pt x="338" y="0"/>
                      <a:pt x="2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8" name="Google Shape;4658;p5"/>
              <p:cNvSpPr/>
              <p:nvPr/>
            </p:nvSpPr>
            <p:spPr>
              <a:xfrm>
                <a:off x="1118575" y="3652725"/>
                <a:ext cx="19975" cy="5025"/>
              </a:xfrm>
              <a:custGeom>
                <a:avLst/>
                <a:gdLst/>
                <a:ahLst/>
                <a:cxnLst/>
                <a:rect l="l" t="t" r="r" b="b"/>
                <a:pathLst>
                  <a:path w="799" h="201" extrusionOk="0">
                    <a:moveTo>
                      <a:pt x="251" y="1"/>
                    </a:moveTo>
                    <a:cubicBezTo>
                      <a:pt x="194" y="1"/>
                      <a:pt x="138" y="4"/>
                      <a:pt x="84" y="10"/>
                    </a:cubicBezTo>
                    <a:cubicBezTo>
                      <a:pt x="1" y="22"/>
                      <a:pt x="1" y="46"/>
                      <a:pt x="60" y="81"/>
                    </a:cubicBezTo>
                    <a:cubicBezTo>
                      <a:pt x="155" y="129"/>
                      <a:pt x="275" y="165"/>
                      <a:pt x="477" y="188"/>
                    </a:cubicBezTo>
                    <a:cubicBezTo>
                      <a:pt x="519" y="197"/>
                      <a:pt x="557" y="201"/>
                      <a:pt x="591" y="201"/>
                    </a:cubicBezTo>
                    <a:cubicBezTo>
                      <a:pt x="652" y="201"/>
                      <a:pt x="700" y="188"/>
                      <a:pt x="739" y="165"/>
                    </a:cubicBezTo>
                    <a:cubicBezTo>
                      <a:pt x="798" y="141"/>
                      <a:pt x="739" y="105"/>
                      <a:pt x="679" y="81"/>
                    </a:cubicBezTo>
                    <a:cubicBezTo>
                      <a:pt x="590" y="28"/>
                      <a:pt x="420" y="1"/>
                      <a:pt x="2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9" name="Google Shape;4659;p5"/>
              <p:cNvSpPr/>
              <p:nvPr/>
            </p:nvSpPr>
            <p:spPr>
              <a:xfrm>
                <a:off x="1815400" y="3456475"/>
                <a:ext cx="281600" cy="244125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9765" extrusionOk="0">
                    <a:moveTo>
                      <a:pt x="10081" y="0"/>
                    </a:moveTo>
                    <a:cubicBezTo>
                      <a:pt x="9998" y="0"/>
                      <a:pt x="9912" y="12"/>
                      <a:pt x="9823" y="38"/>
                    </a:cubicBezTo>
                    <a:cubicBezTo>
                      <a:pt x="9656" y="85"/>
                      <a:pt x="9537" y="168"/>
                      <a:pt x="9418" y="276"/>
                    </a:cubicBezTo>
                    <a:cubicBezTo>
                      <a:pt x="9013" y="645"/>
                      <a:pt x="8799" y="1109"/>
                      <a:pt x="8573" y="1538"/>
                    </a:cubicBezTo>
                    <a:cubicBezTo>
                      <a:pt x="8477" y="1692"/>
                      <a:pt x="8394" y="1859"/>
                      <a:pt x="8299" y="2002"/>
                    </a:cubicBezTo>
                    <a:cubicBezTo>
                      <a:pt x="8180" y="2204"/>
                      <a:pt x="8085" y="2371"/>
                      <a:pt x="7966" y="2550"/>
                    </a:cubicBezTo>
                    <a:cubicBezTo>
                      <a:pt x="7858" y="2704"/>
                      <a:pt x="7751" y="2835"/>
                      <a:pt x="7644" y="2990"/>
                    </a:cubicBezTo>
                    <a:cubicBezTo>
                      <a:pt x="7513" y="3169"/>
                      <a:pt x="7394" y="3359"/>
                      <a:pt x="7263" y="3538"/>
                    </a:cubicBezTo>
                    <a:cubicBezTo>
                      <a:pt x="6918" y="3990"/>
                      <a:pt x="6572" y="4431"/>
                      <a:pt x="6263" y="4895"/>
                    </a:cubicBezTo>
                    <a:cubicBezTo>
                      <a:pt x="6001" y="5276"/>
                      <a:pt x="5727" y="5669"/>
                      <a:pt x="5441" y="6014"/>
                    </a:cubicBezTo>
                    <a:cubicBezTo>
                      <a:pt x="5060" y="6467"/>
                      <a:pt x="4632" y="6872"/>
                      <a:pt x="4156" y="7265"/>
                    </a:cubicBezTo>
                    <a:cubicBezTo>
                      <a:pt x="4096" y="7300"/>
                      <a:pt x="4036" y="7360"/>
                      <a:pt x="3977" y="7407"/>
                    </a:cubicBezTo>
                    <a:cubicBezTo>
                      <a:pt x="3691" y="7657"/>
                      <a:pt x="3394" y="7872"/>
                      <a:pt x="3060" y="8062"/>
                    </a:cubicBezTo>
                    <a:cubicBezTo>
                      <a:pt x="2739" y="8253"/>
                      <a:pt x="2441" y="8419"/>
                      <a:pt x="2143" y="8598"/>
                    </a:cubicBezTo>
                    <a:cubicBezTo>
                      <a:pt x="1774" y="8824"/>
                      <a:pt x="1393" y="9027"/>
                      <a:pt x="1024" y="9229"/>
                    </a:cubicBezTo>
                    <a:cubicBezTo>
                      <a:pt x="893" y="9289"/>
                      <a:pt x="774" y="9360"/>
                      <a:pt x="655" y="9420"/>
                    </a:cubicBezTo>
                    <a:cubicBezTo>
                      <a:pt x="500" y="9491"/>
                      <a:pt x="322" y="9586"/>
                      <a:pt x="167" y="9670"/>
                    </a:cubicBezTo>
                    <a:cubicBezTo>
                      <a:pt x="107" y="9705"/>
                      <a:pt x="24" y="9729"/>
                      <a:pt x="0" y="9765"/>
                    </a:cubicBezTo>
                    <a:cubicBezTo>
                      <a:pt x="131" y="9729"/>
                      <a:pt x="286" y="9670"/>
                      <a:pt x="357" y="9622"/>
                    </a:cubicBezTo>
                    <a:cubicBezTo>
                      <a:pt x="476" y="9622"/>
                      <a:pt x="596" y="9598"/>
                      <a:pt x="738" y="9515"/>
                    </a:cubicBezTo>
                    <a:cubicBezTo>
                      <a:pt x="917" y="9432"/>
                      <a:pt x="1119" y="9348"/>
                      <a:pt x="1310" y="9253"/>
                    </a:cubicBezTo>
                    <a:cubicBezTo>
                      <a:pt x="1798" y="9051"/>
                      <a:pt x="2274" y="8800"/>
                      <a:pt x="2739" y="8503"/>
                    </a:cubicBezTo>
                    <a:cubicBezTo>
                      <a:pt x="2810" y="8467"/>
                      <a:pt x="2882" y="8408"/>
                      <a:pt x="2965" y="8360"/>
                    </a:cubicBezTo>
                    <a:cubicBezTo>
                      <a:pt x="3239" y="8158"/>
                      <a:pt x="3513" y="7931"/>
                      <a:pt x="3834" y="7753"/>
                    </a:cubicBezTo>
                    <a:cubicBezTo>
                      <a:pt x="3870" y="7717"/>
                      <a:pt x="3917" y="7693"/>
                      <a:pt x="3953" y="7657"/>
                    </a:cubicBezTo>
                    <a:lnTo>
                      <a:pt x="4286" y="7419"/>
                    </a:lnTo>
                    <a:lnTo>
                      <a:pt x="4596" y="7169"/>
                    </a:lnTo>
                    <a:cubicBezTo>
                      <a:pt x="4691" y="7098"/>
                      <a:pt x="4787" y="7015"/>
                      <a:pt x="4882" y="6931"/>
                    </a:cubicBezTo>
                    <a:cubicBezTo>
                      <a:pt x="5203" y="6622"/>
                      <a:pt x="5525" y="6288"/>
                      <a:pt x="5799" y="5931"/>
                    </a:cubicBezTo>
                    <a:cubicBezTo>
                      <a:pt x="6001" y="5693"/>
                      <a:pt x="6156" y="5467"/>
                      <a:pt x="6334" y="5229"/>
                    </a:cubicBezTo>
                    <a:cubicBezTo>
                      <a:pt x="6561" y="4919"/>
                      <a:pt x="6799" y="4574"/>
                      <a:pt x="7037" y="4252"/>
                    </a:cubicBezTo>
                    <a:cubicBezTo>
                      <a:pt x="7108" y="4145"/>
                      <a:pt x="7204" y="4038"/>
                      <a:pt x="7275" y="3943"/>
                    </a:cubicBezTo>
                    <a:cubicBezTo>
                      <a:pt x="7632" y="3490"/>
                      <a:pt x="7966" y="3050"/>
                      <a:pt x="8227" y="2550"/>
                    </a:cubicBezTo>
                    <a:cubicBezTo>
                      <a:pt x="8382" y="2300"/>
                      <a:pt x="8513" y="2038"/>
                      <a:pt x="8644" y="1764"/>
                    </a:cubicBezTo>
                    <a:cubicBezTo>
                      <a:pt x="8704" y="1657"/>
                      <a:pt x="8751" y="1538"/>
                      <a:pt x="8811" y="1442"/>
                    </a:cubicBezTo>
                    <a:cubicBezTo>
                      <a:pt x="8894" y="1276"/>
                      <a:pt x="8989" y="1097"/>
                      <a:pt x="9097" y="930"/>
                    </a:cubicBezTo>
                    <a:cubicBezTo>
                      <a:pt x="9216" y="752"/>
                      <a:pt x="9347" y="573"/>
                      <a:pt x="9513" y="430"/>
                    </a:cubicBezTo>
                    <a:cubicBezTo>
                      <a:pt x="9668" y="276"/>
                      <a:pt x="9871" y="204"/>
                      <a:pt x="10073" y="204"/>
                    </a:cubicBezTo>
                    <a:cubicBezTo>
                      <a:pt x="10228" y="204"/>
                      <a:pt x="10382" y="228"/>
                      <a:pt x="10549" y="276"/>
                    </a:cubicBezTo>
                    <a:cubicBezTo>
                      <a:pt x="10787" y="335"/>
                      <a:pt x="10942" y="549"/>
                      <a:pt x="11014" y="788"/>
                    </a:cubicBezTo>
                    <a:cubicBezTo>
                      <a:pt x="11061" y="907"/>
                      <a:pt x="11085" y="1002"/>
                      <a:pt x="11121" y="1121"/>
                    </a:cubicBezTo>
                    <a:cubicBezTo>
                      <a:pt x="11137" y="1202"/>
                      <a:pt x="11159" y="1250"/>
                      <a:pt x="11178" y="1250"/>
                    </a:cubicBezTo>
                    <a:cubicBezTo>
                      <a:pt x="11188" y="1250"/>
                      <a:pt x="11196" y="1239"/>
                      <a:pt x="11204" y="1216"/>
                    </a:cubicBezTo>
                    <a:cubicBezTo>
                      <a:pt x="11211" y="1205"/>
                      <a:pt x="11216" y="1200"/>
                      <a:pt x="11221" y="1200"/>
                    </a:cubicBezTo>
                    <a:cubicBezTo>
                      <a:pt x="11236" y="1200"/>
                      <a:pt x="11241" y="1251"/>
                      <a:pt x="11247" y="1251"/>
                    </a:cubicBezTo>
                    <a:cubicBezTo>
                      <a:pt x="11248" y="1251"/>
                      <a:pt x="11250" y="1248"/>
                      <a:pt x="11252" y="1240"/>
                    </a:cubicBezTo>
                    <a:cubicBezTo>
                      <a:pt x="11264" y="1240"/>
                      <a:pt x="11264" y="1216"/>
                      <a:pt x="11264" y="1204"/>
                    </a:cubicBezTo>
                    <a:cubicBezTo>
                      <a:pt x="11264" y="1050"/>
                      <a:pt x="11252" y="883"/>
                      <a:pt x="11204" y="740"/>
                    </a:cubicBezTo>
                    <a:cubicBezTo>
                      <a:pt x="11156" y="585"/>
                      <a:pt x="11085" y="442"/>
                      <a:pt x="10966" y="311"/>
                    </a:cubicBezTo>
                    <a:cubicBezTo>
                      <a:pt x="10883" y="204"/>
                      <a:pt x="10763" y="133"/>
                      <a:pt x="10621" y="97"/>
                    </a:cubicBezTo>
                    <a:cubicBezTo>
                      <a:pt x="10502" y="73"/>
                      <a:pt x="10406" y="38"/>
                      <a:pt x="10287" y="26"/>
                    </a:cubicBezTo>
                    <a:cubicBezTo>
                      <a:pt x="10221" y="9"/>
                      <a:pt x="10152" y="0"/>
                      <a:pt x="10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0" name="Google Shape;4660;p5"/>
              <p:cNvSpPr/>
              <p:nvPr/>
            </p:nvSpPr>
            <p:spPr>
              <a:xfrm>
                <a:off x="1479925" y="3669875"/>
                <a:ext cx="331625" cy="74275"/>
              </a:xfrm>
              <a:custGeom>
                <a:avLst/>
                <a:gdLst/>
                <a:ahLst/>
                <a:cxnLst/>
                <a:rect l="l" t="t" r="r" b="b"/>
                <a:pathLst>
                  <a:path w="13265" h="2971" extrusionOk="0">
                    <a:moveTo>
                      <a:pt x="98" y="0"/>
                    </a:moveTo>
                    <a:cubicBezTo>
                      <a:pt x="33" y="0"/>
                      <a:pt x="1" y="28"/>
                      <a:pt x="1" y="74"/>
                    </a:cubicBezTo>
                    <a:cubicBezTo>
                      <a:pt x="1" y="122"/>
                      <a:pt x="37" y="169"/>
                      <a:pt x="108" y="229"/>
                    </a:cubicBezTo>
                    <a:cubicBezTo>
                      <a:pt x="227" y="312"/>
                      <a:pt x="334" y="407"/>
                      <a:pt x="453" y="479"/>
                    </a:cubicBezTo>
                    <a:cubicBezTo>
                      <a:pt x="537" y="538"/>
                      <a:pt x="632" y="610"/>
                      <a:pt x="715" y="657"/>
                    </a:cubicBezTo>
                    <a:cubicBezTo>
                      <a:pt x="1072" y="848"/>
                      <a:pt x="1430" y="1062"/>
                      <a:pt x="1811" y="1181"/>
                    </a:cubicBezTo>
                    <a:cubicBezTo>
                      <a:pt x="1823" y="1181"/>
                      <a:pt x="1846" y="1193"/>
                      <a:pt x="1882" y="1205"/>
                    </a:cubicBezTo>
                    <a:lnTo>
                      <a:pt x="2418" y="1431"/>
                    </a:lnTo>
                    <a:lnTo>
                      <a:pt x="2954" y="1658"/>
                    </a:lnTo>
                    <a:cubicBezTo>
                      <a:pt x="3085" y="1705"/>
                      <a:pt x="3227" y="1765"/>
                      <a:pt x="3347" y="1836"/>
                    </a:cubicBezTo>
                    <a:cubicBezTo>
                      <a:pt x="3466" y="1908"/>
                      <a:pt x="3585" y="1967"/>
                      <a:pt x="3716" y="2015"/>
                    </a:cubicBezTo>
                    <a:lnTo>
                      <a:pt x="4382" y="2277"/>
                    </a:lnTo>
                    <a:cubicBezTo>
                      <a:pt x="4609" y="2372"/>
                      <a:pt x="4847" y="2479"/>
                      <a:pt x="5085" y="2515"/>
                    </a:cubicBezTo>
                    <a:cubicBezTo>
                      <a:pt x="5144" y="2539"/>
                      <a:pt x="5216" y="2562"/>
                      <a:pt x="5275" y="2574"/>
                    </a:cubicBezTo>
                    <a:cubicBezTo>
                      <a:pt x="5442" y="2634"/>
                      <a:pt x="5585" y="2670"/>
                      <a:pt x="5752" y="2717"/>
                    </a:cubicBezTo>
                    <a:cubicBezTo>
                      <a:pt x="5906" y="2741"/>
                      <a:pt x="6061" y="2789"/>
                      <a:pt x="6228" y="2812"/>
                    </a:cubicBezTo>
                    <a:cubicBezTo>
                      <a:pt x="6633" y="2908"/>
                      <a:pt x="7014" y="2955"/>
                      <a:pt x="7418" y="2967"/>
                    </a:cubicBezTo>
                    <a:cubicBezTo>
                      <a:pt x="7483" y="2970"/>
                      <a:pt x="7548" y="2971"/>
                      <a:pt x="7613" y="2971"/>
                    </a:cubicBezTo>
                    <a:cubicBezTo>
                      <a:pt x="8167" y="2971"/>
                      <a:pt x="8720" y="2885"/>
                      <a:pt x="9264" y="2789"/>
                    </a:cubicBezTo>
                    <a:cubicBezTo>
                      <a:pt x="9966" y="2670"/>
                      <a:pt x="10645" y="2455"/>
                      <a:pt x="11312" y="2241"/>
                    </a:cubicBezTo>
                    <a:cubicBezTo>
                      <a:pt x="11407" y="2205"/>
                      <a:pt x="11479" y="2181"/>
                      <a:pt x="11562" y="2134"/>
                    </a:cubicBezTo>
                    <a:cubicBezTo>
                      <a:pt x="11800" y="2015"/>
                      <a:pt x="12050" y="1919"/>
                      <a:pt x="12300" y="1836"/>
                    </a:cubicBezTo>
                    <a:cubicBezTo>
                      <a:pt x="12455" y="1777"/>
                      <a:pt x="12586" y="1729"/>
                      <a:pt x="12729" y="1669"/>
                    </a:cubicBezTo>
                    <a:cubicBezTo>
                      <a:pt x="12943" y="1586"/>
                      <a:pt x="13122" y="1467"/>
                      <a:pt x="13264" y="1324"/>
                    </a:cubicBezTo>
                    <a:lnTo>
                      <a:pt x="13264" y="1324"/>
                    </a:lnTo>
                    <a:cubicBezTo>
                      <a:pt x="13062" y="1372"/>
                      <a:pt x="12883" y="1431"/>
                      <a:pt x="12645" y="1503"/>
                    </a:cubicBezTo>
                    <a:cubicBezTo>
                      <a:pt x="12229" y="1681"/>
                      <a:pt x="11788" y="1824"/>
                      <a:pt x="11359" y="1955"/>
                    </a:cubicBezTo>
                    <a:cubicBezTo>
                      <a:pt x="11109" y="2027"/>
                      <a:pt x="10859" y="2086"/>
                      <a:pt x="10597" y="2158"/>
                    </a:cubicBezTo>
                    <a:cubicBezTo>
                      <a:pt x="10288" y="2253"/>
                      <a:pt x="9990" y="2324"/>
                      <a:pt x="9681" y="2396"/>
                    </a:cubicBezTo>
                    <a:cubicBezTo>
                      <a:pt x="9288" y="2491"/>
                      <a:pt x="8895" y="2562"/>
                      <a:pt x="8490" y="2622"/>
                    </a:cubicBezTo>
                    <a:cubicBezTo>
                      <a:pt x="8165" y="2661"/>
                      <a:pt x="7839" y="2684"/>
                      <a:pt x="7507" y="2684"/>
                    </a:cubicBezTo>
                    <a:cubicBezTo>
                      <a:pt x="7438" y="2684"/>
                      <a:pt x="7369" y="2683"/>
                      <a:pt x="7299" y="2681"/>
                    </a:cubicBezTo>
                    <a:cubicBezTo>
                      <a:pt x="7252" y="2681"/>
                      <a:pt x="7192" y="2670"/>
                      <a:pt x="7133" y="2670"/>
                    </a:cubicBezTo>
                    <a:lnTo>
                      <a:pt x="6752" y="2634"/>
                    </a:lnTo>
                    <a:cubicBezTo>
                      <a:pt x="6609" y="2622"/>
                      <a:pt x="6490" y="2598"/>
                      <a:pt x="6359" y="2574"/>
                    </a:cubicBezTo>
                    <a:cubicBezTo>
                      <a:pt x="6275" y="2562"/>
                      <a:pt x="6192" y="2550"/>
                      <a:pt x="6121" y="2539"/>
                    </a:cubicBezTo>
                    <a:cubicBezTo>
                      <a:pt x="6049" y="2503"/>
                      <a:pt x="5978" y="2491"/>
                      <a:pt x="5894" y="2479"/>
                    </a:cubicBezTo>
                    <a:cubicBezTo>
                      <a:pt x="5692" y="2431"/>
                      <a:pt x="5478" y="2384"/>
                      <a:pt x="5275" y="2324"/>
                    </a:cubicBezTo>
                    <a:cubicBezTo>
                      <a:pt x="5156" y="2300"/>
                      <a:pt x="5037" y="2253"/>
                      <a:pt x="4918" y="2217"/>
                    </a:cubicBezTo>
                    <a:cubicBezTo>
                      <a:pt x="4799" y="2181"/>
                      <a:pt x="4680" y="2146"/>
                      <a:pt x="4561" y="2098"/>
                    </a:cubicBezTo>
                    <a:cubicBezTo>
                      <a:pt x="4454" y="2074"/>
                      <a:pt x="4335" y="2039"/>
                      <a:pt x="4216" y="2003"/>
                    </a:cubicBezTo>
                    <a:cubicBezTo>
                      <a:pt x="4013" y="1919"/>
                      <a:pt x="3799" y="1848"/>
                      <a:pt x="3597" y="1753"/>
                    </a:cubicBezTo>
                    <a:cubicBezTo>
                      <a:pt x="3394" y="1669"/>
                      <a:pt x="3192" y="1586"/>
                      <a:pt x="2977" y="1491"/>
                    </a:cubicBezTo>
                    <a:cubicBezTo>
                      <a:pt x="2716" y="1372"/>
                      <a:pt x="2442" y="1241"/>
                      <a:pt x="2180" y="1110"/>
                    </a:cubicBezTo>
                    <a:cubicBezTo>
                      <a:pt x="1954" y="979"/>
                      <a:pt x="1715" y="848"/>
                      <a:pt x="1489" y="717"/>
                    </a:cubicBezTo>
                    <a:cubicBezTo>
                      <a:pt x="1394" y="657"/>
                      <a:pt x="1299" y="610"/>
                      <a:pt x="1215" y="550"/>
                    </a:cubicBezTo>
                    <a:cubicBezTo>
                      <a:pt x="918" y="372"/>
                      <a:pt x="620" y="217"/>
                      <a:pt x="322" y="62"/>
                    </a:cubicBezTo>
                    <a:cubicBezTo>
                      <a:pt x="226" y="19"/>
                      <a:pt x="151" y="0"/>
                      <a:pt x="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1" name="Google Shape;4661;p5"/>
              <p:cNvSpPr/>
              <p:nvPr/>
            </p:nvSpPr>
            <p:spPr>
              <a:xfrm>
                <a:off x="1797650" y="3647150"/>
                <a:ext cx="207375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8295" h="5337" extrusionOk="0">
                    <a:moveTo>
                      <a:pt x="8176" y="0"/>
                    </a:moveTo>
                    <a:cubicBezTo>
                      <a:pt x="8137" y="0"/>
                      <a:pt x="8082" y="47"/>
                      <a:pt x="8021" y="126"/>
                    </a:cubicBezTo>
                    <a:cubicBezTo>
                      <a:pt x="7937" y="197"/>
                      <a:pt x="7878" y="269"/>
                      <a:pt x="7806" y="340"/>
                    </a:cubicBezTo>
                    <a:cubicBezTo>
                      <a:pt x="7723" y="435"/>
                      <a:pt x="7616" y="507"/>
                      <a:pt x="7521" y="602"/>
                    </a:cubicBezTo>
                    <a:cubicBezTo>
                      <a:pt x="7425" y="697"/>
                      <a:pt x="7318" y="792"/>
                      <a:pt x="7211" y="900"/>
                    </a:cubicBezTo>
                    <a:cubicBezTo>
                      <a:pt x="7080" y="1031"/>
                      <a:pt x="6961" y="1162"/>
                      <a:pt x="6830" y="1293"/>
                    </a:cubicBezTo>
                    <a:cubicBezTo>
                      <a:pt x="6771" y="1364"/>
                      <a:pt x="6687" y="1424"/>
                      <a:pt x="6651" y="1471"/>
                    </a:cubicBezTo>
                    <a:cubicBezTo>
                      <a:pt x="6509" y="1662"/>
                      <a:pt x="6354" y="1793"/>
                      <a:pt x="6175" y="1924"/>
                    </a:cubicBezTo>
                    <a:cubicBezTo>
                      <a:pt x="5961" y="2090"/>
                      <a:pt x="5758" y="2233"/>
                      <a:pt x="5532" y="2388"/>
                    </a:cubicBezTo>
                    <a:cubicBezTo>
                      <a:pt x="5473" y="2424"/>
                      <a:pt x="5413" y="2471"/>
                      <a:pt x="5366" y="2519"/>
                    </a:cubicBezTo>
                    <a:lnTo>
                      <a:pt x="5175" y="2709"/>
                    </a:lnTo>
                    <a:cubicBezTo>
                      <a:pt x="5116" y="2781"/>
                      <a:pt x="5044" y="2828"/>
                      <a:pt x="4949" y="2876"/>
                    </a:cubicBezTo>
                    <a:cubicBezTo>
                      <a:pt x="4889" y="2888"/>
                      <a:pt x="4842" y="2936"/>
                      <a:pt x="4782" y="2959"/>
                    </a:cubicBezTo>
                    <a:cubicBezTo>
                      <a:pt x="4556" y="3102"/>
                      <a:pt x="4354" y="3245"/>
                      <a:pt x="4115" y="3364"/>
                    </a:cubicBezTo>
                    <a:cubicBezTo>
                      <a:pt x="4068" y="3388"/>
                      <a:pt x="4032" y="3412"/>
                      <a:pt x="3984" y="3448"/>
                    </a:cubicBezTo>
                    <a:cubicBezTo>
                      <a:pt x="3877" y="3507"/>
                      <a:pt x="3794" y="3567"/>
                      <a:pt x="3687" y="3626"/>
                    </a:cubicBezTo>
                    <a:cubicBezTo>
                      <a:pt x="3592" y="3686"/>
                      <a:pt x="3496" y="3721"/>
                      <a:pt x="3389" y="3781"/>
                    </a:cubicBezTo>
                    <a:cubicBezTo>
                      <a:pt x="3163" y="3888"/>
                      <a:pt x="2972" y="4007"/>
                      <a:pt x="2746" y="4102"/>
                    </a:cubicBezTo>
                    <a:cubicBezTo>
                      <a:pt x="2615" y="4162"/>
                      <a:pt x="2472" y="4221"/>
                      <a:pt x="2341" y="4293"/>
                    </a:cubicBezTo>
                    <a:cubicBezTo>
                      <a:pt x="2127" y="4412"/>
                      <a:pt x="1901" y="4483"/>
                      <a:pt x="1663" y="4555"/>
                    </a:cubicBezTo>
                    <a:cubicBezTo>
                      <a:pt x="1520" y="4602"/>
                      <a:pt x="1377" y="4662"/>
                      <a:pt x="1246" y="4722"/>
                    </a:cubicBezTo>
                    <a:cubicBezTo>
                      <a:pt x="1091" y="4781"/>
                      <a:pt x="936" y="4841"/>
                      <a:pt x="770" y="4900"/>
                    </a:cubicBezTo>
                    <a:cubicBezTo>
                      <a:pt x="520" y="4995"/>
                      <a:pt x="246" y="5055"/>
                      <a:pt x="43" y="5198"/>
                    </a:cubicBezTo>
                    <a:cubicBezTo>
                      <a:pt x="1" y="5292"/>
                      <a:pt x="56" y="5337"/>
                      <a:pt x="198" y="5337"/>
                    </a:cubicBezTo>
                    <a:cubicBezTo>
                      <a:pt x="253" y="5337"/>
                      <a:pt x="321" y="5330"/>
                      <a:pt x="401" y="5317"/>
                    </a:cubicBezTo>
                    <a:lnTo>
                      <a:pt x="532" y="5269"/>
                    </a:lnTo>
                    <a:lnTo>
                      <a:pt x="1067" y="5091"/>
                    </a:lnTo>
                    <a:cubicBezTo>
                      <a:pt x="1246" y="5031"/>
                      <a:pt x="1425" y="4972"/>
                      <a:pt x="1603" y="4900"/>
                    </a:cubicBezTo>
                    <a:cubicBezTo>
                      <a:pt x="1913" y="4781"/>
                      <a:pt x="2222" y="4662"/>
                      <a:pt x="2520" y="4531"/>
                    </a:cubicBezTo>
                    <a:cubicBezTo>
                      <a:pt x="2699" y="4448"/>
                      <a:pt x="2877" y="4376"/>
                      <a:pt x="3056" y="4293"/>
                    </a:cubicBezTo>
                    <a:cubicBezTo>
                      <a:pt x="3318" y="4150"/>
                      <a:pt x="3580" y="4019"/>
                      <a:pt x="3830" y="3876"/>
                    </a:cubicBezTo>
                    <a:cubicBezTo>
                      <a:pt x="4008" y="3757"/>
                      <a:pt x="4187" y="3650"/>
                      <a:pt x="4365" y="3531"/>
                    </a:cubicBezTo>
                    <a:cubicBezTo>
                      <a:pt x="4425" y="3483"/>
                      <a:pt x="4485" y="3459"/>
                      <a:pt x="4544" y="3412"/>
                    </a:cubicBezTo>
                    <a:cubicBezTo>
                      <a:pt x="4651" y="3340"/>
                      <a:pt x="4758" y="3281"/>
                      <a:pt x="4866" y="3209"/>
                    </a:cubicBezTo>
                    <a:cubicBezTo>
                      <a:pt x="5008" y="3114"/>
                      <a:pt x="5139" y="3019"/>
                      <a:pt x="5306" y="2912"/>
                    </a:cubicBezTo>
                    <a:cubicBezTo>
                      <a:pt x="5532" y="2757"/>
                      <a:pt x="5758" y="2614"/>
                      <a:pt x="5961" y="2424"/>
                    </a:cubicBezTo>
                    <a:cubicBezTo>
                      <a:pt x="6056" y="2340"/>
                      <a:pt x="6151" y="2245"/>
                      <a:pt x="6247" y="2174"/>
                    </a:cubicBezTo>
                    <a:lnTo>
                      <a:pt x="6473" y="1995"/>
                    </a:lnTo>
                    <a:lnTo>
                      <a:pt x="6687" y="1805"/>
                    </a:lnTo>
                    <a:cubicBezTo>
                      <a:pt x="6842" y="1674"/>
                      <a:pt x="6985" y="1554"/>
                      <a:pt x="7128" y="1412"/>
                    </a:cubicBezTo>
                    <a:cubicBezTo>
                      <a:pt x="7247" y="1316"/>
                      <a:pt x="7342" y="1197"/>
                      <a:pt x="7449" y="1090"/>
                    </a:cubicBezTo>
                    <a:cubicBezTo>
                      <a:pt x="7675" y="864"/>
                      <a:pt x="7902" y="626"/>
                      <a:pt x="8116" y="400"/>
                    </a:cubicBezTo>
                    <a:lnTo>
                      <a:pt x="8259" y="221"/>
                    </a:lnTo>
                    <a:cubicBezTo>
                      <a:pt x="8283" y="161"/>
                      <a:pt x="8295" y="126"/>
                      <a:pt x="8283" y="102"/>
                    </a:cubicBezTo>
                    <a:cubicBezTo>
                      <a:pt x="8259" y="78"/>
                      <a:pt x="8235" y="42"/>
                      <a:pt x="8211" y="19"/>
                    </a:cubicBezTo>
                    <a:cubicBezTo>
                      <a:pt x="8202" y="6"/>
                      <a:pt x="8190" y="0"/>
                      <a:pt x="8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2" name="Google Shape;4662;p5"/>
              <p:cNvSpPr/>
              <p:nvPr/>
            </p:nvSpPr>
            <p:spPr>
              <a:xfrm>
                <a:off x="1659125" y="3779375"/>
                <a:ext cx="133075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5323" h="1295" extrusionOk="0">
                    <a:moveTo>
                      <a:pt x="5259" y="1"/>
                    </a:moveTo>
                    <a:cubicBezTo>
                      <a:pt x="5204" y="1"/>
                      <a:pt x="5135" y="23"/>
                      <a:pt x="5061" y="40"/>
                    </a:cubicBezTo>
                    <a:cubicBezTo>
                      <a:pt x="4692" y="147"/>
                      <a:pt x="4311" y="230"/>
                      <a:pt x="3941" y="290"/>
                    </a:cubicBezTo>
                    <a:cubicBezTo>
                      <a:pt x="3775" y="326"/>
                      <a:pt x="3620" y="373"/>
                      <a:pt x="3453" y="397"/>
                    </a:cubicBezTo>
                    <a:cubicBezTo>
                      <a:pt x="3179" y="456"/>
                      <a:pt x="2929" y="528"/>
                      <a:pt x="2667" y="564"/>
                    </a:cubicBezTo>
                    <a:cubicBezTo>
                      <a:pt x="2501" y="599"/>
                      <a:pt x="2322" y="623"/>
                      <a:pt x="2155" y="671"/>
                    </a:cubicBezTo>
                    <a:cubicBezTo>
                      <a:pt x="2025" y="718"/>
                      <a:pt x="1905" y="742"/>
                      <a:pt x="1774" y="778"/>
                    </a:cubicBezTo>
                    <a:cubicBezTo>
                      <a:pt x="1513" y="837"/>
                      <a:pt x="1263" y="897"/>
                      <a:pt x="1012" y="921"/>
                    </a:cubicBezTo>
                    <a:cubicBezTo>
                      <a:pt x="858" y="933"/>
                      <a:pt x="715" y="980"/>
                      <a:pt x="584" y="1028"/>
                    </a:cubicBezTo>
                    <a:cubicBezTo>
                      <a:pt x="524" y="1052"/>
                      <a:pt x="441" y="1076"/>
                      <a:pt x="381" y="1088"/>
                    </a:cubicBezTo>
                    <a:cubicBezTo>
                      <a:pt x="203" y="1099"/>
                      <a:pt x="108" y="1147"/>
                      <a:pt x="0" y="1207"/>
                    </a:cubicBezTo>
                    <a:cubicBezTo>
                      <a:pt x="12" y="1230"/>
                      <a:pt x="24" y="1254"/>
                      <a:pt x="24" y="1266"/>
                    </a:cubicBezTo>
                    <a:cubicBezTo>
                      <a:pt x="50" y="1284"/>
                      <a:pt x="64" y="1295"/>
                      <a:pt x="116" y="1295"/>
                    </a:cubicBezTo>
                    <a:cubicBezTo>
                      <a:pt x="135" y="1295"/>
                      <a:pt x="159" y="1293"/>
                      <a:pt x="191" y="1290"/>
                    </a:cubicBezTo>
                    <a:cubicBezTo>
                      <a:pt x="358" y="1278"/>
                      <a:pt x="524" y="1242"/>
                      <a:pt x="679" y="1230"/>
                    </a:cubicBezTo>
                    <a:cubicBezTo>
                      <a:pt x="834" y="1218"/>
                      <a:pt x="965" y="1183"/>
                      <a:pt x="1096" y="1159"/>
                    </a:cubicBezTo>
                    <a:cubicBezTo>
                      <a:pt x="1239" y="1123"/>
                      <a:pt x="1382" y="1099"/>
                      <a:pt x="1513" y="1064"/>
                    </a:cubicBezTo>
                    <a:lnTo>
                      <a:pt x="2227" y="933"/>
                    </a:lnTo>
                    <a:cubicBezTo>
                      <a:pt x="2763" y="826"/>
                      <a:pt x="3287" y="707"/>
                      <a:pt x="3810" y="576"/>
                    </a:cubicBezTo>
                    <a:cubicBezTo>
                      <a:pt x="3953" y="528"/>
                      <a:pt x="4120" y="492"/>
                      <a:pt x="4251" y="456"/>
                    </a:cubicBezTo>
                    <a:cubicBezTo>
                      <a:pt x="4346" y="397"/>
                      <a:pt x="4299" y="349"/>
                      <a:pt x="4311" y="314"/>
                    </a:cubicBezTo>
                    <a:cubicBezTo>
                      <a:pt x="4370" y="314"/>
                      <a:pt x="4418" y="290"/>
                      <a:pt x="4465" y="290"/>
                    </a:cubicBezTo>
                    <a:cubicBezTo>
                      <a:pt x="4493" y="318"/>
                      <a:pt x="4511" y="330"/>
                      <a:pt x="4540" y="330"/>
                    </a:cubicBezTo>
                    <a:cubicBezTo>
                      <a:pt x="4573" y="330"/>
                      <a:pt x="4621" y="315"/>
                      <a:pt x="4715" y="290"/>
                    </a:cubicBezTo>
                    <a:cubicBezTo>
                      <a:pt x="4811" y="266"/>
                      <a:pt x="4894" y="254"/>
                      <a:pt x="4989" y="218"/>
                    </a:cubicBezTo>
                    <a:cubicBezTo>
                      <a:pt x="5049" y="206"/>
                      <a:pt x="5120" y="195"/>
                      <a:pt x="5144" y="147"/>
                    </a:cubicBezTo>
                    <a:cubicBezTo>
                      <a:pt x="5132" y="135"/>
                      <a:pt x="5120" y="135"/>
                      <a:pt x="5108" y="111"/>
                    </a:cubicBezTo>
                    <a:cubicBezTo>
                      <a:pt x="5180" y="87"/>
                      <a:pt x="5299" y="75"/>
                      <a:pt x="5323" y="16"/>
                    </a:cubicBezTo>
                    <a:cubicBezTo>
                      <a:pt x="5304" y="5"/>
                      <a:pt x="5283" y="1"/>
                      <a:pt x="52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3" name="Google Shape;4663;p5"/>
              <p:cNvSpPr/>
              <p:nvPr/>
            </p:nvSpPr>
            <p:spPr>
              <a:xfrm>
                <a:off x="2022550" y="3572900"/>
                <a:ext cx="42600" cy="562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2251" extrusionOk="0">
                    <a:moveTo>
                      <a:pt x="1561" y="0"/>
                    </a:moveTo>
                    <a:cubicBezTo>
                      <a:pt x="1537" y="12"/>
                      <a:pt x="1489" y="48"/>
                      <a:pt x="1430" y="119"/>
                    </a:cubicBezTo>
                    <a:cubicBezTo>
                      <a:pt x="1263" y="369"/>
                      <a:pt x="1084" y="595"/>
                      <a:pt x="906" y="834"/>
                    </a:cubicBezTo>
                    <a:cubicBezTo>
                      <a:pt x="656" y="1167"/>
                      <a:pt x="406" y="1512"/>
                      <a:pt x="168" y="1857"/>
                    </a:cubicBezTo>
                    <a:cubicBezTo>
                      <a:pt x="49" y="2036"/>
                      <a:pt x="1" y="2167"/>
                      <a:pt x="72" y="2215"/>
                    </a:cubicBezTo>
                    <a:lnTo>
                      <a:pt x="108" y="2250"/>
                    </a:lnTo>
                    <a:cubicBezTo>
                      <a:pt x="156" y="2215"/>
                      <a:pt x="168" y="2203"/>
                      <a:pt x="191" y="2167"/>
                    </a:cubicBezTo>
                    <a:cubicBezTo>
                      <a:pt x="275" y="2084"/>
                      <a:pt x="358" y="1988"/>
                      <a:pt x="430" y="1905"/>
                    </a:cubicBezTo>
                    <a:cubicBezTo>
                      <a:pt x="644" y="1655"/>
                      <a:pt x="834" y="1417"/>
                      <a:pt x="1025" y="1155"/>
                    </a:cubicBezTo>
                    <a:cubicBezTo>
                      <a:pt x="1239" y="893"/>
                      <a:pt x="1430" y="619"/>
                      <a:pt x="1596" y="345"/>
                    </a:cubicBezTo>
                    <a:cubicBezTo>
                      <a:pt x="1680" y="179"/>
                      <a:pt x="1704" y="107"/>
                      <a:pt x="1644" y="60"/>
                    </a:cubicBezTo>
                    <a:cubicBezTo>
                      <a:pt x="1608" y="48"/>
                      <a:pt x="1596" y="24"/>
                      <a:pt x="15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4" name="Google Shape;4664;p5"/>
              <p:cNvSpPr/>
              <p:nvPr/>
            </p:nvSpPr>
            <p:spPr>
              <a:xfrm>
                <a:off x="1646325" y="3864000"/>
                <a:ext cx="60750" cy="14185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5674" extrusionOk="0">
                    <a:moveTo>
                      <a:pt x="145" y="0"/>
                    </a:moveTo>
                    <a:cubicBezTo>
                      <a:pt x="135" y="0"/>
                      <a:pt x="124" y="8"/>
                      <a:pt x="108" y="24"/>
                    </a:cubicBezTo>
                    <a:cubicBezTo>
                      <a:pt x="72" y="48"/>
                      <a:pt x="60" y="108"/>
                      <a:pt x="48" y="167"/>
                    </a:cubicBezTo>
                    <a:cubicBezTo>
                      <a:pt x="36" y="286"/>
                      <a:pt x="36" y="429"/>
                      <a:pt x="24" y="536"/>
                    </a:cubicBezTo>
                    <a:lnTo>
                      <a:pt x="24" y="643"/>
                    </a:lnTo>
                    <a:cubicBezTo>
                      <a:pt x="24" y="727"/>
                      <a:pt x="0" y="786"/>
                      <a:pt x="0" y="858"/>
                    </a:cubicBezTo>
                    <a:lnTo>
                      <a:pt x="0" y="1167"/>
                    </a:lnTo>
                    <a:cubicBezTo>
                      <a:pt x="0" y="1382"/>
                      <a:pt x="0" y="1572"/>
                      <a:pt x="24" y="1774"/>
                    </a:cubicBezTo>
                    <a:cubicBezTo>
                      <a:pt x="24" y="1882"/>
                      <a:pt x="36" y="2001"/>
                      <a:pt x="48" y="2108"/>
                    </a:cubicBezTo>
                    <a:cubicBezTo>
                      <a:pt x="72" y="2239"/>
                      <a:pt x="96" y="2394"/>
                      <a:pt x="120" y="2525"/>
                    </a:cubicBezTo>
                    <a:cubicBezTo>
                      <a:pt x="120" y="2584"/>
                      <a:pt x="143" y="2644"/>
                      <a:pt x="143" y="2703"/>
                    </a:cubicBezTo>
                    <a:cubicBezTo>
                      <a:pt x="155" y="2810"/>
                      <a:pt x="143" y="2894"/>
                      <a:pt x="155" y="3001"/>
                    </a:cubicBezTo>
                    <a:cubicBezTo>
                      <a:pt x="167" y="3287"/>
                      <a:pt x="215" y="3560"/>
                      <a:pt x="274" y="3846"/>
                    </a:cubicBezTo>
                    <a:cubicBezTo>
                      <a:pt x="286" y="3941"/>
                      <a:pt x="322" y="4025"/>
                      <a:pt x="346" y="4132"/>
                    </a:cubicBezTo>
                    <a:cubicBezTo>
                      <a:pt x="393" y="4239"/>
                      <a:pt x="465" y="4322"/>
                      <a:pt x="524" y="4394"/>
                    </a:cubicBezTo>
                    <a:cubicBezTo>
                      <a:pt x="655" y="4549"/>
                      <a:pt x="810" y="4668"/>
                      <a:pt x="953" y="4787"/>
                    </a:cubicBezTo>
                    <a:cubicBezTo>
                      <a:pt x="1239" y="5013"/>
                      <a:pt x="1536" y="5203"/>
                      <a:pt x="1786" y="5370"/>
                    </a:cubicBezTo>
                    <a:cubicBezTo>
                      <a:pt x="1953" y="5489"/>
                      <a:pt x="2227" y="5620"/>
                      <a:pt x="2346" y="5656"/>
                    </a:cubicBezTo>
                    <a:cubicBezTo>
                      <a:pt x="2358" y="5668"/>
                      <a:pt x="2376" y="5674"/>
                      <a:pt x="2391" y="5674"/>
                    </a:cubicBezTo>
                    <a:cubicBezTo>
                      <a:pt x="2406" y="5674"/>
                      <a:pt x="2417" y="5668"/>
                      <a:pt x="2417" y="5656"/>
                    </a:cubicBezTo>
                    <a:cubicBezTo>
                      <a:pt x="2429" y="5573"/>
                      <a:pt x="2346" y="5453"/>
                      <a:pt x="2191" y="5334"/>
                    </a:cubicBezTo>
                    <a:cubicBezTo>
                      <a:pt x="2025" y="5203"/>
                      <a:pt x="1846" y="5084"/>
                      <a:pt x="1691" y="4965"/>
                    </a:cubicBezTo>
                    <a:cubicBezTo>
                      <a:pt x="1524" y="4846"/>
                      <a:pt x="1358" y="4739"/>
                      <a:pt x="1227" y="4620"/>
                    </a:cubicBezTo>
                    <a:cubicBezTo>
                      <a:pt x="1084" y="4489"/>
                      <a:pt x="941" y="4382"/>
                      <a:pt x="810" y="4263"/>
                    </a:cubicBezTo>
                    <a:cubicBezTo>
                      <a:pt x="751" y="4191"/>
                      <a:pt x="691" y="4132"/>
                      <a:pt x="643" y="4072"/>
                    </a:cubicBezTo>
                    <a:lnTo>
                      <a:pt x="620" y="4025"/>
                    </a:lnTo>
                    <a:lnTo>
                      <a:pt x="584" y="3965"/>
                    </a:lnTo>
                    <a:lnTo>
                      <a:pt x="536" y="3834"/>
                    </a:lnTo>
                    <a:cubicBezTo>
                      <a:pt x="465" y="3489"/>
                      <a:pt x="429" y="3120"/>
                      <a:pt x="370" y="2763"/>
                    </a:cubicBezTo>
                    <a:cubicBezTo>
                      <a:pt x="358" y="2715"/>
                      <a:pt x="358" y="2667"/>
                      <a:pt x="358" y="2620"/>
                    </a:cubicBezTo>
                    <a:cubicBezTo>
                      <a:pt x="358" y="2417"/>
                      <a:pt x="346" y="2191"/>
                      <a:pt x="346" y="1989"/>
                    </a:cubicBezTo>
                    <a:cubicBezTo>
                      <a:pt x="346" y="1822"/>
                      <a:pt x="334" y="1667"/>
                      <a:pt x="310" y="1512"/>
                    </a:cubicBezTo>
                    <a:cubicBezTo>
                      <a:pt x="286" y="1179"/>
                      <a:pt x="227" y="834"/>
                      <a:pt x="239" y="500"/>
                    </a:cubicBezTo>
                    <a:lnTo>
                      <a:pt x="239" y="441"/>
                    </a:lnTo>
                    <a:cubicBezTo>
                      <a:pt x="227" y="334"/>
                      <a:pt x="215" y="215"/>
                      <a:pt x="179" y="96"/>
                    </a:cubicBezTo>
                    <a:cubicBezTo>
                      <a:pt x="171" y="32"/>
                      <a:pt x="163" y="0"/>
                      <a:pt x="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5" name="Google Shape;4665;p5"/>
              <p:cNvSpPr/>
              <p:nvPr/>
            </p:nvSpPr>
            <p:spPr>
              <a:xfrm>
                <a:off x="1723425" y="4020825"/>
                <a:ext cx="42575" cy="114700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4588" extrusionOk="0">
                    <a:moveTo>
                      <a:pt x="305" y="1"/>
                    </a:moveTo>
                    <a:cubicBezTo>
                      <a:pt x="239" y="1"/>
                      <a:pt x="244" y="68"/>
                      <a:pt x="322" y="145"/>
                    </a:cubicBezTo>
                    <a:lnTo>
                      <a:pt x="548" y="371"/>
                    </a:lnTo>
                    <a:cubicBezTo>
                      <a:pt x="643" y="478"/>
                      <a:pt x="738" y="562"/>
                      <a:pt x="834" y="657"/>
                    </a:cubicBezTo>
                    <a:lnTo>
                      <a:pt x="1012" y="835"/>
                    </a:lnTo>
                    <a:cubicBezTo>
                      <a:pt x="1179" y="1002"/>
                      <a:pt x="1322" y="1157"/>
                      <a:pt x="1429" y="1359"/>
                    </a:cubicBezTo>
                    <a:cubicBezTo>
                      <a:pt x="1453" y="1419"/>
                      <a:pt x="1488" y="1490"/>
                      <a:pt x="1500" y="1562"/>
                    </a:cubicBezTo>
                    <a:cubicBezTo>
                      <a:pt x="1512" y="1609"/>
                      <a:pt x="1512" y="1669"/>
                      <a:pt x="1512" y="1728"/>
                    </a:cubicBezTo>
                    <a:cubicBezTo>
                      <a:pt x="1512" y="1907"/>
                      <a:pt x="1453" y="2097"/>
                      <a:pt x="1417" y="2276"/>
                    </a:cubicBezTo>
                    <a:cubicBezTo>
                      <a:pt x="1417" y="2324"/>
                      <a:pt x="1381" y="2348"/>
                      <a:pt x="1369" y="2395"/>
                    </a:cubicBezTo>
                    <a:cubicBezTo>
                      <a:pt x="1334" y="2443"/>
                      <a:pt x="1322" y="2490"/>
                      <a:pt x="1298" y="2526"/>
                    </a:cubicBezTo>
                    <a:cubicBezTo>
                      <a:pt x="1238" y="2621"/>
                      <a:pt x="1179" y="2729"/>
                      <a:pt x="1119" y="2812"/>
                    </a:cubicBezTo>
                    <a:cubicBezTo>
                      <a:pt x="1072" y="2883"/>
                      <a:pt x="1012" y="2967"/>
                      <a:pt x="965" y="3026"/>
                    </a:cubicBezTo>
                    <a:cubicBezTo>
                      <a:pt x="893" y="3121"/>
                      <a:pt x="834" y="3217"/>
                      <a:pt x="762" y="3324"/>
                    </a:cubicBezTo>
                    <a:cubicBezTo>
                      <a:pt x="715" y="3360"/>
                      <a:pt x="679" y="3407"/>
                      <a:pt x="655" y="3455"/>
                    </a:cubicBezTo>
                    <a:cubicBezTo>
                      <a:pt x="584" y="3538"/>
                      <a:pt x="524" y="3633"/>
                      <a:pt x="465" y="3717"/>
                    </a:cubicBezTo>
                    <a:cubicBezTo>
                      <a:pt x="357" y="3883"/>
                      <a:pt x="250" y="4050"/>
                      <a:pt x="131" y="4229"/>
                    </a:cubicBezTo>
                    <a:cubicBezTo>
                      <a:pt x="84" y="4300"/>
                      <a:pt x="72" y="4372"/>
                      <a:pt x="48" y="4431"/>
                    </a:cubicBezTo>
                    <a:cubicBezTo>
                      <a:pt x="0" y="4526"/>
                      <a:pt x="12" y="4574"/>
                      <a:pt x="72" y="4586"/>
                    </a:cubicBezTo>
                    <a:cubicBezTo>
                      <a:pt x="77" y="4587"/>
                      <a:pt x="82" y="4587"/>
                      <a:pt x="87" y="4587"/>
                    </a:cubicBezTo>
                    <a:cubicBezTo>
                      <a:pt x="142" y="4587"/>
                      <a:pt x="197" y="4532"/>
                      <a:pt x="262" y="4467"/>
                    </a:cubicBezTo>
                    <a:cubicBezTo>
                      <a:pt x="429" y="4288"/>
                      <a:pt x="584" y="4074"/>
                      <a:pt x="726" y="3872"/>
                    </a:cubicBezTo>
                    <a:cubicBezTo>
                      <a:pt x="822" y="3764"/>
                      <a:pt x="893" y="3633"/>
                      <a:pt x="965" y="3514"/>
                    </a:cubicBezTo>
                    <a:cubicBezTo>
                      <a:pt x="1072" y="3348"/>
                      <a:pt x="1179" y="3181"/>
                      <a:pt x="1262" y="3002"/>
                    </a:cubicBezTo>
                    <a:cubicBezTo>
                      <a:pt x="1298" y="2979"/>
                      <a:pt x="1310" y="2919"/>
                      <a:pt x="1310" y="2907"/>
                    </a:cubicBezTo>
                    <a:cubicBezTo>
                      <a:pt x="1298" y="2859"/>
                      <a:pt x="1322" y="2812"/>
                      <a:pt x="1358" y="2752"/>
                    </a:cubicBezTo>
                    <a:cubicBezTo>
                      <a:pt x="1441" y="2574"/>
                      <a:pt x="1536" y="2395"/>
                      <a:pt x="1596" y="2205"/>
                    </a:cubicBezTo>
                    <a:cubicBezTo>
                      <a:pt x="1655" y="2002"/>
                      <a:pt x="1703" y="1812"/>
                      <a:pt x="1679" y="1597"/>
                    </a:cubicBezTo>
                    <a:cubicBezTo>
                      <a:pt x="1667" y="1431"/>
                      <a:pt x="1596" y="1276"/>
                      <a:pt x="1500" y="1145"/>
                    </a:cubicBezTo>
                    <a:cubicBezTo>
                      <a:pt x="1417" y="1014"/>
                      <a:pt x="1310" y="895"/>
                      <a:pt x="1203" y="788"/>
                    </a:cubicBezTo>
                    <a:cubicBezTo>
                      <a:pt x="965" y="550"/>
                      <a:pt x="715" y="323"/>
                      <a:pt x="465" y="121"/>
                    </a:cubicBezTo>
                    <a:cubicBezTo>
                      <a:pt x="429" y="85"/>
                      <a:pt x="405" y="62"/>
                      <a:pt x="405" y="50"/>
                    </a:cubicBezTo>
                    <a:cubicBezTo>
                      <a:pt x="369" y="26"/>
                      <a:pt x="345" y="2"/>
                      <a:pt x="322" y="2"/>
                    </a:cubicBezTo>
                    <a:cubicBezTo>
                      <a:pt x="316" y="1"/>
                      <a:pt x="310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6" name="Google Shape;4666;p5"/>
              <p:cNvSpPr/>
              <p:nvPr/>
            </p:nvSpPr>
            <p:spPr>
              <a:xfrm>
                <a:off x="1673125" y="4141175"/>
                <a:ext cx="48225" cy="63075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2523" extrusionOk="0">
                    <a:moveTo>
                      <a:pt x="1853" y="0"/>
                    </a:moveTo>
                    <a:cubicBezTo>
                      <a:pt x="1819" y="0"/>
                      <a:pt x="1775" y="32"/>
                      <a:pt x="1726" y="81"/>
                    </a:cubicBezTo>
                    <a:cubicBezTo>
                      <a:pt x="1631" y="189"/>
                      <a:pt x="1524" y="272"/>
                      <a:pt x="1453" y="415"/>
                    </a:cubicBezTo>
                    <a:cubicBezTo>
                      <a:pt x="1417" y="486"/>
                      <a:pt x="1357" y="546"/>
                      <a:pt x="1298" y="617"/>
                    </a:cubicBezTo>
                    <a:cubicBezTo>
                      <a:pt x="1250" y="689"/>
                      <a:pt x="1191" y="748"/>
                      <a:pt x="1155" y="808"/>
                    </a:cubicBezTo>
                    <a:cubicBezTo>
                      <a:pt x="1107" y="891"/>
                      <a:pt x="1048" y="963"/>
                      <a:pt x="1000" y="1034"/>
                    </a:cubicBezTo>
                    <a:cubicBezTo>
                      <a:pt x="988" y="1070"/>
                      <a:pt x="976" y="1105"/>
                      <a:pt x="953" y="1141"/>
                    </a:cubicBezTo>
                    <a:lnTo>
                      <a:pt x="929" y="1201"/>
                    </a:lnTo>
                    <a:lnTo>
                      <a:pt x="905" y="1248"/>
                    </a:lnTo>
                    <a:cubicBezTo>
                      <a:pt x="881" y="1308"/>
                      <a:pt x="869" y="1367"/>
                      <a:pt x="857" y="1427"/>
                    </a:cubicBezTo>
                    <a:cubicBezTo>
                      <a:pt x="810" y="1546"/>
                      <a:pt x="762" y="1641"/>
                      <a:pt x="714" y="1748"/>
                    </a:cubicBezTo>
                    <a:cubicBezTo>
                      <a:pt x="714" y="1760"/>
                      <a:pt x="703" y="1796"/>
                      <a:pt x="691" y="1796"/>
                    </a:cubicBezTo>
                    <a:cubicBezTo>
                      <a:pt x="619" y="1939"/>
                      <a:pt x="500" y="2058"/>
                      <a:pt x="357" y="2153"/>
                    </a:cubicBezTo>
                    <a:cubicBezTo>
                      <a:pt x="262" y="2225"/>
                      <a:pt x="155" y="2272"/>
                      <a:pt x="143" y="2344"/>
                    </a:cubicBezTo>
                    <a:cubicBezTo>
                      <a:pt x="143" y="2356"/>
                      <a:pt x="107" y="2391"/>
                      <a:pt x="95" y="2403"/>
                    </a:cubicBezTo>
                    <a:cubicBezTo>
                      <a:pt x="0" y="2475"/>
                      <a:pt x="24" y="2522"/>
                      <a:pt x="167" y="2522"/>
                    </a:cubicBezTo>
                    <a:cubicBezTo>
                      <a:pt x="393" y="2522"/>
                      <a:pt x="643" y="2391"/>
                      <a:pt x="798" y="2177"/>
                    </a:cubicBezTo>
                    <a:cubicBezTo>
                      <a:pt x="893" y="2046"/>
                      <a:pt x="976" y="1879"/>
                      <a:pt x="1036" y="1736"/>
                    </a:cubicBezTo>
                    <a:cubicBezTo>
                      <a:pt x="1095" y="1582"/>
                      <a:pt x="1131" y="1427"/>
                      <a:pt x="1167" y="1272"/>
                    </a:cubicBezTo>
                    <a:cubicBezTo>
                      <a:pt x="1179" y="1201"/>
                      <a:pt x="1250" y="1082"/>
                      <a:pt x="1310" y="974"/>
                    </a:cubicBezTo>
                    <a:cubicBezTo>
                      <a:pt x="1369" y="867"/>
                      <a:pt x="1453" y="772"/>
                      <a:pt x="1524" y="665"/>
                    </a:cubicBezTo>
                    <a:cubicBezTo>
                      <a:pt x="1643" y="498"/>
                      <a:pt x="1762" y="331"/>
                      <a:pt x="1869" y="177"/>
                    </a:cubicBezTo>
                    <a:cubicBezTo>
                      <a:pt x="1929" y="81"/>
                      <a:pt x="1905" y="58"/>
                      <a:pt x="1893" y="22"/>
                    </a:cubicBezTo>
                    <a:cubicBezTo>
                      <a:pt x="1882" y="7"/>
                      <a:pt x="1868" y="0"/>
                      <a:pt x="18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7" name="Google Shape;4667;p5"/>
              <p:cNvSpPr/>
              <p:nvPr/>
            </p:nvSpPr>
            <p:spPr>
              <a:xfrm>
                <a:off x="1646025" y="3814075"/>
                <a:ext cx="7475" cy="437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1748" extrusionOk="0">
                    <a:moveTo>
                      <a:pt x="118" y="1"/>
                    </a:moveTo>
                    <a:cubicBezTo>
                      <a:pt x="93" y="1"/>
                      <a:pt x="58" y="72"/>
                      <a:pt x="48" y="152"/>
                    </a:cubicBezTo>
                    <a:cubicBezTo>
                      <a:pt x="1" y="342"/>
                      <a:pt x="1" y="521"/>
                      <a:pt x="1" y="712"/>
                    </a:cubicBezTo>
                    <a:cubicBezTo>
                      <a:pt x="1" y="973"/>
                      <a:pt x="12" y="1235"/>
                      <a:pt x="12" y="1485"/>
                    </a:cubicBezTo>
                    <a:cubicBezTo>
                      <a:pt x="12" y="1593"/>
                      <a:pt x="48" y="1747"/>
                      <a:pt x="84" y="1747"/>
                    </a:cubicBezTo>
                    <a:cubicBezTo>
                      <a:pt x="132" y="1747"/>
                      <a:pt x="179" y="1747"/>
                      <a:pt x="203" y="1712"/>
                    </a:cubicBezTo>
                    <a:cubicBezTo>
                      <a:pt x="239" y="1676"/>
                      <a:pt x="251" y="1569"/>
                      <a:pt x="251" y="1497"/>
                    </a:cubicBezTo>
                    <a:cubicBezTo>
                      <a:pt x="274" y="1378"/>
                      <a:pt x="274" y="1271"/>
                      <a:pt x="274" y="1152"/>
                    </a:cubicBezTo>
                    <a:cubicBezTo>
                      <a:pt x="274" y="1116"/>
                      <a:pt x="286" y="1057"/>
                      <a:pt x="286" y="997"/>
                    </a:cubicBezTo>
                    <a:cubicBezTo>
                      <a:pt x="298" y="712"/>
                      <a:pt x="239" y="438"/>
                      <a:pt x="227" y="140"/>
                    </a:cubicBezTo>
                    <a:cubicBezTo>
                      <a:pt x="227" y="188"/>
                      <a:pt x="215" y="223"/>
                      <a:pt x="215" y="247"/>
                    </a:cubicBezTo>
                    <a:cubicBezTo>
                      <a:pt x="215" y="235"/>
                      <a:pt x="191" y="223"/>
                      <a:pt x="191" y="200"/>
                    </a:cubicBezTo>
                    <a:cubicBezTo>
                      <a:pt x="191" y="104"/>
                      <a:pt x="179" y="45"/>
                      <a:pt x="132" y="9"/>
                    </a:cubicBezTo>
                    <a:cubicBezTo>
                      <a:pt x="128" y="3"/>
                      <a:pt x="123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8" name="Google Shape;4668;p5"/>
              <p:cNvSpPr/>
              <p:nvPr/>
            </p:nvSpPr>
            <p:spPr>
              <a:xfrm>
                <a:off x="1710225" y="4006975"/>
                <a:ext cx="1202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78" extrusionOk="0">
                    <a:moveTo>
                      <a:pt x="43" y="1"/>
                    </a:moveTo>
                    <a:cubicBezTo>
                      <a:pt x="1" y="1"/>
                      <a:pt x="0" y="31"/>
                      <a:pt x="28" y="68"/>
                    </a:cubicBezTo>
                    <a:cubicBezTo>
                      <a:pt x="52" y="151"/>
                      <a:pt x="111" y="223"/>
                      <a:pt x="231" y="306"/>
                    </a:cubicBezTo>
                    <a:cubicBezTo>
                      <a:pt x="290" y="365"/>
                      <a:pt x="362" y="377"/>
                      <a:pt x="421" y="377"/>
                    </a:cubicBezTo>
                    <a:cubicBezTo>
                      <a:pt x="481" y="377"/>
                      <a:pt x="457" y="318"/>
                      <a:pt x="445" y="270"/>
                    </a:cubicBezTo>
                    <a:cubicBezTo>
                      <a:pt x="397" y="187"/>
                      <a:pt x="231" y="44"/>
                      <a:pt x="88" y="8"/>
                    </a:cubicBezTo>
                    <a:cubicBezTo>
                      <a:pt x="69" y="3"/>
                      <a:pt x="55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9" name="Google Shape;4669;p5"/>
              <p:cNvSpPr/>
              <p:nvPr/>
            </p:nvSpPr>
            <p:spPr>
              <a:xfrm>
                <a:off x="1493625" y="3971625"/>
                <a:ext cx="147375" cy="238575"/>
              </a:xfrm>
              <a:custGeom>
                <a:avLst/>
                <a:gdLst/>
                <a:ahLst/>
                <a:cxnLst/>
                <a:rect l="l" t="t" r="r" b="b"/>
                <a:pathLst>
                  <a:path w="5895" h="9543" extrusionOk="0">
                    <a:moveTo>
                      <a:pt x="29" y="1"/>
                    </a:moveTo>
                    <a:cubicBezTo>
                      <a:pt x="13" y="1"/>
                      <a:pt x="1" y="7"/>
                      <a:pt x="1" y="17"/>
                    </a:cubicBezTo>
                    <a:cubicBezTo>
                      <a:pt x="1" y="113"/>
                      <a:pt x="12" y="196"/>
                      <a:pt x="96" y="315"/>
                    </a:cubicBezTo>
                    <a:cubicBezTo>
                      <a:pt x="191" y="410"/>
                      <a:pt x="263" y="506"/>
                      <a:pt x="358" y="613"/>
                    </a:cubicBezTo>
                    <a:cubicBezTo>
                      <a:pt x="441" y="696"/>
                      <a:pt x="536" y="803"/>
                      <a:pt x="632" y="887"/>
                    </a:cubicBezTo>
                    <a:cubicBezTo>
                      <a:pt x="715" y="946"/>
                      <a:pt x="786" y="994"/>
                      <a:pt x="834" y="1089"/>
                    </a:cubicBezTo>
                    <a:cubicBezTo>
                      <a:pt x="834" y="1089"/>
                      <a:pt x="846" y="1089"/>
                      <a:pt x="846" y="1101"/>
                    </a:cubicBezTo>
                    <a:cubicBezTo>
                      <a:pt x="929" y="1244"/>
                      <a:pt x="1048" y="1363"/>
                      <a:pt x="1167" y="1482"/>
                    </a:cubicBezTo>
                    <a:lnTo>
                      <a:pt x="1346" y="1660"/>
                    </a:lnTo>
                    <a:cubicBezTo>
                      <a:pt x="1441" y="1744"/>
                      <a:pt x="1536" y="1815"/>
                      <a:pt x="1632" y="1899"/>
                    </a:cubicBezTo>
                    <a:cubicBezTo>
                      <a:pt x="1703" y="1970"/>
                      <a:pt x="1798" y="2030"/>
                      <a:pt x="1882" y="2101"/>
                    </a:cubicBezTo>
                    <a:cubicBezTo>
                      <a:pt x="1929" y="2149"/>
                      <a:pt x="1977" y="2172"/>
                      <a:pt x="2001" y="2220"/>
                    </a:cubicBezTo>
                    <a:cubicBezTo>
                      <a:pt x="2084" y="2291"/>
                      <a:pt x="2156" y="2387"/>
                      <a:pt x="2263" y="2458"/>
                    </a:cubicBezTo>
                    <a:cubicBezTo>
                      <a:pt x="2287" y="2470"/>
                      <a:pt x="2322" y="2506"/>
                      <a:pt x="2346" y="2530"/>
                    </a:cubicBezTo>
                    <a:cubicBezTo>
                      <a:pt x="2477" y="2649"/>
                      <a:pt x="2620" y="2756"/>
                      <a:pt x="2763" y="2827"/>
                    </a:cubicBezTo>
                    <a:cubicBezTo>
                      <a:pt x="2858" y="2875"/>
                      <a:pt x="2930" y="2922"/>
                      <a:pt x="2989" y="2946"/>
                    </a:cubicBezTo>
                    <a:cubicBezTo>
                      <a:pt x="3096" y="3006"/>
                      <a:pt x="3215" y="3065"/>
                      <a:pt x="3299" y="3137"/>
                    </a:cubicBezTo>
                    <a:cubicBezTo>
                      <a:pt x="3430" y="3256"/>
                      <a:pt x="3584" y="3351"/>
                      <a:pt x="3727" y="3434"/>
                    </a:cubicBezTo>
                    <a:cubicBezTo>
                      <a:pt x="3787" y="3470"/>
                      <a:pt x="3846" y="3518"/>
                      <a:pt x="3906" y="3542"/>
                    </a:cubicBezTo>
                    <a:cubicBezTo>
                      <a:pt x="4061" y="3637"/>
                      <a:pt x="4215" y="3732"/>
                      <a:pt x="4382" y="3839"/>
                    </a:cubicBezTo>
                    <a:cubicBezTo>
                      <a:pt x="4513" y="3946"/>
                      <a:pt x="4668" y="4030"/>
                      <a:pt x="4811" y="4125"/>
                    </a:cubicBezTo>
                    <a:cubicBezTo>
                      <a:pt x="4894" y="4185"/>
                      <a:pt x="4977" y="4220"/>
                      <a:pt x="5061" y="4256"/>
                    </a:cubicBezTo>
                    <a:cubicBezTo>
                      <a:pt x="5096" y="4292"/>
                      <a:pt x="5180" y="4304"/>
                      <a:pt x="5216" y="4351"/>
                    </a:cubicBezTo>
                    <a:cubicBezTo>
                      <a:pt x="5299" y="4399"/>
                      <a:pt x="5358" y="4423"/>
                      <a:pt x="5430" y="4458"/>
                    </a:cubicBezTo>
                    <a:cubicBezTo>
                      <a:pt x="5454" y="4470"/>
                      <a:pt x="5489" y="4482"/>
                      <a:pt x="5501" y="4494"/>
                    </a:cubicBezTo>
                    <a:lnTo>
                      <a:pt x="5597" y="4589"/>
                    </a:lnTo>
                    <a:lnTo>
                      <a:pt x="5632" y="4625"/>
                    </a:lnTo>
                    <a:lnTo>
                      <a:pt x="5668" y="4661"/>
                    </a:lnTo>
                    <a:cubicBezTo>
                      <a:pt x="5668" y="4673"/>
                      <a:pt x="5680" y="4673"/>
                      <a:pt x="5680" y="4697"/>
                    </a:cubicBezTo>
                    <a:cubicBezTo>
                      <a:pt x="5668" y="4708"/>
                      <a:pt x="5668" y="4708"/>
                      <a:pt x="5668" y="4720"/>
                    </a:cubicBezTo>
                    <a:cubicBezTo>
                      <a:pt x="5656" y="4720"/>
                      <a:pt x="5656" y="4732"/>
                      <a:pt x="5656" y="4768"/>
                    </a:cubicBezTo>
                    <a:cubicBezTo>
                      <a:pt x="5632" y="4780"/>
                      <a:pt x="5632" y="4792"/>
                      <a:pt x="5632" y="4827"/>
                    </a:cubicBezTo>
                    <a:cubicBezTo>
                      <a:pt x="5620" y="4851"/>
                      <a:pt x="5620" y="4899"/>
                      <a:pt x="5608" y="4947"/>
                    </a:cubicBezTo>
                    <a:cubicBezTo>
                      <a:pt x="5573" y="5113"/>
                      <a:pt x="5537" y="5268"/>
                      <a:pt x="5501" y="5423"/>
                    </a:cubicBezTo>
                    <a:cubicBezTo>
                      <a:pt x="5489" y="5530"/>
                      <a:pt x="5454" y="5649"/>
                      <a:pt x="5442" y="5744"/>
                    </a:cubicBezTo>
                    <a:cubicBezTo>
                      <a:pt x="5430" y="5840"/>
                      <a:pt x="5394" y="5923"/>
                      <a:pt x="5394" y="6018"/>
                    </a:cubicBezTo>
                    <a:cubicBezTo>
                      <a:pt x="5382" y="6197"/>
                      <a:pt x="5358" y="6387"/>
                      <a:pt x="5323" y="6566"/>
                    </a:cubicBezTo>
                    <a:lnTo>
                      <a:pt x="5311" y="6661"/>
                    </a:lnTo>
                    <a:cubicBezTo>
                      <a:pt x="5132" y="6852"/>
                      <a:pt x="4942" y="7054"/>
                      <a:pt x="4763" y="7256"/>
                    </a:cubicBezTo>
                    <a:cubicBezTo>
                      <a:pt x="4715" y="7316"/>
                      <a:pt x="4656" y="7352"/>
                      <a:pt x="4620" y="7411"/>
                    </a:cubicBezTo>
                    <a:cubicBezTo>
                      <a:pt x="4549" y="7471"/>
                      <a:pt x="4477" y="7554"/>
                      <a:pt x="4418" y="7625"/>
                    </a:cubicBezTo>
                    <a:cubicBezTo>
                      <a:pt x="4358" y="7697"/>
                      <a:pt x="4311" y="7768"/>
                      <a:pt x="4251" y="7852"/>
                    </a:cubicBezTo>
                    <a:cubicBezTo>
                      <a:pt x="4203" y="7911"/>
                      <a:pt x="4215" y="7887"/>
                      <a:pt x="4203" y="7911"/>
                    </a:cubicBezTo>
                    <a:lnTo>
                      <a:pt x="4192" y="7911"/>
                    </a:lnTo>
                    <a:cubicBezTo>
                      <a:pt x="4156" y="7887"/>
                      <a:pt x="4132" y="7887"/>
                      <a:pt x="4084" y="7875"/>
                    </a:cubicBezTo>
                    <a:cubicBezTo>
                      <a:pt x="4037" y="7864"/>
                      <a:pt x="3977" y="7864"/>
                      <a:pt x="3918" y="7864"/>
                    </a:cubicBezTo>
                    <a:cubicBezTo>
                      <a:pt x="3775" y="7864"/>
                      <a:pt x="3620" y="7887"/>
                      <a:pt x="3477" y="7935"/>
                    </a:cubicBezTo>
                    <a:cubicBezTo>
                      <a:pt x="3370" y="7971"/>
                      <a:pt x="3263" y="8042"/>
                      <a:pt x="3180" y="8126"/>
                    </a:cubicBezTo>
                    <a:cubicBezTo>
                      <a:pt x="3132" y="8173"/>
                      <a:pt x="3108" y="8221"/>
                      <a:pt x="3072" y="8280"/>
                    </a:cubicBezTo>
                    <a:cubicBezTo>
                      <a:pt x="3049" y="8328"/>
                      <a:pt x="3025" y="8387"/>
                      <a:pt x="3013" y="8447"/>
                    </a:cubicBezTo>
                    <a:cubicBezTo>
                      <a:pt x="2965" y="8602"/>
                      <a:pt x="2941" y="8757"/>
                      <a:pt x="2930" y="8899"/>
                    </a:cubicBezTo>
                    <a:cubicBezTo>
                      <a:pt x="2906" y="9102"/>
                      <a:pt x="2906" y="9280"/>
                      <a:pt x="2930" y="9471"/>
                    </a:cubicBezTo>
                    <a:cubicBezTo>
                      <a:pt x="2930" y="9483"/>
                      <a:pt x="2941" y="9519"/>
                      <a:pt x="2941" y="9519"/>
                    </a:cubicBezTo>
                    <a:cubicBezTo>
                      <a:pt x="2953" y="9530"/>
                      <a:pt x="2989" y="9542"/>
                      <a:pt x="3001" y="9542"/>
                    </a:cubicBezTo>
                    <a:cubicBezTo>
                      <a:pt x="3001" y="9542"/>
                      <a:pt x="3013" y="9483"/>
                      <a:pt x="3013" y="9459"/>
                    </a:cubicBezTo>
                    <a:cubicBezTo>
                      <a:pt x="3025" y="9399"/>
                      <a:pt x="3049" y="9352"/>
                      <a:pt x="3049" y="9304"/>
                    </a:cubicBezTo>
                    <a:cubicBezTo>
                      <a:pt x="3060" y="9185"/>
                      <a:pt x="3072" y="9066"/>
                      <a:pt x="3108" y="8947"/>
                    </a:cubicBezTo>
                    <a:cubicBezTo>
                      <a:pt x="3132" y="8816"/>
                      <a:pt x="3168" y="8697"/>
                      <a:pt x="3191" y="8566"/>
                    </a:cubicBezTo>
                    <a:cubicBezTo>
                      <a:pt x="3191" y="8518"/>
                      <a:pt x="3227" y="8483"/>
                      <a:pt x="3227" y="8459"/>
                    </a:cubicBezTo>
                    <a:cubicBezTo>
                      <a:pt x="3239" y="8423"/>
                      <a:pt x="3239" y="8411"/>
                      <a:pt x="3251" y="8387"/>
                    </a:cubicBezTo>
                    <a:cubicBezTo>
                      <a:pt x="3263" y="8352"/>
                      <a:pt x="3287" y="8328"/>
                      <a:pt x="3299" y="8304"/>
                    </a:cubicBezTo>
                    <a:cubicBezTo>
                      <a:pt x="3311" y="8280"/>
                      <a:pt x="3346" y="8233"/>
                      <a:pt x="3370" y="8221"/>
                    </a:cubicBezTo>
                    <a:cubicBezTo>
                      <a:pt x="3382" y="8185"/>
                      <a:pt x="3430" y="8173"/>
                      <a:pt x="3465" y="8161"/>
                    </a:cubicBezTo>
                    <a:cubicBezTo>
                      <a:pt x="3584" y="8114"/>
                      <a:pt x="3715" y="8114"/>
                      <a:pt x="3846" y="8114"/>
                    </a:cubicBezTo>
                    <a:cubicBezTo>
                      <a:pt x="3906" y="8126"/>
                      <a:pt x="3977" y="8126"/>
                      <a:pt x="4037" y="8149"/>
                    </a:cubicBezTo>
                    <a:cubicBezTo>
                      <a:pt x="4084" y="8149"/>
                      <a:pt x="4120" y="8149"/>
                      <a:pt x="4144" y="8161"/>
                    </a:cubicBezTo>
                    <a:cubicBezTo>
                      <a:pt x="4144" y="8161"/>
                      <a:pt x="4192" y="8173"/>
                      <a:pt x="4215" y="8173"/>
                    </a:cubicBezTo>
                    <a:lnTo>
                      <a:pt x="4311" y="8209"/>
                    </a:lnTo>
                    <a:cubicBezTo>
                      <a:pt x="4382" y="8126"/>
                      <a:pt x="4442" y="8066"/>
                      <a:pt x="4501" y="7995"/>
                    </a:cubicBezTo>
                    <a:cubicBezTo>
                      <a:pt x="4513" y="7971"/>
                      <a:pt x="4549" y="7935"/>
                      <a:pt x="4573" y="7911"/>
                    </a:cubicBezTo>
                    <a:cubicBezTo>
                      <a:pt x="4668" y="7816"/>
                      <a:pt x="4751" y="7733"/>
                      <a:pt x="4835" y="7637"/>
                    </a:cubicBezTo>
                    <a:cubicBezTo>
                      <a:pt x="4954" y="7494"/>
                      <a:pt x="5085" y="7340"/>
                      <a:pt x="5204" y="7197"/>
                    </a:cubicBezTo>
                    <a:cubicBezTo>
                      <a:pt x="5263" y="7137"/>
                      <a:pt x="5311" y="7054"/>
                      <a:pt x="5370" y="6994"/>
                    </a:cubicBezTo>
                    <a:cubicBezTo>
                      <a:pt x="5394" y="6959"/>
                      <a:pt x="5430" y="6923"/>
                      <a:pt x="5454" y="6899"/>
                    </a:cubicBezTo>
                    <a:cubicBezTo>
                      <a:pt x="5489" y="6852"/>
                      <a:pt x="5513" y="6816"/>
                      <a:pt x="5561" y="6780"/>
                    </a:cubicBezTo>
                    <a:cubicBezTo>
                      <a:pt x="5561" y="6744"/>
                      <a:pt x="5573" y="6732"/>
                      <a:pt x="5573" y="6697"/>
                    </a:cubicBezTo>
                    <a:cubicBezTo>
                      <a:pt x="5573" y="6685"/>
                      <a:pt x="5585" y="6673"/>
                      <a:pt x="5585" y="6661"/>
                    </a:cubicBezTo>
                    <a:cubicBezTo>
                      <a:pt x="5608" y="6625"/>
                      <a:pt x="5608" y="6578"/>
                      <a:pt x="5608" y="6554"/>
                    </a:cubicBezTo>
                    <a:cubicBezTo>
                      <a:pt x="5620" y="6459"/>
                      <a:pt x="5632" y="6363"/>
                      <a:pt x="5656" y="6256"/>
                    </a:cubicBezTo>
                    <a:cubicBezTo>
                      <a:pt x="5680" y="6078"/>
                      <a:pt x="5727" y="5899"/>
                      <a:pt x="5751" y="5720"/>
                    </a:cubicBezTo>
                    <a:cubicBezTo>
                      <a:pt x="5763" y="5613"/>
                      <a:pt x="5763" y="5530"/>
                      <a:pt x="5787" y="5423"/>
                    </a:cubicBezTo>
                    <a:cubicBezTo>
                      <a:pt x="5799" y="5244"/>
                      <a:pt x="5811" y="5078"/>
                      <a:pt x="5835" y="4899"/>
                    </a:cubicBezTo>
                    <a:cubicBezTo>
                      <a:pt x="5835" y="4851"/>
                      <a:pt x="5847" y="4827"/>
                      <a:pt x="5847" y="4792"/>
                    </a:cubicBezTo>
                    <a:cubicBezTo>
                      <a:pt x="5858" y="4792"/>
                      <a:pt x="5858" y="4780"/>
                      <a:pt x="5858" y="4768"/>
                    </a:cubicBezTo>
                    <a:cubicBezTo>
                      <a:pt x="5870" y="4732"/>
                      <a:pt x="5870" y="4720"/>
                      <a:pt x="5870" y="4708"/>
                    </a:cubicBezTo>
                    <a:cubicBezTo>
                      <a:pt x="5870" y="4673"/>
                      <a:pt x="5894" y="4637"/>
                      <a:pt x="5894" y="4601"/>
                    </a:cubicBezTo>
                    <a:cubicBezTo>
                      <a:pt x="5858" y="4589"/>
                      <a:pt x="5835" y="4577"/>
                      <a:pt x="5799" y="4542"/>
                    </a:cubicBezTo>
                    <a:cubicBezTo>
                      <a:pt x="5787" y="4530"/>
                      <a:pt x="5775" y="4530"/>
                      <a:pt x="5751" y="4518"/>
                    </a:cubicBezTo>
                    <a:cubicBezTo>
                      <a:pt x="5739" y="4518"/>
                      <a:pt x="5739" y="4494"/>
                      <a:pt x="5727" y="4494"/>
                    </a:cubicBezTo>
                    <a:cubicBezTo>
                      <a:pt x="5668" y="4470"/>
                      <a:pt x="5620" y="4435"/>
                      <a:pt x="5573" y="4411"/>
                    </a:cubicBezTo>
                    <a:cubicBezTo>
                      <a:pt x="5537" y="4363"/>
                      <a:pt x="5489" y="4339"/>
                      <a:pt x="5454" y="4292"/>
                    </a:cubicBezTo>
                    <a:cubicBezTo>
                      <a:pt x="5370" y="4161"/>
                      <a:pt x="5216" y="4054"/>
                      <a:pt x="5073" y="3946"/>
                    </a:cubicBezTo>
                    <a:cubicBezTo>
                      <a:pt x="4965" y="3887"/>
                      <a:pt x="4882" y="3827"/>
                      <a:pt x="4775" y="3768"/>
                    </a:cubicBezTo>
                    <a:cubicBezTo>
                      <a:pt x="4620" y="3661"/>
                      <a:pt x="4477" y="3577"/>
                      <a:pt x="4323" y="3482"/>
                    </a:cubicBezTo>
                    <a:lnTo>
                      <a:pt x="4287" y="3458"/>
                    </a:lnTo>
                    <a:cubicBezTo>
                      <a:pt x="4132" y="3351"/>
                      <a:pt x="3965" y="3268"/>
                      <a:pt x="3822" y="3161"/>
                    </a:cubicBezTo>
                    <a:cubicBezTo>
                      <a:pt x="3715" y="3101"/>
                      <a:pt x="3620" y="3042"/>
                      <a:pt x="3525" y="2994"/>
                    </a:cubicBezTo>
                    <a:cubicBezTo>
                      <a:pt x="3370" y="2934"/>
                      <a:pt x="3239" y="2851"/>
                      <a:pt x="3108" y="2768"/>
                    </a:cubicBezTo>
                    <a:cubicBezTo>
                      <a:pt x="3049" y="2744"/>
                      <a:pt x="2989" y="2684"/>
                      <a:pt x="2930" y="2637"/>
                    </a:cubicBezTo>
                    <a:cubicBezTo>
                      <a:pt x="2822" y="2553"/>
                      <a:pt x="2715" y="2458"/>
                      <a:pt x="2596" y="2387"/>
                    </a:cubicBezTo>
                    <a:cubicBezTo>
                      <a:pt x="2525" y="2339"/>
                      <a:pt x="2465" y="2280"/>
                      <a:pt x="2394" y="2232"/>
                    </a:cubicBezTo>
                    <a:cubicBezTo>
                      <a:pt x="2358" y="2208"/>
                      <a:pt x="2322" y="2196"/>
                      <a:pt x="2287" y="2160"/>
                    </a:cubicBezTo>
                    <a:cubicBezTo>
                      <a:pt x="2239" y="2137"/>
                      <a:pt x="2203" y="2101"/>
                      <a:pt x="2168" y="2077"/>
                    </a:cubicBezTo>
                    <a:cubicBezTo>
                      <a:pt x="2084" y="1994"/>
                      <a:pt x="1989" y="1910"/>
                      <a:pt x="1917" y="1839"/>
                    </a:cubicBezTo>
                    <a:cubicBezTo>
                      <a:pt x="1846" y="1744"/>
                      <a:pt x="1739" y="1660"/>
                      <a:pt x="1667" y="1565"/>
                    </a:cubicBezTo>
                    <a:cubicBezTo>
                      <a:pt x="1584" y="1482"/>
                      <a:pt x="1501" y="1387"/>
                      <a:pt x="1406" y="1315"/>
                    </a:cubicBezTo>
                    <a:cubicBezTo>
                      <a:pt x="1322" y="1220"/>
                      <a:pt x="1215" y="1125"/>
                      <a:pt x="1096" y="1041"/>
                    </a:cubicBezTo>
                    <a:cubicBezTo>
                      <a:pt x="989" y="982"/>
                      <a:pt x="917" y="898"/>
                      <a:pt x="870" y="791"/>
                    </a:cubicBezTo>
                    <a:cubicBezTo>
                      <a:pt x="858" y="767"/>
                      <a:pt x="834" y="720"/>
                      <a:pt x="798" y="672"/>
                    </a:cubicBezTo>
                    <a:cubicBezTo>
                      <a:pt x="739" y="601"/>
                      <a:pt x="679" y="529"/>
                      <a:pt x="608" y="446"/>
                    </a:cubicBezTo>
                    <a:cubicBezTo>
                      <a:pt x="548" y="386"/>
                      <a:pt x="489" y="327"/>
                      <a:pt x="429" y="291"/>
                    </a:cubicBezTo>
                    <a:cubicBezTo>
                      <a:pt x="322" y="196"/>
                      <a:pt x="203" y="125"/>
                      <a:pt x="96" y="29"/>
                    </a:cubicBezTo>
                    <a:cubicBezTo>
                      <a:pt x="76" y="10"/>
                      <a:pt x="49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0" name="Google Shape;4670;p5"/>
              <p:cNvSpPr/>
              <p:nvPr/>
            </p:nvSpPr>
            <p:spPr>
              <a:xfrm>
                <a:off x="1450175" y="3870725"/>
                <a:ext cx="100925" cy="27570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11028" extrusionOk="0">
                    <a:moveTo>
                      <a:pt x="4011" y="1"/>
                    </a:moveTo>
                    <a:cubicBezTo>
                      <a:pt x="4005" y="1"/>
                      <a:pt x="3998" y="2"/>
                      <a:pt x="3989" y="5"/>
                    </a:cubicBezTo>
                    <a:cubicBezTo>
                      <a:pt x="3953" y="17"/>
                      <a:pt x="3906" y="53"/>
                      <a:pt x="3870" y="112"/>
                    </a:cubicBezTo>
                    <a:lnTo>
                      <a:pt x="3786" y="243"/>
                    </a:lnTo>
                    <a:cubicBezTo>
                      <a:pt x="3751" y="291"/>
                      <a:pt x="3727" y="315"/>
                      <a:pt x="3691" y="374"/>
                    </a:cubicBezTo>
                    <a:cubicBezTo>
                      <a:pt x="3679" y="422"/>
                      <a:pt x="3632" y="470"/>
                      <a:pt x="3608" y="517"/>
                    </a:cubicBezTo>
                    <a:cubicBezTo>
                      <a:pt x="3596" y="529"/>
                      <a:pt x="3572" y="553"/>
                      <a:pt x="3560" y="577"/>
                    </a:cubicBezTo>
                    <a:cubicBezTo>
                      <a:pt x="3501" y="660"/>
                      <a:pt x="3441" y="732"/>
                      <a:pt x="3382" y="827"/>
                    </a:cubicBezTo>
                    <a:cubicBezTo>
                      <a:pt x="3310" y="946"/>
                      <a:pt x="3239" y="1077"/>
                      <a:pt x="3155" y="1196"/>
                    </a:cubicBezTo>
                    <a:cubicBezTo>
                      <a:pt x="3155" y="1208"/>
                      <a:pt x="3144" y="1232"/>
                      <a:pt x="3144" y="1243"/>
                    </a:cubicBezTo>
                    <a:cubicBezTo>
                      <a:pt x="3096" y="1315"/>
                      <a:pt x="3072" y="1386"/>
                      <a:pt x="3024" y="1470"/>
                    </a:cubicBezTo>
                    <a:cubicBezTo>
                      <a:pt x="3013" y="1494"/>
                      <a:pt x="3001" y="1505"/>
                      <a:pt x="2977" y="1541"/>
                    </a:cubicBezTo>
                    <a:cubicBezTo>
                      <a:pt x="2917" y="1660"/>
                      <a:pt x="2846" y="1779"/>
                      <a:pt x="2786" y="1898"/>
                    </a:cubicBezTo>
                    <a:cubicBezTo>
                      <a:pt x="2727" y="2017"/>
                      <a:pt x="2655" y="2148"/>
                      <a:pt x="2584" y="2267"/>
                    </a:cubicBezTo>
                    <a:lnTo>
                      <a:pt x="2536" y="2363"/>
                    </a:lnTo>
                    <a:cubicBezTo>
                      <a:pt x="2501" y="2434"/>
                      <a:pt x="2477" y="2494"/>
                      <a:pt x="2429" y="2565"/>
                    </a:cubicBezTo>
                    <a:cubicBezTo>
                      <a:pt x="2358" y="2720"/>
                      <a:pt x="2262" y="2863"/>
                      <a:pt x="2191" y="3018"/>
                    </a:cubicBezTo>
                    <a:lnTo>
                      <a:pt x="2143" y="3101"/>
                    </a:lnTo>
                    <a:cubicBezTo>
                      <a:pt x="2131" y="3137"/>
                      <a:pt x="2108" y="3160"/>
                      <a:pt x="2084" y="3196"/>
                    </a:cubicBezTo>
                    <a:cubicBezTo>
                      <a:pt x="1893" y="3553"/>
                      <a:pt x="1691" y="3922"/>
                      <a:pt x="1489" y="4291"/>
                    </a:cubicBezTo>
                    <a:cubicBezTo>
                      <a:pt x="1465" y="4351"/>
                      <a:pt x="1417" y="4411"/>
                      <a:pt x="1393" y="4482"/>
                    </a:cubicBezTo>
                    <a:cubicBezTo>
                      <a:pt x="1369" y="4518"/>
                      <a:pt x="1346" y="4542"/>
                      <a:pt x="1334" y="4589"/>
                    </a:cubicBezTo>
                    <a:cubicBezTo>
                      <a:pt x="1298" y="4661"/>
                      <a:pt x="1250" y="4744"/>
                      <a:pt x="1227" y="4815"/>
                    </a:cubicBezTo>
                    <a:cubicBezTo>
                      <a:pt x="1227" y="4827"/>
                      <a:pt x="1215" y="4839"/>
                      <a:pt x="1215" y="4863"/>
                    </a:cubicBezTo>
                    <a:cubicBezTo>
                      <a:pt x="1191" y="4958"/>
                      <a:pt x="1131" y="5065"/>
                      <a:pt x="1096" y="5173"/>
                    </a:cubicBezTo>
                    <a:cubicBezTo>
                      <a:pt x="1072" y="5196"/>
                      <a:pt x="1072" y="5244"/>
                      <a:pt x="1060" y="5280"/>
                    </a:cubicBezTo>
                    <a:cubicBezTo>
                      <a:pt x="1048" y="5315"/>
                      <a:pt x="1048" y="5351"/>
                      <a:pt x="1012" y="5375"/>
                    </a:cubicBezTo>
                    <a:cubicBezTo>
                      <a:pt x="1000" y="5399"/>
                      <a:pt x="988" y="5411"/>
                      <a:pt x="988" y="5423"/>
                    </a:cubicBezTo>
                    <a:cubicBezTo>
                      <a:pt x="953" y="5470"/>
                      <a:pt x="941" y="5518"/>
                      <a:pt x="893" y="5542"/>
                    </a:cubicBezTo>
                    <a:cubicBezTo>
                      <a:pt x="881" y="5542"/>
                      <a:pt x="881" y="5554"/>
                      <a:pt x="869" y="5577"/>
                    </a:cubicBezTo>
                    <a:cubicBezTo>
                      <a:pt x="834" y="5649"/>
                      <a:pt x="798" y="5708"/>
                      <a:pt x="762" y="5768"/>
                    </a:cubicBezTo>
                    <a:cubicBezTo>
                      <a:pt x="738" y="5827"/>
                      <a:pt x="703" y="5899"/>
                      <a:pt x="679" y="5958"/>
                    </a:cubicBezTo>
                    <a:cubicBezTo>
                      <a:pt x="596" y="6089"/>
                      <a:pt x="536" y="6244"/>
                      <a:pt x="465" y="6387"/>
                    </a:cubicBezTo>
                    <a:cubicBezTo>
                      <a:pt x="417" y="6482"/>
                      <a:pt x="393" y="6566"/>
                      <a:pt x="334" y="6649"/>
                    </a:cubicBezTo>
                    <a:cubicBezTo>
                      <a:pt x="322" y="6649"/>
                      <a:pt x="322" y="6661"/>
                      <a:pt x="322" y="6661"/>
                    </a:cubicBezTo>
                    <a:cubicBezTo>
                      <a:pt x="274" y="6768"/>
                      <a:pt x="215" y="6863"/>
                      <a:pt x="179" y="6970"/>
                    </a:cubicBezTo>
                    <a:cubicBezTo>
                      <a:pt x="155" y="7089"/>
                      <a:pt x="96" y="7197"/>
                      <a:pt x="84" y="7328"/>
                    </a:cubicBezTo>
                    <a:cubicBezTo>
                      <a:pt x="60" y="7447"/>
                      <a:pt x="24" y="7578"/>
                      <a:pt x="24" y="7697"/>
                    </a:cubicBezTo>
                    <a:lnTo>
                      <a:pt x="24" y="7840"/>
                    </a:lnTo>
                    <a:lnTo>
                      <a:pt x="24" y="7982"/>
                    </a:lnTo>
                    <a:cubicBezTo>
                      <a:pt x="24" y="8066"/>
                      <a:pt x="0" y="8161"/>
                      <a:pt x="0" y="8256"/>
                    </a:cubicBezTo>
                    <a:lnTo>
                      <a:pt x="0" y="8340"/>
                    </a:lnTo>
                    <a:cubicBezTo>
                      <a:pt x="24" y="8447"/>
                      <a:pt x="24" y="8566"/>
                      <a:pt x="24" y="8685"/>
                    </a:cubicBezTo>
                    <a:lnTo>
                      <a:pt x="24" y="8947"/>
                    </a:lnTo>
                    <a:cubicBezTo>
                      <a:pt x="36" y="9221"/>
                      <a:pt x="48" y="9495"/>
                      <a:pt x="96" y="9768"/>
                    </a:cubicBezTo>
                    <a:cubicBezTo>
                      <a:pt x="96" y="9840"/>
                      <a:pt x="107" y="9935"/>
                      <a:pt x="107" y="10006"/>
                    </a:cubicBezTo>
                    <a:cubicBezTo>
                      <a:pt x="107" y="10066"/>
                      <a:pt x="107" y="10114"/>
                      <a:pt x="119" y="10173"/>
                    </a:cubicBezTo>
                    <a:cubicBezTo>
                      <a:pt x="143" y="10197"/>
                      <a:pt x="143" y="10233"/>
                      <a:pt x="155" y="10257"/>
                    </a:cubicBezTo>
                    <a:cubicBezTo>
                      <a:pt x="167" y="10340"/>
                      <a:pt x="179" y="10387"/>
                      <a:pt x="215" y="10471"/>
                    </a:cubicBezTo>
                    <a:cubicBezTo>
                      <a:pt x="238" y="10578"/>
                      <a:pt x="286" y="10685"/>
                      <a:pt x="334" y="10792"/>
                    </a:cubicBezTo>
                    <a:cubicBezTo>
                      <a:pt x="357" y="10876"/>
                      <a:pt x="405" y="10947"/>
                      <a:pt x="453" y="11019"/>
                    </a:cubicBezTo>
                    <a:cubicBezTo>
                      <a:pt x="465" y="11024"/>
                      <a:pt x="471" y="11027"/>
                      <a:pt x="477" y="11027"/>
                    </a:cubicBezTo>
                    <a:cubicBezTo>
                      <a:pt x="482" y="11027"/>
                      <a:pt x="488" y="11024"/>
                      <a:pt x="500" y="11019"/>
                    </a:cubicBezTo>
                    <a:cubicBezTo>
                      <a:pt x="512" y="11007"/>
                      <a:pt x="512" y="10971"/>
                      <a:pt x="512" y="10935"/>
                    </a:cubicBezTo>
                    <a:cubicBezTo>
                      <a:pt x="500" y="10816"/>
                      <a:pt x="465" y="10709"/>
                      <a:pt x="465" y="10590"/>
                    </a:cubicBezTo>
                    <a:cubicBezTo>
                      <a:pt x="465" y="10495"/>
                      <a:pt x="453" y="10399"/>
                      <a:pt x="405" y="10304"/>
                    </a:cubicBezTo>
                    <a:cubicBezTo>
                      <a:pt x="357" y="10197"/>
                      <a:pt x="346" y="10078"/>
                      <a:pt x="346" y="9959"/>
                    </a:cubicBezTo>
                    <a:cubicBezTo>
                      <a:pt x="346" y="9864"/>
                      <a:pt x="334" y="9768"/>
                      <a:pt x="334" y="9661"/>
                    </a:cubicBezTo>
                    <a:cubicBezTo>
                      <a:pt x="322" y="9483"/>
                      <a:pt x="298" y="9352"/>
                      <a:pt x="286" y="9185"/>
                    </a:cubicBezTo>
                    <a:cubicBezTo>
                      <a:pt x="286" y="9114"/>
                      <a:pt x="274" y="9042"/>
                      <a:pt x="274" y="8971"/>
                    </a:cubicBezTo>
                    <a:lnTo>
                      <a:pt x="274" y="8768"/>
                    </a:lnTo>
                    <a:cubicBezTo>
                      <a:pt x="286" y="8697"/>
                      <a:pt x="298" y="8637"/>
                      <a:pt x="286" y="8578"/>
                    </a:cubicBezTo>
                    <a:lnTo>
                      <a:pt x="286" y="8566"/>
                    </a:lnTo>
                    <a:cubicBezTo>
                      <a:pt x="286" y="8506"/>
                      <a:pt x="298" y="8459"/>
                      <a:pt x="298" y="8411"/>
                    </a:cubicBezTo>
                    <a:lnTo>
                      <a:pt x="298" y="8316"/>
                    </a:lnTo>
                    <a:cubicBezTo>
                      <a:pt x="298" y="8209"/>
                      <a:pt x="322" y="8090"/>
                      <a:pt x="334" y="7982"/>
                    </a:cubicBezTo>
                    <a:cubicBezTo>
                      <a:pt x="334" y="7923"/>
                      <a:pt x="334" y="7863"/>
                      <a:pt x="346" y="7804"/>
                    </a:cubicBezTo>
                    <a:cubicBezTo>
                      <a:pt x="357" y="7756"/>
                      <a:pt x="357" y="7697"/>
                      <a:pt x="381" y="7661"/>
                    </a:cubicBezTo>
                    <a:lnTo>
                      <a:pt x="381" y="7613"/>
                    </a:lnTo>
                    <a:cubicBezTo>
                      <a:pt x="381" y="7518"/>
                      <a:pt x="393" y="7423"/>
                      <a:pt x="417" y="7328"/>
                    </a:cubicBezTo>
                    <a:cubicBezTo>
                      <a:pt x="417" y="7280"/>
                      <a:pt x="453" y="7220"/>
                      <a:pt x="465" y="7185"/>
                    </a:cubicBezTo>
                    <a:cubicBezTo>
                      <a:pt x="477" y="7149"/>
                      <a:pt x="500" y="7101"/>
                      <a:pt x="500" y="7066"/>
                    </a:cubicBezTo>
                    <a:cubicBezTo>
                      <a:pt x="512" y="7006"/>
                      <a:pt x="512" y="6947"/>
                      <a:pt x="536" y="6887"/>
                    </a:cubicBezTo>
                    <a:cubicBezTo>
                      <a:pt x="584" y="6768"/>
                      <a:pt x="643" y="6661"/>
                      <a:pt x="691" y="6542"/>
                    </a:cubicBezTo>
                    <a:cubicBezTo>
                      <a:pt x="750" y="6435"/>
                      <a:pt x="798" y="6327"/>
                      <a:pt x="834" y="6208"/>
                    </a:cubicBezTo>
                    <a:cubicBezTo>
                      <a:pt x="834" y="6196"/>
                      <a:pt x="834" y="6185"/>
                      <a:pt x="858" y="6173"/>
                    </a:cubicBezTo>
                    <a:cubicBezTo>
                      <a:pt x="881" y="6089"/>
                      <a:pt x="941" y="6030"/>
                      <a:pt x="953" y="5958"/>
                    </a:cubicBezTo>
                    <a:cubicBezTo>
                      <a:pt x="977" y="5958"/>
                      <a:pt x="977" y="5946"/>
                      <a:pt x="977" y="5946"/>
                    </a:cubicBezTo>
                    <a:cubicBezTo>
                      <a:pt x="1036" y="5851"/>
                      <a:pt x="1060" y="5768"/>
                      <a:pt x="1072" y="5673"/>
                    </a:cubicBezTo>
                    <a:cubicBezTo>
                      <a:pt x="1096" y="5613"/>
                      <a:pt x="1119" y="5554"/>
                      <a:pt x="1096" y="5494"/>
                    </a:cubicBezTo>
                    <a:cubicBezTo>
                      <a:pt x="1096" y="5482"/>
                      <a:pt x="1108" y="5482"/>
                      <a:pt x="1108" y="5470"/>
                    </a:cubicBezTo>
                    <a:cubicBezTo>
                      <a:pt x="1108" y="5434"/>
                      <a:pt x="1155" y="5423"/>
                      <a:pt x="1155" y="5375"/>
                    </a:cubicBezTo>
                    <a:cubicBezTo>
                      <a:pt x="1167" y="5339"/>
                      <a:pt x="1179" y="5292"/>
                      <a:pt x="1215" y="5256"/>
                    </a:cubicBezTo>
                    <a:cubicBezTo>
                      <a:pt x="1215" y="5232"/>
                      <a:pt x="1227" y="5220"/>
                      <a:pt x="1239" y="5196"/>
                    </a:cubicBezTo>
                    <a:cubicBezTo>
                      <a:pt x="1274" y="5137"/>
                      <a:pt x="1298" y="5101"/>
                      <a:pt x="1346" y="5053"/>
                    </a:cubicBezTo>
                    <a:lnTo>
                      <a:pt x="1393" y="5006"/>
                    </a:lnTo>
                    <a:cubicBezTo>
                      <a:pt x="1417" y="4946"/>
                      <a:pt x="1465" y="4899"/>
                      <a:pt x="1489" y="4827"/>
                    </a:cubicBezTo>
                    <a:cubicBezTo>
                      <a:pt x="1512" y="4768"/>
                      <a:pt x="1536" y="4720"/>
                      <a:pt x="1572" y="4684"/>
                    </a:cubicBezTo>
                    <a:cubicBezTo>
                      <a:pt x="1584" y="4649"/>
                      <a:pt x="1596" y="4601"/>
                      <a:pt x="1608" y="4577"/>
                    </a:cubicBezTo>
                    <a:cubicBezTo>
                      <a:pt x="1608" y="4577"/>
                      <a:pt x="1631" y="4565"/>
                      <a:pt x="1631" y="4542"/>
                    </a:cubicBezTo>
                    <a:cubicBezTo>
                      <a:pt x="1703" y="4458"/>
                      <a:pt x="1762" y="4351"/>
                      <a:pt x="1822" y="4244"/>
                    </a:cubicBezTo>
                    <a:cubicBezTo>
                      <a:pt x="1834" y="4232"/>
                      <a:pt x="1846" y="4232"/>
                      <a:pt x="1846" y="4220"/>
                    </a:cubicBezTo>
                    <a:cubicBezTo>
                      <a:pt x="1881" y="4161"/>
                      <a:pt x="1929" y="4089"/>
                      <a:pt x="1953" y="4030"/>
                    </a:cubicBezTo>
                    <a:cubicBezTo>
                      <a:pt x="1989" y="3982"/>
                      <a:pt x="2001" y="3934"/>
                      <a:pt x="2024" y="3887"/>
                    </a:cubicBezTo>
                    <a:cubicBezTo>
                      <a:pt x="2060" y="3875"/>
                      <a:pt x="2060" y="3851"/>
                      <a:pt x="2072" y="3815"/>
                    </a:cubicBezTo>
                    <a:cubicBezTo>
                      <a:pt x="2072" y="3803"/>
                      <a:pt x="2072" y="3791"/>
                      <a:pt x="2084" y="3768"/>
                    </a:cubicBezTo>
                    <a:cubicBezTo>
                      <a:pt x="2179" y="3589"/>
                      <a:pt x="2262" y="3434"/>
                      <a:pt x="2382" y="3268"/>
                    </a:cubicBezTo>
                    <a:cubicBezTo>
                      <a:pt x="2429" y="3208"/>
                      <a:pt x="2441" y="3137"/>
                      <a:pt x="2489" y="3077"/>
                    </a:cubicBezTo>
                    <a:cubicBezTo>
                      <a:pt x="2524" y="3029"/>
                      <a:pt x="2548" y="2958"/>
                      <a:pt x="2584" y="2898"/>
                    </a:cubicBezTo>
                    <a:cubicBezTo>
                      <a:pt x="2584" y="2875"/>
                      <a:pt x="2596" y="2863"/>
                      <a:pt x="2608" y="2839"/>
                    </a:cubicBezTo>
                    <a:lnTo>
                      <a:pt x="2739" y="2565"/>
                    </a:lnTo>
                    <a:cubicBezTo>
                      <a:pt x="2774" y="2517"/>
                      <a:pt x="2798" y="2494"/>
                      <a:pt x="2822" y="2458"/>
                    </a:cubicBezTo>
                    <a:cubicBezTo>
                      <a:pt x="2858" y="2375"/>
                      <a:pt x="2905" y="2303"/>
                      <a:pt x="2953" y="2220"/>
                    </a:cubicBezTo>
                    <a:cubicBezTo>
                      <a:pt x="3001" y="2148"/>
                      <a:pt x="3013" y="2065"/>
                      <a:pt x="3060" y="1982"/>
                    </a:cubicBezTo>
                    <a:cubicBezTo>
                      <a:pt x="3084" y="1946"/>
                      <a:pt x="3120" y="1886"/>
                      <a:pt x="3144" y="1827"/>
                    </a:cubicBezTo>
                    <a:cubicBezTo>
                      <a:pt x="3179" y="1779"/>
                      <a:pt x="3203" y="1720"/>
                      <a:pt x="3239" y="1660"/>
                    </a:cubicBezTo>
                    <a:cubicBezTo>
                      <a:pt x="3274" y="1565"/>
                      <a:pt x="3346" y="1482"/>
                      <a:pt x="3405" y="1386"/>
                    </a:cubicBezTo>
                    <a:cubicBezTo>
                      <a:pt x="3477" y="1291"/>
                      <a:pt x="3536" y="1184"/>
                      <a:pt x="3596" y="1077"/>
                    </a:cubicBezTo>
                    <a:cubicBezTo>
                      <a:pt x="3608" y="1065"/>
                      <a:pt x="3620" y="1029"/>
                      <a:pt x="3644" y="1017"/>
                    </a:cubicBezTo>
                    <a:cubicBezTo>
                      <a:pt x="3679" y="958"/>
                      <a:pt x="3727" y="898"/>
                      <a:pt x="3763" y="839"/>
                    </a:cubicBezTo>
                    <a:cubicBezTo>
                      <a:pt x="3786" y="791"/>
                      <a:pt x="3798" y="767"/>
                      <a:pt x="3834" y="720"/>
                    </a:cubicBezTo>
                    <a:cubicBezTo>
                      <a:pt x="3882" y="636"/>
                      <a:pt x="3941" y="541"/>
                      <a:pt x="3917" y="398"/>
                    </a:cubicBezTo>
                    <a:cubicBezTo>
                      <a:pt x="3953" y="351"/>
                      <a:pt x="3965" y="291"/>
                      <a:pt x="3977" y="243"/>
                    </a:cubicBezTo>
                    <a:cubicBezTo>
                      <a:pt x="3977" y="231"/>
                      <a:pt x="3989" y="220"/>
                      <a:pt x="3989" y="196"/>
                    </a:cubicBezTo>
                    <a:cubicBezTo>
                      <a:pt x="4013" y="136"/>
                      <a:pt x="4036" y="100"/>
                      <a:pt x="4036" y="41"/>
                    </a:cubicBezTo>
                    <a:cubicBezTo>
                      <a:pt x="4036" y="14"/>
                      <a:pt x="4030" y="1"/>
                      <a:pt x="4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1" name="Google Shape;4671;p5"/>
              <p:cNvSpPr/>
              <p:nvPr/>
            </p:nvSpPr>
            <p:spPr>
              <a:xfrm>
                <a:off x="1554350" y="3858525"/>
                <a:ext cx="71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363" extrusionOk="0">
                    <a:moveTo>
                      <a:pt x="260" y="1"/>
                    </a:moveTo>
                    <a:cubicBezTo>
                      <a:pt x="254" y="1"/>
                      <a:pt x="247" y="2"/>
                      <a:pt x="239" y="5"/>
                    </a:cubicBezTo>
                    <a:cubicBezTo>
                      <a:pt x="215" y="5"/>
                      <a:pt x="131" y="112"/>
                      <a:pt x="108" y="136"/>
                    </a:cubicBezTo>
                    <a:cubicBezTo>
                      <a:pt x="60" y="184"/>
                      <a:pt x="36" y="243"/>
                      <a:pt x="0" y="303"/>
                    </a:cubicBezTo>
                    <a:lnTo>
                      <a:pt x="0" y="350"/>
                    </a:lnTo>
                    <a:cubicBezTo>
                      <a:pt x="24" y="350"/>
                      <a:pt x="36" y="362"/>
                      <a:pt x="48" y="362"/>
                    </a:cubicBezTo>
                    <a:cubicBezTo>
                      <a:pt x="84" y="350"/>
                      <a:pt x="108" y="327"/>
                      <a:pt x="143" y="303"/>
                    </a:cubicBezTo>
                    <a:cubicBezTo>
                      <a:pt x="191" y="255"/>
                      <a:pt x="215" y="231"/>
                      <a:pt x="250" y="172"/>
                    </a:cubicBezTo>
                    <a:cubicBezTo>
                      <a:pt x="274" y="112"/>
                      <a:pt x="262" y="65"/>
                      <a:pt x="274" y="53"/>
                    </a:cubicBezTo>
                    <a:cubicBezTo>
                      <a:pt x="283" y="16"/>
                      <a:pt x="279" y="1"/>
                      <a:pt x="2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2" name="Google Shape;4672;p5"/>
              <p:cNvSpPr/>
              <p:nvPr/>
            </p:nvSpPr>
            <p:spPr>
              <a:xfrm>
                <a:off x="1223950" y="4197375"/>
                <a:ext cx="97950" cy="68450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2738" extrusionOk="0">
                    <a:moveTo>
                      <a:pt x="2477" y="0"/>
                    </a:moveTo>
                    <a:cubicBezTo>
                      <a:pt x="2322" y="36"/>
                      <a:pt x="2191" y="48"/>
                      <a:pt x="2060" y="96"/>
                    </a:cubicBezTo>
                    <a:cubicBezTo>
                      <a:pt x="1965" y="143"/>
                      <a:pt x="1870" y="167"/>
                      <a:pt x="1763" y="203"/>
                    </a:cubicBezTo>
                    <a:cubicBezTo>
                      <a:pt x="1644" y="227"/>
                      <a:pt x="1513" y="274"/>
                      <a:pt x="1394" y="322"/>
                    </a:cubicBezTo>
                    <a:cubicBezTo>
                      <a:pt x="1167" y="381"/>
                      <a:pt x="941" y="453"/>
                      <a:pt x="715" y="548"/>
                    </a:cubicBezTo>
                    <a:cubicBezTo>
                      <a:pt x="643" y="572"/>
                      <a:pt x="560" y="596"/>
                      <a:pt x="477" y="631"/>
                    </a:cubicBezTo>
                    <a:cubicBezTo>
                      <a:pt x="417" y="643"/>
                      <a:pt x="393" y="667"/>
                      <a:pt x="322" y="703"/>
                    </a:cubicBezTo>
                    <a:cubicBezTo>
                      <a:pt x="262" y="750"/>
                      <a:pt x="215" y="798"/>
                      <a:pt x="167" y="858"/>
                    </a:cubicBezTo>
                    <a:cubicBezTo>
                      <a:pt x="96" y="965"/>
                      <a:pt x="48" y="1048"/>
                      <a:pt x="36" y="1155"/>
                    </a:cubicBezTo>
                    <a:cubicBezTo>
                      <a:pt x="1" y="1274"/>
                      <a:pt x="24" y="1393"/>
                      <a:pt x="24" y="1512"/>
                    </a:cubicBezTo>
                    <a:cubicBezTo>
                      <a:pt x="36" y="1786"/>
                      <a:pt x="96" y="2060"/>
                      <a:pt x="179" y="2310"/>
                    </a:cubicBezTo>
                    <a:cubicBezTo>
                      <a:pt x="227" y="2429"/>
                      <a:pt x="239" y="2489"/>
                      <a:pt x="334" y="2703"/>
                    </a:cubicBezTo>
                    <a:lnTo>
                      <a:pt x="346" y="2727"/>
                    </a:lnTo>
                    <a:cubicBezTo>
                      <a:pt x="346" y="2735"/>
                      <a:pt x="347" y="2737"/>
                      <a:pt x="350" y="2737"/>
                    </a:cubicBezTo>
                    <a:cubicBezTo>
                      <a:pt x="355" y="2737"/>
                      <a:pt x="366" y="2727"/>
                      <a:pt x="382" y="2727"/>
                    </a:cubicBezTo>
                    <a:lnTo>
                      <a:pt x="453" y="2727"/>
                    </a:lnTo>
                    <a:lnTo>
                      <a:pt x="584" y="2715"/>
                    </a:lnTo>
                    <a:cubicBezTo>
                      <a:pt x="643" y="2715"/>
                      <a:pt x="691" y="2703"/>
                      <a:pt x="751" y="2703"/>
                    </a:cubicBezTo>
                    <a:cubicBezTo>
                      <a:pt x="1036" y="2679"/>
                      <a:pt x="1334" y="2655"/>
                      <a:pt x="1608" y="2632"/>
                    </a:cubicBezTo>
                    <a:cubicBezTo>
                      <a:pt x="1644" y="2632"/>
                      <a:pt x="1691" y="2608"/>
                      <a:pt x="1715" y="2608"/>
                    </a:cubicBezTo>
                    <a:cubicBezTo>
                      <a:pt x="1894" y="2584"/>
                      <a:pt x="2072" y="2572"/>
                      <a:pt x="2251" y="2572"/>
                    </a:cubicBezTo>
                    <a:cubicBezTo>
                      <a:pt x="2417" y="2572"/>
                      <a:pt x="2596" y="2572"/>
                      <a:pt x="2763" y="2548"/>
                    </a:cubicBezTo>
                    <a:cubicBezTo>
                      <a:pt x="2965" y="2536"/>
                      <a:pt x="3168" y="2513"/>
                      <a:pt x="3370" y="2489"/>
                    </a:cubicBezTo>
                    <a:cubicBezTo>
                      <a:pt x="3430" y="2489"/>
                      <a:pt x="3501" y="2489"/>
                      <a:pt x="3560" y="2477"/>
                    </a:cubicBezTo>
                    <a:lnTo>
                      <a:pt x="3834" y="2429"/>
                    </a:lnTo>
                    <a:cubicBezTo>
                      <a:pt x="3858" y="2429"/>
                      <a:pt x="3906" y="2429"/>
                      <a:pt x="3918" y="2417"/>
                    </a:cubicBezTo>
                    <a:cubicBezTo>
                      <a:pt x="3880" y="2402"/>
                      <a:pt x="3833" y="2387"/>
                      <a:pt x="3803" y="2387"/>
                    </a:cubicBezTo>
                    <a:cubicBezTo>
                      <a:pt x="3786" y="2387"/>
                      <a:pt x="3775" y="2392"/>
                      <a:pt x="3775" y="2405"/>
                    </a:cubicBezTo>
                    <a:cubicBezTo>
                      <a:pt x="3715" y="2358"/>
                      <a:pt x="3656" y="2346"/>
                      <a:pt x="3572" y="2346"/>
                    </a:cubicBezTo>
                    <a:cubicBezTo>
                      <a:pt x="3477" y="2358"/>
                      <a:pt x="3382" y="2358"/>
                      <a:pt x="3275" y="2358"/>
                    </a:cubicBezTo>
                    <a:cubicBezTo>
                      <a:pt x="3130" y="2351"/>
                      <a:pt x="2986" y="2344"/>
                      <a:pt x="2842" y="2344"/>
                    </a:cubicBezTo>
                    <a:cubicBezTo>
                      <a:pt x="2736" y="2344"/>
                      <a:pt x="2630" y="2348"/>
                      <a:pt x="2525" y="2358"/>
                    </a:cubicBezTo>
                    <a:cubicBezTo>
                      <a:pt x="2477" y="2358"/>
                      <a:pt x="2441" y="2358"/>
                      <a:pt x="2406" y="2370"/>
                    </a:cubicBezTo>
                    <a:cubicBezTo>
                      <a:pt x="2281" y="2397"/>
                      <a:pt x="2156" y="2430"/>
                      <a:pt x="2025" y="2430"/>
                    </a:cubicBezTo>
                    <a:cubicBezTo>
                      <a:pt x="1982" y="2430"/>
                      <a:pt x="1938" y="2426"/>
                      <a:pt x="1894" y="2417"/>
                    </a:cubicBezTo>
                    <a:lnTo>
                      <a:pt x="1822" y="2417"/>
                    </a:lnTo>
                    <a:cubicBezTo>
                      <a:pt x="1703" y="2417"/>
                      <a:pt x="1584" y="2429"/>
                      <a:pt x="1453" y="2429"/>
                    </a:cubicBezTo>
                    <a:lnTo>
                      <a:pt x="1274" y="2429"/>
                    </a:lnTo>
                    <a:lnTo>
                      <a:pt x="643" y="2477"/>
                    </a:lnTo>
                    <a:lnTo>
                      <a:pt x="584" y="2477"/>
                    </a:lnTo>
                    <a:lnTo>
                      <a:pt x="584" y="2465"/>
                    </a:lnTo>
                    <a:cubicBezTo>
                      <a:pt x="572" y="2429"/>
                      <a:pt x="572" y="2405"/>
                      <a:pt x="560" y="2370"/>
                    </a:cubicBezTo>
                    <a:cubicBezTo>
                      <a:pt x="501" y="2191"/>
                      <a:pt x="441" y="2013"/>
                      <a:pt x="393" y="1834"/>
                    </a:cubicBezTo>
                    <a:cubicBezTo>
                      <a:pt x="382" y="1774"/>
                      <a:pt x="358" y="1715"/>
                      <a:pt x="358" y="1655"/>
                    </a:cubicBezTo>
                    <a:cubicBezTo>
                      <a:pt x="346" y="1417"/>
                      <a:pt x="334" y="1167"/>
                      <a:pt x="441" y="1001"/>
                    </a:cubicBezTo>
                    <a:cubicBezTo>
                      <a:pt x="465" y="953"/>
                      <a:pt x="512" y="929"/>
                      <a:pt x="572" y="893"/>
                    </a:cubicBezTo>
                    <a:cubicBezTo>
                      <a:pt x="632" y="858"/>
                      <a:pt x="691" y="822"/>
                      <a:pt x="751" y="798"/>
                    </a:cubicBezTo>
                    <a:cubicBezTo>
                      <a:pt x="810" y="762"/>
                      <a:pt x="858" y="739"/>
                      <a:pt x="917" y="715"/>
                    </a:cubicBezTo>
                    <a:cubicBezTo>
                      <a:pt x="989" y="679"/>
                      <a:pt x="1072" y="643"/>
                      <a:pt x="1167" y="620"/>
                    </a:cubicBezTo>
                    <a:cubicBezTo>
                      <a:pt x="1358" y="536"/>
                      <a:pt x="1584" y="500"/>
                      <a:pt x="1775" y="417"/>
                    </a:cubicBezTo>
                    <a:lnTo>
                      <a:pt x="2001" y="334"/>
                    </a:lnTo>
                    <a:cubicBezTo>
                      <a:pt x="2120" y="286"/>
                      <a:pt x="2227" y="262"/>
                      <a:pt x="2346" y="215"/>
                    </a:cubicBezTo>
                    <a:cubicBezTo>
                      <a:pt x="2382" y="203"/>
                      <a:pt x="2441" y="167"/>
                      <a:pt x="2489" y="143"/>
                    </a:cubicBezTo>
                    <a:cubicBezTo>
                      <a:pt x="2537" y="108"/>
                      <a:pt x="2548" y="84"/>
                      <a:pt x="2501" y="48"/>
                    </a:cubicBezTo>
                    <a:cubicBezTo>
                      <a:pt x="2465" y="36"/>
                      <a:pt x="2537" y="24"/>
                      <a:pt x="2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3" name="Google Shape;4673;p5"/>
              <p:cNvSpPr/>
              <p:nvPr/>
            </p:nvSpPr>
            <p:spPr>
              <a:xfrm>
                <a:off x="1323975" y="4156975"/>
                <a:ext cx="128300" cy="101150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4046" extrusionOk="0">
                    <a:moveTo>
                      <a:pt x="4993" y="0"/>
                    </a:moveTo>
                    <a:cubicBezTo>
                      <a:pt x="4977" y="0"/>
                      <a:pt x="4959" y="3"/>
                      <a:pt x="4941" y="9"/>
                    </a:cubicBezTo>
                    <a:lnTo>
                      <a:pt x="4763" y="104"/>
                    </a:lnTo>
                    <a:cubicBezTo>
                      <a:pt x="4715" y="128"/>
                      <a:pt x="4655" y="164"/>
                      <a:pt x="4620" y="188"/>
                    </a:cubicBezTo>
                    <a:cubicBezTo>
                      <a:pt x="4489" y="331"/>
                      <a:pt x="4322" y="426"/>
                      <a:pt x="4227" y="592"/>
                    </a:cubicBezTo>
                    <a:lnTo>
                      <a:pt x="4191" y="628"/>
                    </a:lnTo>
                    <a:cubicBezTo>
                      <a:pt x="4060" y="759"/>
                      <a:pt x="3941" y="890"/>
                      <a:pt x="3810" y="1033"/>
                    </a:cubicBezTo>
                    <a:cubicBezTo>
                      <a:pt x="3762" y="1069"/>
                      <a:pt x="3703" y="1116"/>
                      <a:pt x="3643" y="1152"/>
                    </a:cubicBezTo>
                    <a:cubicBezTo>
                      <a:pt x="3584" y="1176"/>
                      <a:pt x="3524" y="1212"/>
                      <a:pt x="3477" y="1247"/>
                    </a:cubicBezTo>
                    <a:cubicBezTo>
                      <a:pt x="3393" y="1331"/>
                      <a:pt x="3298" y="1402"/>
                      <a:pt x="3215" y="1462"/>
                    </a:cubicBezTo>
                    <a:cubicBezTo>
                      <a:pt x="3119" y="1533"/>
                      <a:pt x="3012" y="1593"/>
                      <a:pt x="2941" y="1688"/>
                    </a:cubicBezTo>
                    <a:cubicBezTo>
                      <a:pt x="2917" y="1712"/>
                      <a:pt x="2893" y="1724"/>
                      <a:pt x="2869" y="1747"/>
                    </a:cubicBezTo>
                    <a:cubicBezTo>
                      <a:pt x="2750" y="1831"/>
                      <a:pt x="2631" y="1938"/>
                      <a:pt x="2512" y="2021"/>
                    </a:cubicBezTo>
                    <a:lnTo>
                      <a:pt x="2441" y="2081"/>
                    </a:lnTo>
                    <a:cubicBezTo>
                      <a:pt x="2441" y="2116"/>
                      <a:pt x="2417" y="2140"/>
                      <a:pt x="2417" y="2176"/>
                    </a:cubicBezTo>
                    <a:lnTo>
                      <a:pt x="2405" y="2236"/>
                    </a:lnTo>
                    <a:cubicBezTo>
                      <a:pt x="2405" y="2259"/>
                      <a:pt x="2393" y="2307"/>
                      <a:pt x="2381" y="2343"/>
                    </a:cubicBezTo>
                    <a:cubicBezTo>
                      <a:pt x="2357" y="2414"/>
                      <a:pt x="2334" y="2486"/>
                      <a:pt x="2286" y="2545"/>
                    </a:cubicBezTo>
                    <a:cubicBezTo>
                      <a:pt x="2215" y="2664"/>
                      <a:pt x="2143" y="2771"/>
                      <a:pt x="2036" y="2855"/>
                    </a:cubicBezTo>
                    <a:lnTo>
                      <a:pt x="1965" y="2914"/>
                    </a:lnTo>
                    <a:lnTo>
                      <a:pt x="1869" y="2962"/>
                    </a:lnTo>
                    <a:cubicBezTo>
                      <a:pt x="1810" y="2997"/>
                      <a:pt x="1750" y="3009"/>
                      <a:pt x="1679" y="3033"/>
                    </a:cubicBezTo>
                    <a:cubicBezTo>
                      <a:pt x="1345" y="3176"/>
                      <a:pt x="1083" y="3378"/>
                      <a:pt x="810" y="3593"/>
                    </a:cubicBezTo>
                    <a:cubicBezTo>
                      <a:pt x="774" y="3617"/>
                      <a:pt x="738" y="3652"/>
                      <a:pt x="726" y="3676"/>
                    </a:cubicBezTo>
                    <a:cubicBezTo>
                      <a:pt x="702" y="3712"/>
                      <a:pt x="679" y="3748"/>
                      <a:pt x="655" y="3783"/>
                    </a:cubicBezTo>
                    <a:lnTo>
                      <a:pt x="607" y="3831"/>
                    </a:lnTo>
                    <a:lnTo>
                      <a:pt x="572" y="3855"/>
                    </a:lnTo>
                    <a:lnTo>
                      <a:pt x="274" y="3855"/>
                    </a:lnTo>
                    <a:cubicBezTo>
                      <a:pt x="179" y="3855"/>
                      <a:pt x="83" y="3902"/>
                      <a:pt x="0" y="3974"/>
                    </a:cubicBezTo>
                    <a:cubicBezTo>
                      <a:pt x="95" y="4021"/>
                      <a:pt x="191" y="4021"/>
                      <a:pt x="250" y="4045"/>
                    </a:cubicBezTo>
                    <a:cubicBezTo>
                      <a:pt x="298" y="4033"/>
                      <a:pt x="357" y="4033"/>
                      <a:pt x="417" y="4033"/>
                    </a:cubicBezTo>
                    <a:lnTo>
                      <a:pt x="619" y="4033"/>
                    </a:lnTo>
                    <a:lnTo>
                      <a:pt x="667" y="3986"/>
                    </a:lnTo>
                    <a:lnTo>
                      <a:pt x="714" y="3962"/>
                    </a:lnTo>
                    <a:cubicBezTo>
                      <a:pt x="726" y="3938"/>
                      <a:pt x="750" y="3926"/>
                      <a:pt x="774" y="3914"/>
                    </a:cubicBezTo>
                    <a:cubicBezTo>
                      <a:pt x="810" y="3879"/>
                      <a:pt x="857" y="3855"/>
                      <a:pt x="893" y="3819"/>
                    </a:cubicBezTo>
                    <a:cubicBezTo>
                      <a:pt x="988" y="3736"/>
                      <a:pt x="1095" y="3676"/>
                      <a:pt x="1203" y="3617"/>
                    </a:cubicBezTo>
                    <a:cubicBezTo>
                      <a:pt x="1322" y="3545"/>
                      <a:pt x="1453" y="3450"/>
                      <a:pt x="1572" y="3390"/>
                    </a:cubicBezTo>
                    <a:cubicBezTo>
                      <a:pt x="1667" y="3367"/>
                      <a:pt x="1738" y="3319"/>
                      <a:pt x="1822" y="3283"/>
                    </a:cubicBezTo>
                    <a:cubicBezTo>
                      <a:pt x="1869" y="3271"/>
                      <a:pt x="1929" y="3248"/>
                      <a:pt x="1976" y="3224"/>
                    </a:cubicBezTo>
                    <a:cubicBezTo>
                      <a:pt x="2036" y="3200"/>
                      <a:pt x="2084" y="3164"/>
                      <a:pt x="2119" y="3140"/>
                    </a:cubicBezTo>
                    <a:cubicBezTo>
                      <a:pt x="2322" y="3009"/>
                      <a:pt x="2453" y="2831"/>
                      <a:pt x="2560" y="2628"/>
                    </a:cubicBezTo>
                    <a:cubicBezTo>
                      <a:pt x="2572" y="2605"/>
                      <a:pt x="2572" y="2569"/>
                      <a:pt x="2584" y="2545"/>
                    </a:cubicBezTo>
                    <a:cubicBezTo>
                      <a:pt x="2619" y="2486"/>
                      <a:pt x="2643" y="2426"/>
                      <a:pt x="2655" y="2366"/>
                    </a:cubicBezTo>
                    <a:cubicBezTo>
                      <a:pt x="2679" y="2331"/>
                      <a:pt x="2679" y="2307"/>
                      <a:pt x="2691" y="2271"/>
                    </a:cubicBezTo>
                    <a:lnTo>
                      <a:pt x="2703" y="2236"/>
                    </a:lnTo>
                    <a:lnTo>
                      <a:pt x="2703" y="2236"/>
                    </a:lnTo>
                    <a:cubicBezTo>
                      <a:pt x="2711" y="2228"/>
                      <a:pt x="2744" y="2197"/>
                      <a:pt x="2762" y="2188"/>
                    </a:cubicBezTo>
                    <a:cubicBezTo>
                      <a:pt x="2798" y="2152"/>
                      <a:pt x="2822" y="2140"/>
                      <a:pt x="2858" y="2116"/>
                    </a:cubicBezTo>
                    <a:cubicBezTo>
                      <a:pt x="2917" y="2057"/>
                      <a:pt x="3000" y="1962"/>
                      <a:pt x="3072" y="1902"/>
                    </a:cubicBezTo>
                    <a:cubicBezTo>
                      <a:pt x="3167" y="1831"/>
                      <a:pt x="3250" y="1759"/>
                      <a:pt x="3346" y="1664"/>
                    </a:cubicBezTo>
                    <a:cubicBezTo>
                      <a:pt x="3393" y="1640"/>
                      <a:pt x="3417" y="1593"/>
                      <a:pt x="3465" y="1545"/>
                    </a:cubicBezTo>
                    <a:cubicBezTo>
                      <a:pt x="3608" y="1414"/>
                      <a:pt x="3774" y="1259"/>
                      <a:pt x="3941" y="1128"/>
                    </a:cubicBezTo>
                    <a:cubicBezTo>
                      <a:pt x="4048" y="1045"/>
                      <a:pt x="4143" y="950"/>
                      <a:pt x="4262" y="866"/>
                    </a:cubicBezTo>
                    <a:cubicBezTo>
                      <a:pt x="4370" y="771"/>
                      <a:pt x="4477" y="712"/>
                      <a:pt x="4584" y="640"/>
                    </a:cubicBezTo>
                    <a:cubicBezTo>
                      <a:pt x="4608" y="604"/>
                      <a:pt x="4655" y="581"/>
                      <a:pt x="4703" y="545"/>
                    </a:cubicBezTo>
                    <a:cubicBezTo>
                      <a:pt x="4834" y="450"/>
                      <a:pt x="4953" y="342"/>
                      <a:pt x="5060" y="223"/>
                    </a:cubicBezTo>
                    <a:cubicBezTo>
                      <a:pt x="5132" y="128"/>
                      <a:pt x="5120" y="57"/>
                      <a:pt x="5036" y="9"/>
                    </a:cubicBezTo>
                    <a:cubicBezTo>
                      <a:pt x="5024" y="3"/>
                      <a:pt x="5010" y="0"/>
                      <a:pt x="4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4" name="Google Shape;4674;p5"/>
              <p:cNvSpPr/>
              <p:nvPr/>
            </p:nvSpPr>
            <p:spPr>
              <a:xfrm>
                <a:off x="1293025" y="3813400"/>
                <a:ext cx="53575" cy="37815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15126" extrusionOk="0">
                    <a:moveTo>
                      <a:pt x="71" y="0"/>
                    </a:moveTo>
                    <a:cubicBezTo>
                      <a:pt x="59" y="0"/>
                      <a:pt x="35" y="84"/>
                      <a:pt x="35" y="119"/>
                    </a:cubicBezTo>
                    <a:cubicBezTo>
                      <a:pt x="35" y="179"/>
                      <a:pt x="24" y="238"/>
                      <a:pt x="24" y="298"/>
                    </a:cubicBezTo>
                    <a:cubicBezTo>
                      <a:pt x="24" y="453"/>
                      <a:pt x="12" y="584"/>
                      <a:pt x="12" y="739"/>
                    </a:cubicBezTo>
                    <a:lnTo>
                      <a:pt x="12" y="1215"/>
                    </a:lnTo>
                    <a:lnTo>
                      <a:pt x="12" y="1346"/>
                    </a:lnTo>
                    <a:cubicBezTo>
                      <a:pt x="24" y="1405"/>
                      <a:pt x="24" y="1489"/>
                      <a:pt x="35" y="1572"/>
                    </a:cubicBezTo>
                    <a:cubicBezTo>
                      <a:pt x="35" y="1667"/>
                      <a:pt x="71" y="1774"/>
                      <a:pt x="71" y="1882"/>
                    </a:cubicBezTo>
                    <a:cubicBezTo>
                      <a:pt x="95" y="2298"/>
                      <a:pt x="155" y="2727"/>
                      <a:pt x="309" y="3132"/>
                    </a:cubicBezTo>
                    <a:lnTo>
                      <a:pt x="357" y="3263"/>
                    </a:lnTo>
                    <a:cubicBezTo>
                      <a:pt x="416" y="3417"/>
                      <a:pt x="452" y="3548"/>
                      <a:pt x="536" y="3679"/>
                    </a:cubicBezTo>
                    <a:cubicBezTo>
                      <a:pt x="559" y="3727"/>
                      <a:pt x="595" y="3787"/>
                      <a:pt x="619" y="3834"/>
                    </a:cubicBezTo>
                    <a:cubicBezTo>
                      <a:pt x="631" y="3894"/>
                      <a:pt x="667" y="3929"/>
                      <a:pt x="690" y="3977"/>
                    </a:cubicBezTo>
                    <a:cubicBezTo>
                      <a:pt x="714" y="4037"/>
                      <a:pt x="738" y="4084"/>
                      <a:pt x="774" y="4132"/>
                    </a:cubicBezTo>
                    <a:cubicBezTo>
                      <a:pt x="797" y="4168"/>
                      <a:pt x="809" y="4227"/>
                      <a:pt x="845" y="4275"/>
                    </a:cubicBezTo>
                    <a:cubicBezTo>
                      <a:pt x="952" y="4489"/>
                      <a:pt x="1036" y="4703"/>
                      <a:pt x="1071" y="4930"/>
                    </a:cubicBezTo>
                    <a:cubicBezTo>
                      <a:pt x="1071" y="4977"/>
                      <a:pt x="1083" y="5001"/>
                      <a:pt x="1095" y="5049"/>
                    </a:cubicBezTo>
                    <a:cubicBezTo>
                      <a:pt x="1131" y="5168"/>
                      <a:pt x="1143" y="5275"/>
                      <a:pt x="1155" y="5394"/>
                    </a:cubicBezTo>
                    <a:cubicBezTo>
                      <a:pt x="1167" y="5596"/>
                      <a:pt x="1167" y="5811"/>
                      <a:pt x="1167" y="6013"/>
                    </a:cubicBezTo>
                    <a:cubicBezTo>
                      <a:pt x="1167" y="6132"/>
                      <a:pt x="1190" y="6239"/>
                      <a:pt x="1190" y="6358"/>
                    </a:cubicBezTo>
                    <a:cubicBezTo>
                      <a:pt x="1202" y="6573"/>
                      <a:pt x="1190" y="6763"/>
                      <a:pt x="1190" y="6965"/>
                    </a:cubicBezTo>
                    <a:lnTo>
                      <a:pt x="1190" y="7085"/>
                    </a:lnTo>
                    <a:cubicBezTo>
                      <a:pt x="1167" y="7192"/>
                      <a:pt x="1167" y="7299"/>
                      <a:pt x="1167" y="7418"/>
                    </a:cubicBezTo>
                    <a:lnTo>
                      <a:pt x="1167" y="7608"/>
                    </a:lnTo>
                    <a:cubicBezTo>
                      <a:pt x="1167" y="7680"/>
                      <a:pt x="1167" y="7739"/>
                      <a:pt x="1143" y="7799"/>
                    </a:cubicBezTo>
                    <a:cubicBezTo>
                      <a:pt x="1083" y="7966"/>
                      <a:pt x="1071" y="8192"/>
                      <a:pt x="1083" y="8394"/>
                    </a:cubicBezTo>
                    <a:lnTo>
                      <a:pt x="1131" y="8799"/>
                    </a:lnTo>
                    <a:cubicBezTo>
                      <a:pt x="1143" y="9013"/>
                      <a:pt x="1155" y="9204"/>
                      <a:pt x="1190" y="9406"/>
                    </a:cubicBezTo>
                    <a:lnTo>
                      <a:pt x="1202" y="9466"/>
                    </a:lnTo>
                    <a:cubicBezTo>
                      <a:pt x="1238" y="9680"/>
                      <a:pt x="1262" y="9883"/>
                      <a:pt x="1298" y="10109"/>
                    </a:cubicBezTo>
                    <a:cubicBezTo>
                      <a:pt x="1309" y="10240"/>
                      <a:pt x="1333" y="10383"/>
                      <a:pt x="1369" y="10502"/>
                    </a:cubicBezTo>
                    <a:cubicBezTo>
                      <a:pt x="1417" y="10680"/>
                      <a:pt x="1440" y="10871"/>
                      <a:pt x="1488" y="11049"/>
                    </a:cubicBezTo>
                    <a:cubicBezTo>
                      <a:pt x="1512" y="11121"/>
                      <a:pt x="1512" y="11216"/>
                      <a:pt x="1536" y="11299"/>
                    </a:cubicBezTo>
                    <a:cubicBezTo>
                      <a:pt x="1548" y="11466"/>
                      <a:pt x="1571" y="11609"/>
                      <a:pt x="1619" y="11776"/>
                    </a:cubicBezTo>
                    <a:cubicBezTo>
                      <a:pt x="1655" y="11871"/>
                      <a:pt x="1667" y="11966"/>
                      <a:pt x="1690" y="12073"/>
                    </a:cubicBezTo>
                    <a:lnTo>
                      <a:pt x="1738" y="12204"/>
                    </a:lnTo>
                    <a:cubicBezTo>
                      <a:pt x="1750" y="12264"/>
                      <a:pt x="1774" y="12311"/>
                      <a:pt x="1786" y="12371"/>
                    </a:cubicBezTo>
                    <a:cubicBezTo>
                      <a:pt x="1810" y="12490"/>
                      <a:pt x="1833" y="12609"/>
                      <a:pt x="1857" y="12740"/>
                    </a:cubicBezTo>
                    <a:lnTo>
                      <a:pt x="1857" y="12764"/>
                    </a:lnTo>
                    <a:lnTo>
                      <a:pt x="1833" y="12788"/>
                    </a:lnTo>
                    <a:lnTo>
                      <a:pt x="1774" y="12859"/>
                    </a:lnTo>
                    <a:lnTo>
                      <a:pt x="1631" y="13002"/>
                    </a:lnTo>
                    <a:cubicBezTo>
                      <a:pt x="1536" y="13097"/>
                      <a:pt x="1440" y="13216"/>
                      <a:pt x="1357" y="13323"/>
                    </a:cubicBezTo>
                    <a:cubicBezTo>
                      <a:pt x="1250" y="13442"/>
                      <a:pt x="1143" y="13562"/>
                      <a:pt x="1071" y="13716"/>
                    </a:cubicBezTo>
                    <a:cubicBezTo>
                      <a:pt x="1012" y="13835"/>
                      <a:pt x="917" y="13954"/>
                      <a:pt x="797" y="14014"/>
                    </a:cubicBezTo>
                    <a:cubicBezTo>
                      <a:pt x="762" y="14026"/>
                      <a:pt x="714" y="14074"/>
                      <a:pt x="667" y="14121"/>
                    </a:cubicBezTo>
                    <a:cubicBezTo>
                      <a:pt x="595" y="14193"/>
                      <a:pt x="524" y="14276"/>
                      <a:pt x="440" y="14371"/>
                    </a:cubicBezTo>
                    <a:cubicBezTo>
                      <a:pt x="381" y="14443"/>
                      <a:pt x="321" y="14514"/>
                      <a:pt x="286" y="14597"/>
                    </a:cubicBezTo>
                    <a:cubicBezTo>
                      <a:pt x="190" y="14728"/>
                      <a:pt x="107" y="14871"/>
                      <a:pt x="24" y="15014"/>
                    </a:cubicBezTo>
                    <a:cubicBezTo>
                      <a:pt x="3" y="15056"/>
                      <a:pt x="0" y="15125"/>
                      <a:pt x="16" y="15125"/>
                    </a:cubicBezTo>
                    <a:cubicBezTo>
                      <a:pt x="18" y="15125"/>
                      <a:pt x="21" y="15124"/>
                      <a:pt x="24" y="15121"/>
                    </a:cubicBezTo>
                    <a:cubicBezTo>
                      <a:pt x="119" y="15097"/>
                      <a:pt x="202" y="15050"/>
                      <a:pt x="321" y="14931"/>
                    </a:cubicBezTo>
                    <a:cubicBezTo>
                      <a:pt x="428" y="14812"/>
                      <a:pt x="536" y="14716"/>
                      <a:pt x="643" y="14597"/>
                    </a:cubicBezTo>
                    <a:cubicBezTo>
                      <a:pt x="738" y="14478"/>
                      <a:pt x="845" y="14371"/>
                      <a:pt x="917" y="14240"/>
                    </a:cubicBezTo>
                    <a:cubicBezTo>
                      <a:pt x="976" y="14145"/>
                      <a:pt x="1036" y="14038"/>
                      <a:pt x="1131" y="13978"/>
                    </a:cubicBezTo>
                    <a:cubicBezTo>
                      <a:pt x="1143" y="13966"/>
                      <a:pt x="1143" y="13954"/>
                      <a:pt x="1155" y="13954"/>
                    </a:cubicBezTo>
                    <a:cubicBezTo>
                      <a:pt x="1309" y="13823"/>
                      <a:pt x="1429" y="13669"/>
                      <a:pt x="1559" y="13526"/>
                    </a:cubicBezTo>
                    <a:cubicBezTo>
                      <a:pt x="1631" y="13442"/>
                      <a:pt x="1690" y="13371"/>
                      <a:pt x="1750" y="13300"/>
                    </a:cubicBezTo>
                    <a:cubicBezTo>
                      <a:pt x="1833" y="13192"/>
                      <a:pt x="1917" y="13085"/>
                      <a:pt x="2012" y="12966"/>
                    </a:cubicBezTo>
                    <a:cubicBezTo>
                      <a:pt x="2048" y="12907"/>
                      <a:pt x="2095" y="12859"/>
                      <a:pt x="2143" y="12800"/>
                    </a:cubicBezTo>
                    <a:cubicBezTo>
                      <a:pt x="2107" y="12716"/>
                      <a:pt x="2095" y="12609"/>
                      <a:pt x="2071" y="12526"/>
                    </a:cubicBezTo>
                    <a:cubicBezTo>
                      <a:pt x="2048" y="12466"/>
                      <a:pt x="2024" y="12383"/>
                      <a:pt x="2024" y="12335"/>
                    </a:cubicBezTo>
                    <a:cubicBezTo>
                      <a:pt x="2012" y="12192"/>
                      <a:pt x="1988" y="12061"/>
                      <a:pt x="1964" y="11930"/>
                    </a:cubicBezTo>
                    <a:cubicBezTo>
                      <a:pt x="1952" y="11883"/>
                      <a:pt x="1952" y="11835"/>
                      <a:pt x="1952" y="11788"/>
                    </a:cubicBezTo>
                    <a:cubicBezTo>
                      <a:pt x="1917" y="11597"/>
                      <a:pt x="1893" y="11407"/>
                      <a:pt x="1833" y="11228"/>
                    </a:cubicBezTo>
                    <a:cubicBezTo>
                      <a:pt x="1798" y="11145"/>
                      <a:pt x="1774" y="11037"/>
                      <a:pt x="1738" y="10942"/>
                    </a:cubicBezTo>
                    <a:cubicBezTo>
                      <a:pt x="1714" y="10811"/>
                      <a:pt x="1667" y="10668"/>
                      <a:pt x="1667" y="10525"/>
                    </a:cubicBezTo>
                    <a:cubicBezTo>
                      <a:pt x="1655" y="10335"/>
                      <a:pt x="1619" y="10133"/>
                      <a:pt x="1595" y="9930"/>
                    </a:cubicBezTo>
                    <a:cubicBezTo>
                      <a:pt x="1571" y="9859"/>
                      <a:pt x="1559" y="9775"/>
                      <a:pt x="1548" y="9692"/>
                    </a:cubicBezTo>
                    <a:cubicBezTo>
                      <a:pt x="1512" y="9490"/>
                      <a:pt x="1488" y="9263"/>
                      <a:pt x="1476" y="9037"/>
                    </a:cubicBezTo>
                    <a:cubicBezTo>
                      <a:pt x="1452" y="8823"/>
                      <a:pt x="1440" y="8644"/>
                      <a:pt x="1429" y="8430"/>
                    </a:cubicBezTo>
                    <a:cubicBezTo>
                      <a:pt x="1429" y="8323"/>
                      <a:pt x="1417" y="8228"/>
                      <a:pt x="1393" y="8120"/>
                    </a:cubicBezTo>
                    <a:cubicBezTo>
                      <a:pt x="1393" y="8049"/>
                      <a:pt x="1381" y="7966"/>
                      <a:pt x="1381" y="7894"/>
                    </a:cubicBezTo>
                    <a:cubicBezTo>
                      <a:pt x="1381" y="7787"/>
                      <a:pt x="1369" y="7716"/>
                      <a:pt x="1357" y="7632"/>
                    </a:cubicBezTo>
                    <a:lnTo>
                      <a:pt x="1357" y="7537"/>
                    </a:lnTo>
                    <a:cubicBezTo>
                      <a:pt x="1393" y="7346"/>
                      <a:pt x="1429" y="7156"/>
                      <a:pt x="1429" y="6942"/>
                    </a:cubicBezTo>
                    <a:cubicBezTo>
                      <a:pt x="1429" y="6894"/>
                      <a:pt x="1440" y="6835"/>
                      <a:pt x="1440" y="6799"/>
                    </a:cubicBezTo>
                    <a:cubicBezTo>
                      <a:pt x="1452" y="6596"/>
                      <a:pt x="1488" y="6418"/>
                      <a:pt x="1500" y="6227"/>
                    </a:cubicBezTo>
                    <a:cubicBezTo>
                      <a:pt x="1512" y="6108"/>
                      <a:pt x="1512" y="5977"/>
                      <a:pt x="1512" y="5846"/>
                    </a:cubicBezTo>
                    <a:cubicBezTo>
                      <a:pt x="1512" y="5739"/>
                      <a:pt x="1512" y="5632"/>
                      <a:pt x="1500" y="5525"/>
                    </a:cubicBezTo>
                    <a:cubicBezTo>
                      <a:pt x="1476" y="5311"/>
                      <a:pt x="1452" y="5084"/>
                      <a:pt x="1393" y="4858"/>
                    </a:cubicBezTo>
                    <a:cubicBezTo>
                      <a:pt x="1309" y="4477"/>
                      <a:pt x="1155" y="4084"/>
                      <a:pt x="976" y="3739"/>
                    </a:cubicBezTo>
                    <a:cubicBezTo>
                      <a:pt x="952" y="3667"/>
                      <a:pt x="905" y="3584"/>
                      <a:pt x="797" y="3572"/>
                    </a:cubicBezTo>
                    <a:cubicBezTo>
                      <a:pt x="774" y="3536"/>
                      <a:pt x="750" y="3477"/>
                      <a:pt x="726" y="3429"/>
                    </a:cubicBezTo>
                    <a:cubicBezTo>
                      <a:pt x="714" y="3382"/>
                      <a:pt x="678" y="3322"/>
                      <a:pt x="667" y="3275"/>
                    </a:cubicBezTo>
                    <a:cubicBezTo>
                      <a:pt x="655" y="3239"/>
                      <a:pt x="631" y="3191"/>
                      <a:pt x="607" y="3144"/>
                    </a:cubicBezTo>
                    <a:cubicBezTo>
                      <a:pt x="595" y="3096"/>
                      <a:pt x="559" y="3060"/>
                      <a:pt x="547" y="3013"/>
                    </a:cubicBezTo>
                    <a:cubicBezTo>
                      <a:pt x="524" y="2953"/>
                      <a:pt x="488" y="2894"/>
                      <a:pt x="476" y="2834"/>
                    </a:cubicBezTo>
                    <a:cubicBezTo>
                      <a:pt x="452" y="2774"/>
                      <a:pt x="440" y="2703"/>
                      <a:pt x="428" y="2644"/>
                    </a:cubicBezTo>
                    <a:lnTo>
                      <a:pt x="381" y="2465"/>
                    </a:lnTo>
                    <a:cubicBezTo>
                      <a:pt x="369" y="2382"/>
                      <a:pt x="345" y="2310"/>
                      <a:pt x="321" y="2239"/>
                    </a:cubicBezTo>
                    <a:lnTo>
                      <a:pt x="274" y="2012"/>
                    </a:lnTo>
                    <a:cubicBezTo>
                      <a:pt x="238" y="1774"/>
                      <a:pt x="226" y="1536"/>
                      <a:pt x="202" y="1298"/>
                    </a:cubicBezTo>
                    <a:cubicBezTo>
                      <a:pt x="202" y="1120"/>
                      <a:pt x="202" y="941"/>
                      <a:pt x="190" y="762"/>
                    </a:cubicBezTo>
                    <a:cubicBezTo>
                      <a:pt x="155" y="536"/>
                      <a:pt x="143" y="334"/>
                      <a:pt x="143" y="108"/>
                    </a:cubicBezTo>
                    <a:cubicBezTo>
                      <a:pt x="143" y="84"/>
                      <a:pt x="131" y="48"/>
                      <a:pt x="131" y="48"/>
                    </a:cubicBezTo>
                    <a:cubicBezTo>
                      <a:pt x="119" y="24"/>
                      <a:pt x="83" y="0"/>
                      <a:pt x="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5" name="Google Shape;4675;p5"/>
              <p:cNvSpPr/>
              <p:nvPr/>
            </p:nvSpPr>
            <p:spPr>
              <a:xfrm>
                <a:off x="1131375" y="4002900"/>
                <a:ext cx="28300" cy="1397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5589" extrusionOk="0">
                    <a:moveTo>
                      <a:pt x="1083" y="0"/>
                    </a:moveTo>
                    <a:cubicBezTo>
                      <a:pt x="1074" y="0"/>
                      <a:pt x="1063" y="6"/>
                      <a:pt x="1048" y="17"/>
                    </a:cubicBezTo>
                    <a:cubicBezTo>
                      <a:pt x="1013" y="40"/>
                      <a:pt x="989" y="88"/>
                      <a:pt x="977" y="136"/>
                    </a:cubicBezTo>
                    <a:cubicBezTo>
                      <a:pt x="941" y="243"/>
                      <a:pt x="929" y="338"/>
                      <a:pt x="894" y="445"/>
                    </a:cubicBezTo>
                    <a:cubicBezTo>
                      <a:pt x="894" y="457"/>
                      <a:pt x="882" y="493"/>
                      <a:pt x="882" y="517"/>
                    </a:cubicBezTo>
                    <a:lnTo>
                      <a:pt x="834" y="695"/>
                    </a:lnTo>
                    <a:cubicBezTo>
                      <a:pt x="822" y="779"/>
                      <a:pt x="810" y="862"/>
                      <a:pt x="786" y="957"/>
                    </a:cubicBezTo>
                    <a:cubicBezTo>
                      <a:pt x="751" y="1124"/>
                      <a:pt x="715" y="1290"/>
                      <a:pt x="691" y="1457"/>
                    </a:cubicBezTo>
                    <a:cubicBezTo>
                      <a:pt x="679" y="1552"/>
                      <a:pt x="679" y="1648"/>
                      <a:pt x="656" y="1743"/>
                    </a:cubicBezTo>
                    <a:cubicBezTo>
                      <a:pt x="644" y="1850"/>
                      <a:pt x="644" y="1981"/>
                      <a:pt x="632" y="2100"/>
                    </a:cubicBezTo>
                    <a:cubicBezTo>
                      <a:pt x="620" y="2148"/>
                      <a:pt x="620" y="2207"/>
                      <a:pt x="596" y="2243"/>
                    </a:cubicBezTo>
                    <a:cubicBezTo>
                      <a:pt x="584" y="2338"/>
                      <a:pt x="560" y="2410"/>
                      <a:pt x="536" y="2505"/>
                    </a:cubicBezTo>
                    <a:cubicBezTo>
                      <a:pt x="477" y="2719"/>
                      <a:pt x="441" y="2969"/>
                      <a:pt x="394" y="3207"/>
                    </a:cubicBezTo>
                    <a:cubicBezTo>
                      <a:pt x="334" y="3517"/>
                      <a:pt x="263" y="3815"/>
                      <a:pt x="203" y="4124"/>
                    </a:cubicBezTo>
                    <a:cubicBezTo>
                      <a:pt x="144" y="4422"/>
                      <a:pt x="96" y="4719"/>
                      <a:pt x="48" y="4993"/>
                    </a:cubicBezTo>
                    <a:cubicBezTo>
                      <a:pt x="24" y="5148"/>
                      <a:pt x="24" y="5422"/>
                      <a:pt x="1" y="5529"/>
                    </a:cubicBezTo>
                    <a:cubicBezTo>
                      <a:pt x="24" y="5553"/>
                      <a:pt x="36" y="5589"/>
                      <a:pt x="48" y="5589"/>
                    </a:cubicBezTo>
                    <a:cubicBezTo>
                      <a:pt x="144" y="5565"/>
                      <a:pt x="215" y="5470"/>
                      <a:pt x="239" y="5303"/>
                    </a:cubicBezTo>
                    <a:cubicBezTo>
                      <a:pt x="286" y="5112"/>
                      <a:pt x="322" y="4946"/>
                      <a:pt x="346" y="4779"/>
                    </a:cubicBezTo>
                    <a:cubicBezTo>
                      <a:pt x="382" y="4636"/>
                      <a:pt x="405" y="4458"/>
                      <a:pt x="453" y="4303"/>
                    </a:cubicBezTo>
                    <a:cubicBezTo>
                      <a:pt x="501" y="4160"/>
                      <a:pt x="525" y="3993"/>
                      <a:pt x="560" y="3827"/>
                    </a:cubicBezTo>
                    <a:cubicBezTo>
                      <a:pt x="584" y="3660"/>
                      <a:pt x="620" y="3481"/>
                      <a:pt x="644" y="3315"/>
                    </a:cubicBezTo>
                    <a:cubicBezTo>
                      <a:pt x="703" y="3005"/>
                      <a:pt x="798" y="2695"/>
                      <a:pt x="822" y="2386"/>
                    </a:cubicBezTo>
                    <a:cubicBezTo>
                      <a:pt x="822" y="2350"/>
                      <a:pt x="822" y="2314"/>
                      <a:pt x="834" y="2279"/>
                    </a:cubicBezTo>
                    <a:cubicBezTo>
                      <a:pt x="870" y="2088"/>
                      <a:pt x="917" y="1910"/>
                      <a:pt x="953" y="1731"/>
                    </a:cubicBezTo>
                    <a:cubicBezTo>
                      <a:pt x="989" y="1588"/>
                      <a:pt x="1013" y="1457"/>
                      <a:pt x="1037" y="1326"/>
                    </a:cubicBezTo>
                    <a:cubicBezTo>
                      <a:pt x="1072" y="1029"/>
                      <a:pt x="1072" y="743"/>
                      <a:pt x="1132" y="445"/>
                    </a:cubicBezTo>
                    <a:lnTo>
                      <a:pt x="1132" y="398"/>
                    </a:lnTo>
                    <a:cubicBezTo>
                      <a:pt x="1132" y="302"/>
                      <a:pt x="1132" y="195"/>
                      <a:pt x="1120" y="88"/>
                    </a:cubicBezTo>
                    <a:cubicBezTo>
                      <a:pt x="1112" y="30"/>
                      <a:pt x="1103" y="0"/>
                      <a:pt x="10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6" name="Google Shape;4676;p5"/>
              <p:cNvSpPr/>
              <p:nvPr/>
            </p:nvSpPr>
            <p:spPr>
              <a:xfrm>
                <a:off x="1085850" y="4166850"/>
                <a:ext cx="52700" cy="80025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3201" extrusionOk="0">
                    <a:moveTo>
                      <a:pt x="1865" y="0"/>
                    </a:moveTo>
                    <a:cubicBezTo>
                      <a:pt x="1833" y="0"/>
                      <a:pt x="1806" y="45"/>
                      <a:pt x="1798" y="114"/>
                    </a:cubicBezTo>
                    <a:cubicBezTo>
                      <a:pt x="1798" y="197"/>
                      <a:pt x="1786" y="305"/>
                      <a:pt x="1786" y="400"/>
                    </a:cubicBezTo>
                    <a:cubicBezTo>
                      <a:pt x="1786" y="495"/>
                      <a:pt x="1786" y="614"/>
                      <a:pt x="1798" y="733"/>
                    </a:cubicBezTo>
                    <a:cubicBezTo>
                      <a:pt x="1810" y="817"/>
                      <a:pt x="1810" y="888"/>
                      <a:pt x="1822" y="959"/>
                    </a:cubicBezTo>
                    <a:cubicBezTo>
                      <a:pt x="1857" y="1150"/>
                      <a:pt x="1881" y="1352"/>
                      <a:pt x="1893" y="1543"/>
                    </a:cubicBezTo>
                    <a:lnTo>
                      <a:pt x="1893" y="1745"/>
                    </a:lnTo>
                    <a:cubicBezTo>
                      <a:pt x="1881" y="1793"/>
                      <a:pt x="1881" y="1852"/>
                      <a:pt x="1881" y="1912"/>
                    </a:cubicBezTo>
                    <a:cubicBezTo>
                      <a:pt x="1869" y="2079"/>
                      <a:pt x="1834" y="2257"/>
                      <a:pt x="1834" y="2412"/>
                    </a:cubicBezTo>
                    <a:cubicBezTo>
                      <a:pt x="1834" y="2448"/>
                      <a:pt x="1822" y="2495"/>
                      <a:pt x="1810" y="2519"/>
                    </a:cubicBezTo>
                    <a:cubicBezTo>
                      <a:pt x="1810" y="2567"/>
                      <a:pt x="1798" y="2614"/>
                      <a:pt x="1786" y="2662"/>
                    </a:cubicBezTo>
                    <a:cubicBezTo>
                      <a:pt x="1762" y="2698"/>
                      <a:pt x="1750" y="2757"/>
                      <a:pt x="1738" y="2793"/>
                    </a:cubicBezTo>
                    <a:cubicBezTo>
                      <a:pt x="1720" y="2802"/>
                      <a:pt x="1716" y="2825"/>
                      <a:pt x="1710" y="2825"/>
                    </a:cubicBezTo>
                    <a:cubicBezTo>
                      <a:pt x="1708" y="2825"/>
                      <a:pt x="1705" y="2823"/>
                      <a:pt x="1703" y="2817"/>
                    </a:cubicBezTo>
                    <a:lnTo>
                      <a:pt x="1548" y="2817"/>
                    </a:lnTo>
                    <a:cubicBezTo>
                      <a:pt x="1429" y="2817"/>
                      <a:pt x="1322" y="2841"/>
                      <a:pt x="1214" y="2841"/>
                    </a:cubicBezTo>
                    <a:cubicBezTo>
                      <a:pt x="1167" y="2853"/>
                      <a:pt x="1107" y="2853"/>
                      <a:pt x="1072" y="2853"/>
                    </a:cubicBezTo>
                    <a:cubicBezTo>
                      <a:pt x="976" y="2864"/>
                      <a:pt x="869" y="2864"/>
                      <a:pt x="786" y="2876"/>
                    </a:cubicBezTo>
                    <a:cubicBezTo>
                      <a:pt x="619" y="2900"/>
                      <a:pt x="441" y="2924"/>
                      <a:pt x="274" y="2960"/>
                    </a:cubicBezTo>
                    <a:cubicBezTo>
                      <a:pt x="214" y="2960"/>
                      <a:pt x="155" y="2983"/>
                      <a:pt x="95" y="3019"/>
                    </a:cubicBezTo>
                    <a:cubicBezTo>
                      <a:pt x="12" y="3043"/>
                      <a:pt x="0" y="3091"/>
                      <a:pt x="24" y="3138"/>
                    </a:cubicBezTo>
                    <a:cubicBezTo>
                      <a:pt x="60" y="3174"/>
                      <a:pt x="131" y="3198"/>
                      <a:pt x="214" y="3198"/>
                    </a:cubicBezTo>
                    <a:cubicBezTo>
                      <a:pt x="244" y="3199"/>
                      <a:pt x="274" y="3200"/>
                      <a:pt x="305" y="3200"/>
                    </a:cubicBezTo>
                    <a:cubicBezTo>
                      <a:pt x="491" y="3200"/>
                      <a:pt x="683" y="3172"/>
                      <a:pt x="857" y="3162"/>
                    </a:cubicBezTo>
                    <a:cubicBezTo>
                      <a:pt x="976" y="3150"/>
                      <a:pt x="1107" y="3138"/>
                      <a:pt x="1226" y="3114"/>
                    </a:cubicBezTo>
                    <a:cubicBezTo>
                      <a:pt x="1393" y="3103"/>
                      <a:pt x="1560" y="3079"/>
                      <a:pt x="1726" y="3055"/>
                    </a:cubicBezTo>
                    <a:cubicBezTo>
                      <a:pt x="1786" y="3043"/>
                      <a:pt x="1857" y="3031"/>
                      <a:pt x="1869" y="3019"/>
                    </a:cubicBezTo>
                    <a:cubicBezTo>
                      <a:pt x="1869" y="3019"/>
                      <a:pt x="1881" y="3019"/>
                      <a:pt x="1881" y="2995"/>
                    </a:cubicBezTo>
                    <a:lnTo>
                      <a:pt x="1881" y="2972"/>
                    </a:lnTo>
                    <a:cubicBezTo>
                      <a:pt x="1881" y="2960"/>
                      <a:pt x="1905" y="2936"/>
                      <a:pt x="1905" y="2924"/>
                    </a:cubicBezTo>
                    <a:cubicBezTo>
                      <a:pt x="1917" y="2864"/>
                      <a:pt x="1917" y="2853"/>
                      <a:pt x="1929" y="2817"/>
                    </a:cubicBezTo>
                    <a:cubicBezTo>
                      <a:pt x="2036" y="2483"/>
                      <a:pt x="2060" y="2138"/>
                      <a:pt x="2096" y="1793"/>
                    </a:cubicBezTo>
                    <a:cubicBezTo>
                      <a:pt x="2107" y="1531"/>
                      <a:pt x="2084" y="1257"/>
                      <a:pt x="2036" y="1007"/>
                    </a:cubicBezTo>
                    <a:cubicBezTo>
                      <a:pt x="1988" y="721"/>
                      <a:pt x="1941" y="436"/>
                      <a:pt x="1929" y="174"/>
                    </a:cubicBezTo>
                    <a:lnTo>
                      <a:pt x="1929" y="102"/>
                    </a:lnTo>
                    <a:cubicBezTo>
                      <a:pt x="1929" y="78"/>
                      <a:pt x="1929" y="55"/>
                      <a:pt x="1917" y="43"/>
                    </a:cubicBezTo>
                    <a:cubicBezTo>
                      <a:pt x="1900" y="13"/>
                      <a:pt x="1882" y="0"/>
                      <a:pt x="18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7" name="Google Shape;4677;p5"/>
              <p:cNvSpPr/>
              <p:nvPr/>
            </p:nvSpPr>
            <p:spPr>
              <a:xfrm>
                <a:off x="1011425" y="4242875"/>
                <a:ext cx="6907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463" extrusionOk="0">
                    <a:moveTo>
                      <a:pt x="2409" y="0"/>
                    </a:moveTo>
                    <a:cubicBezTo>
                      <a:pt x="2355" y="0"/>
                      <a:pt x="2299" y="4"/>
                      <a:pt x="2239" y="14"/>
                    </a:cubicBezTo>
                    <a:cubicBezTo>
                      <a:pt x="2167" y="26"/>
                      <a:pt x="2096" y="26"/>
                      <a:pt x="2025" y="26"/>
                    </a:cubicBezTo>
                    <a:lnTo>
                      <a:pt x="1810" y="26"/>
                    </a:lnTo>
                    <a:cubicBezTo>
                      <a:pt x="1727" y="26"/>
                      <a:pt x="1667" y="50"/>
                      <a:pt x="1584" y="50"/>
                    </a:cubicBezTo>
                    <a:cubicBezTo>
                      <a:pt x="1382" y="62"/>
                      <a:pt x="1155" y="62"/>
                      <a:pt x="953" y="73"/>
                    </a:cubicBezTo>
                    <a:cubicBezTo>
                      <a:pt x="917" y="73"/>
                      <a:pt x="905" y="97"/>
                      <a:pt x="858" y="109"/>
                    </a:cubicBezTo>
                    <a:lnTo>
                      <a:pt x="370" y="145"/>
                    </a:lnTo>
                    <a:cubicBezTo>
                      <a:pt x="250" y="145"/>
                      <a:pt x="143" y="181"/>
                      <a:pt x="120" y="252"/>
                    </a:cubicBezTo>
                    <a:cubicBezTo>
                      <a:pt x="120" y="264"/>
                      <a:pt x="84" y="288"/>
                      <a:pt x="72" y="300"/>
                    </a:cubicBezTo>
                    <a:cubicBezTo>
                      <a:pt x="0" y="359"/>
                      <a:pt x="12" y="407"/>
                      <a:pt x="131" y="431"/>
                    </a:cubicBezTo>
                    <a:cubicBezTo>
                      <a:pt x="214" y="453"/>
                      <a:pt x="300" y="462"/>
                      <a:pt x="387" y="462"/>
                    </a:cubicBezTo>
                    <a:cubicBezTo>
                      <a:pt x="487" y="462"/>
                      <a:pt x="589" y="450"/>
                      <a:pt x="691" y="431"/>
                    </a:cubicBezTo>
                    <a:cubicBezTo>
                      <a:pt x="810" y="407"/>
                      <a:pt x="953" y="383"/>
                      <a:pt x="1084" y="371"/>
                    </a:cubicBezTo>
                    <a:lnTo>
                      <a:pt x="1489" y="323"/>
                    </a:lnTo>
                    <a:cubicBezTo>
                      <a:pt x="1703" y="300"/>
                      <a:pt x="1917" y="288"/>
                      <a:pt x="2144" y="252"/>
                    </a:cubicBezTo>
                    <a:cubicBezTo>
                      <a:pt x="2298" y="228"/>
                      <a:pt x="2477" y="193"/>
                      <a:pt x="2644" y="181"/>
                    </a:cubicBezTo>
                    <a:cubicBezTo>
                      <a:pt x="2715" y="169"/>
                      <a:pt x="2751" y="133"/>
                      <a:pt x="2751" y="109"/>
                    </a:cubicBezTo>
                    <a:cubicBezTo>
                      <a:pt x="2763" y="62"/>
                      <a:pt x="2715" y="14"/>
                      <a:pt x="2620" y="14"/>
                    </a:cubicBezTo>
                    <a:cubicBezTo>
                      <a:pt x="2551" y="7"/>
                      <a:pt x="2482" y="0"/>
                      <a:pt x="24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8" name="Google Shape;4678;p5"/>
              <p:cNvSpPr/>
              <p:nvPr/>
            </p:nvSpPr>
            <p:spPr>
              <a:xfrm>
                <a:off x="1156975" y="3960900"/>
                <a:ext cx="9250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495" extrusionOk="0">
                    <a:moveTo>
                      <a:pt x="284" y="156"/>
                    </a:moveTo>
                    <a:cubicBezTo>
                      <a:pt x="286" y="156"/>
                      <a:pt x="288" y="156"/>
                      <a:pt x="292" y="158"/>
                    </a:cubicBezTo>
                    <a:lnTo>
                      <a:pt x="292" y="158"/>
                    </a:lnTo>
                    <a:cubicBezTo>
                      <a:pt x="288" y="166"/>
                      <a:pt x="286" y="174"/>
                      <a:pt x="286" y="184"/>
                    </a:cubicBezTo>
                    <a:cubicBezTo>
                      <a:pt x="278" y="167"/>
                      <a:pt x="275" y="156"/>
                      <a:pt x="284" y="156"/>
                    </a:cubicBezTo>
                    <a:close/>
                    <a:moveTo>
                      <a:pt x="223" y="1"/>
                    </a:moveTo>
                    <a:cubicBezTo>
                      <a:pt x="193" y="1"/>
                      <a:pt x="164" y="56"/>
                      <a:pt x="143" y="137"/>
                    </a:cubicBezTo>
                    <a:cubicBezTo>
                      <a:pt x="96" y="268"/>
                      <a:pt x="84" y="434"/>
                      <a:pt x="60" y="601"/>
                    </a:cubicBezTo>
                    <a:cubicBezTo>
                      <a:pt x="48" y="815"/>
                      <a:pt x="36" y="1030"/>
                      <a:pt x="24" y="1256"/>
                    </a:cubicBezTo>
                    <a:cubicBezTo>
                      <a:pt x="1" y="1339"/>
                      <a:pt x="24" y="1494"/>
                      <a:pt x="60" y="1494"/>
                    </a:cubicBezTo>
                    <a:cubicBezTo>
                      <a:pt x="96" y="1494"/>
                      <a:pt x="155" y="1494"/>
                      <a:pt x="191" y="1458"/>
                    </a:cubicBezTo>
                    <a:cubicBezTo>
                      <a:pt x="203" y="1435"/>
                      <a:pt x="227" y="1339"/>
                      <a:pt x="251" y="1280"/>
                    </a:cubicBezTo>
                    <a:cubicBezTo>
                      <a:pt x="274" y="1173"/>
                      <a:pt x="274" y="1089"/>
                      <a:pt x="286" y="982"/>
                    </a:cubicBezTo>
                    <a:cubicBezTo>
                      <a:pt x="310" y="935"/>
                      <a:pt x="310" y="875"/>
                      <a:pt x="322" y="839"/>
                    </a:cubicBezTo>
                    <a:cubicBezTo>
                      <a:pt x="370" y="577"/>
                      <a:pt x="322" y="363"/>
                      <a:pt x="322" y="89"/>
                    </a:cubicBezTo>
                    <a:cubicBezTo>
                      <a:pt x="316" y="115"/>
                      <a:pt x="306" y="130"/>
                      <a:pt x="298" y="144"/>
                    </a:cubicBezTo>
                    <a:lnTo>
                      <a:pt x="298" y="144"/>
                    </a:lnTo>
                    <a:cubicBezTo>
                      <a:pt x="297" y="70"/>
                      <a:pt x="283" y="17"/>
                      <a:pt x="239" y="6"/>
                    </a:cubicBezTo>
                    <a:cubicBezTo>
                      <a:pt x="233" y="2"/>
                      <a:pt x="228" y="1"/>
                      <a:pt x="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9" name="Google Shape;4679;p5"/>
              <p:cNvSpPr/>
              <p:nvPr/>
            </p:nvSpPr>
            <p:spPr>
              <a:xfrm>
                <a:off x="1129900" y="4146300"/>
                <a:ext cx="5375" cy="1170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68" extrusionOk="0">
                    <a:moveTo>
                      <a:pt x="147" y="1"/>
                    </a:moveTo>
                    <a:cubicBezTo>
                      <a:pt x="136" y="1"/>
                      <a:pt x="123" y="10"/>
                      <a:pt x="107" y="31"/>
                    </a:cubicBezTo>
                    <a:cubicBezTo>
                      <a:pt x="60" y="91"/>
                      <a:pt x="24" y="162"/>
                      <a:pt x="24" y="281"/>
                    </a:cubicBezTo>
                    <a:cubicBezTo>
                      <a:pt x="0" y="365"/>
                      <a:pt x="24" y="412"/>
                      <a:pt x="48" y="460"/>
                    </a:cubicBezTo>
                    <a:cubicBezTo>
                      <a:pt x="56" y="465"/>
                      <a:pt x="63" y="468"/>
                      <a:pt x="70" y="468"/>
                    </a:cubicBezTo>
                    <a:cubicBezTo>
                      <a:pt x="95" y="468"/>
                      <a:pt x="115" y="440"/>
                      <a:pt x="143" y="412"/>
                    </a:cubicBezTo>
                    <a:cubicBezTo>
                      <a:pt x="203" y="341"/>
                      <a:pt x="214" y="174"/>
                      <a:pt x="179" y="43"/>
                    </a:cubicBezTo>
                    <a:cubicBezTo>
                      <a:pt x="172" y="16"/>
                      <a:pt x="162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0" name="Google Shape;4680;p5"/>
              <p:cNvSpPr/>
              <p:nvPr/>
            </p:nvSpPr>
            <p:spPr>
              <a:xfrm>
                <a:off x="1237950" y="3940950"/>
                <a:ext cx="90500" cy="21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860" extrusionOk="0">
                    <a:moveTo>
                      <a:pt x="12" y="1"/>
                    </a:moveTo>
                    <a:cubicBezTo>
                      <a:pt x="8" y="1"/>
                      <a:pt x="4" y="2"/>
                      <a:pt x="0" y="6"/>
                    </a:cubicBezTo>
                    <a:cubicBezTo>
                      <a:pt x="24" y="42"/>
                      <a:pt x="48" y="66"/>
                      <a:pt x="60" y="101"/>
                    </a:cubicBezTo>
                    <a:cubicBezTo>
                      <a:pt x="60" y="161"/>
                      <a:pt x="83" y="185"/>
                      <a:pt x="119" y="209"/>
                    </a:cubicBezTo>
                    <a:cubicBezTo>
                      <a:pt x="155" y="232"/>
                      <a:pt x="203" y="244"/>
                      <a:pt x="250" y="280"/>
                    </a:cubicBezTo>
                    <a:cubicBezTo>
                      <a:pt x="357" y="363"/>
                      <a:pt x="453" y="423"/>
                      <a:pt x="572" y="470"/>
                    </a:cubicBezTo>
                    <a:cubicBezTo>
                      <a:pt x="595" y="470"/>
                      <a:pt x="619" y="482"/>
                      <a:pt x="631" y="482"/>
                    </a:cubicBezTo>
                    <a:cubicBezTo>
                      <a:pt x="726" y="506"/>
                      <a:pt x="822" y="482"/>
                      <a:pt x="869" y="566"/>
                    </a:cubicBezTo>
                    <a:cubicBezTo>
                      <a:pt x="869" y="578"/>
                      <a:pt x="893" y="578"/>
                      <a:pt x="905" y="578"/>
                    </a:cubicBezTo>
                    <a:cubicBezTo>
                      <a:pt x="965" y="601"/>
                      <a:pt x="1024" y="625"/>
                      <a:pt x="1084" y="649"/>
                    </a:cubicBezTo>
                    <a:cubicBezTo>
                      <a:pt x="1119" y="661"/>
                      <a:pt x="1143" y="661"/>
                      <a:pt x="1167" y="685"/>
                    </a:cubicBezTo>
                    <a:cubicBezTo>
                      <a:pt x="1274" y="720"/>
                      <a:pt x="1381" y="744"/>
                      <a:pt x="1488" y="756"/>
                    </a:cubicBezTo>
                    <a:cubicBezTo>
                      <a:pt x="1560" y="768"/>
                      <a:pt x="1619" y="804"/>
                      <a:pt x="1691" y="804"/>
                    </a:cubicBezTo>
                    <a:cubicBezTo>
                      <a:pt x="1786" y="816"/>
                      <a:pt x="1881" y="816"/>
                      <a:pt x="1977" y="816"/>
                    </a:cubicBezTo>
                    <a:cubicBezTo>
                      <a:pt x="2012" y="816"/>
                      <a:pt x="2036" y="816"/>
                      <a:pt x="2060" y="828"/>
                    </a:cubicBezTo>
                    <a:cubicBezTo>
                      <a:pt x="2115" y="850"/>
                      <a:pt x="2176" y="859"/>
                      <a:pt x="2238" y="859"/>
                    </a:cubicBezTo>
                    <a:cubicBezTo>
                      <a:pt x="2309" y="859"/>
                      <a:pt x="2383" y="847"/>
                      <a:pt x="2453" y="828"/>
                    </a:cubicBezTo>
                    <a:cubicBezTo>
                      <a:pt x="2524" y="816"/>
                      <a:pt x="2584" y="816"/>
                      <a:pt x="2655" y="804"/>
                    </a:cubicBezTo>
                    <a:lnTo>
                      <a:pt x="2881" y="804"/>
                    </a:lnTo>
                    <a:cubicBezTo>
                      <a:pt x="2968" y="813"/>
                      <a:pt x="3055" y="831"/>
                      <a:pt x="3141" y="831"/>
                    </a:cubicBezTo>
                    <a:cubicBezTo>
                      <a:pt x="3162" y="831"/>
                      <a:pt x="3182" y="830"/>
                      <a:pt x="3203" y="828"/>
                    </a:cubicBezTo>
                    <a:cubicBezTo>
                      <a:pt x="3239" y="828"/>
                      <a:pt x="3274" y="816"/>
                      <a:pt x="3322" y="816"/>
                    </a:cubicBezTo>
                    <a:cubicBezTo>
                      <a:pt x="3370" y="816"/>
                      <a:pt x="3441" y="816"/>
                      <a:pt x="3501" y="804"/>
                    </a:cubicBezTo>
                    <a:cubicBezTo>
                      <a:pt x="3524" y="804"/>
                      <a:pt x="3560" y="780"/>
                      <a:pt x="3584" y="768"/>
                    </a:cubicBezTo>
                    <a:cubicBezTo>
                      <a:pt x="3620" y="756"/>
                      <a:pt x="3620" y="720"/>
                      <a:pt x="3596" y="697"/>
                    </a:cubicBezTo>
                    <a:cubicBezTo>
                      <a:pt x="3584" y="661"/>
                      <a:pt x="3620" y="661"/>
                      <a:pt x="3596" y="649"/>
                    </a:cubicBezTo>
                    <a:cubicBezTo>
                      <a:pt x="3596" y="637"/>
                      <a:pt x="3584" y="637"/>
                      <a:pt x="3584" y="637"/>
                    </a:cubicBezTo>
                    <a:cubicBezTo>
                      <a:pt x="3512" y="625"/>
                      <a:pt x="3453" y="601"/>
                      <a:pt x="3381" y="601"/>
                    </a:cubicBezTo>
                    <a:lnTo>
                      <a:pt x="3036" y="601"/>
                    </a:lnTo>
                    <a:cubicBezTo>
                      <a:pt x="2917" y="601"/>
                      <a:pt x="2810" y="601"/>
                      <a:pt x="2691" y="590"/>
                    </a:cubicBezTo>
                    <a:cubicBezTo>
                      <a:pt x="2643" y="590"/>
                      <a:pt x="2619" y="578"/>
                      <a:pt x="2572" y="578"/>
                    </a:cubicBezTo>
                    <a:cubicBezTo>
                      <a:pt x="2524" y="566"/>
                      <a:pt x="2465" y="566"/>
                      <a:pt x="2429" y="566"/>
                    </a:cubicBezTo>
                    <a:cubicBezTo>
                      <a:pt x="2381" y="566"/>
                      <a:pt x="2346" y="542"/>
                      <a:pt x="2310" y="542"/>
                    </a:cubicBezTo>
                    <a:lnTo>
                      <a:pt x="2155" y="542"/>
                    </a:lnTo>
                    <a:cubicBezTo>
                      <a:pt x="2036" y="530"/>
                      <a:pt x="1917" y="518"/>
                      <a:pt x="1786" y="518"/>
                    </a:cubicBezTo>
                    <a:cubicBezTo>
                      <a:pt x="1766" y="520"/>
                      <a:pt x="1747" y="521"/>
                      <a:pt x="1727" y="521"/>
                    </a:cubicBezTo>
                    <a:cubicBezTo>
                      <a:pt x="1640" y="521"/>
                      <a:pt x="1552" y="502"/>
                      <a:pt x="1465" y="482"/>
                    </a:cubicBezTo>
                    <a:cubicBezTo>
                      <a:pt x="1334" y="459"/>
                      <a:pt x="1203" y="447"/>
                      <a:pt x="1072" y="399"/>
                    </a:cubicBezTo>
                    <a:cubicBezTo>
                      <a:pt x="1060" y="387"/>
                      <a:pt x="1024" y="387"/>
                      <a:pt x="1012" y="387"/>
                    </a:cubicBezTo>
                    <a:cubicBezTo>
                      <a:pt x="917" y="363"/>
                      <a:pt x="845" y="339"/>
                      <a:pt x="774" y="292"/>
                    </a:cubicBezTo>
                    <a:cubicBezTo>
                      <a:pt x="691" y="232"/>
                      <a:pt x="619" y="209"/>
                      <a:pt x="548" y="173"/>
                    </a:cubicBezTo>
                    <a:cubicBezTo>
                      <a:pt x="464" y="125"/>
                      <a:pt x="357" y="101"/>
                      <a:pt x="262" y="66"/>
                    </a:cubicBezTo>
                    <a:cubicBezTo>
                      <a:pt x="238" y="54"/>
                      <a:pt x="203" y="54"/>
                      <a:pt x="179" y="42"/>
                    </a:cubicBezTo>
                    <a:cubicBezTo>
                      <a:pt x="131" y="30"/>
                      <a:pt x="83" y="30"/>
                      <a:pt x="48" y="6"/>
                    </a:cubicBezTo>
                    <a:cubicBezTo>
                      <a:pt x="32" y="6"/>
                      <a:pt x="21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1" name="Google Shape;4681;p5"/>
              <p:cNvSpPr/>
              <p:nvPr/>
            </p:nvSpPr>
            <p:spPr>
              <a:xfrm>
                <a:off x="1160550" y="3926800"/>
                <a:ext cx="76225" cy="247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989" extrusionOk="0">
                    <a:moveTo>
                      <a:pt x="2096" y="1"/>
                    </a:moveTo>
                    <a:cubicBezTo>
                      <a:pt x="1953" y="60"/>
                      <a:pt x="1810" y="96"/>
                      <a:pt x="1667" y="143"/>
                    </a:cubicBezTo>
                    <a:cubicBezTo>
                      <a:pt x="1667" y="143"/>
                      <a:pt x="1655" y="155"/>
                      <a:pt x="1632" y="155"/>
                    </a:cubicBezTo>
                    <a:cubicBezTo>
                      <a:pt x="1572" y="179"/>
                      <a:pt x="1513" y="203"/>
                      <a:pt x="1453" y="215"/>
                    </a:cubicBezTo>
                    <a:cubicBezTo>
                      <a:pt x="1429" y="239"/>
                      <a:pt x="1382" y="239"/>
                      <a:pt x="1358" y="251"/>
                    </a:cubicBezTo>
                    <a:cubicBezTo>
                      <a:pt x="1310" y="263"/>
                      <a:pt x="1263" y="298"/>
                      <a:pt x="1215" y="310"/>
                    </a:cubicBezTo>
                    <a:cubicBezTo>
                      <a:pt x="1155" y="334"/>
                      <a:pt x="1120" y="358"/>
                      <a:pt x="1060" y="382"/>
                    </a:cubicBezTo>
                    <a:cubicBezTo>
                      <a:pt x="1024" y="394"/>
                      <a:pt x="1013" y="405"/>
                      <a:pt x="977" y="429"/>
                    </a:cubicBezTo>
                    <a:cubicBezTo>
                      <a:pt x="893" y="465"/>
                      <a:pt x="786" y="501"/>
                      <a:pt x="703" y="548"/>
                    </a:cubicBezTo>
                    <a:cubicBezTo>
                      <a:pt x="643" y="560"/>
                      <a:pt x="560" y="584"/>
                      <a:pt x="501" y="608"/>
                    </a:cubicBezTo>
                    <a:cubicBezTo>
                      <a:pt x="441" y="620"/>
                      <a:pt x="381" y="620"/>
                      <a:pt x="322" y="632"/>
                    </a:cubicBezTo>
                    <a:cubicBezTo>
                      <a:pt x="298" y="632"/>
                      <a:pt x="262" y="655"/>
                      <a:pt x="251" y="655"/>
                    </a:cubicBezTo>
                    <a:cubicBezTo>
                      <a:pt x="179" y="667"/>
                      <a:pt x="108" y="691"/>
                      <a:pt x="48" y="751"/>
                    </a:cubicBezTo>
                    <a:cubicBezTo>
                      <a:pt x="0" y="786"/>
                      <a:pt x="0" y="858"/>
                      <a:pt x="48" y="929"/>
                    </a:cubicBezTo>
                    <a:cubicBezTo>
                      <a:pt x="60" y="965"/>
                      <a:pt x="72" y="977"/>
                      <a:pt x="108" y="977"/>
                    </a:cubicBezTo>
                    <a:cubicBezTo>
                      <a:pt x="131" y="989"/>
                      <a:pt x="179" y="989"/>
                      <a:pt x="203" y="989"/>
                    </a:cubicBezTo>
                    <a:cubicBezTo>
                      <a:pt x="239" y="989"/>
                      <a:pt x="262" y="989"/>
                      <a:pt x="286" y="977"/>
                    </a:cubicBezTo>
                    <a:cubicBezTo>
                      <a:pt x="358" y="929"/>
                      <a:pt x="465" y="917"/>
                      <a:pt x="524" y="834"/>
                    </a:cubicBezTo>
                    <a:cubicBezTo>
                      <a:pt x="524" y="810"/>
                      <a:pt x="536" y="810"/>
                      <a:pt x="536" y="810"/>
                    </a:cubicBezTo>
                    <a:cubicBezTo>
                      <a:pt x="620" y="775"/>
                      <a:pt x="703" y="703"/>
                      <a:pt x="774" y="667"/>
                    </a:cubicBezTo>
                    <a:cubicBezTo>
                      <a:pt x="786" y="655"/>
                      <a:pt x="834" y="632"/>
                      <a:pt x="858" y="632"/>
                    </a:cubicBezTo>
                    <a:cubicBezTo>
                      <a:pt x="893" y="632"/>
                      <a:pt x="917" y="632"/>
                      <a:pt x="953" y="620"/>
                    </a:cubicBezTo>
                    <a:cubicBezTo>
                      <a:pt x="1013" y="608"/>
                      <a:pt x="1060" y="596"/>
                      <a:pt x="1120" y="572"/>
                    </a:cubicBezTo>
                    <a:cubicBezTo>
                      <a:pt x="1179" y="560"/>
                      <a:pt x="1239" y="548"/>
                      <a:pt x="1274" y="513"/>
                    </a:cubicBezTo>
                    <a:cubicBezTo>
                      <a:pt x="1298" y="501"/>
                      <a:pt x="1310" y="501"/>
                      <a:pt x="1322" y="501"/>
                    </a:cubicBezTo>
                    <a:cubicBezTo>
                      <a:pt x="1382" y="489"/>
                      <a:pt x="1477" y="453"/>
                      <a:pt x="1536" y="441"/>
                    </a:cubicBezTo>
                    <a:cubicBezTo>
                      <a:pt x="1620" y="405"/>
                      <a:pt x="1691" y="382"/>
                      <a:pt x="1786" y="358"/>
                    </a:cubicBezTo>
                    <a:cubicBezTo>
                      <a:pt x="1846" y="334"/>
                      <a:pt x="1905" y="310"/>
                      <a:pt x="1965" y="298"/>
                    </a:cubicBezTo>
                    <a:cubicBezTo>
                      <a:pt x="1989" y="274"/>
                      <a:pt x="2025" y="274"/>
                      <a:pt x="2048" y="263"/>
                    </a:cubicBezTo>
                    <a:cubicBezTo>
                      <a:pt x="2060" y="251"/>
                      <a:pt x="2084" y="251"/>
                      <a:pt x="2084" y="251"/>
                    </a:cubicBezTo>
                    <a:lnTo>
                      <a:pt x="2096" y="251"/>
                    </a:lnTo>
                    <a:lnTo>
                      <a:pt x="2108" y="263"/>
                    </a:lnTo>
                    <a:lnTo>
                      <a:pt x="2132" y="274"/>
                    </a:lnTo>
                    <a:cubicBezTo>
                      <a:pt x="2144" y="274"/>
                      <a:pt x="2144" y="298"/>
                      <a:pt x="2156" y="298"/>
                    </a:cubicBezTo>
                    <a:cubicBezTo>
                      <a:pt x="2191" y="310"/>
                      <a:pt x="2203" y="310"/>
                      <a:pt x="2215" y="322"/>
                    </a:cubicBezTo>
                    <a:cubicBezTo>
                      <a:pt x="2251" y="358"/>
                      <a:pt x="2286" y="370"/>
                      <a:pt x="2322" y="382"/>
                    </a:cubicBezTo>
                    <a:cubicBezTo>
                      <a:pt x="2394" y="417"/>
                      <a:pt x="2465" y="453"/>
                      <a:pt x="2548" y="489"/>
                    </a:cubicBezTo>
                    <a:cubicBezTo>
                      <a:pt x="2560" y="501"/>
                      <a:pt x="2584" y="501"/>
                      <a:pt x="2596" y="501"/>
                    </a:cubicBezTo>
                    <a:cubicBezTo>
                      <a:pt x="2679" y="501"/>
                      <a:pt x="2727" y="536"/>
                      <a:pt x="2775" y="560"/>
                    </a:cubicBezTo>
                    <a:cubicBezTo>
                      <a:pt x="2810" y="596"/>
                      <a:pt x="2846" y="608"/>
                      <a:pt x="2870" y="620"/>
                    </a:cubicBezTo>
                    <a:cubicBezTo>
                      <a:pt x="2891" y="632"/>
                      <a:pt x="2910" y="637"/>
                      <a:pt x="2929" y="637"/>
                    </a:cubicBezTo>
                    <a:cubicBezTo>
                      <a:pt x="2966" y="637"/>
                      <a:pt x="3002" y="619"/>
                      <a:pt x="3048" y="596"/>
                    </a:cubicBezTo>
                    <a:cubicBezTo>
                      <a:pt x="3025" y="548"/>
                      <a:pt x="2989" y="501"/>
                      <a:pt x="2929" y="489"/>
                    </a:cubicBezTo>
                    <a:cubicBezTo>
                      <a:pt x="2822" y="453"/>
                      <a:pt x="2751" y="370"/>
                      <a:pt x="2667" y="322"/>
                    </a:cubicBezTo>
                    <a:cubicBezTo>
                      <a:pt x="2620" y="298"/>
                      <a:pt x="2572" y="251"/>
                      <a:pt x="2513" y="215"/>
                    </a:cubicBezTo>
                    <a:cubicBezTo>
                      <a:pt x="2453" y="191"/>
                      <a:pt x="2382" y="143"/>
                      <a:pt x="2322" y="108"/>
                    </a:cubicBezTo>
                    <a:cubicBezTo>
                      <a:pt x="2251" y="72"/>
                      <a:pt x="2167" y="36"/>
                      <a:pt x="2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2" name="Google Shape;4682;p5"/>
              <p:cNvSpPr/>
              <p:nvPr/>
            </p:nvSpPr>
            <p:spPr>
              <a:xfrm>
                <a:off x="1024050" y="4009525"/>
                <a:ext cx="37700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7290" extrusionOk="0">
                    <a:moveTo>
                      <a:pt x="132" y="1"/>
                    </a:moveTo>
                    <a:cubicBezTo>
                      <a:pt x="7" y="1"/>
                      <a:pt x="1" y="119"/>
                      <a:pt x="115" y="335"/>
                    </a:cubicBezTo>
                    <a:cubicBezTo>
                      <a:pt x="126" y="359"/>
                      <a:pt x="162" y="394"/>
                      <a:pt x="174" y="418"/>
                    </a:cubicBezTo>
                    <a:cubicBezTo>
                      <a:pt x="317" y="668"/>
                      <a:pt x="472" y="918"/>
                      <a:pt x="615" y="1156"/>
                    </a:cubicBezTo>
                    <a:lnTo>
                      <a:pt x="853" y="1537"/>
                    </a:lnTo>
                    <a:lnTo>
                      <a:pt x="853" y="1549"/>
                    </a:lnTo>
                    <a:lnTo>
                      <a:pt x="853" y="1609"/>
                    </a:lnTo>
                    <a:lnTo>
                      <a:pt x="853" y="1752"/>
                    </a:lnTo>
                    <a:lnTo>
                      <a:pt x="853" y="2192"/>
                    </a:lnTo>
                    <a:cubicBezTo>
                      <a:pt x="853" y="2419"/>
                      <a:pt x="888" y="2645"/>
                      <a:pt x="900" y="2859"/>
                    </a:cubicBezTo>
                    <a:cubicBezTo>
                      <a:pt x="912" y="3026"/>
                      <a:pt x="936" y="3181"/>
                      <a:pt x="960" y="3335"/>
                    </a:cubicBezTo>
                    <a:cubicBezTo>
                      <a:pt x="960" y="3395"/>
                      <a:pt x="972" y="3442"/>
                      <a:pt x="972" y="3502"/>
                    </a:cubicBezTo>
                    <a:cubicBezTo>
                      <a:pt x="996" y="3597"/>
                      <a:pt x="996" y="3692"/>
                      <a:pt x="1008" y="3788"/>
                    </a:cubicBezTo>
                    <a:cubicBezTo>
                      <a:pt x="1019" y="3919"/>
                      <a:pt x="1055" y="4050"/>
                      <a:pt x="1055" y="4193"/>
                    </a:cubicBezTo>
                    <a:cubicBezTo>
                      <a:pt x="1067" y="4395"/>
                      <a:pt x="1079" y="4585"/>
                      <a:pt x="1115" y="4800"/>
                    </a:cubicBezTo>
                    <a:cubicBezTo>
                      <a:pt x="1127" y="4907"/>
                      <a:pt x="1139" y="4990"/>
                      <a:pt x="1150" y="5086"/>
                    </a:cubicBezTo>
                    <a:cubicBezTo>
                      <a:pt x="1186" y="5359"/>
                      <a:pt x="1198" y="5657"/>
                      <a:pt x="1210" y="5943"/>
                    </a:cubicBezTo>
                    <a:cubicBezTo>
                      <a:pt x="1210" y="6062"/>
                      <a:pt x="1234" y="6169"/>
                      <a:pt x="1234" y="6288"/>
                    </a:cubicBezTo>
                    <a:cubicBezTo>
                      <a:pt x="1234" y="6526"/>
                      <a:pt x="1210" y="6764"/>
                      <a:pt x="1186" y="6991"/>
                    </a:cubicBezTo>
                    <a:cubicBezTo>
                      <a:pt x="1186" y="7050"/>
                      <a:pt x="1174" y="7110"/>
                      <a:pt x="1174" y="7145"/>
                    </a:cubicBezTo>
                    <a:cubicBezTo>
                      <a:pt x="1174" y="7193"/>
                      <a:pt x="1174" y="7229"/>
                      <a:pt x="1198" y="7241"/>
                    </a:cubicBezTo>
                    <a:cubicBezTo>
                      <a:pt x="1234" y="7252"/>
                      <a:pt x="1269" y="7264"/>
                      <a:pt x="1305" y="7288"/>
                    </a:cubicBezTo>
                    <a:cubicBezTo>
                      <a:pt x="1311" y="7289"/>
                      <a:pt x="1317" y="7290"/>
                      <a:pt x="1322" y="7290"/>
                    </a:cubicBezTo>
                    <a:cubicBezTo>
                      <a:pt x="1370" y="7290"/>
                      <a:pt x="1392" y="7241"/>
                      <a:pt x="1424" y="7133"/>
                    </a:cubicBezTo>
                    <a:cubicBezTo>
                      <a:pt x="1436" y="7062"/>
                      <a:pt x="1436" y="6967"/>
                      <a:pt x="1448" y="6895"/>
                    </a:cubicBezTo>
                    <a:cubicBezTo>
                      <a:pt x="1472" y="6788"/>
                      <a:pt x="1484" y="6705"/>
                      <a:pt x="1496" y="6598"/>
                    </a:cubicBezTo>
                    <a:cubicBezTo>
                      <a:pt x="1496" y="6479"/>
                      <a:pt x="1508" y="6371"/>
                      <a:pt x="1508" y="6252"/>
                    </a:cubicBezTo>
                    <a:cubicBezTo>
                      <a:pt x="1508" y="6109"/>
                      <a:pt x="1496" y="5978"/>
                      <a:pt x="1484" y="5824"/>
                    </a:cubicBezTo>
                    <a:cubicBezTo>
                      <a:pt x="1472" y="5764"/>
                      <a:pt x="1472" y="5693"/>
                      <a:pt x="1448" y="5633"/>
                    </a:cubicBezTo>
                    <a:cubicBezTo>
                      <a:pt x="1412" y="5467"/>
                      <a:pt x="1412" y="5288"/>
                      <a:pt x="1389" y="5121"/>
                    </a:cubicBezTo>
                    <a:cubicBezTo>
                      <a:pt x="1377" y="4919"/>
                      <a:pt x="1377" y="4728"/>
                      <a:pt x="1365" y="4514"/>
                    </a:cubicBezTo>
                    <a:cubicBezTo>
                      <a:pt x="1365" y="4454"/>
                      <a:pt x="1353" y="4395"/>
                      <a:pt x="1341" y="4347"/>
                    </a:cubicBezTo>
                    <a:cubicBezTo>
                      <a:pt x="1317" y="4276"/>
                      <a:pt x="1305" y="4204"/>
                      <a:pt x="1281" y="4145"/>
                    </a:cubicBezTo>
                    <a:cubicBezTo>
                      <a:pt x="1246" y="4085"/>
                      <a:pt x="1246" y="4014"/>
                      <a:pt x="1246" y="3931"/>
                    </a:cubicBezTo>
                    <a:lnTo>
                      <a:pt x="1246" y="3788"/>
                    </a:lnTo>
                    <a:cubicBezTo>
                      <a:pt x="1234" y="3597"/>
                      <a:pt x="1210" y="3383"/>
                      <a:pt x="1198" y="3192"/>
                    </a:cubicBezTo>
                    <a:cubicBezTo>
                      <a:pt x="1198" y="3157"/>
                      <a:pt x="1186" y="3121"/>
                      <a:pt x="1186" y="3073"/>
                    </a:cubicBezTo>
                    <a:cubicBezTo>
                      <a:pt x="1174" y="2895"/>
                      <a:pt x="1150" y="2728"/>
                      <a:pt x="1139" y="2549"/>
                    </a:cubicBezTo>
                    <a:cubicBezTo>
                      <a:pt x="1139" y="2371"/>
                      <a:pt x="1127" y="2192"/>
                      <a:pt x="1127" y="2014"/>
                    </a:cubicBezTo>
                    <a:cubicBezTo>
                      <a:pt x="1127" y="1895"/>
                      <a:pt x="1127" y="1776"/>
                      <a:pt x="1115" y="1668"/>
                    </a:cubicBezTo>
                    <a:lnTo>
                      <a:pt x="1115" y="1573"/>
                    </a:lnTo>
                    <a:lnTo>
                      <a:pt x="1115" y="1526"/>
                    </a:lnTo>
                    <a:lnTo>
                      <a:pt x="1115" y="1454"/>
                    </a:lnTo>
                    <a:cubicBezTo>
                      <a:pt x="1103" y="1418"/>
                      <a:pt x="1067" y="1371"/>
                      <a:pt x="1055" y="1347"/>
                    </a:cubicBezTo>
                    <a:cubicBezTo>
                      <a:pt x="1031" y="1335"/>
                      <a:pt x="1019" y="1299"/>
                      <a:pt x="1008" y="1276"/>
                    </a:cubicBezTo>
                    <a:cubicBezTo>
                      <a:pt x="984" y="1216"/>
                      <a:pt x="948" y="1168"/>
                      <a:pt x="912" y="1109"/>
                    </a:cubicBezTo>
                    <a:cubicBezTo>
                      <a:pt x="877" y="1002"/>
                      <a:pt x="805" y="895"/>
                      <a:pt x="746" y="811"/>
                    </a:cubicBezTo>
                    <a:cubicBezTo>
                      <a:pt x="662" y="704"/>
                      <a:pt x="591" y="585"/>
                      <a:pt x="519" y="478"/>
                    </a:cubicBezTo>
                    <a:cubicBezTo>
                      <a:pt x="412" y="299"/>
                      <a:pt x="305" y="121"/>
                      <a:pt x="150" y="2"/>
                    </a:cubicBezTo>
                    <a:cubicBezTo>
                      <a:pt x="144" y="1"/>
                      <a:pt x="138" y="1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3" name="Google Shape;4683;p5"/>
              <p:cNvSpPr/>
              <p:nvPr/>
            </p:nvSpPr>
            <p:spPr>
              <a:xfrm>
                <a:off x="967675" y="3916375"/>
                <a:ext cx="55975" cy="896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585" extrusionOk="0">
                    <a:moveTo>
                      <a:pt x="155" y="1"/>
                    </a:moveTo>
                    <a:cubicBezTo>
                      <a:pt x="143" y="13"/>
                      <a:pt x="107" y="25"/>
                      <a:pt x="48" y="72"/>
                    </a:cubicBezTo>
                    <a:cubicBezTo>
                      <a:pt x="0" y="96"/>
                      <a:pt x="0" y="120"/>
                      <a:pt x="36" y="203"/>
                    </a:cubicBezTo>
                    <a:lnTo>
                      <a:pt x="167" y="560"/>
                    </a:lnTo>
                    <a:cubicBezTo>
                      <a:pt x="215" y="668"/>
                      <a:pt x="262" y="751"/>
                      <a:pt x="322" y="846"/>
                    </a:cubicBezTo>
                    <a:cubicBezTo>
                      <a:pt x="381" y="930"/>
                      <a:pt x="429" y="1037"/>
                      <a:pt x="476" y="1132"/>
                    </a:cubicBezTo>
                    <a:cubicBezTo>
                      <a:pt x="560" y="1287"/>
                      <a:pt x="643" y="1453"/>
                      <a:pt x="727" y="1620"/>
                    </a:cubicBezTo>
                    <a:cubicBezTo>
                      <a:pt x="834" y="1799"/>
                      <a:pt x="941" y="1965"/>
                      <a:pt x="1060" y="2144"/>
                    </a:cubicBezTo>
                    <a:lnTo>
                      <a:pt x="1417" y="2644"/>
                    </a:lnTo>
                    <a:cubicBezTo>
                      <a:pt x="1477" y="2739"/>
                      <a:pt x="1548" y="2835"/>
                      <a:pt x="1608" y="2930"/>
                    </a:cubicBezTo>
                    <a:cubicBezTo>
                      <a:pt x="1634" y="2952"/>
                      <a:pt x="1655" y="2959"/>
                      <a:pt x="1674" y="2959"/>
                    </a:cubicBezTo>
                    <a:cubicBezTo>
                      <a:pt x="1707" y="2959"/>
                      <a:pt x="1732" y="2937"/>
                      <a:pt x="1762" y="2930"/>
                    </a:cubicBezTo>
                    <a:cubicBezTo>
                      <a:pt x="1774" y="2977"/>
                      <a:pt x="1786" y="3001"/>
                      <a:pt x="1810" y="3037"/>
                    </a:cubicBezTo>
                    <a:cubicBezTo>
                      <a:pt x="1774" y="3108"/>
                      <a:pt x="1774" y="3108"/>
                      <a:pt x="1846" y="3227"/>
                    </a:cubicBezTo>
                    <a:cubicBezTo>
                      <a:pt x="1893" y="3287"/>
                      <a:pt x="1929" y="3347"/>
                      <a:pt x="1965" y="3406"/>
                    </a:cubicBezTo>
                    <a:cubicBezTo>
                      <a:pt x="1989" y="3430"/>
                      <a:pt x="2012" y="3478"/>
                      <a:pt x="2060" y="3489"/>
                    </a:cubicBezTo>
                    <a:cubicBezTo>
                      <a:pt x="2060" y="3478"/>
                      <a:pt x="2072" y="3466"/>
                      <a:pt x="2072" y="3454"/>
                    </a:cubicBezTo>
                    <a:cubicBezTo>
                      <a:pt x="2120" y="3489"/>
                      <a:pt x="2143" y="3585"/>
                      <a:pt x="2203" y="3585"/>
                    </a:cubicBezTo>
                    <a:cubicBezTo>
                      <a:pt x="2239" y="3525"/>
                      <a:pt x="2191" y="3454"/>
                      <a:pt x="2143" y="3370"/>
                    </a:cubicBezTo>
                    <a:cubicBezTo>
                      <a:pt x="2000" y="3120"/>
                      <a:pt x="1846" y="2870"/>
                      <a:pt x="1715" y="2620"/>
                    </a:cubicBezTo>
                    <a:cubicBezTo>
                      <a:pt x="1655" y="2501"/>
                      <a:pt x="1596" y="2394"/>
                      <a:pt x="1524" y="2287"/>
                    </a:cubicBezTo>
                    <a:cubicBezTo>
                      <a:pt x="1405" y="2108"/>
                      <a:pt x="1286" y="1942"/>
                      <a:pt x="1191" y="1763"/>
                    </a:cubicBezTo>
                    <a:cubicBezTo>
                      <a:pt x="1131" y="1668"/>
                      <a:pt x="1072" y="1549"/>
                      <a:pt x="1000" y="1442"/>
                    </a:cubicBezTo>
                    <a:cubicBezTo>
                      <a:pt x="941" y="1346"/>
                      <a:pt x="881" y="1275"/>
                      <a:pt x="834" y="1192"/>
                    </a:cubicBezTo>
                    <a:cubicBezTo>
                      <a:pt x="750" y="1013"/>
                      <a:pt x="643" y="846"/>
                      <a:pt x="572" y="668"/>
                    </a:cubicBezTo>
                    <a:cubicBezTo>
                      <a:pt x="536" y="560"/>
                      <a:pt x="476" y="477"/>
                      <a:pt x="405" y="382"/>
                    </a:cubicBezTo>
                    <a:cubicBezTo>
                      <a:pt x="381" y="334"/>
                      <a:pt x="346" y="299"/>
                      <a:pt x="334" y="251"/>
                    </a:cubicBezTo>
                    <a:cubicBezTo>
                      <a:pt x="286" y="132"/>
                      <a:pt x="226" y="60"/>
                      <a:pt x="1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4" name="Google Shape;4684;p5"/>
              <p:cNvSpPr/>
              <p:nvPr/>
            </p:nvSpPr>
            <p:spPr>
              <a:xfrm>
                <a:off x="1007550" y="4204525"/>
                <a:ext cx="3395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477" extrusionOk="0">
                    <a:moveTo>
                      <a:pt x="1287" y="0"/>
                    </a:moveTo>
                    <a:cubicBezTo>
                      <a:pt x="1251" y="24"/>
                      <a:pt x="1227" y="24"/>
                      <a:pt x="1203" y="36"/>
                    </a:cubicBezTo>
                    <a:cubicBezTo>
                      <a:pt x="1132" y="83"/>
                      <a:pt x="1060" y="107"/>
                      <a:pt x="977" y="155"/>
                    </a:cubicBezTo>
                    <a:cubicBezTo>
                      <a:pt x="882" y="203"/>
                      <a:pt x="775" y="238"/>
                      <a:pt x="656" y="286"/>
                    </a:cubicBezTo>
                    <a:cubicBezTo>
                      <a:pt x="536" y="345"/>
                      <a:pt x="417" y="417"/>
                      <a:pt x="310" y="512"/>
                    </a:cubicBezTo>
                    <a:cubicBezTo>
                      <a:pt x="108" y="715"/>
                      <a:pt x="1" y="1000"/>
                      <a:pt x="1" y="1274"/>
                    </a:cubicBezTo>
                    <a:cubicBezTo>
                      <a:pt x="1" y="1417"/>
                      <a:pt x="24" y="1476"/>
                      <a:pt x="108" y="1476"/>
                    </a:cubicBezTo>
                    <a:lnTo>
                      <a:pt x="191" y="1476"/>
                    </a:lnTo>
                    <a:cubicBezTo>
                      <a:pt x="227" y="1465"/>
                      <a:pt x="239" y="1417"/>
                      <a:pt x="239" y="1357"/>
                    </a:cubicBezTo>
                    <a:cubicBezTo>
                      <a:pt x="251" y="1155"/>
                      <a:pt x="334" y="953"/>
                      <a:pt x="429" y="810"/>
                    </a:cubicBezTo>
                    <a:cubicBezTo>
                      <a:pt x="513" y="691"/>
                      <a:pt x="608" y="595"/>
                      <a:pt x="727" y="536"/>
                    </a:cubicBezTo>
                    <a:cubicBezTo>
                      <a:pt x="870" y="476"/>
                      <a:pt x="1025" y="393"/>
                      <a:pt x="1167" y="298"/>
                    </a:cubicBezTo>
                    <a:cubicBezTo>
                      <a:pt x="1310" y="203"/>
                      <a:pt x="1358" y="95"/>
                      <a:pt x="1298" y="36"/>
                    </a:cubicBezTo>
                    <a:cubicBezTo>
                      <a:pt x="1298" y="36"/>
                      <a:pt x="1298" y="24"/>
                      <a:pt x="12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5" name="Google Shape;4685;p5"/>
              <p:cNvSpPr/>
              <p:nvPr/>
            </p:nvSpPr>
            <p:spPr>
              <a:xfrm>
                <a:off x="622375" y="3469000"/>
                <a:ext cx="24750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990" h="2573" extrusionOk="0">
                    <a:moveTo>
                      <a:pt x="120" y="1"/>
                    </a:moveTo>
                    <a:cubicBezTo>
                      <a:pt x="108" y="37"/>
                      <a:pt x="120" y="72"/>
                      <a:pt x="108" y="132"/>
                    </a:cubicBezTo>
                    <a:cubicBezTo>
                      <a:pt x="84" y="179"/>
                      <a:pt x="96" y="203"/>
                      <a:pt x="108" y="239"/>
                    </a:cubicBezTo>
                    <a:cubicBezTo>
                      <a:pt x="144" y="263"/>
                      <a:pt x="168" y="299"/>
                      <a:pt x="203" y="346"/>
                    </a:cubicBezTo>
                    <a:cubicBezTo>
                      <a:pt x="227" y="406"/>
                      <a:pt x="263" y="441"/>
                      <a:pt x="299" y="489"/>
                    </a:cubicBezTo>
                    <a:cubicBezTo>
                      <a:pt x="322" y="501"/>
                      <a:pt x="334" y="537"/>
                      <a:pt x="358" y="549"/>
                    </a:cubicBezTo>
                    <a:cubicBezTo>
                      <a:pt x="358" y="560"/>
                      <a:pt x="382" y="560"/>
                      <a:pt x="394" y="584"/>
                    </a:cubicBezTo>
                    <a:lnTo>
                      <a:pt x="406" y="596"/>
                    </a:lnTo>
                    <a:lnTo>
                      <a:pt x="418" y="596"/>
                    </a:lnTo>
                    <a:lnTo>
                      <a:pt x="442" y="608"/>
                    </a:lnTo>
                    <a:cubicBezTo>
                      <a:pt x="453" y="620"/>
                      <a:pt x="453" y="644"/>
                      <a:pt x="465" y="656"/>
                    </a:cubicBezTo>
                    <a:cubicBezTo>
                      <a:pt x="477" y="703"/>
                      <a:pt x="501" y="727"/>
                      <a:pt x="477" y="775"/>
                    </a:cubicBezTo>
                    <a:cubicBezTo>
                      <a:pt x="477" y="787"/>
                      <a:pt x="501" y="787"/>
                      <a:pt x="501" y="799"/>
                    </a:cubicBezTo>
                    <a:lnTo>
                      <a:pt x="513" y="846"/>
                    </a:lnTo>
                    <a:lnTo>
                      <a:pt x="513" y="882"/>
                    </a:lnTo>
                    <a:lnTo>
                      <a:pt x="513" y="894"/>
                    </a:lnTo>
                    <a:lnTo>
                      <a:pt x="501" y="894"/>
                    </a:lnTo>
                    <a:lnTo>
                      <a:pt x="465" y="918"/>
                    </a:lnTo>
                    <a:lnTo>
                      <a:pt x="418" y="977"/>
                    </a:lnTo>
                    <a:cubicBezTo>
                      <a:pt x="382" y="1025"/>
                      <a:pt x="346" y="1061"/>
                      <a:pt x="322" y="1096"/>
                    </a:cubicBezTo>
                    <a:cubicBezTo>
                      <a:pt x="275" y="1156"/>
                      <a:pt x="215" y="1203"/>
                      <a:pt x="180" y="1263"/>
                    </a:cubicBezTo>
                    <a:cubicBezTo>
                      <a:pt x="144" y="1334"/>
                      <a:pt x="108" y="1441"/>
                      <a:pt x="84" y="1537"/>
                    </a:cubicBezTo>
                    <a:cubicBezTo>
                      <a:pt x="61" y="1561"/>
                      <a:pt x="61" y="1596"/>
                      <a:pt x="49" y="1620"/>
                    </a:cubicBezTo>
                    <a:cubicBezTo>
                      <a:pt x="1" y="1739"/>
                      <a:pt x="1" y="1906"/>
                      <a:pt x="84" y="2025"/>
                    </a:cubicBezTo>
                    <a:cubicBezTo>
                      <a:pt x="96" y="2049"/>
                      <a:pt x="120" y="2084"/>
                      <a:pt x="144" y="2108"/>
                    </a:cubicBezTo>
                    <a:cubicBezTo>
                      <a:pt x="156" y="2144"/>
                      <a:pt x="180" y="2168"/>
                      <a:pt x="203" y="2203"/>
                    </a:cubicBezTo>
                    <a:cubicBezTo>
                      <a:pt x="215" y="2239"/>
                      <a:pt x="227" y="2251"/>
                      <a:pt x="239" y="2275"/>
                    </a:cubicBezTo>
                    <a:cubicBezTo>
                      <a:pt x="275" y="2311"/>
                      <a:pt x="299" y="2346"/>
                      <a:pt x="334" y="2382"/>
                    </a:cubicBezTo>
                    <a:cubicBezTo>
                      <a:pt x="394" y="2465"/>
                      <a:pt x="477" y="2561"/>
                      <a:pt x="596" y="2573"/>
                    </a:cubicBezTo>
                    <a:lnTo>
                      <a:pt x="715" y="2573"/>
                    </a:lnTo>
                    <a:cubicBezTo>
                      <a:pt x="775" y="2561"/>
                      <a:pt x="834" y="2561"/>
                      <a:pt x="894" y="2537"/>
                    </a:cubicBezTo>
                    <a:cubicBezTo>
                      <a:pt x="918" y="2513"/>
                      <a:pt x="942" y="2501"/>
                      <a:pt x="953" y="2477"/>
                    </a:cubicBezTo>
                    <a:cubicBezTo>
                      <a:pt x="989" y="2442"/>
                      <a:pt x="977" y="2430"/>
                      <a:pt x="942" y="2394"/>
                    </a:cubicBezTo>
                    <a:cubicBezTo>
                      <a:pt x="930" y="2370"/>
                      <a:pt x="942" y="2370"/>
                      <a:pt x="930" y="2358"/>
                    </a:cubicBezTo>
                    <a:lnTo>
                      <a:pt x="918" y="2358"/>
                    </a:lnTo>
                    <a:cubicBezTo>
                      <a:pt x="894" y="2364"/>
                      <a:pt x="867" y="2364"/>
                      <a:pt x="840" y="2364"/>
                    </a:cubicBezTo>
                    <a:cubicBezTo>
                      <a:pt x="814" y="2364"/>
                      <a:pt x="787" y="2364"/>
                      <a:pt x="763" y="2370"/>
                    </a:cubicBezTo>
                    <a:cubicBezTo>
                      <a:pt x="755" y="2374"/>
                      <a:pt x="744" y="2375"/>
                      <a:pt x="733" y="2375"/>
                    </a:cubicBezTo>
                    <a:cubicBezTo>
                      <a:pt x="709" y="2375"/>
                      <a:pt x="680" y="2370"/>
                      <a:pt x="656" y="2370"/>
                    </a:cubicBezTo>
                    <a:cubicBezTo>
                      <a:pt x="620" y="2370"/>
                      <a:pt x="572" y="2358"/>
                      <a:pt x="537" y="2323"/>
                    </a:cubicBezTo>
                    <a:cubicBezTo>
                      <a:pt x="477" y="2275"/>
                      <a:pt x="442" y="2203"/>
                      <a:pt x="394" y="2132"/>
                    </a:cubicBezTo>
                    <a:cubicBezTo>
                      <a:pt x="382" y="2096"/>
                      <a:pt x="358" y="2073"/>
                      <a:pt x="358" y="2037"/>
                    </a:cubicBezTo>
                    <a:cubicBezTo>
                      <a:pt x="346" y="2013"/>
                      <a:pt x="334" y="1965"/>
                      <a:pt x="334" y="1942"/>
                    </a:cubicBezTo>
                    <a:lnTo>
                      <a:pt x="334" y="1846"/>
                    </a:lnTo>
                    <a:lnTo>
                      <a:pt x="334" y="1739"/>
                    </a:lnTo>
                    <a:cubicBezTo>
                      <a:pt x="346" y="1656"/>
                      <a:pt x="394" y="1561"/>
                      <a:pt x="418" y="1465"/>
                    </a:cubicBezTo>
                    <a:cubicBezTo>
                      <a:pt x="453" y="1382"/>
                      <a:pt x="513" y="1311"/>
                      <a:pt x="572" y="1239"/>
                    </a:cubicBezTo>
                    <a:cubicBezTo>
                      <a:pt x="596" y="1203"/>
                      <a:pt x="632" y="1168"/>
                      <a:pt x="656" y="1132"/>
                    </a:cubicBezTo>
                    <a:lnTo>
                      <a:pt x="692" y="1108"/>
                    </a:lnTo>
                    <a:lnTo>
                      <a:pt x="739" y="1061"/>
                    </a:lnTo>
                    <a:lnTo>
                      <a:pt x="823" y="965"/>
                    </a:lnTo>
                    <a:cubicBezTo>
                      <a:pt x="799" y="930"/>
                      <a:pt x="775" y="858"/>
                      <a:pt x="763" y="822"/>
                    </a:cubicBezTo>
                    <a:cubicBezTo>
                      <a:pt x="751" y="787"/>
                      <a:pt x="751" y="775"/>
                      <a:pt x="727" y="763"/>
                    </a:cubicBezTo>
                    <a:cubicBezTo>
                      <a:pt x="692" y="703"/>
                      <a:pt x="656" y="632"/>
                      <a:pt x="656" y="537"/>
                    </a:cubicBezTo>
                    <a:cubicBezTo>
                      <a:pt x="656" y="525"/>
                      <a:pt x="644" y="489"/>
                      <a:pt x="644" y="465"/>
                    </a:cubicBezTo>
                    <a:cubicBezTo>
                      <a:pt x="632" y="453"/>
                      <a:pt x="632" y="429"/>
                      <a:pt x="620" y="418"/>
                    </a:cubicBezTo>
                    <a:cubicBezTo>
                      <a:pt x="620" y="406"/>
                      <a:pt x="596" y="394"/>
                      <a:pt x="584" y="370"/>
                    </a:cubicBezTo>
                    <a:cubicBezTo>
                      <a:pt x="572" y="370"/>
                      <a:pt x="572" y="358"/>
                      <a:pt x="549" y="358"/>
                    </a:cubicBezTo>
                    <a:lnTo>
                      <a:pt x="537" y="346"/>
                    </a:lnTo>
                    <a:cubicBezTo>
                      <a:pt x="525" y="334"/>
                      <a:pt x="513" y="334"/>
                      <a:pt x="501" y="310"/>
                    </a:cubicBezTo>
                    <a:cubicBezTo>
                      <a:pt x="442" y="251"/>
                      <a:pt x="358" y="215"/>
                      <a:pt x="299" y="156"/>
                    </a:cubicBezTo>
                    <a:cubicBezTo>
                      <a:pt x="287" y="120"/>
                      <a:pt x="251" y="108"/>
                      <a:pt x="239" y="96"/>
                    </a:cubicBezTo>
                    <a:cubicBezTo>
                      <a:pt x="215" y="60"/>
                      <a:pt x="180" y="48"/>
                      <a:pt x="156" y="13"/>
                    </a:cubicBezTo>
                    <a:cubicBezTo>
                      <a:pt x="156" y="13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6" name="Google Shape;4686;p5"/>
              <p:cNvSpPr/>
              <p:nvPr/>
            </p:nvSpPr>
            <p:spPr>
              <a:xfrm>
                <a:off x="614650" y="3411425"/>
                <a:ext cx="36925" cy="5740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2296" extrusionOk="0">
                    <a:moveTo>
                      <a:pt x="1243" y="1"/>
                    </a:moveTo>
                    <a:cubicBezTo>
                      <a:pt x="1236" y="1"/>
                      <a:pt x="1231" y="2"/>
                      <a:pt x="1227" y="6"/>
                    </a:cubicBezTo>
                    <a:cubicBezTo>
                      <a:pt x="1132" y="42"/>
                      <a:pt x="1048" y="54"/>
                      <a:pt x="989" y="149"/>
                    </a:cubicBezTo>
                    <a:cubicBezTo>
                      <a:pt x="989" y="161"/>
                      <a:pt x="965" y="161"/>
                      <a:pt x="965" y="161"/>
                    </a:cubicBezTo>
                    <a:cubicBezTo>
                      <a:pt x="893" y="208"/>
                      <a:pt x="834" y="268"/>
                      <a:pt x="762" y="304"/>
                    </a:cubicBezTo>
                    <a:cubicBezTo>
                      <a:pt x="727" y="327"/>
                      <a:pt x="703" y="339"/>
                      <a:pt x="667" y="339"/>
                    </a:cubicBezTo>
                    <a:cubicBezTo>
                      <a:pt x="643" y="339"/>
                      <a:pt x="608" y="351"/>
                      <a:pt x="584" y="375"/>
                    </a:cubicBezTo>
                    <a:lnTo>
                      <a:pt x="453" y="458"/>
                    </a:lnTo>
                    <a:cubicBezTo>
                      <a:pt x="405" y="482"/>
                      <a:pt x="358" y="518"/>
                      <a:pt x="334" y="577"/>
                    </a:cubicBezTo>
                    <a:cubicBezTo>
                      <a:pt x="334" y="589"/>
                      <a:pt x="310" y="589"/>
                      <a:pt x="298" y="613"/>
                    </a:cubicBezTo>
                    <a:cubicBezTo>
                      <a:pt x="274" y="637"/>
                      <a:pt x="239" y="673"/>
                      <a:pt x="227" y="697"/>
                    </a:cubicBezTo>
                    <a:cubicBezTo>
                      <a:pt x="215" y="732"/>
                      <a:pt x="179" y="792"/>
                      <a:pt x="179" y="827"/>
                    </a:cubicBezTo>
                    <a:lnTo>
                      <a:pt x="179" y="851"/>
                    </a:lnTo>
                    <a:lnTo>
                      <a:pt x="179" y="994"/>
                    </a:lnTo>
                    <a:cubicBezTo>
                      <a:pt x="167" y="1030"/>
                      <a:pt x="167" y="1042"/>
                      <a:pt x="155" y="1066"/>
                    </a:cubicBezTo>
                    <a:cubicBezTo>
                      <a:pt x="108" y="1185"/>
                      <a:pt x="72" y="1328"/>
                      <a:pt x="48" y="1459"/>
                    </a:cubicBezTo>
                    <a:cubicBezTo>
                      <a:pt x="0" y="1601"/>
                      <a:pt x="12" y="1768"/>
                      <a:pt x="48" y="1935"/>
                    </a:cubicBezTo>
                    <a:cubicBezTo>
                      <a:pt x="48" y="1959"/>
                      <a:pt x="60" y="1982"/>
                      <a:pt x="72" y="1994"/>
                    </a:cubicBezTo>
                    <a:cubicBezTo>
                      <a:pt x="119" y="2042"/>
                      <a:pt x="155" y="2101"/>
                      <a:pt x="167" y="2161"/>
                    </a:cubicBezTo>
                    <a:lnTo>
                      <a:pt x="215" y="2244"/>
                    </a:lnTo>
                    <a:cubicBezTo>
                      <a:pt x="234" y="2274"/>
                      <a:pt x="278" y="2295"/>
                      <a:pt x="333" y="2295"/>
                    </a:cubicBezTo>
                    <a:cubicBezTo>
                      <a:pt x="345" y="2295"/>
                      <a:pt x="357" y="2294"/>
                      <a:pt x="370" y="2292"/>
                    </a:cubicBezTo>
                    <a:lnTo>
                      <a:pt x="370" y="2173"/>
                    </a:lnTo>
                    <a:cubicBezTo>
                      <a:pt x="310" y="2101"/>
                      <a:pt x="310" y="2006"/>
                      <a:pt x="298" y="1923"/>
                    </a:cubicBezTo>
                    <a:cubicBezTo>
                      <a:pt x="298" y="1875"/>
                      <a:pt x="310" y="1816"/>
                      <a:pt x="310" y="1768"/>
                    </a:cubicBezTo>
                    <a:cubicBezTo>
                      <a:pt x="310" y="1709"/>
                      <a:pt x="334" y="1649"/>
                      <a:pt x="334" y="1589"/>
                    </a:cubicBezTo>
                    <a:cubicBezTo>
                      <a:pt x="358" y="1447"/>
                      <a:pt x="393" y="1280"/>
                      <a:pt x="453" y="1125"/>
                    </a:cubicBezTo>
                    <a:lnTo>
                      <a:pt x="453" y="1101"/>
                    </a:lnTo>
                    <a:lnTo>
                      <a:pt x="465" y="1042"/>
                    </a:lnTo>
                    <a:lnTo>
                      <a:pt x="465" y="875"/>
                    </a:lnTo>
                    <a:lnTo>
                      <a:pt x="465" y="851"/>
                    </a:lnTo>
                    <a:lnTo>
                      <a:pt x="512" y="756"/>
                    </a:lnTo>
                    <a:cubicBezTo>
                      <a:pt x="536" y="732"/>
                      <a:pt x="572" y="685"/>
                      <a:pt x="596" y="649"/>
                    </a:cubicBezTo>
                    <a:cubicBezTo>
                      <a:pt x="608" y="637"/>
                      <a:pt x="631" y="613"/>
                      <a:pt x="643" y="589"/>
                    </a:cubicBezTo>
                    <a:cubicBezTo>
                      <a:pt x="703" y="530"/>
                      <a:pt x="774" y="482"/>
                      <a:pt x="846" y="446"/>
                    </a:cubicBezTo>
                    <a:cubicBezTo>
                      <a:pt x="893" y="435"/>
                      <a:pt x="953" y="399"/>
                      <a:pt x="1012" y="387"/>
                    </a:cubicBezTo>
                    <a:cubicBezTo>
                      <a:pt x="1072" y="375"/>
                      <a:pt x="1120" y="351"/>
                      <a:pt x="1179" y="351"/>
                    </a:cubicBezTo>
                    <a:cubicBezTo>
                      <a:pt x="1191" y="339"/>
                      <a:pt x="1227" y="339"/>
                      <a:pt x="1239" y="339"/>
                    </a:cubicBezTo>
                    <a:cubicBezTo>
                      <a:pt x="1310" y="339"/>
                      <a:pt x="1370" y="304"/>
                      <a:pt x="1429" y="268"/>
                    </a:cubicBezTo>
                    <a:cubicBezTo>
                      <a:pt x="1477" y="232"/>
                      <a:pt x="1477" y="161"/>
                      <a:pt x="1441" y="89"/>
                    </a:cubicBezTo>
                    <a:cubicBezTo>
                      <a:pt x="1429" y="42"/>
                      <a:pt x="1417" y="30"/>
                      <a:pt x="1405" y="30"/>
                    </a:cubicBezTo>
                    <a:cubicBezTo>
                      <a:pt x="1358" y="30"/>
                      <a:pt x="1322" y="6"/>
                      <a:pt x="1298" y="6"/>
                    </a:cubicBezTo>
                    <a:cubicBezTo>
                      <a:pt x="1274" y="6"/>
                      <a:pt x="1256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7" name="Google Shape;4687;p5"/>
              <p:cNvSpPr/>
              <p:nvPr/>
            </p:nvSpPr>
            <p:spPr>
              <a:xfrm>
                <a:off x="698000" y="3589550"/>
                <a:ext cx="135750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5430" h="1126" extrusionOk="0">
                    <a:moveTo>
                      <a:pt x="1477" y="1"/>
                    </a:moveTo>
                    <a:cubicBezTo>
                      <a:pt x="1453" y="1"/>
                      <a:pt x="1429" y="13"/>
                      <a:pt x="1393" y="37"/>
                    </a:cubicBezTo>
                    <a:cubicBezTo>
                      <a:pt x="1262" y="108"/>
                      <a:pt x="1131" y="132"/>
                      <a:pt x="1000" y="156"/>
                    </a:cubicBezTo>
                    <a:cubicBezTo>
                      <a:pt x="917" y="168"/>
                      <a:pt x="834" y="191"/>
                      <a:pt x="762" y="215"/>
                    </a:cubicBezTo>
                    <a:cubicBezTo>
                      <a:pt x="655" y="227"/>
                      <a:pt x="572" y="251"/>
                      <a:pt x="476" y="275"/>
                    </a:cubicBezTo>
                    <a:cubicBezTo>
                      <a:pt x="345" y="299"/>
                      <a:pt x="191" y="299"/>
                      <a:pt x="60" y="370"/>
                    </a:cubicBezTo>
                    <a:cubicBezTo>
                      <a:pt x="0" y="477"/>
                      <a:pt x="72" y="572"/>
                      <a:pt x="310" y="596"/>
                    </a:cubicBezTo>
                    <a:lnTo>
                      <a:pt x="405" y="596"/>
                    </a:lnTo>
                    <a:cubicBezTo>
                      <a:pt x="619" y="584"/>
                      <a:pt x="834" y="537"/>
                      <a:pt x="1036" y="489"/>
                    </a:cubicBezTo>
                    <a:cubicBezTo>
                      <a:pt x="1143" y="465"/>
                      <a:pt x="1238" y="453"/>
                      <a:pt x="1322" y="418"/>
                    </a:cubicBezTo>
                    <a:lnTo>
                      <a:pt x="1548" y="346"/>
                    </a:lnTo>
                    <a:lnTo>
                      <a:pt x="1560" y="370"/>
                    </a:lnTo>
                    <a:cubicBezTo>
                      <a:pt x="1596" y="418"/>
                      <a:pt x="1619" y="453"/>
                      <a:pt x="1667" y="477"/>
                    </a:cubicBezTo>
                    <a:cubicBezTo>
                      <a:pt x="1810" y="584"/>
                      <a:pt x="1977" y="656"/>
                      <a:pt x="2143" y="715"/>
                    </a:cubicBezTo>
                    <a:cubicBezTo>
                      <a:pt x="2262" y="763"/>
                      <a:pt x="2381" y="810"/>
                      <a:pt x="2500" y="822"/>
                    </a:cubicBezTo>
                    <a:cubicBezTo>
                      <a:pt x="2548" y="822"/>
                      <a:pt x="2572" y="834"/>
                      <a:pt x="2620" y="846"/>
                    </a:cubicBezTo>
                    <a:cubicBezTo>
                      <a:pt x="2691" y="870"/>
                      <a:pt x="2751" y="882"/>
                      <a:pt x="2822" y="894"/>
                    </a:cubicBezTo>
                    <a:cubicBezTo>
                      <a:pt x="2929" y="906"/>
                      <a:pt x="3024" y="930"/>
                      <a:pt x="3120" y="953"/>
                    </a:cubicBezTo>
                    <a:cubicBezTo>
                      <a:pt x="3274" y="1001"/>
                      <a:pt x="3417" y="1025"/>
                      <a:pt x="3572" y="1049"/>
                    </a:cubicBezTo>
                    <a:cubicBezTo>
                      <a:pt x="3632" y="1049"/>
                      <a:pt x="3703" y="1049"/>
                      <a:pt x="3774" y="1061"/>
                    </a:cubicBezTo>
                    <a:cubicBezTo>
                      <a:pt x="3989" y="1084"/>
                      <a:pt x="4215" y="1108"/>
                      <a:pt x="4429" y="1120"/>
                    </a:cubicBezTo>
                    <a:cubicBezTo>
                      <a:pt x="4461" y="1124"/>
                      <a:pt x="4491" y="1125"/>
                      <a:pt x="4521" y="1125"/>
                    </a:cubicBezTo>
                    <a:cubicBezTo>
                      <a:pt x="4581" y="1125"/>
                      <a:pt x="4640" y="1120"/>
                      <a:pt x="4703" y="1120"/>
                    </a:cubicBezTo>
                    <a:cubicBezTo>
                      <a:pt x="4894" y="1120"/>
                      <a:pt x="5084" y="1084"/>
                      <a:pt x="5263" y="1049"/>
                    </a:cubicBezTo>
                    <a:cubicBezTo>
                      <a:pt x="5310" y="1049"/>
                      <a:pt x="5346" y="1013"/>
                      <a:pt x="5382" y="1001"/>
                    </a:cubicBezTo>
                    <a:cubicBezTo>
                      <a:pt x="5418" y="989"/>
                      <a:pt x="5429" y="953"/>
                      <a:pt x="5429" y="930"/>
                    </a:cubicBezTo>
                    <a:cubicBezTo>
                      <a:pt x="5418" y="882"/>
                      <a:pt x="5418" y="846"/>
                      <a:pt x="5406" y="810"/>
                    </a:cubicBezTo>
                    <a:cubicBezTo>
                      <a:pt x="5390" y="779"/>
                      <a:pt x="5369" y="763"/>
                      <a:pt x="5332" y="763"/>
                    </a:cubicBezTo>
                    <a:cubicBezTo>
                      <a:pt x="5313" y="763"/>
                      <a:pt x="5291" y="767"/>
                      <a:pt x="5263" y="775"/>
                    </a:cubicBezTo>
                    <a:cubicBezTo>
                      <a:pt x="5203" y="787"/>
                      <a:pt x="5167" y="810"/>
                      <a:pt x="5108" y="822"/>
                    </a:cubicBezTo>
                    <a:lnTo>
                      <a:pt x="4656" y="822"/>
                    </a:lnTo>
                    <a:cubicBezTo>
                      <a:pt x="4548" y="822"/>
                      <a:pt x="4453" y="834"/>
                      <a:pt x="4346" y="834"/>
                    </a:cubicBezTo>
                    <a:lnTo>
                      <a:pt x="4191" y="834"/>
                    </a:lnTo>
                    <a:cubicBezTo>
                      <a:pt x="4166" y="837"/>
                      <a:pt x="4142" y="838"/>
                      <a:pt x="4117" y="838"/>
                    </a:cubicBezTo>
                    <a:cubicBezTo>
                      <a:pt x="4015" y="838"/>
                      <a:pt x="3918" y="820"/>
                      <a:pt x="3822" y="810"/>
                    </a:cubicBezTo>
                    <a:cubicBezTo>
                      <a:pt x="3679" y="775"/>
                      <a:pt x="3536" y="727"/>
                      <a:pt x="3393" y="703"/>
                    </a:cubicBezTo>
                    <a:cubicBezTo>
                      <a:pt x="3346" y="691"/>
                      <a:pt x="3322" y="691"/>
                      <a:pt x="3274" y="691"/>
                    </a:cubicBezTo>
                    <a:cubicBezTo>
                      <a:pt x="3215" y="691"/>
                      <a:pt x="3155" y="703"/>
                      <a:pt x="3108" y="703"/>
                    </a:cubicBezTo>
                    <a:cubicBezTo>
                      <a:pt x="3060" y="703"/>
                      <a:pt x="3001" y="703"/>
                      <a:pt x="2965" y="668"/>
                    </a:cubicBezTo>
                    <a:cubicBezTo>
                      <a:pt x="2929" y="656"/>
                      <a:pt x="2881" y="656"/>
                      <a:pt x="2858" y="644"/>
                    </a:cubicBezTo>
                    <a:cubicBezTo>
                      <a:pt x="2727" y="596"/>
                      <a:pt x="2572" y="549"/>
                      <a:pt x="2441" y="513"/>
                    </a:cubicBezTo>
                    <a:cubicBezTo>
                      <a:pt x="2405" y="489"/>
                      <a:pt x="2381" y="489"/>
                      <a:pt x="2346" y="477"/>
                    </a:cubicBezTo>
                    <a:cubicBezTo>
                      <a:pt x="2227" y="429"/>
                      <a:pt x="2108" y="406"/>
                      <a:pt x="2012" y="346"/>
                    </a:cubicBezTo>
                    <a:cubicBezTo>
                      <a:pt x="1893" y="287"/>
                      <a:pt x="1786" y="215"/>
                      <a:pt x="1715" y="132"/>
                    </a:cubicBezTo>
                    <a:lnTo>
                      <a:pt x="1691" y="120"/>
                    </a:lnTo>
                    <a:cubicBezTo>
                      <a:pt x="1679" y="108"/>
                      <a:pt x="1667" y="72"/>
                      <a:pt x="1655" y="72"/>
                    </a:cubicBezTo>
                    <a:cubicBezTo>
                      <a:pt x="1619" y="60"/>
                      <a:pt x="1596" y="48"/>
                      <a:pt x="1572" y="37"/>
                    </a:cubicBezTo>
                    <a:cubicBezTo>
                      <a:pt x="1548" y="13"/>
                      <a:pt x="1512" y="13"/>
                      <a:pt x="1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8" name="Google Shape;4688;p5"/>
              <p:cNvSpPr/>
              <p:nvPr/>
            </p:nvSpPr>
            <p:spPr>
              <a:xfrm>
                <a:off x="641425" y="3547875"/>
                <a:ext cx="55100" cy="5365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146" extrusionOk="0">
                    <a:moveTo>
                      <a:pt x="49" y="1"/>
                    </a:moveTo>
                    <a:cubicBezTo>
                      <a:pt x="13" y="37"/>
                      <a:pt x="1" y="37"/>
                      <a:pt x="13" y="108"/>
                    </a:cubicBezTo>
                    <a:cubicBezTo>
                      <a:pt x="37" y="191"/>
                      <a:pt x="61" y="287"/>
                      <a:pt x="96" y="370"/>
                    </a:cubicBezTo>
                    <a:cubicBezTo>
                      <a:pt x="120" y="465"/>
                      <a:pt x="168" y="525"/>
                      <a:pt x="215" y="596"/>
                    </a:cubicBezTo>
                    <a:cubicBezTo>
                      <a:pt x="287" y="703"/>
                      <a:pt x="311" y="739"/>
                      <a:pt x="358" y="799"/>
                    </a:cubicBezTo>
                    <a:cubicBezTo>
                      <a:pt x="406" y="870"/>
                      <a:pt x="465" y="942"/>
                      <a:pt x="513" y="977"/>
                    </a:cubicBezTo>
                    <a:cubicBezTo>
                      <a:pt x="572" y="1025"/>
                      <a:pt x="608" y="1084"/>
                      <a:pt x="656" y="1132"/>
                    </a:cubicBezTo>
                    <a:lnTo>
                      <a:pt x="930" y="1394"/>
                    </a:lnTo>
                    <a:cubicBezTo>
                      <a:pt x="1025" y="1537"/>
                      <a:pt x="1168" y="1668"/>
                      <a:pt x="1311" y="1787"/>
                    </a:cubicBezTo>
                    <a:cubicBezTo>
                      <a:pt x="1382" y="1846"/>
                      <a:pt x="1465" y="1906"/>
                      <a:pt x="1537" y="1954"/>
                    </a:cubicBezTo>
                    <a:cubicBezTo>
                      <a:pt x="1608" y="1954"/>
                      <a:pt x="1620" y="1906"/>
                      <a:pt x="1656" y="1870"/>
                    </a:cubicBezTo>
                    <a:lnTo>
                      <a:pt x="1715" y="1930"/>
                    </a:lnTo>
                    <a:cubicBezTo>
                      <a:pt x="1715" y="2025"/>
                      <a:pt x="1715" y="2025"/>
                      <a:pt x="1823" y="2073"/>
                    </a:cubicBezTo>
                    <a:cubicBezTo>
                      <a:pt x="1858" y="2096"/>
                      <a:pt x="1906" y="2108"/>
                      <a:pt x="1966" y="2132"/>
                    </a:cubicBezTo>
                    <a:cubicBezTo>
                      <a:pt x="1986" y="2139"/>
                      <a:pt x="2007" y="2146"/>
                      <a:pt x="2027" y="2146"/>
                    </a:cubicBezTo>
                    <a:cubicBezTo>
                      <a:pt x="2042" y="2146"/>
                      <a:pt x="2058" y="2142"/>
                      <a:pt x="2073" y="2132"/>
                    </a:cubicBezTo>
                    <a:cubicBezTo>
                      <a:pt x="2073" y="2120"/>
                      <a:pt x="2061" y="2096"/>
                      <a:pt x="2061" y="2085"/>
                    </a:cubicBezTo>
                    <a:cubicBezTo>
                      <a:pt x="2095" y="2085"/>
                      <a:pt x="2129" y="2092"/>
                      <a:pt x="2156" y="2092"/>
                    </a:cubicBezTo>
                    <a:cubicBezTo>
                      <a:pt x="2177" y="2092"/>
                      <a:pt x="2193" y="2088"/>
                      <a:pt x="2204" y="2073"/>
                    </a:cubicBezTo>
                    <a:cubicBezTo>
                      <a:pt x="2192" y="2025"/>
                      <a:pt x="2132" y="2013"/>
                      <a:pt x="2073" y="1989"/>
                    </a:cubicBezTo>
                    <a:cubicBezTo>
                      <a:pt x="1882" y="1930"/>
                      <a:pt x="1680" y="1835"/>
                      <a:pt x="1549" y="1680"/>
                    </a:cubicBezTo>
                    <a:cubicBezTo>
                      <a:pt x="1465" y="1596"/>
                      <a:pt x="1406" y="1549"/>
                      <a:pt x="1358" y="1501"/>
                    </a:cubicBezTo>
                    <a:cubicBezTo>
                      <a:pt x="1311" y="1477"/>
                      <a:pt x="1263" y="1430"/>
                      <a:pt x="1239" y="1382"/>
                    </a:cubicBezTo>
                    <a:cubicBezTo>
                      <a:pt x="1204" y="1370"/>
                      <a:pt x="1192" y="1334"/>
                      <a:pt x="1180" y="1323"/>
                    </a:cubicBezTo>
                    <a:cubicBezTo>
                      <a:pt x="1168" y="1323"/>
                      <a:pt x="1168" y="1311"/>
                      <a:pt x="1144" y="1299"/>
                    </a:cubicBezTo>
                    <a:cubicBezTo>
                      <a:pt x="1132" y="1275"/>
                      <a:pt x="1132" y="1263"/>
                      <a:pt x="1120" y="1251"/>
                    </a:cubicBezTo>
                    <a:lnTo>
                      <a:pt x="1073" y="1204"/>
                    </a:lnTo>
                    <a:cubicBezTo>
                      <a:pt x="1061" y="1192"/>
                      <a:pt x="1061" y="1180"/>
                      <a:pt x="1049" y="1168"/>
                    </a:cubicBezTo>
                    <a:cubicBezTo>
                      <a:pt x="989" y="1084"/>
                      <a:pt x="906" y="1013"/>
                      <a:pt x="834" y="953"/>
                    </a:cubicBezTo>
                    <a:cubicBezTo>
                      <a:pt x="775" y="906"/>
                      <a:pt x="715" y="846"/>
                      <a:pt x="656" y="811"/>
                    </a:cubicBezTo>
                    <a:cubicBezTo>
                      <a:pt x="549" y="727"/>
                      <a:pt x="465" y="632"/>
                      <a:pt x="418" y="489"/>
                    </a:cubicBezTo>
                    <a:cubicBezTo>
                      <a:pt x="406" y="418"/>
                      <a:pt x="358" y="346"/>
                      <a:pt x="299" y="287"/>
                    </a:cubicBezTo>
                    <a:cubicBezTo>
                      <a:pt x="275" y="275"/>
                      <a:pt x="251" y="227"/>
                      <a:pt x="239" y="191"/>
                    </a:cubicBezTo>
                    <a:cubicBezTo>
                      <a:pt x="215" y="108"/>
                      <a:pt x="168" y="49"/>
                      <a:pt x="108" y="1"/>
                    </a:cubicBezTo>
                    <a:cubicBezTo>
                      <a:pt x="90" y="7"/>
                      <a:pt x="78" y="10"/>
                      <a:pt x="69" y="10"/>
                    </a:cubicBezTo>
                    <a:cubicBezTo>
                      <a:pt x="61" y="10"/>
                      <a:pt x="55" y="7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9" name="Google Shape;4689;p5"/>
              <p:cNvSpPr/>
              <p:nvPr/>
            </p:nvSpPr>
            <p:spPr>
              <a:xfrm>
                <a:off x="846525" y="3573200"/>
                <a:ext cx="22350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1298" extrusionOk="0">
                    <a:moveTo>
                      <a:pt x="703" y="0"/>
                    </a:moveTo>
                    <a:cubicBezTo>
                      <a:pt x="667" y="0"/>
                      <a:pt x="643" y="36"/>
                      <a:pt x="643" y="71"/>
                    </a:cubicBezTo>
                    <a:cubicBezTo>
                      <a:pt x="608" y="226"/>
                      <a:pt x="548" y="357"/>
                      <a:pt x="477" y="488"/>
                    </a:cubicBezTo>
                    <a:cubicBezTo>
                      <a:pt x="369" y="691"/>
                      <a:pt x="239" y="845"/>
                      <a:pt x="84" y="1024"/>
                    </a:cubicBezTo>
                    <a:cubicBezTo>
                      <a:pt x="12" y="1119"/>
                      <a:pt x="0" y="1203"/>
                      <a:pt x="48" y="1262"/>
                    </a:cubicBezTo>
                    <a:cubicBezTo>
                      <a:pt x="48" y="1262"/>
                      <a:pt x="48" y="1286"/>
                      <a:pt x="60" y="1298"/>
                    </a:cubicBezTo>
                    <a:cubicBezTo>
                      <a:pt x="84" y="1286"/>
                      <a:pt x="119" y="1286"/>
                      <a:pt x="131" y="1262"/>
                    </a:cubicBezTo>
                    <a:cubicBezTo>
                      <a:pt x="191" y="1238"/>
                      <a:pt x="250" y="1191"/>
                      <a:pt x="310" y="1143"/>
                    </a:cubicBezTo>
                    <a:cubicBezTo>
                      <a:pt x="441" y="1024"/>
                      <a:pt x="584" y="893"/>
                      <a:pt x="679" y="726"/>
                    </a:cubicBezTo>
                    <a:cubicBezTo>
                      <a:pt x="786" y="548"/>
                      <a:pt x="881" y="369"/>
                      <a:pt x="893" y="167"/>
                    </a:cubicBezTo>
                    <a:cubicBezTo>
                      <a:pt x="893" y="60"/>
                      <a:pt x="858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0" name="Google Shape;4690;p5"/>
              <p:cNvSpPr/>
              <p:nvPr/>
            </p:nvSpPr>
            <p:spPr>
              <a:xfrm>
                <a:off x="726575" y="3597425"/>
                <a:ext cx="59250" cy="282375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11295" extrusionOk="0">
                    <a:moveTo>
                      <a:pt x="57" y="0"/>
                    </a:moveTo>
                    <a:cubicBezTo>
                      <a:pt x="45" y="0"/>
                      <a:pt x="33" y="3"/>
                      <a:pt x="24" y="7"/>
                    </a:cubicBezTo>
                    <a:cubicBezTo>
                      <a:pt x="0" y="31"/>
                      <a:pt x="0" y="55"/>
                      <a:pt x="24" y="91"/>
                    </a:cubicBezTo>
                    <a:cubicBezTo>
                      <a:pt x="36" y="103"/>
                      <a:pt x="36" y="126"/>
                      <a:pt x="48" y="150"/>
                    </a:cubicBezTo>
                    <a:cubicBezTo>
                      <a:pt x="107" y="269"/>
                      <a:pt x="167" y="365"/>
                      <a:pt x="238" y="472"/>
                    </a:cubicBezTo>
                    <a:cubicBezTo>
                      <a:pt x="476" y="841"/>
                      <a:pt x="691" y="1234"/>
                      <a:pt x="798" y="1650"/>
                    </a:cubicBezTo>
                    <a:cubicBezTo>
                      <a:pt x="834" y="1769"/>
                      <a:pt x="869" y="1889"/>
                      <a:pt x="893" y="2008"/>
                    </a:cubicBezTo>
                    <a:cubicBezTo>
                      <a:pt x="929" y="2079"/>
                      <a:pt x="941" y="2139"/>
                      <a:pt x="976" y="2198"/>
                    </a:cubicBezTo>
                    <a:cubicBezTo>
                      <a:pt x="1036" y="2317"/>
                      <a:pt x="1048" y="2436"/>
                      <a:pt x="1072" y="2555"/>
                    </a:cubicBezTo>
                    <a:cubicBezTo>
                      <a:pt x="1107" y="2710"/>
                      <a:pt x="1119" y="2841"/>
                      <a:pt x="1155" y="2984"/>
                    </a:cubicBezTo>
                    <a:lnTo>
                      <a:pt x="1238" y="3389"/>
                    </a:lnTo>
                    <a:cubicBezTo>
                      <a:pt x="1274" y="3520"/>
                      <a:pt x="1286" y="3639"/>
                      <a:pt x="1310" y="3782"/>
                    </a:cubicBezTo>
                    <a:lnTo>
                      <a:pt x="1310" y="3805"/>
                    </a:lnTo>
                    <a:cubicBezTo>
                      <a:pt x="1369" y="3960"/>
                      <a:pt x="1393" y="4103"/>
                      <a:pt x="1405" y="4258"/>
                    </a:cubicBezTo>
                    <a:cubicBezTo>
                      <a:pt x="1417" y="4329"/>
                      <a:pt x="1417" y="4413"/>
                      <a:pt x="1393" y="4496"/>
                    </a:cubicBezTo>
                    <a:lnTo>
                      <a:pt x="1393" y="4567"/>
                    </a:lnTo>
                    <a:cubicBezTo>
                      <a:pt x="1405" y="4651"/>
                      <a:pt x="1417" y="4758"/>
                      <a:pt x="1417" y="4865"/>
                    </a:cubicBezTo>
                    <a:cubicBezTo>
                      <a:pt x="1429" y="5056"/>
                      <a:pt x="1429" y="5246"/>
                      <a:pt x="1429" y="5448"/>
                    </a:cubicBezTo>
                    <a:cubicBezTo>
                      <a:pt x="1429" y="5591"/>
                      <a:pt x="1417" y="5746"/>
                      <a:pt x="1405" y="5877"/>
                    </a:cubicBezTo>
                    <a:lnTo>
                      <a:pt x="1405" y="6020"/>
                    </a:lnTo>
                    <a:cubicBezTo>
                      <a:pt x="1393" y="6115"/>
                      <a:pt x="1369" y="6222"/>
                      <a:pt x="1357" y="6306"/>
                    </a:cubicBezTo>
                    <a:lnTo>
                      <a:pt x="1357" y="6377"/>
                    </a:lnTo>
                    <a:lnTo>
                      <a:pt x="1357" y="6615"/>
                    </a:lnTo>
                    <a:lnTo>
                      <a:pt x="1357" y="6996"/>
                    </a:lnTo>
                    <a:cubicBezTo>
                      <a:pt x="1357" y="7032"/>
                      <a:pt x="1357" y="7068"/>
                      <a:pt x="1369" y="7115"/>
                    </a:cubicBezTo>
                    <a:cubicBezTo>
                      <a:pt x="1405" y="7175"/>
                      <a:pt x="1405" y="7234"/>
                      <a:pt x="1405" y="7294"/>
                    </a:cubicBezTo>
                    <a:lnTo>
                      <a:pt x="1405" y="7568"/>
                    </a:lnTo>
                    <a:lnTo>
                      <a:pt x="1405" y="7651"/>
                    </a:lnTo>
                    <a:cubicBezTo>
                      <a:pt x="1405" y="7734"/>
                      <a:pt x="1393" y="7830"/>
                      <a:pt x="1417" y="7913"/>
                    </a:cubicBezTo>
                    <a:cubicBezTo>
                      <a:pt x="1429" y="7961"/>
                      <a:pt x="1429" y="8008"/>
                      <a:pt x="1429" y="8044"/>
                    </a:cubicBezTo>
                    <a:cubicBezTo>
                      <a:pt x="1453" y="8080"/>
                      <a:pt x="1453" y="8092"/>
                      <a:pt x="1453" y="8127"/>
                    </a:cubicBezTo>
                    <a:cubicBezTo>
                      <a:pt x="1465" y="8246"/>
                      <a:pt x="1477" y="8342"/>
                      <a:pt x="1488" y="8461"/>
                    </a:cubicBezTo>
                    <a:cubicBezTo>
                      <a:pt x="1512" y="8580"/>
                      <a:pt x="1524" y="8687"/>
                      <a:pt x="1548" y="8794"/>
                    </a:cubicBezTo>
                    <a:cubicBezTo>
                      <a:pt x="1584" y="8901"/>
                      <a:pt x="1608" y="8997"/>
                      <a:pt x="1631" y="9116"/>
                    </a:cubicBezTo>
                    <a:cubicBezTo>
                      <a:pt x="1643" y="9151"/>
                      <a:pt x="1643" y="9175"/>
                      <a:pt x="1655" y="9211"/>
                    </a:cubicBezTo>
                    <a:lnTo>
                      <a:pt x="1703" y="9389"/>
                    </a:lnTo>
                    <a:cubicBezTo>
                      <a:pt x="1715" y="9413"/>
                      <a:pt x="1715" y="9449"/>
                      <a:pt x="1727" y="9473"/>
                    </a:cubicBezTo>
                    <a:cubicBezTo>
                      <a:pt x="1762" y="9556"/>
                      <a:pt x="1786" y="9639"/>
                      <a:pt x="1810" y="9711"/>
                    </a:cubicBezTo>
                    <a:cubicBezTo>
                      <a:pt x="1834" y="9794"/>
                      <a:pt x="1834" y="9866"/>
                      <a:pt x="1846" y="9937"/>
                    </a:cubicBezTo>
                    <a:cubicBezTo>
                      <a:pt x="1869" y="10032"/>
                      <a:pt x="1869" y="10104"/>
                      <a:pt x="1893" y="10187"/>
                    </a:cubicBezTo>
                    <a:cubicBezTo>
                      <a:pt x="1905" y="10271"/>
                      <a:pt x="1941" y="10354"/>
                      <a:pt x="1953" y="10449"/>
                    </a:cubicBezTo>
                    <a:cubicBezTo>
                      <a:pt x="1953" y="10473"/>
                      <a:pt x="1953" y="10521"/>
                      <a:pt x="1965" y="10556"/>
                    </a:cubicBezTo>
                    <a:cubicBezTo>
                      <a:pt x="1989" y="10592"/>
                      <a:pt x="2000" y="10628"/>
                      <a:pt x="2012" y="10663"/>
                    </a:cubicBezTo>
                    <a:cubicBezTo>
                      <a:pt x="2012" y="10747"/>
                      <a:pt x="2048" y="10794"/>
                      <a:pt x="2084" y="10830"/>
                    </a:cubicBezTo>
                    <a:cubicBezTo>
                      <a:pt x="2108" y="10854"/>
                      <a:pt x="2119" y="10878"/>
                      <a:pt x="2119" y="10890"/>
                    </a:cubicBezTo>
                    <a:cubicBezTo>
                      <a:pt x="2167" y="10997"/>
                      <a:pt x="2191" y="11104"/>
                      <a:pt x="2227" y="11199"/>
                    </a:cubicBezTo>
                    <a:cubicBezTo>
                      <a:pt x="2239" y="11247"/>
                      <a:pt x="2262" y="11283"/>
                      <a:pt x="2298" y="11294"/>
                    </a:cubicBezTo>
                    <a:cubicBezTo>
                      <a:pt x="2310" y="11294"/>
                      <a:pt x="2322" y="11294"/>
                      <a:pt x="2322" y="11283"/>
                    </a:cubicBezTo>
                    <a:cubicBezTo>
                      <a:pt x="2346" y="11235"/>
                      <a:pt x="2358" y="11187"/>
                      <a:pt x="2358" y="11152"/>
                    </a:cubicBezTo>
                    <a:cubicBezTo>
                      <a:pt x="2370" y="11104"/>
                      <a:pt x="2358" y="11056"/>
                      <a:pt x="2346" y="11009"/>
                    </a:cubicBezTo>
                    <a:cubicBezTo>
                      <a:pt x="2322" y="10925"/>
                      <a:pt x="2298" y="10818"/>
                      <a:pt x="2262" y="10711"/>
                    </a:cubicBezTo>
                    <a:cubicBezTo>
                      <a:pt x="2239" y="10604"/>
                      <a:pt x="2227" y="10497"/>
                      <a:pt x="2191" y="10390"/>
                    </a:cubicBezTo>
                    <a:cubicBezTo>
                      <a:pt x="2179" y="10282"/>
                      <a:pt x="2143" y="10175"/>
                      <a:pt x="2131" y="10068"/>
                    </a:cubicBezTo>
                    <a:cubicBezTo>
                      <a:pt x="2131" y="10009"/>
                      <a:pt x="2119" y="9973"/>
                      <a:pt x="2108" y="9913"/>
                    </a:cubicBezTo>
                    <a:cubicBezTo>
                      <a:pt x="2084" y="9806"/>
                      <a:pt x="2072" y="9699"/>
                      <a:pt x="2048" y="9592"/>
                    </a:cubicBezTo>
                    <a:lnTo>
                      <a:pt x="1905" y="9104"/>
                    </a:lnTo>
                    <a:cubicBezTo>
                      <a:pt x="1881" y="8997"/>
                      <a:pt x="1869" y="8913"/>
                      <a:pt x="1834" y="8806"/>
                    </a:cubicBezTo>
                    <a:lnTo>
                      <a:pt x="1786" y="8580"/>
                    </a:lnTo>
                    <a:cubicBezTo>
                      <a:pt x="1774" y="8520"/>
                      <a:pt x="1750" y="8449"/>
                      <a:pt x="1727" y="8377"/>
                    </a:cubicBezTo>
                    <a:cubicBezTo>
                      <a:pt x="1703" y="8258"/>
                      <a:pt x="1703" y="8127"/>
                      <a:pt x="1667" y="8008"/>
                    </a:cubicBezTo>
                    <a:lnTo>
                      <a:pt x="1667" y="7961"/>
                    </a:lnTo>
                    <a:cubicBezTo>
                      <a:pt x="1655" y="7949"/>
                      <a:pt x="1655" y="7913"/>
                      <a:pt x="1655" y="7901"/>
                    </a:cubicBezTo>
                    <a:cubicBezTo>
                      <a:pt x="1655" y="7854"/>
                      <a:pt x="1643" y="7830"/>
                      <a:pt x="1643" y="7782"/>
                    </a:cubicBezTo>
                    <a:cubicBezTo>
                      <a:pt x="1619" y="7663"/>
                      <a:pt x="1619" y="7544"/>
                      <a:pt x="1596" y="7425"/>
                    </a:cubicBezTo>
                    <a:lnTo>
                      <a:pt x="1596" y="7377"/>
                    </a:lnTo>
                    <a:cubicBezTo>
                      <a:pt x="1608" y="7294"/>
                      <a:pt x="1631" y="7187"/>
                      <a:pt x="1643" y="7080"/>
                    </a:cubicBezTo>
                    <a:lnTo>
                      <a:pt x="1643" y="7044"/>
                    </a:lnTo>
                    <a:cubicBezTo>
                      <a:pt x="1608" y="6901"/>
                      <a:pt x="1631" y="6782"/>
                      <a:pt x="1643" y="6651"/>
                    </a:cubicBezTo>
                    <a:cubicBezTo>
                      <a:pt x="1643" y="6568"/>
                      <a:pt x="1655" y="6484"/>
                      <a:pt x="1655" y="6413"/>
                    </a:cubicBezTo>
                    <a:cubicBezTo>
                      <a:pt x="1667" y="6330"/>
                      <a:pt x="1655" y="6246"/>
                      <a:pt x="1667" y="6175"/>
                    </a:cubicBezTo>
                    <a:cubicBezTo>
                      <a:pt x="1691" y="6056"/>
                      <a:pt x="1715" y="5925"/>
                      <a:pt x="1715" y="5794"/>
                    </a:cubicBezTo>
                    <a:cubicBezTo>
                      <a:pt x="1727" y="5651"/>
                      <a:pt x="1727" y="5520"/>
                      <a:pt x="1727" y="5389"/>
                    </a:cubicBezTo>
                    <a:cubicBezTo>
                      <a:pt x="1727" y="5210"/>
                      <a:pt x="1727" y="5020"/>
                      <a:pt x="1715" y="4841"/>
                    </a:cubicBezTo>
                    <a:lnTo>
                      <a:pt x="1715" y="4722"/>
                    </a:lnTo>
                    <a:cubicBezTo>
                      <a:pt x="1703" y="4556"/>
                      <a:pt x="1691" y="4401"/>
                      <a:pt x="1584" y="4317"/>
                    </a:cubicBezTo>
                    <a:cubicBezTo>
                      <a:pt x="1548" y="4222"/>
                      <a:pt x="1536" y="4139"/>
                      <a:pt x="1465" y="4020"/>
                    </a:cubicBezTo>
                    <a:cubicBezTo>
                      <a:pt x="1453" y="3924"/>
                      <a:pt x="1429" y="3817"/>
                      <a:pt x="1417" y="3734"/>
                    </a:cubicBezTo>
                    <a:cubicBezTo>
                      <a:pt x="1393" y="3639"/>
                      <a:pt x="1357" y="3543"/>
                      <a:pt x="1357" y="3436"/>
                    </a:cubicBezTo>
                    <a:cubicBezTo>
                      <a:pt x="1357" y="3258"/>
                      <a:pt x="1334" y="3079"/>
                      <a:pt x="1298" y="2901"/>
                    </a:cubicBezTo>
                    <a:cubicBezTo>
                      <a:pt x="1274" y="2686"/>
                      <a:pt x="1227" y="2472"/>
                      <a:pt x="1179" y="2258"/>
                    </a:cubicBezTo>
                    <a:lnTo>
                      <a:pt x="1179" y="2210"/>
                    </a:lnTo>
                    <a:cubicBezTo>
                      <a:pt x="1167" y="2174"/>
                      <a:pt x="1167" y="2127"/>
                      <a:pt x="1167" y="2079"/>
                    </a:cubicBezTo>
                    <a:cubicBezTo>
                      <a:pt x="1155" y="2019"/>
                      <a:pt x="1119" y="1948"/>
                      <a:pt x="1107" y="1889"/>
                    </a:cubicBezTo>
                    <a:cubicBezTo>
                      <a:pt x="1060" y="1698"/>
                      <a:pt x="1000" y="1519"/>
                      <a:pt x="941" y="1341"/>
                    </a:cubicBezTo>
                    <a:cubicBezTo>
                      <a:pt x="881" y="1186"/>
                      <a:pt x="834" y="1043"/>
                      <a:pt x="762" y="888"/>
                    </a:cubicBezTo>
                    <a:cubicBezTo>
                      <a:pt x="643" y="650"/>
                      <a:pt x="512" y="400"/>
                      <a:pt x="334" y="210"/>
                    </a:cubicBezTo>
                    <a:cubicBezTo>
                      <a:pt x="298" y="162"/>
                      <a:pt x="274" y="126"/>
                      <a:pt x="226" y="103"/>
                    </a:cubicBezTo>
                    <a:cubicBezTo>
                      <a:pt x="203" y="67"/>
                      <a:pt x="155" y="55"/>
                      <a:pt x="119" y="31"/>
                    </a:cubicBezTo>
                    <a:cubicBezTo>
                      <a:pt x="104" y="9"/>
                      <a:pt x="79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1" name="Google Shape;4691;p5"/>
              <p:cNvSpPr/>
              <p:nvPr/>
            </p:nvSpPr>
            <p:spPr>
              <a:xfrm>
                <a:off x="709600" y="3929725"/>
                <a:ext cx="59100" cy="137025"/>
              </a:xfrm>
              <a:custGeom>
                <a:avLst/>
                <a:gdLst/>
                <a:ahLst/>
                <a:cxnLst/>
                <a:rect l="l" t="t" r="r" b="b"/>
                <a:pathLst>
                  <a:path w="2364" h="5481" extrusionOk="0">
                    <a:moveTo>
                      <a:pt x="2330" y="1"/>
                    </a:moveTo>
                    <a:cubicBezTo>
                      <a:pt x="2322" y="1"/>
                      <a:pt x="2311" y="5"/>
                      <a:pt x="2298" y="15"/>
                    </a:cubicBezTo>
                    <a:cubicBezTo>
                      <a:pt x="2275" y="38"/>
                      <a:pt x="2227" y="74"/>
                      <a:pt x="2203" y="110"/>
                    </a:cubicBezTo>
                    <a:cubicBezTo>
                      <a:pt x="2156" y="205"/>
                      <a:pt x="2096" y="312"/>
                      <a:pt x="2048" y="407"/>
                    </a:cubicBezTo>
                    <a:cubicBezTo>
                      <a:pt x="2036" y="443"/>
                      <a:pt x="2025" y="455"/>
                      <a:pt x="2001" y="491"/>
                    </a:cubicBezTo>
                    <a:cubicBezTo>
                      <a:pt x="1977" y="550"/>
                      <a:pt x="1941" y="586"/>
                      <a:pt x="1917" y="646"/>
                    </a:cubicBezTo>
                    <a:cubicBezTo>
                      <a:pt x="1870" y="741"/>
                      <a:pt x="1846" y="812"/>
                      <a:pt x="1810" y="908"/>
                    </a:cubicBezTo>
                    <a:cubicBezTo>
                      <a:pt x="1739" y="1074"/>
                      <a:pt x="1667" y="1241"/>
                      <a:pt x="1608" y="1408"/>
                    </a:cubicBezTo>
                    <a:cubicBezTo>
                      <a:pt x="1572" y="1503"/>
                      <a:pt x="1548" y="1598"/>
                      <a:pt x="1513" y="1693"/>
                    </a:cubicBezTo>
                    <a:cubicBezTo>
                      <a:pt x="1489" y="1812"/>
                      <a:pt x="1441" y="1943"/>
                      <a:pt x="1417" y="2062"/>
                    </a:cubicBezTo>
                    <a:cubicBezTo>
                      <a:pt x="1394" y="2110"/>
                      <a:pt x="1370" y="2170"/>
                      <a:pt x="1358" y="2217"/>
                    </a:cubicBezTo>
                    <a:cubicBezTo>
                      <a:pt x="1310" y="2289"/>
                      <a:pt x="1263" y="2360"/>
                      <a:pt x="1239" y="2455"/>
                    </a:cubicBezTo>
                    <a:cubicBezTo>
                      <a:pt x="1132" y="2693"/>
                      <a:pt x="1036" y="2920"/>
                      <a:pt x="953" y="3158"/>
                    </a:cubicBezTo>
                    <a:cubicBezTo>
                      <a:pt x="834" y="3467"/>
                      <a:pt x="703" y="3765"/>
                      <a:pt x="560" y="4063"/>
                    </a:cubicBezTo>
                    <a:cubicBezTo>
                      <a:pt x="441" y="4360"/>
                      <a:pt x="310" y="4646"/>
                      <a:pt x="191" y="4884"/>
                    </a:cubicBezTo>
                    <a:cubicBezTo>
                      <a:pt x="120" y="5027"/>
                      <a:pt x="1" y="5301"/>
                      <a:pt x="1" y="5396"/>
                    </a:cubicBezTo>
                    <a:cubicBezTo>
                      <a:pt x="1" y="5432"/>
                      <a:pt x="1" y="5480"/>
                      <a:pt x="12" y="5480"/>
                    </a:cubicBezTo>
                    <a:cubicBezTo>
                      <a:pt x="18" y="5480"/>
                      <a:pt x="24" y="5481"/>
                      <a:pt x="31" y="5481"/>
                    </a:cubicBezTo>
                    <a:cubicBezTo>
                      <a:pt x="113" y="5481"/>
                      <a:pt x="222" y="5409"/>
                      <a:pt x="310" y="5265"/>
                    </a:cubicBezTo>
                    <a:cubicBezTo>
                      <a:pt x="358" y="5194"/>
                      <a:pt x="417" y="5099"/>
                      <a:pt x="453" y="5027"/>
                    </a:cubicBezTo>
                    <a:cubicBezTo>
                      <a:pt x="501" y="4944"/>
                      <a:pt x="548" y="4860"/>
                      <a:pt x="596" y="4777"/>
                    </a:cubicBezTo>
                    <a:cubicBezTo>
                      <a:pt x="667" y="4610"/>
                      <a:pt x="739" y="4444"/>
                      <a:pt x="810" y="4301"/>
                    </a:cubicBezTo>
                    <a:cubicBezTo>
                      <a:pt x="905" y="4146"/>
                      <a:pt x="965" y="3979"/>
                      <a:pt x="1024" y="3825"/>
                    </a:cubicBezTo>
                    <a:cubicBezTo>
                      <a:pt x="1084" y="3658"/>
                      <a:pt x="1155" y="3479"/>
                      <a:pt x="1215" y="3313"/>
                    </a:cubicBezTo>
                    <a:cubicBezTo>
                      <a:pt x="1346" y="3003"/>
                      <a:pt x="1489" y="2705"/>
                      <a:pt x="1572" y="2372"/>
                    </a:cubicBezTo>
                    <a:cubicBezTo>
                      <a:pt x="1596" y="2348"/>
                      <a:pt x="1608" y="2301"/>
                      <a:pt x="1620" y="2277"/>
                    </a:cubicBezTo>
                    <a:lnTo>
                      <a:pt x="1846" y="1741"/>
                    </a:lnTo>
                    <a:cubicBezTo>
                      <a:pt x="1906" y="1598"/>
                      <a:pt x="1941" y="1467"/>
                      <a:pt x="1989" y="1336"/>
                    </a:cubicBezTo>
                    <a:cubicBezTo>
                      <a:pt x="2084" y="1039"/>
                      <a:pt x="2156" y="741"/>
                      <a:pt x="2275" y="455"/>
                    </a:cubicBezTo>
                    <a:cubicBezTo>
                      <a:pt x="2275" y="443"/>
                      <a:pt x="2287" y="431"/>
                      <a:pt x="2287" y="407"/>
                    </a:cubicBezTo>
                    <a:cubicBezTo>
                      <a:pt x="2322" y="312"/>
                      <a:pt x="2334" y="205"/>
                      <a:pt x="2346" y="98"/>
                    </a:cubicBezTo>
                    <a:cubicBezTo>
                      <a:pt x="2364" y="36"/>
                      <a:pt x="2355" y="1"/>
                      <a:pt x="23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2" name="Google Shape;4692;p5"/>
              <p:cNvSpPr/>
              <p:nvPr/>
            </p:nvSpPr>
            <p:spPr>
              <a:xfrm>
                <a:off x="636675" y="4086825"/>
                <a:ext cx="61050" cy="103500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4140" extrusionOk="0">
                    <a:moveTo>
                      <a:pt x="2390" y="1"/>
                    </a:moveTo>
                    <a:cubicBezTo>
                      <a:pt x="2358" y="1"/>
                      <a:pt x="2317" y="21"/>
                      <a:pt x="2286" y="65"/>
                    </a:cubicBezTo>
                    <a:cubicBezTo>
                      <a:pt x="2227" y="160"/>
                      <a:pt x="2167" y="231"/>
                      <a:pt x="2120" y="327"/>
                    </a:cubicBezTo>
                    <a:cubicBezTo>
                      <a:pt x="2060" y="422"/>
                      <a:pt x="2036" y="541"/>
                      <a:pt x="1989" y="660"/>
                    </a:cubicBezTo>
                    <a:cubicBezTo>
                      <a:pt x="1965" y="743"/>
                      <a:pt x="1941" y="827"/>
                      <a:pt x="1929" y="898"/>
                    </a:cubicBezTo>
                    <a:cubicBezTo>
                      <a:pt x="1882" y="1112"/>
                      <a:pt x="1870" y="1339"/>
                      <a:pt x="1858" y="1541"/>
                    </a:cubicBezTo>
                    <a:cubicBezTo>
                      <a:pt x="1858" y="1636"/>
                      <a:pt x="1846" y="1708"/>
                      <a:pt x="1846" y="1779"/>
                    </a:cubicBezTo>
                    <a:cubicBezTo>
                      <a:pt x="1846" y="1839"/>
                      <a:pt x="1822" y="1898"/>
                      <a:pt x="1822" y="1958"/>
                    </a:cubicBezTo>
                    <a:cubicBezTo>
                      <a:pt x="1810" y="2136"/>
                      <a:pt x="1786" y="2303"/>
                      <a:pt x="1739" y="2470"/>
                    </a:cubicBezTo>
                    <a:cubicBezTo>
                      <a:pt x="1739" y="2505"/>
                      <a:pt x="1703" y="2541"/>
                      <a:pt x="1691" y="2565"/>
                    </a:cubicBezTo>
                    <a:cubicBezTo>
                      <a:pt x="1667" y="2613"/>
                      <a:pt x="1644" y="2660"/>
                      <a:pt x="1620" y="2684"/>
                    </a:cubicBezTo>
                    <a:cubicBezTo>
                      <a:pt x="1560" y="2767"/>
                      <a:pt x="1501" y="2839"/>
                      <a:pt x="1429" y="2898"/>
                    </a:cubicBezTo>
                    <a:lnTo>
                      <a:pt x="1251" y="3029"/>
                    </a:lnTo>
                    <a:cubicBezTo>
                      <a:pt x="1155" y="3089"/>
                      <a:pt x="1072" y="3160"/>
                      <a:pt x="977" y="3220"/>
                    </a:cubicBezTo>
                    <a:cubicBezTo>
                      <a:pt x="953" y="3256"/>
                      <a:pt x="905" y="3279"/>
                      <a:pt x="858" y="3315"/>
                    </a:cubicBezTo>
                    <a:cubicBezTo>
                      <a:pt x="786" y="3375"/>
                      <a:pt x="703" y="3434"/>
                      <a:pt x="620" y="3494"/>
                    </a:cubicBezTo>
                    <a:cubicBezTo>
                      <a:pt x="489" y="3613"/>
                      <a:pt x="346" y="3720"/>
                      <a:pt x="203" y="3827"/>
                    </a:cubicBezTo>
                    <a:cubicBezTo>
                      <a:pt x="143" y="3875"/>
                      <a:pt x="120" y="3934"/>
                      <a:pt x="72" y="3982"/>
                    </a:cubicBezTo>
                    <a:cubicBezTo>
                      <a:pt x="0" y="4053"/>
                      <a:pt x="12" y="4101"/>
                      <a:pt x="60" y="4125"/>
                    </a:cubicBezTo>
                    <a:cubicBezTo>
                      <a:pt x="77" y="4135"/>
                      <a:pt x="96" y="4140"/>
                      <a:pt x="115" y="4140"/>
                    </a:cubicBezTo>
                    <a:cubicBezTo>
                      <a:pt x="161" y="4140"/>
                      <a:pt x="212" y="4114"/>
                      <a:pt x="262" y="4089"/>
                    </a:cubicBezTo>
                    <a:cubicBezTo>
                      <a:pt x="465" y="3994"/>
                      <a:pt x="643" y="3851"/>
                      <a:pt x="834" y="3732"/>
                    </a:cubicBezTo>
                    <a:cubicBezTo>
                      <a:pt x="941" y="3660"/>
                      <a:pt x="1036" y="3565"/>
                      <a:pt x="1143" y="3494"/>
                    </a:cubicBezTo>
                    <a:cubicBezTo>
                      <a:pt x="1274" y="3387"/>
                      <a:pt x="1417" y="3279"/>
                      <a:pt x="1548" y="3148"/>
                    </a:cubicBezTo>
                    <a:cubicBezTo>
                      <a:pt x="1572" y="3125"/>
                      <a:pt x="1608" y="3077"/>
                      <a:pt x="1608" y="3065"/>
                    </a:cubicBezTo>
                    <a:cubicBezTo>
                      <a:pt x="1608" y="3017"/>
                      <a:pt x="1655" y="2970"/>
                      <a:pt x="1679" y="2922"/>
                    </a:cubicBezTo>
                    <a:cubicBezTo>
                      <a:pt x="1798" y="2791"/>
                      <a:pt x="1894" y="2613"/>
                      <a:pt x="1929" y="2434"/>
                    </a:cubicBezTo>
                    <a:cubicBezTo>
                      <a:pt x="1977" y="2255"/>
                      <a:pt x="1989" y="2077"/>
                      <a:pt x="2025" y="1898"/>
                    </a:cubicBezTo>
                    <a:cubicBezTo>
                      <a:pt x="2072" y="1636"/>
                      <a:pt x="2084" y="1362"/>
                      <a:pt x="2108" y="1101"/>
                    </a:cubicBezTo>
                    <a:cubicBezTo>
                      <a:pt x="2156" y="803"/>
                      <a:pt x="2251" y="517"/>
                      <a:pt x="2370" y="267"/>
                    </a:cubicBezTo>
                    <a:cubicBezTo>
                      <a:pt x="2394" y="231"/>
                      <a:pt x="2406" y="208"/>
                      <a:pt x="2417" y="112"/>
                    </a:cubicBezTo>
                    <a:cubicBezTo>
                      <a:pt x="2417" y="100"/>
                      <a:pt x="2441" y="65"/>
                      <a:pt x="2441" y="53"/>
                    </a:cubicBezTo>
                    <a:cubicBezTo>
                      <a:pt x="2441" y="18"/>
                      <a:pt x="2419" y="1"/>
                      <a:pt x="2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3" name="Google Shape;4693;p5"/>
              <p:cNvSpPr/>
              <p:nvPr/>
            </p:nvSpPr>
            <p:spPr>
              <a:xfrm>
                <a:off x="592325" y="4192900"/>
                <a:ext cx="41100" cy="5815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2326" extrusionOk="0">
                    <a:moveTo>
                      <a:pt x="1569" y="1"/>
                    </a:moveTo>
                    <a:cubicBezTo>
                      <a:pt x="1542" y="1"/>
                      <a:pt x="1507" y="13"/>
                      <a:pt x="1465" y="37"/>
                    </a:cubicBezTo>
                    <a:cubicBezTo>
                      <a:pt x="1346" y="96"/>
                      <a:pt x="1239" y="156"/>
                      <a:pt x="1132" y="251"/>
                    </a:cubicBezTo>
                    <a:cubicBezTo>
                      <a:pt x="1084" y="310"/>
                      <a:pt x="1012" y="346"/>
                      <a:pt x="953" y="394"/>
                    </a:cubicBezTo>
                    <a:lnTo>
                      <a:pt x="774" y="525"/>
                    </a:lnTo>
                    <a:lnTo>
                      <a:pt x="596" y="703"/>
                    </a:lnTo>
                    <a:cubicBezTo>
                      <a:pt x="429" y="906"/>
                      <a:pt x="334" y="1108"/>
                      <a:pt x="227" y="1322"/>
                    </a:cubicBezTo>
                    <a:cubicBezTo>
                      <a:pt x="227" y="1346"/>
                      <a:pt x="215" y="1382"/>
                      <a:pt x="215" y="1394"/>
                    </a:cubicBezTo>
                    <a:cubicBezTo>
                      <a:pt x="155" y="1560"/>
                      <a:pt x="96" y="1715"/>
                      <a:pt x="48" y="1894"/>
                    </a:cubicBezTo>
                    <a:cubicBezTo>
                      <a:pt x="0" y="2037"/>
                      <a:pt x="0" y="2132"/>
                      <a:pt x="60" y="2192"/>
                    </a:cubicBezTo>
                    <a:cubicBezTo>
                      <a:pt x="72" y="2192"/>
                      <a:pt x="72" y="2227"/>
                      <a:pt x="96" y="2251"/>
                    </a:cubicBezTo>
                    <a:cubicBezTo>
                      <a:pt x="107" y="2302"/>
                      <a:pt x="123" y="2326"/>
                      <a:pt x="144" y="2326"/>
                    </a:cubicBezTo>
                    <a:cubicBezTo>
                      <a:pt x="167" y="2326"/>
                      <a:pt x="195" y="2296"/>
                      <a:pt x="227" y="2239"/>
                    </a:cubicBezTo>
                    <a:cubicBezTo>
                      <a:pt x="310" y="2096"/>
                      <a:pt x="370" y="1894"/>
                      <a:pt x="417" y="1703"/>
                    </a:cubicBezTo>
                    <a:cubicBezTo>
                      <a:pt x="453" y="1572"/>
                      <a:pt x="489" y="1430"/>
                      <a:pt x="536" y="1322"/>
                    </a:cubicBezTo>
                    <a:cubicBezTo>
                      <a:pt x="584" y="1180"/>
                      <a:pt x="643" y="1060"/>
                      <a:pt x="715" y="965"/>
                    </a:cubicBezTo>
                    <a:cubicBezTo>
                      <a:pt x="822" y="799"/>
                      <a:pt x="1001" y="644"/>
                      <a:pt x="1167" y="501"/>
                    </a:cubicBezTo>
                    <a:cubicBezTo>
                      <a:pt x="1298" y="382"/>
                      <a:pt x="1429" y="263"/>
                      <a:pt x="1560" y="156"/>
                    </a:cubicBezTo>
                    <a:cubicBezTo>
                      <a:pt x="1620" y="108"/>
                      <a:pt x="1644" y="72"/>
                      <a:pt x="1620" y="37"/>
                    </a:cubicBezTo>
                    <a:cubicBezTo>
                      <a:pt x="1614" y="13"/>
                      <a:pt x="1596" y="1"/>
                      <a:pt x="15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4" name="Google Shape;4694;p5"/>
              <p:cNvSpPr/>
              <p:nvPr/>
            </p:nvSpPr>
            <p:spPr>
              <a:xfrm>
                <a:off x="766750" y="3888150"/>
                <a:ext cx="1640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656" h="1486" extrusionOk="0">
                    <a:moveTo>
                      <a:pt x="607" y="0"/>
                    </a:moveTo>
                    <a:cubicBezTo>
                      <a:pt x="572" y="0"/>
                      <a:pt x="527" y="51"/>
                      <a:pt x="489" y="118"/>
                    </a:cubicBezTo>
                    <a:cubicBezTo>
                      <a:pt x="405" y="249"/>
                      <a:pt x="346" y="392"/>
                      <a:pt x="286" y="558"/>
                    </a:cubicBezTo>
                    <a:cubicBezTo>
                      <a:pt x="215" y="785"/>
                      <a:pt x="131" y="987"/>
                      <a:pt x="60" y="1213"/>
                    </a:cubicBezTo>
                    <a:cubicBezTo>
                      <a:pt x="36" y="1308"/>
                      <a:pt x="1" y="1451"/>
                      <a:pt x="48" y="1463"/>
                    </a:cubicBezTo>
                    <a:cubicBezTo>
                      <a:pt x="68" y="1476"/>
                      <a:pt x="87" y="1486"/>
                      <a:pt x="109" y="1486"/>
                    </a:cubicBezTo>
                    <a:cubicBezTo>
                      <a:pt x="127" y="1486"/>
                      <a:pt x="146" y="1479"/>
                      <a:pt x="167" y="1463"/>
                    </a:cubicBezTo>
                    <a:cubicBezTo>
                      <a:pt x="191" y="1439"/>
                      <a:pt x="239" y="1356"/>
                      <a:pt x="274" y="1308"/>
                    </a:cubicBezTo>
                    <a:cubicBezTo>
                      <a:pt x="310" y="1213"/>
                      <a:pt x="346" y="1106"/>
                      <a:pt x="393" y="1023"/>
                    </a:cubicBezTo>
                    <a:cubicBezTo>
                      <a:pt x="405" y="975"/>
                      <a:pt x="441" y="927"/>
                      <a:pt x="453" y="892"/>
                    </a:cubicBezTo>
                    <a:cubicBezTo>
                      <a:pt x="560" y="666"/>
                      <a:pt x="584" y="416"/>
                      <a:pt x="655" y="154"/>
                    </a:cubicBezTo>
                    <a:lnTo>
                      <a:pt x="655" y="154"/>
                    </a:lnTo>
                    <a:cubicBezTo>
                      <a:pt x="643" y="189"/>
                      <a:pt x="632" y="201"/>
                      <a:pt x="608" y="237"/>
                    </a:cubicBezTo>
                    <a:cubicBezTo>
                      <a:pt x="608" y="201"/>
                      <a:pt x="608" y="201"/>
                      <a:pt x="632" y="189"/>
                    </a:cubicBezTo>
                    <a:cubicBezTo>
                      <a:pt x="655" y="118"/>
                      <a:pt x="655" y="35"/>
                      <a:pt x="632" y="11"/>
                    </a:cubicBezTo>
                    <a:cubicBezTo>
                      <a:pt x="624" y="3"/>
                      <a:pt x="616" y="0"/>
                      <a:pt x="6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5" name="Google Shape;4695;p5"/>
              <p:cNvSpPr/>
              <p:nvPr/>
            </p:nvSpPr>
            <p:spPr>
              <a:xfrm>
                <a:off x="699775" y="4069550"/>
                <a:ext cx="82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331" h="411" extrusionOk="0">
                    <a:moveTo>
                      <a:pt x="295" y="1"/>
                    </a:moveTo>
                    <a:cubicBezTo>
                      <a:pt x="285" y="1"/>
                      <a:pt x="274" y="6"/>
                      <a:pt x="263" y="18"/>
                    </a:cubicBezTo>
                    <a:cubicBezTo>
                      <a:pt x="203" y="65"/>
                      <a:pt x="120" y="125"/>
                      <a:pt x="60" y="220"/>
                    </a:cubicBezTo>
                    <a:cubicBezTo>
                      <a:pt x="24" y="279"/>
                      <a:pt x="24" y="363"/>
                      <a:pt x="1" y="387"/>
                    </a:cubicBezTo>
                    <a:cubicBezTo>
                      <a:pt x="1" y="405"/>
                      <a:pt x="7" y="411"/>
                      <a:pt x="18" y="411"/>
                    </a:cubicBezTo>
                    <a:cubicBezTo>
                      <a:pt x="37" y="411"/>
                      <a:pt x="66" y="394"/>
                      <a:pt x="96" y="387"/>
                    </a:cubicBezTo>
                    <a:cubicBezTo>
                      <a:pt x="179" y="363"/>
                      <a:pt x="286" y="196"/>
                      <a:pt x="322" y="65"/>
                    </a:cubicBezTo>
                    <a:cubicBezTo>
                      <a:pt x="330" y="25"/>
                      <a:pt x="316" y="1"/>
                      <a:pt x="2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6" name="Google Shape;4696;p5"/>
              <p:cNvSpPr/>
              <p:nvPr/>
            </p:nvSpPr>
            <p:spPr>
              <a:xfrm>
                <a:off x="782825" y="3930075"/>
                <a:ext cx="192000" cy="198275"/>
              </a:xfrm>
              <a:custGeom>
                <a:avLst/>
                <a:gdLst/>
                <a:ahLst/>
                <a:cxnLst/>
                <a:rect l="l" t="t" r="r" b="b"/>
                <a:pathLst>
                  <a:path w="7680" h="7931" extrusionOk="0">
                    <a:moveTo>
                      <a:pt x="7597" y="1"/>
                    </a:moveTo>
                    <a:cubicBezTo>
                      <a:pt x="7394" y="84"/>
                      <a:pt x="7204" y="143"/>
                      <a:pt x="7025" y="251"/>
                    </a:cubicBezTo>
                    <a:cubicBezTo>
                      <a:pt x="6894" y="322"/>
                      <a:pt x="6739" y="382"/>
                      <a:pt x="6608" y="465"/>
                    </a:cubicBezTo>
                    <a:cubicBezTo>
                      <a:pt x="6561" y="477"/>
                      <a:pt x="6525" y="489"/>
                      <a:pt x="6477" y="536"/>
                    </a:cubicBezTo>
                    <a:cubicBezTo>
                      <a:pt x="6418" y="560"/>
                      <a:pt x="6370" y="596"/>
                      <a:pt x="6346" y="644"/>
                    </a:cubicBezTo>
                    <a:cubicBezTo>
                      <a:pt x="6263" y="715"/>
                      <a:pt x="6204" y="786"/>
                      <a:pt x="6144" y="858"/>
                    </a:cubicBezTo>
                    <a:cubicBezTo>
                      <a:pt x="5930" y="1132"/>
                      <a:pt x="5727" y="1417"/>
                      <a:pt x="5525" y="1679"/>
                    </a:cubicBezTo>
                    <a:cubicBezTo>
                      <a:pt x="5454" y="1787"/>
                      <a:pt x="5370" y="1894"/>
                      <a:pt x="5299" y="1977"/>
                    </a:cubicBezTo>
                    <a:lnTo>
                      <a:pt x="5037" y="2334"/>
                    </a:lnTo>
                    <a:cubicBezTo>
                      <a:pt x="4942" y="2441"/>
                      <a:pt x="4870" y="2525"/>
                      <a:pt x="4799" y="2632"/>
                    </a:cubicBezTo>
                    <a:cubicBezTo>
                      <a:pt x="4692" y="2751"/>
                      <a:pt x="4596" y="2882"/>
                      <a:pt x="4513" y="3001"/>
                    </a:cubicBezTo>
                    <a:cubicBezTo>
                      <a:pt x="4275" y="3287"/>
                      <a:pt x="4025" y="3584"/>
                      <a:pt x="3763" y="3870"/>
                    </a:cubicBezTo>
                    <a:cubicBezTo>
                      <a:pt x="3668" y="3989"/>
                      <a:pt x="3560" y="4108"/>
                      <a:pt x="3441" y="4215"/>
                    </a:cubicBezTo>
                    <a:cubicBezTo>
                      <a:pt x="3334" y="4334"/>
                      <a:pt x="3215" y="4430"/>
                      <a:pt x="3096" y="4537"/>
                    </a:cubicBezTo>
                    <a:lnTo>
                      <a:pt x="2858" y="4751"/>
                    </a:lnTo>
                    <a:lnTo>
                      <a:pt x="2608" y="4942"/>
                    </a:lnTo>
                    <a:cubicBezTo>
                      <a:pt x="2441" y="5073"/>
                      <a:pt x="2263" y="5192"/>
                      <a:pt x="2096" y="5323"/>
                    </a:cubicBezTo>
                    <a:cubicBezTo>
                      <a:pt x="2060" y="5358"/>
                      <a:pt x="2025" y="5382"/>
                      <a:pt x="1977" y="5430"/>
                    </a:cubicBezTo>
                    <a:cubicBezTo>
                      <a:pt x="1786" y="5608"/>
                      <a:pt x="1596" y="5775"/>
                      <a:pt x="1382" y="5942"/>
                    </a:cubicBezTo>
                    <a:cubicBezTo>
                      <a:pt x="1298" y="6013"/>
                      <a:pt x="1191" y="6085"/>
                      <a:pt x="1108" y="6180"/>
                    </a:cubicBezTo>
                    <a:lnTo>
                      <a:pt x="834" y="6442"/>
                    </a:lnTo>
                    <a:cubicBezTo>
                      <a:pt x="643" y="6668"/>
                      <a:pt x="453" y="6906"/>
                      <a:pt x="298" y="7168"/>
                    </a:cubicBezTo>
                    <a:cubicBezTo>
                      <a:pt x="250" y="7251"/>
                      <a:pt x="215" y="7335"/>
                      <a:pt x="167" y="7430"/>
                    </a:cubicBezTo>
                    <a:cubicBezTo>
                      <a:pt x="120" y="7549"/>
                      <a:pt x="72" y="7680"/>
                      <a:pt x="36" y="7799"/>
                    </a:cubicBezTo>
                    <a:cubicBezTo>
                      <a:pt x="12" y="7847"/>
                      <a:pt x="0" y="7906"/>
                      <a:pt x="0" y="7930"/>
                    </a:cubicBezTo>
                    <a:cubicBezTo>
                      <a:pt x="48" y="7859"/>
                      <a:pt x="108" y="7752"/>
                      <a:pt x="155" y="7752"/>
                    </a:cubicBezTo>
                    <a:cubicBezTo>
                      <a:pt x="227" y="7704"/>
                      <a:pt x="286" y="7644"/>
                      <a:pt x="334" y="7549"/>
                    </a:cubicBezTo>
                    <a:cubicBezTo>
                      <a:pt x="393" y="7430"/>
                      <a:pt x="465" y="7287"/>
                      <a:pt x="548" y="7192"/>
                    </a:cubicBezTo>
                    <a:cubicBezTo>
                      <a:pt x="786" y="6906"/>
                      <a:pt x="1048" y="6668"/>
                      <a:pt x="1298" y="6394"/>
                    </a:cubicBezTo>
                    <a:cubicBezTo>
                      <a:pt x="1322" y="6359"/>
                      <a:pt x="1370" y="6323"/>
                      <a:pt x="1417" y="6263"/>
                    </a:cubicBezTo>
                    <a:cubicBezTo>
                      <a:pt x="1560" y="6085"/>
                      <a:pt x="1727" y="5894"/>
                      <a:pt x="1953" y="5775"/>
                    </a:cubicBezTo>
                    <a:cubicBezTo>
                      <a:pt x="1977" y="5763"/>
                      <a:pt x="2013" y="5727"/>
                      <a:pt x="2036" y="5716"/>
                    </a:cubicBezTo>
                    <a:cubicBezTo>
                      <a:pt x="2191" y="5597"/>
                      <a:pt x="2334" y="5489"/>
                      <a:pt x="2489" y="5382"/>
                    </a:cubicBezTo>
                    <a:cubicBezTo>
                      <a:pt x="2560" y="5323"/>
                      <a:pt x="2620" y="5299"/>
                      <a:pt x="2691" y="5239"/>
                    </a:cubicBezTo>
                    <a:cubicBezTo>
                      <a:pt x="2810" y="5144"/>
                      <a:pt x="2953" y="5061"/>
                      <a:pt x="3072" y="4954"/>
                    </a:cubicBezTo>
                    <a:lnTo>
                      <a:pt x="3429" y="4644"/>
                    </a:lnTo>
                    <a:cubicBezTo>
                      <a:pt x="3572" y="4489"/>
                      <a:pt x="3739" y="4370"/>
                      <a:pt x="3870" y="4227"/>
                    </a:cubicBezTo>
                    <a:cubicBezTo>
                      <a:pt x="3965" y="4120"/>
                      <a:pt x="4060" y="4013"/>
                      <a:pt x="4156" y="3918"/>
                    </a:cubicBezTo>
                    <a:cubicBezTo>
                      <a:pt x="4239" y="3811"/>
                      <a:pt x="4334" y="3692"/>
                      <a:pt x="4418" y="3584"/>
                    </a:cubicBezTo>
                    <a:cubicBezTo>
                      <a:pt x="4477" y="3513"/>
                      <a:pt x="4537" y="3441"/>
                      <a:pt x="4596" y="3382"/>
                    </a:cubicBezTo>
                    <a:cubicBezTo>
                      <a:pt x="4882" y="3084"/>
                      <a:pt x="5096" y="2763"/>
                      <a:pt x="5299" y="2441"/>
                    </a:cubicBezTo>
                    <a:cubicBezTo>
                      <a:pt x="5406" y="2263"/>
                      <a:pt x="5525" y="2096"/>
                      <a:pt x="5632" y="1917"/>
                    </a:cubicBezTo>
                    <a:cubicBezTo>
                      <a:pt x="5668" y="1846"/>
                      <a:pt x="5727" y="1787"/>
                      <a:pt x="5775" y="1715"/>
                    </a:cubicBezTo>
                    <a:cubicBezTo>
                      <a:pt x="5846" y="1608"/>
                      <a:pt x="5942" y="1489"/>
                      <a:pt x="6013" y="1382"/>
                    </a:cubicBezTo>
                    <a:cubicBezTo>
                      <a:pt x="6108" y="1251"/>
                      <a:pt x="6204" y="1132"/>
                      <a:pt x="6311" y="1013"/>
                    </a:cubicBezTo>
                    <a:cubicBezTo>
                      <a:pt x="6358" y="953"/>
                      <a:pt x="6406" y="882"/>
                      <a:pt x="6466" y="834"/>
                    </a:cubicBezTo>
                    <a:lnTo>
                      <a:pt x="6537" y="763"/>
                    </a:lnTo>
                    <a:cubicBezTo>
                      <a:pt x="6561" y="739"/>
                      <a:pt x="6585" y="715"/>
                      <a:pt x="6608" y="703"/>
                    </a:cubicBezTo>
                    <a:cubicBezTo>
                      <a:pt x="6704" y="644"/>
                      <a:pt x="6799" y="596"/>
                      <a:pt x="6906" y="536"/>
                    </a:cubicBezTo>
                    <a:cubicBezTo>
                      <a:pt x="7073" y="441"/>
                      <a:pt x="7216" y="370"/>
                      <a:pt x="7382" y="286"/>
                    </a:cubicBezTo>
                    <a:cubicBezTo>
                      <a:pt x="7454" y="251"/>
                      <a:pt x="7537" y="191"/>
                      <a:pt x="7597" y="143"/>
                    </a:cubicBezTo>
                    <a:cubicBezTo>
                      <a:pt x="7668" y="84"/>
                      <a:pt x="7680" y="60"/>
                      <a:pt x="7620" y="48"/>
                    </a:cubicBezTo>
                    <a:cubicBezTo>
                      <a:pt x="7573" y="48"/>
                      <a:pt x="7656" y="1"/>
                      <a:pt x="76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7" name="Google Shape;4697;p5"/>
              <p:cNvSpPr/>
              <p:nvPr/>
            </p:nvSpPr>
            <p:spPr>
              <a:xfrm>
                <a:off x="604525" y="4131600"/>
                <a:ext cx="179225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7169" h="4935" extrusionOk="0">
                    <a:moveTo>
                      <a:pt x="7132" y="0"/>
                    </a:moveTo>
                    <a:cubicBezTo>
                      <a:pt x="7049" y="119"/>
                      <a:pt x="7001" y="262"/>
                      <a:pt x="6954" y="453"/>
                    </a:cubicBezTo>
                    <a:cubicBezTo>
                      <a:pt x="6942" y="476"/>
                      <a:pt x="6942" y="524"/>
                      <a:pt x="6918" y="548"/>
                    </a:cubicBezTo>
                    <a:cubicBezTo>
                      <a:pt x="6906" y="584"/>
                      <a:pt x="6894" y="631"/>
                      <a:pt x="6882" y="655"/>
                    </a:cubicBezTo>
                    <a:cubicBezTo>
                      <a:pt x="6847" y="714"/>
                      <a:pt x="6799" y="774"/>
                      <a:pt x="6763" y="834"/>
                    </a:cubicBezTo>
                    <a:lnTo>
                      <a:pt x="6609" y="988"/>
                    </a:lnTo>
                    <a:lnTo>
                      <a:pt x="6430" y="1119"/>
                    </a:lnTo>
                    <a:cubicBezTo>
                      <a:pt x="6287" y="1226"/>
                      <a:pt x="6120" y="1298"/>
                      <a:pt x="5954" y="1369"/>
                    </a:cubicBezTo>
                    <a:cubicBezTo>
                      <a:pt x="5763" y="1465"/>
                      <a:pt x="5573" y="1548"/>
                      <a:pt x="5358" y="1631"/>
                    </a:cubicBezTo>
                    <a:cubicBezTo>
                      <a:pt x="5227" y="1667"/>
                      <a:pt x="5096" y="1727"/>
                      <a:pt x="4954" y="1786"/>
                    </a:cubicBezTo>
                    <a:cubicBezTo>
                      <a:pt x="4930" y="1810"/>
                      <a:pt x="4894" y="1822"/>
                      <a:pt x="4858" y="1846"/>
                    </a:cubicBezTo>
                    <a:cubicBezTo>
                      <a:pt x="4811" y="1881"/>
                      <a:pt x="4763" y="1905"/>
                      <a:pt x="4739" y="1953"/>
                    </a:cubicBezTo>
                    <a:cubicBezTo>
                      <a:pt x="4680" y="2024"/>
                      <a:pt x="4632" y="2108"/>
                      <a:pt x="4596" y="2179"/>
                    </a:cubicBezTo>
                    <a:cubicBezTo>
                      <a:pt x="4477" y="2477"/>
                      <a:pt x="4454" y="2762"/>
                      <a:pt x="4406" y="3036"/>
                    </a:cubicBezTo>
                    <a:cubicBezTo>
                      <a:pt x="4406" y="3084"/>
                      <a:pt x="4394" y="3131"/>
                      <a:pt x="4394" y="3155"/>
                    </a:cubicBezTo>
                    <a:cubicBezTo>
                      <a:pt x="4358" y="3334"/>
                      <a:pt x="4334" y="3512"/>
                      <a:pt x="4287" y="3679"/>
                    </a:cubicBezTo>
                    <a:cubicBezTo>
                      <a:pt x="4263" y="3774"/>
                      <a:pt x="4227" y="3858"/>
                      <a:pt x="4180" y="3953"/>
                    </a:cubicBezTo>
                    <a:cubicBezTo>
                      <a:pt x="4156" y="4012"/>
                      <a:pt x="4120" y="4072"/>
                      <a:pt x="4096" y="4084"/>
                    </a:cubicBezTo>
                    <a:cubicBezTo>
                      <a:pt x="4049" y="4108"/>
                      <a:pt x="3989" y="4143"/>
                      <a:pt x="3930" y="4167"/>
                    </a:cubicBezTo>
                    <a:cubicBezTo>
                      <a:pt x="3787" y="4227"/>
                      <a:pt x="3620" y="4274"/>
                      <a:pt x="3453" y="4322"/>
                    </a:cubicBezTo>
                    <a:cubicBezTo>
                      <a:pt x="3382" y="4334"/>
                      <a:pt x="3287" y="4370"/>
                      <a:pt x="3215" y="4382"/>
                    </a:cubicBezTo>
                    <a:cubicBezTo>
                      <a:pt x="2918" y="4441"/>
                      <a:pt x="2620" y="4489"/>
                      <a:pt x="2310" y="4524"/>
                    </a:cubicBezTo>
                    <a:cubicBezTo>
                      <a:pt x="2120" y="4560"/>
                      <a:pt x="1906" y="4572"/>
                      <a:pt x="1703" y="4584"/>
                    </a:cubicBezTo>
                    <a:cubicBezTo>
                      <a:pt x="1525" y="4608"/>
                      <a:pt x="1322" y="4608"/>
                      <a:pt x="1144" y="4608"/>
                    </a:cubicBezTo>
                    <a:lnTo>
                      <a:pt x="929" y="4608"/>
                    </a:lnTo>
                    <a:cubicBezTo>
                      <a:pt x="691" y="4608"/>
                      <a:pt x="453" y="4620"/>
                      <a:pt x="227" y="4667"/>
                    </a:cubicBezTo>
                    <a:cubicBezTo>
                      <a:pt x="60" y="4691"/>
                      <a:pt x="1" y="4763"/>
                      <a:pt x="48" y="4846"/>
                    </a:cubicBezTo>
                    <a:cubicBezTo>
                      <a:pt x="60" y="4870"/>
                      <a:pt x="108" y="4905"/>
                      <a:pt x="167" y="4905"/>
                    </a:cubicBezTo>
                    <a:cubicBezTo>
                      <a:pt x="274" y="4917"/>
                      <a:pt x="358" y="4929"/>
                      <a:pt x="465" y="4929"/>
                    </a:cubicBezTo>
                    <a:cubicBezTo>
                      <a:pt x="513" y="4929"/>
                      <a:pt x="560" y="4935"/>
                      <a:pt x="611" y="4935"/>
                    </a:cubicBezTo>
                    <a:cubicBezTo>
                      <a:pt x="637" y="4935"/>
                      <a:pt x="663" y="4933"/>
                      <a:pt x="691" y="4929"/>
                    </a:cubicBezTo>
                    <a:cubicBezTo>
                      <a:pt x="965" y="4905"/>
                      <a:pt x="1251" y="4882"/>
                      <a:pt x="1525" y="4810"/>
                    </a:cubicBezTo>
                    <a:cubicBezTo>
                      <a:pt x="1537" y="4798"/>
                      <a:pt x="1560" y="4798"/>
                      <a:pt x="1584" y="4798"/>
                    </a:cubicBezTo>
                    <a:cubicBezTo>
                      <a:pt x="1834" y="4751"/>
                      <a:pt x="2096" y="4691"/>
                      <a:pt x="2370" y="4644"/>
                    </a:cubicBezTo>
                    <a:cubicBezTo>
                      <a:pt x="2477" y="4632"/>
                      <a:pt x="2572" y="4620"/>
                      <a:pt x="2668" y="4620"/>
                    </a:cubicBezTo>
                    <a:cubicBezTo>
                      <a:pt x="2699" y="4623"/>
                      <a:pt x="2728" y="4625"/>
                      <a:pt x="2757" y="4625"/>
                    </a:cubicBezTo>
                    <a:cubicBezTo>
                      <a:pt x="2825" y="4625"/>
                      <a:pt x="2886" y="4616"/>
                      <a:pt x="2953" y="4608"/>
                    </a:cubicBezTo>
                    <a:cubicBezTo>
                      <a:pt x="3096" y="4572"/>
                      <a:pt x="3263" y="4560"/>
                      <a:pt x="3442" y="4524"/>
                    </a:cubicBezTo>
                    <a:cubicBezTo>
                      <a:pt x="3620" y="4501"/>
                      <a:pt x="3787" y="4465"/>
                      <a:pt x="3942" y="4393"/>
                    </a:cubicBezTo>
                    <a:cubicBezTo>
                      <a:pt x="4001" y="4370"/>
                      <a:pt x="4037" y="4346"/>
                      <a:pt x="4084" y="4334"/>
                    </a:cubicBezTo>
                    <a:cubicBezTo>
                      <a:pt x="4144" y="4310"/>
                      <a:pt x="4180" y="4286"/>
                      <a:pt x="4239" y="4251"/>
                    </a:cubicBezTo>
                    <a:lnTo>
                      <a:pt x="4323" y="4167"/>
                    </a:lnTo>
                    <a:cubicBezTo>
                      <a:pt x="4346" y="4143"/>
                      <a:pt x="4358" y="4132"/>
                      <a:pt x="4382" y="4096"/>
                    </a:cubicBezTo>
                    <a:cubicBezTo>
                      <a:pt x="4454" y="3989"/>
                      <a:pt x="4501" y="3870"/>
                      <a:pt x="4537" y="3774"/>
                    </a:cubicBezTo>
                    <a:cubicBezTo>
                      <a:pt x="4632" y="3489"/>
                      <a:pt x="4656" y="3215"/>
                      <a:pt x="4704" y="2953"/>
                    </a:cubicBezTo>
                    <a:cubicBezTo>
                      <a:pt x="4739" y="2739"/>
                      <a:pt x="4763" y="2536"/>
                      <a:pt x="4823" y="2334"/>
                    </a:cubicBezTo>
                    <a:lnTo>
                      <a:pt x="4870" y="2203"/>
                    </a:lnTo>
                    <a:cubicBezTo>
                      <a:pt x="4894" y="2167"/>
                      <a:pt x="4918" y="2119"/>
                      <a:pt x="4942" y="2084"/>
                    </a:cubicBezTo>
                    <a:lnTo>
                      <a:pt x="4989" y="2048"/>
                    </a:lnTo>
                    <a:cubicBezTo>
                      <a:pt x="5001" y="2048"/>
                      <a:pt x="5013" y="2024"/>
                      <a:pt x="5037" y="2012"/>
                    </a:cubicBezTo>
                    <a:cubicBezTo>
                      <a:pt x="5085" y="2000"/>
                      <a:pt x="5120" y="1965"/>
                      <a:pt x="5168" y="1953"/>
                    </a:cubicBezTo>
                    <a:cubicBezTo>
                      <a:pt x="5597" y="1774"/>
                      <a:pt x="6085" y="1607"/>
                      <a:pt x="6501" y="1334"/>
                    </a:cubicBezTo>
                    <a:cubicBezTo>
                      <a:pt x="6549" y="1298"/>
                      <a:pt x="6597" y="1250"/>
                      <a:pt x="6644" y="1215"/>
                    </a:cubicBezTo>
                    <a:cubicBezTo>
                      <a:pt x="6763" y="1060"/>
                      <a:pt x="6894" y="929"/>
                      <a:pt x="7001" y="762"/>
                    </a:cubicBezTo>
                    <a:cubicBezTo>
                      <a:pt x="7061" y="679"/>
                      <a:pt x="7085" y="560"/>
                      <a:pt x="7121" y="453"/>
                    </a:cubicBezTo>
                    <a:cubicBezTo>
                      <a:pt x="7168" y="286"/>
                      <a:pt x="7168" y="155"/>
                      <a:pt x="7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698" name="Google Shape;4698;p5"/>
            <p:cNvGrpSpPr/>
            <p:nvPr/>
          </p:nvGrpSpPr>
          <p:grpSpPr>
            <a:xfrm rot="-4731376">
              <a:off x="-105931" y="4508729"/>
              <a:ext cx="887085" cy="894161"/>
              <a:chOff x="2053525" y="1963725"/>
              <a:chExt cx="379225" cy="382250"/>
            </a:xfrm>
          </p:grpSpPr>
          <p:sp>
            <p:nvSpPr>
              <p:cNvPr id="4699" name="Google Shape;4699;p5"/>
              <p:cNvSpPr/>
              <p:nvPr/>
            </p:nvSpPr>
            <p:spPr>
              <a:xfrm>
                <a:off x="2061250" y="1966500"/>
                <a:ext cx="368225" cy="375900"/>
              </a:xfrm>
              <a:custGeom>
                <a:avLst/>
                <a:gdLst/>
                <a:ahLst/>
                <a:cxnLst/>
                <a:rect l="l" t="t" r="r" b="b"/>
                <a:pathLst>
                  <a:path w="14729" h="15036" extrusionOk="0">
                    <a:moveTo>
                      <a:pt x="5749" y="0"/>
                    </a:moveTo>
                    <a:cubicBezTo>
                      <a:pt x="5497" y="0"/>
                      <a:pt x="5259" y="25"/>
                      <a:pt x="5049" y="82"/>
                    </a:cubicBezTo>
                    <a:cubicBezTo>
                      <a:pt x="3561" y="463"/>
                      <a:pt x="3108" y="2106"/>
                      <a:pt x="3108" y="2106"/>
                    </a:cubicBezTo>
                    <a:lnTo>
                      <a:pt x="2977" y="3022"/>
                    </a:lnTo>
                    <a:lnTo>
                      <a:pt x="1489" y="2237"/>
                    </a:lnTo>
                    <a:lnTo>
                      <a:pt x="1191" y="2689"/>
                    </a:lnTo>
                    <a:lnTo>
                      <a:pt x="2811" y="3177"/>
                    </a:lnTo>
                    <a:cubicBezTo>
                      <a:pt x="2811" y="3177"/>
                      <a:pt x="2001" y="3784"/>
                      <a:pt x="1822" y="4427"/>
                    </a:cubicBezTo>
                    <a:cubicBezTo>
                      <a:pt x="1644" y="5070"/>
                      <a:pt x="1644" y="5666"/>
                      <a:pt x="1644" y="5666"/>
                    </a:cubicBezTo>
                    <a:cubicBezTo>
                      <a:pt x="1644" y="5666"/>
                      <a:pt x="596" y="5808"/>
                      <a:pt x="298" y="6999"/>
                    </a:cubicBezTo>
                    <a:cubicBezTo>
                      <a:pt x="1" y="8190"/>
                      <a:pt x="298" y="8940"/>
                      <a:pt x="298" y="9535"/>
                    </a:cubicBezTo>
                    <a:cubicBezTo>
                      <a:pt x="298" y="10130"/>
                      <a:pt x="453" y="11762"/>
                      <a:pt x="1489" y="12512"/>
                    </a:cubicBezTo>
                    <a:cubicBezTo>
                      <a:pt x="2537" y="13250"/>
                      <a:pt x="5513" y="15036"/>
                      <a:pt x="6252" y="15036"/>
                    </a:cubicBezTo>
                    <a:cubicBezTo>
                      <a:pt x="7002" y="15036"/>
                      <a:pt x="7299" y="13702"/>
                      <a:pt x="7299" y="13702"/>
                    </a:cubicBezTo>
                    <a:cubicBezTo>
                      <a:pt x="7299" y="13702"/>
                      <a:pt x="8038" y="12357"/>
                      <a:pt x="8335" y="11464"/>
                    </a:cubicBezTo>
                    <a:cubicBezTo>
                      <a:pt x="8633" y="10571"/>
                      <a:pt x="8490" y="9833"/>
                      <a:pt x="8490" y="9833"/>
                    </a:cubicBezTo>
                    <a:cubicBezTo>
                      <a:pt x="8490" y="9833"/>
                      <a:pt x="9526" y="9833"/>
                      <a:pt x="10716" y="9380"/>
                    </a:cubicBezTo>
                    <a:cubicBezTo>
                      <a:pt x="11907" y="8940"/>
                      <a:pt x="12860" y="8892"/>
                      <a:pt x="12860" y="8892"/>
                    </a:cubicBezTo>
                    <a:cubicBezTo>
                      <a:pt x="12860" y="8892"/>
                      <a:pt x="13467" y="8880"/>
                      <a:pt x="13717" y="8678"/>
                    </a:cubicBezTo>
                    <a:cubicBezTo>
                      <a:pt x="13991" y="8487"/>
                      <a:pt x="14062" y="8321"/>
                      <a:pt x="14062" y="8321"/>
                    </a:cubicBezTo>
                    <a:cubicBezTo>
                      <a:pt x="14062" y="8321"/>
                      <a:pt x="14729" y="8190"/>
                      <a:pt x="14729" y="7892"/>
                    </a:cubicBezTo>
                    <a:cubicBezTo>
                      <a:pt x="14729" y="7594"/>
                      <a:pt x="14062" y="5689"/>
                      <a:pt x="13502" y="5308"/>
                    </a:cubicBezTo>
                    <a:cubicBezTo>
                      <a:pt x="12931" y="4915"/>
                      <a:pt x="12205" y="3725"/>
                      <a:pt x="11764" y="3130"/>
                    </a:cubicBezTo>
                    <a:cubicBezTo>
                      <a:pt x="11312" y="2534"/>
                      <a:pt x="9490" y="1475"/>
                      <a:pt x="8692" y="903"/>
                    </a:cubicBezTo>
                    <a:cubicBezTo>
                      <a:pt x="8051" y="425"/>
                      <a:pt x="6780" y="0"/>
                      <a:pt x="57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0" name="Google Shape;4700;p5"/>
              <p:cNvSpPr/>
              <p:nvPr/>
            </p:nvSpPr>
            <p:spPr>
              <a:xfrm>
                <a:off x="2095725" y="2023100"/>
                <a:ext cx="36700" cy="18675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747" extrusionOk="0">
                    <a:moveTo>
                      <a:pt x="90" y="0"/>
                    </a:moveTo>
                    <a:cubicBezTo>
                      <a:pt x="35" y="0"/>
                      <a:pt x="0" y="73"/>
                      <a:pt x="51" y="104"/>
                    </a:cubicBezTo>
                    <a:cubicBezTo>
                      <a:pt x="420" y="401"/>
                      <a:pt x="920" y="746"/>
                      <a:pt x="1420" y="746"/>
                    </a:cubicBezTo>
                    <a:cubicBezTo>
                      <a:pt x="1467" y="746"/>
                      <a:pt x="1467" y="687"/>
                      <a:pt x="1432" y="651"/>
                    </a:cubicBezTo>
                    <a:cubicBezTo>
                      <a:pt x="1051" y="389"/>
                      <a:pt x="539" y="235"/>
                      <a:pt x="122" y="8"/>
                    </a:cubicBezTo>
                    <a:cubicBezTo>
                      <a:pt x="111" y="3"/>
                      <a:pt x="100" y="0"/>
                      <a:pt x="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1" name="Google Shape;4701;p5"/>
              <p:cNvSpPr/>
              <p:nvPr/>
            </p:nvSpPr>
            <p:spPr>
              <a:xfrm>
                <a:off x="2092600" y="2031600"/>
                <a:ext cx="40875" cy="16500"/>
              </a:xfrm>
              <a:custGeom>
                <a:avLst/>
                <a:gdLst/>
                <a:ahLst/>
                <a:cxnLst/>
                <a:rect l="l" t="t" r="r" b="b"/>
                <a:pathLst>
                  <a:path w="1635" h="660" extrusionOk="0">
                    <a:moveTo>
                      <a:pt x="89" y="0"/>
                    </a:moveTo>
                    <a:cubicBezTo>
                      <a:pt x="28" y="0"/>
                      <a:pt x="1" y="64"/>
                      <a:pt x="45" y="97"/>
                    </a:cubicBezTo>
                    <a:cubicBezTo>
                      <a:pt x="509" y="383"/>
                      <a:pt x="1021" y="537"/>
                      <a:pt x="1545" y="657"/>
                    </a:cubicBezTo>
                    <a:cubicBezTo>
                      <a:pt x="1551" y="659"/>
                      <a:pt x="1556" y="660"/>
                      <a:pt x="1562" y="660"/>
                    </a:cubicBezTo>
                    <a:cubicBezTo>
                      <a:pt x="1610" y="660"/>
                      <a:pt x="1634" y="572"/>
                      <a:pt x="1580" y="561"/>
                    </a:cubicBezTo>
                    <a:cubicBezTo>
                      <a:pt x="1057" y="442"/>
                      <a:pt x="580" y="228"/>
                      <a:pt x="104" y="2"/>
                    </a:cubicBezTo>
                    <a:cubicBezTo>
                      <a:pt x="99" y="1"/>
                      <a:pt x="94" y="0"/>
                      <a:pt x="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2" name="Google Shape;4702;p5"/>
              <p:cNvSpPr/>
              <p:nvPr/>
            </p:nvSpPr>
            <p:spPr>
              <a:xfrm>
                <a:off x="2090925" y="2022450"/>
                <a:ext cx="8200" cy="12450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98" extrusionOk="0">
                    <a:moveTo>
                      <a:pt x="280" y="1"/>
                    </a:moveTo>
                    <a:cubicBezTo>
                      <a:pt x="271" y="1"/>
                      <a:pt x="261" y="4"/>
                      <a:pt x="254" y="10"/>
                    </a:cubicBezTo>
                    <a:cubicBezTo>
                      <a:pt x="183" y="153"/>
                      <a:pt x="100" y="296"/>
                      <a:pt x="16" y="451"/>
                    </a:cubicBezTo>
                    <a:cubicBezTo>
                      <a:pt x="1" y="474"/>
                      <a:pt x="26" y="498"/>
                      <a:pt x="49" y="498"/>
                    </a:cubicBezTo>
                    <a:cubicBezTo>
                      <a:pt x="61" y="498"/>
                      <a:pt x="72" y="491"/>
                      <a:pt x="76" y="475"/>
                    </a:cubicBezTo>
                    <a:cubicBezTo>
                      <a:pt x="147" y="332"/>
                      <a:pt x="231" y="189"/>
                      <a:pt x="302" y="46"/>
                    </a:cubicBezTo>
                    <a:cubicBezTo>
                      <a:pt x="328" y="20"/>
                      <a:pt x="304" y="1"/>
                      <a:pt x="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3" name="Google Shape;4703;p5"/>
              <p:cNvSpPr/>
              <p:nvPr/>
            </p:nvSpPr>
            <p:spPr>
              <a:xfrm>
                <a:off x="2127675" y="2039650"/>
                <a:ext cx="275900" cy="115825"/>
              </a:xfrm>
              <a:custGeom>
                <a:avLst/>
                <a:gdLst/>
                <a:ahLst/>
                <a:cxnLst/>
                <a:rect l="l" t="t" r="r" b="b"/>
                <a:pathLst>
                  <a:path w="11036" h="4633" extrusionOk="0">
                    <a:moveTo>
                      <a:pt x="5" y="1"/>
                    </a:moveTo>
                    <a:cubicBezTo>
                      <a:pt x="1" y="1"/>
                      <a:pt x="3" y="18"/>
                      <a:pt x="11" y="25"/>
                    </a:cubicBezTo>
                    <a:cubicBezTo>
                      <a:pt x="582" y="180"/>
                      <a:pt x="1011" y="573"/>
                      <a:pt x="1535" y="835"/>
                    </a:cubicBezTo>
                    <a:cubicBezTo>
                      <a:pt x="1999" y="1037"/>
                      <a:pt x="2487" y="1156"/>
                      <a:pt x="2964" y="1323"/>
                    </a:cubicBezTo>
                    <a:cubicBezTo>
                      <a:pt x="3535" y="1513"/>
                      <a:pt x="4047" y="1847"/>
                      <a:pt x="4595" y="2061"/>
                    </a:cubicBezTo>
                    <a:cubicBezTo>
                      <a:pt x="5000" y="2228"/>
                      <a:pt x="5428" y="2240"/>
                      <a:pt x="5821" y="2359"/>
                    </a:cubicBezTo>
                    <a:cubicBezTo>
                      <a:pt x="6321" y="2513"/>
                      <a:pt x="6678" y="2871"/>
                      <a:pt x="7131" y="3061"/>
                    </a:cubicBezTo>
                    <a:cubicBezTo>
                      <a:pt x="7643" y="3275"/>
                      <a:pt x="8167" y="3347"/>
                      <a:pt x="8655" y="3609"/>
                    </a:cubicBezTo>
                    <a:cubicBezTo>
                      <a:pt x="9429" y="4025"/>
                      <a:pt x="10095" y="4597"/>
                      <a:pt x="11000" y="4633"/>
                    </a:cubicBezTo>
                    <a:cubicBezTo>
                      <a:pt x="11036" y="4633"/>
                      <a:pt x="11036" y="4597"/>
                      <a:pt x="11000" y="4597"/>
                    </a:cubicBezTo>
                    <a:cubicBezTo>
                      <a:pt x="9905" y="4502"/>
                      <a:pt x="9131" y="3704"/>
                      <a:pt x="8143" y="3299"/>
                    </a:cubicBezTo>
                    <a:cubicBezTo>
                      <a:pt x="7702" y="3121"/>
                      <a:pt x="7226" y="3049"/>
                      <a:pt x="6809" y="2775"/>
                    </a:cubicBezTo>
                    <a:cubicBezTo>
                      <a:pt x="6404" y="2525"/>
                      <a:pt x="6143" y="2299"/>
                      <a:pt x="5666" y="2216"/>
                    </a:cubicBezTo>
                    <a:cubicBezTo>
                      <a:pt x="5083" y="2097"/>
                      <a:pt x="4595" y="1978"/>
                      <a:pt x="4035" y="1704"/>
                    </a:cubicBezTo>
                    <a:cubicBezTo>
                      <a:pt x="3618" y="1501"/>
                      <a:pt x="3225" y="1323"/>
                      <a:pt x="2773" y="1192"/>
                    </a:cubicBezTo>
                    <a:cubicBezTo>
                      <a:pt x="2190" y="1001"/>
                      <a:pt x="1630" y="835"/>
                      <a:pt x="1106" y="513"/>
                    </a:cubicBezTo>
                    <a:cubicBezTo>
                      <a:pt x="749" y="287"/>
                      <a:pt x="451" y="84"/>
                      <a:pt x="23" y="25"/>
                    </a:cubicBezTo>
                    <a:cubicBezTo>
                      <a:pt x="14" y="7"/>
                      <a:pt x="8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4" name="Google Shape;4704;p5"/>
              <p:cNvSpPr/>
              <p:nvPr/>
            </p:nvSpPr>
            <p:spPr>
              <a:xfrm>
                <a:off x="2129725" y="2046475"/>
                <a:ext cx="209875" cy="79825"/>
              </a:xfrm>
              <a:custGeom>
                <a:avLst/>
                <a:gdLst/>
                <a:ahLst/>
                <a:cxnLst/>
                <a:rect l="l" t="t" r="r" b="b"/>
                <a:pathLst>
                  <a:path w="8395" h="3193" extrusionOk="0">
                    <a:moveTo>
                      <a:pt x="70" y="1"/>
                    </a:moveTo>
                    <a:cubicBezTo>
                      <a:pt x="51" y="1"/>
                      <a:pt x="31" y="1"/>
                      <a:pt x="12" y="2"/>
                    </a:cubicBezTo>
                    <a:cubicBezTo>
                      <a:pt x="12" y="26"/>
                      <a:pt x="0" y="50"/>
                      <a:pt x="36" y="50"/>
                    </a:cubicBezTo>
                    <a:cubicBezTo>
                      <a:pt x="750" y="169"/>
                      <a:pt x="1322" y="704"/>
                      <a:pt x="2024" y="895"/>
                    </a:cubicBezTo>
                    <a:cubicBezTo>
                      <a:pt x="2858" y="1133"/>
                      <a:pt x="3501" y="1586"/>
                      <a:pt x="4286" y="1895"/>
                    </a:cubicBezTo>
                    <a:cubicBezTo>
                      <a:pt x="5001" y="2181"/>
                      <a:pt x="5751" y="2300"/>
                      <a:pt x="6465" y="2609"/>
                    </a:cubicBezTo>
                    <a:cubicBezTo>
                      <a:pt x="7073" y="2883"/>
                      <a:pt x="7680" y="3157"/>
                      <a:pt x="8370" y="3193"/>
                    </a:cubicBezTo>
                    <a:cubicBezTo>
                      <a:pt x="8394" y="3193"/>
                      <a:pt x="8394" y="3145"/>
                      <a:pt x="8370" y="3133"/>
                    </a:cubicBezTo>
                    <a:cubicBezTo>
                      <a:pt x="7501" y="3014"/>
                      <a:pt x="6775" y="2645"/>
                      <a:pt x="5965" y="2312"/>
                    </a:cubicBezTo>
                    <a:cubicBezTo>
                      <a:pt x="5227" y="2014"/>
                      <a:pt x="4453" y="1907"/>
                      <a:pt x="3739" y="1526"/>
                    </a:cubicBezTo>
                    <a:cubicBezTo>
                      <a:pt x="3132" y="1181"/>
                      <a:pt x="2572" y="990"/>
                      <a:pt x="1917" y="776"/>
                    </a:cubicBezTo>
                    <a:cubicBezTo>
                      <a:pt x="1315" y="591"/>
                      <a:pt x="736" y="1"/>
                      <a:pt x="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5" name="Google Shape;4705;p5"/>
              <p:cNvSpPr/>
              <p:nvPr/>
            </p:nvSpPr>
            <p:spPr>
              <a:xfrm>
                <a:off x="2121975" y="2036475"/>
                <a:ext cx="137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260" extrusionOk="0">
                    <a:moveTo>
                      <a:pt x="118" y="1"/>
                    </a:moveTo>
                    <a:cubicBezTo>
                      <a:pt x="86" y="1"/>
                      <a:pt x="54" y="6"/>
                      <a:pt x="24" y="21"/>
                    </a:cubicBezTo>
                    <a:cubicBezTo>
                      <a:pt x="13" y="21"/>
                      <a:pt x="1" y="45"/>
                      <a:pt x="24" y="69"/>
                    </a:cubicBezTo>
                    <a:cubicBezTo>
                      <a:pt x="120" y="104"/>
                      <a:pt x="203" y="116"/>
                      <a:pt x="298" y="152"/>
                    </a:cubicBezTo>
                    <a:cubicBezTo>
                      <a:pt x="370" y="188"/>
                      <a:pt x="429" y="259"/>
                      <a:pt x="525" y="259"/>
                    </a:cubicBezTo>
                    <a:cubicBezTo>
                      <a:pt x="548" y="259"/>
                      <a:pt x="548" y="223"/>
                      <a:pt x="548" y="211"/>
                    </a:cubicBezTo>
                    <a:cubicBezTo>
                      <a:pt x="536" y="116"/>
                      <a:pt x="405" y="81"/>
                      <a:pt x="322" y="45"/>
                    </a:cubicBezTo>
                    <a:cubicBezTo>
                      <a:pt x="265" y="28"/>
                      <a:pt x="190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6" name="Google Shape;4706;p5"/>
              <p:cNvSpPr/>
              <p:nvPr/>
            </p:nvSpPr>
            <p:spPr>
              <a:xfrm>
                <a:off x="2094000" y="2030725"/>
                <a:ext cx="2400" cy="6425"/>
              </a:xfrm>
              <a:custGeom>
                <a:avLst/>
                <a:gdLst/>
                <a:ahLst/>
                <a:cxnLst/>
                <a:rect l="l" t="t" r="r" b="b"/>
                <a:pathLst>
                  <a:path w="96" h="257" extrusionOk="0">
                    <a:moveTo>
                      <a:pt x="0" y="1"/>
                    </a:moveTo>
                    <a:cubicBezTo>
                      <a:pt x="0" y="72"/>
                      <a:pt x="12" y="168"/>
                      <a:pt x="60" y="251"/>
                    </a:cubicBezTo>
                    <a:cubicBezTo>
                      <a:pt x="60" y="255"/>
                      <a:pt x="61" y="256"/>
                      <a:pt x="63" y="256"/>
                    </a:cubicBezTo>
                    <a:cubicBezTo>
                      <a:pt x="67" y="256"/>
                      <a:pt x="72" y="251"/>
                      <a:pt x="72" y="251"/>
                    </a:cubicBezTo>
                    <a:cubicBezTo>
                      <a:pt x="96" y="156"/>
                      <a:pt x="48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7" name="Google Shape;4707;p5"/>
              <p:cNvSpPr/>
              <p:nvPr/>
            </p:nvSpPr>
            <p:spPr>
              <a:xfrm>
                <a:off x="2097275" y="2025375"/>
                <a:ext cx="3675" cy="1077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31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0" y="84"/>
                      <a:pt x="0" y="179"/>
                      <a:pt x="24" y="251"/>
                    </a:cubicBezTo>
                    <a:cubicBezTo>
                      <a:pt x="36" y="298"/>
                      <a:pt x="36" y="382"/>
                      <a:pt x="84" y="417"/>
                    </a:cubicBezTo>
                    <a:cubicBezTo>
                      <a:pt x="90" y="426"/>
                      <a:pt x="97" y="430"/>
                      <a:pt x="104" y="430"/>
                    </a:cubicBezTo>
                    <a:cubicBezTo>
                      <a:pt x="126" y="430"/>
                      <a:pt x="146" y="397"/>
                      <a:pt x="120" y="370"/>
                    </a:cubicBezTo>
                    <a:lnTo>
                      <a:pt x="108" y="370"/>
                    </a:lnTo>
                    <a:lnTo>
                      <a:pt x="108" y="394"/>
                    </a:lnTo>
                    <a:cubicBezTo>
                      <a:pt x="84" y="394"/>
                      <a:pt x="48" y="215"/>
                      <a:pt x="48" y="191"/>
                    </a:cubicBezTo>
                    <a:cubicBezTo>
                      <a:pt x="36" y="132"/>
                      <a:pt x="36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8" name="Google Shape;4708;p5"/>
              <p:cNvSpPr/>
              <p:nvPr/>
            </p:nvSpPr>
            <p:spPr>
              <a:xfrm>
                <a:off x="2099950" y="2024200"/>
                <a:ext cx="4200" cy="1515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06" extrusionOk="0">
                    <a:moveTo>
                      <a:pt x="13" y="0"/>
                    </a:moveTo>
                    <a:cubicBezTo>
                      <a:pt x="13" y="0"/>
                      <a:pt x="1" y="0"/>
                      <a:pt x="1" y="24"/>
                    </a:cubicBezTo>
                    <a:cubicBezTo>
                      <a:pt x="13" y="214"/>
                      <a:pt x="36" y="441"/>
                      <a:pt x="155" y="595"/>
                    </a:cubicBezTo>
                    <a:cubicBezTo>
                      <a:pt x="155" y="603"/>
                      <a:pt x="157" y="606"/>
                      <a:pt x="158" y="606"/>
                    </a:cubicBezTo>
                    <a:cubicBezTo>
                      <a:pt x="162" y="606"/>
                      <a:pt x="167" y="592"/>
                      <a:pt x="167" y="583"/>
                    </a:cubicBezTo>
                    <a:cubicBezTo>
                      <a:pt x="155" y="488"/>
                      <a:pt x="108" y="405"/>
                      <a:pt x="72" y="310"/>
                    </a:cubicBezTo>
                    <a:cubicBezTo>
                      <a:pt x="48" y="214"/>
                      <a:pt x="36" y="107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9" name="Google Shape;4709;p5"/>
              <p:cNvSpPr/>
              <p:nvPr/>
            </p:nvSpPr>
            <p:spPr>
              <a:xfrm>
                <a:off x="2104425" y="2027025"/>
                <a:ext cx="38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411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125"/>
                      <a:pt x="12" y="339"/>
                      <a:pt x="131" y="411"/>
                    </a:cubicBezTo>
                    <a:cubicBezTo>
                      <a:pt x="131" y="411"/>
                      <a:pt x="155" y="411"/>
                      <a:pt x="155" y="399"/>
                    </a:cubicBezTo>
                    <a:cubicBezTo>
                      <a:pt x="119" y="339"/>
                      <a:pt x="95" y="292"/>
                      <a:pt x="60" y="232"/>
                    </a:cubicBezTo>
                    <a:cubicBezTo>
                      <a:pt x="36" y="161"/>
                      <a:pt x="36" y="78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0" name="Google Shape;4710;p5"/>
              <p:cNvSpPr/>
              <p:nvPr/>
            </p:nvSpPr>
            <p:spPr>
              <a:xfrm>
                <a:off x="2108275" y="2031025"/>
                <a:ext cx="3025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35" extrusionOk="0">
                    <a:moveTo>
                      <a:pt x="37" y="1"/>
                    </a:moveTo>
                    <a:cubicBezTo>
                      <a:pt x="37" y="7"/>
                      <a:pt x="34" y="7"/>
                      <a:pt x="31" y="7"/>
                    </a:cubicBezTo>
                    <a:cubicBezTo>
                      <a:pt x="28" y="7"/>
                      <a:pt x="25" y="7"/>
                      <a:pt x="25" y="13"/>
                    </a:cubicBezTo>
                    <a:cubicBezTo>
                      <a:pt x="1" y="120"/>
                      <a:pt x="25" y="287"/>
                      <a:pt x="96" y="334"/>
                    </a:cubicBezTo>
                    <a:cubicBezTo>
                      <a:pt x="96" y="334"/>
                      <a:pt x="120" y="334"/>
                      <a:pt x="120" y="322"/>
                    </a:cubicBezTo>
                    <a:cubicBezTo>
                      <a:pt x="96" y="275"/>
                      <a:pt x="72" y="239"/>
                      <a:pt x="61" y="179"/>
                    </a:cubicBezTo>
                    <a:cubicBezTo>
                      <a:pt x="37" y="120"/>
                      <a:pt x="37" y="6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1" name="Google Shape;4711;p5"/>
              <p:cNvSpPr/>
              <p:nvPr/>
            </p:nvSpPr>
            <p:spPr>
              <a:xfrm>
                <a:off x="2111850" y="2032525"/>
                <a:ext cx="330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370" extrusionOk="0">
                    <a:moveTo>
                      <a:pt x="37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1" y="131"/>
                      <a:pt x="13" y="298"/>
                      <a:pt x="120" y="369"/>
                    </a:cubicBezTo>
                    <a:cubicBezTo>
                      <a:pt x="120" y="369"/>
                      <a:pt x="132" y="369"/>
                      <a:pt x="132" y="358"/>
                    </a:cubicBezTo>
                    <a:cubicBezTo>
                      <a:pt x="120" y="298"/>
                      <a:pt x="72" y="250"/>
                      <a:pt x="60" y="191"/>
                    </a:cubicBezTo>
                    <a:cubicBezTo>
                      <a:pt x="48" y="131"/>
                      <a:pt x="37" y="72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2" name="Google Shape;4712;p5"/>
              <p:cNvSpPr/>
              <p:nvPr/>
            </p:nvSpPr>
            <p:spPr>
              <a:xfrm>
                <a:off x="2115725" y="2035075"/>
                <a:ext cx="2400" cy="7900"/>
              </a:xfrm>
              <a:custGeom>
                <a:avLst/>
                <a:gdLst/>
                <a:ahLst/>
                <a:cxnLst/>
                <a:rect l="l" t="t" r="r" b="b"/>
                <a:pathLst>
                  <a:path w="96" h="316" extrusionOk="0">
                    <a:moveTo>
                      <a:pt x="23" y="1"/>
                    </a:moveTo>
                    <a:cubicBezTo>
                      <a:pt x="17" y="1"/>
                      <a:pt x="13" y="7"/>
                      <a:pt x="13" y="17"/>
                    </a:cubicBezTo>
                    <a:cubicBezTo>
                      <a:pt x="1" y="101"/>
                      <a:pt x="1" y="256"/>
                      <a:pt x="84" y="315"/>
                    </a:cubicBezTo>
                    <a:cubicBezTo>
                      <a:pt x="96" y="315"/>
                      <a:pt x="96" y="315"/>
                      <a:pt x="96" y="291"/>
                    </a:cubicBezTo>
                    <a:cubicBezTo>
                      <a:pt x="84" y="256"/>
                      <a:pt x="72" y="220"/>
                      <a:pt x="60" y="172"/>
                    </a:cubicBezTo>
                    <a:cubicBezTo>
                      <a:pt x="36" y="137"/>
                      <a:pt x="36" y="77"/>
                      <a:pt x="36" y="29"/>
                    </a:cubicBezTo>
                    <a:cubicBezTo>
                      <a:pt x="36" y="10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3" name="Google Shape;4713;p5"/>
              <p:cNvSpPr/>
              <p:nvPr/>
            </p:nvSpPr>
            <p:spPr>
              <a:xfrm>
                <a:off x="2116125" y="2034650"/>
                <a:ext cx="5875" cy="7125"/>
              </a:xfrm>
              <a:custGeom>
                <a:avLst/>
                <a:gdLst/>
                <a:ahLst/>
                <a:cxnLst/>
                <a:rect l="l" t="t" r="r" b="b"/>
                <a:pathLst>
                  <a:path w="235" h="285" extrusionOk="0">
                    <a:moveTo>
                      <a:pt x="10" y="1"/>
                    </a:moveTo>
                    <a:cubicBezTo>
                      <a:pt x="4" y="1"/>
                      <a:pt x="0" y="18"/>
                      <a:pt x="8" y="34"/>
                    </a:cubicBezTo>
                    <a:cubicBezTo>
                      <a:pt x="56" y="58"/>
                      <a:pt x="104" y="106"/>
                      <a:pt x="128" y="154"/>
                    </a:cubicBezTo>
                    <a:cubicBezTo>
                      <a:pt x="163" y="201"/>
                      <a:pt x="163" y="237"/>
                      <a:pt x="187" y="284"/>
                    </a:cubicBezTo>
                    <a:lnTo>
                      <a:pt x="199" y="284"/>
                    </a:lnTo>
                    <a:cubicBezTo>
                      <a:pt x="235" y="177"/>
                      <a:pt x="104" y="58"/>
                      <a:pt x="20" y="11"/>
                    </a:cubicBezTo>
                    <a:cubicBezTo>
                      <a:pt x="17" y="4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4" name="Google Shape;4714;p5"/>
              <p:cNvSpPr/>
              <p:nvPr/>
            </p:nvSpPr>
            <p:spPr>
              <a:xfrm>
                <a:off x="2121675" y="2035375"/>
                <a:ext cx="4350" cy="767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07" extrusionOk="0">
                    <a:moveTo>
                      <a:pt x="16" y="1"/>
                    </a:moveTo>
                    <a:cubicBezTo>
                      <a:pt x="8" y="1"/>
                      <a:pt x="1" y="11"/>
                      <a:pt x="1" y="17"/>
                    </a:cubicBezTo>
                    <a:cubicBezTo>
                      <a:pt x="13" y="77"/>
                      <a:pt x="36" y="136"/>
                      <a:pt x="60" y="208"/>
                    </a:cubicBezTo>
                    <a:cubicBezTo>
                      <a:pt x="72" y="244"/>
                      <a:pt x="72" y="291"/>
                      <a:pt x="96" y="303"/>
                    </a:cubicBezTo>
                    <a:cubicBezTo>
                      <a:pt x="102" y="305"/>
                      <a:pt x="109" y="306"/>
                      <a:pt x="116" y="306"/>
                    </a:cubicBezTo>
                    <a:cubicBezTo>
                      <a:pt x="146" y="306"/>
                      <a:pt x="173" y="285"/>
                      <a:pt x="144" y="255"/>
                    </a:cubicBezTo>
                    <a:lnTo>
                      <a:pt x="144" y="255"/>
                    </a:lnTo>
                    <a:cubicBezTo>
                      <a:pt x="144" y="255"/>
                      <a:pt x="132" y="256"/>
                      <a:pt x="132" y="267"/>
                    </a:cubicBezTo>
                    <a:cubicBezTo>
                      <a:pt x="132" y="255"/>
                      <a:pt x="96" y="232"/>
                      <a:pt x="96" y="208"/>
                    </a:cubicBezTo>
                    <a:cubicBezTo>
                      <a:pt x="96" y="196"/>
                      <a:pt x="84" y="172"/>
                      <a:pt x="84" y="148"/>
                    </a:cubicBezTo>
                    <a:cubicBezTo>
                      <a:pt x="72" y="113"/>
                      <a:pt x="60" y="65"/>
                      <a:pt x="36" y="29"/>
                    </a:cubicBezTo>
                    <a:cubicBezTo>
                      <a:pt x="31" y="8"/>
                      <a:pt x="23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5" name="Google Shape;4715;p5"/>
              <p:cNvSpPr/>
              <p:nvPr/>
            </p:nvSpPr>
            <p:spPr>
              <a:xfrm>
                <a:off x="2123300" y="2036125"/>
                <a:ext cx="4350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38" extrusionOk="0">
                    <a:moveTo>
                      <a:pt x="3" y="1"/>
                    </a:moveTo>
                    <a:lnTo>
                      <a:pt x="3" y="1"/>
                    </a:ln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  <a:moveTo>
                      <a:pt x="7" y="23"/>
                    </a:moveTo>
                    <a:cubicBezTo>
                      <a:pt x="55" y="59"/>
                      <a:pt x="79" y="118"/>
                      <a:pt x="91" y="178"/>
                    </a:cubicBezTo>
                    <a:cubicBezTo>
                      <a:pt x="114" y="225"/>
                      <a:pt x="91" y="285"/>
                      <a:pt x="114" y="333"/>
                    </a:cubicBezTo>
                    <a:cubicBezTo>
                      <a:pt x="114" y="337"/>
                      <a:pt x="116" y="338"/>
                      <a:pt x="117" y="338"/>
                    </a:cubicBezTo>
                    <a:cubicBezTo>
                      <a:pt x="121" y="338"/>
                      <a:pt x="126" y="333"/>
                      <a:pt x="126" y="333"/>
                    </a:cubicBezTo>
                    <a:cubicBezTo>
                      <a:pt x="174" y="285"/>
                      <a:pt x="150" y="214"/>
                      <a:pt x="126" y="154"/>
                    </a:cubicBezTo>
                    <a:cubicBezTo>
                      <a:pt x="114" y="95"/>
                      <a:pt x="67" y="47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6" name="Google Shape;4716;p5"/>
              <p:cNvSpPr/>
              <p:nvPr/>
            </p:nvSpPr>
            <p:spPr>
              <a:xfrm>
                <a:off x="2127050" y="2039075"/>
                <a:ext cx="2900" cy="6225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49" extrusionOk="0">
                    <a:moveTo>
                      <a:pt x="12" y="0"/>
                    </a:moveTo>
                    <a:cubicBezTo>
                      <a:pt x="12" y="2"/>
                      <a:pt x="13" y="3"/>
                      <a:pt x="13" y="4"/>
                    </a:cubicBezTo>
                    <a:lnTo>
                      <a:pt x="13" y="4"/>
                    </a:lnTo>
                    <a:cubicBezTo>
                      <a:pt x="20" y="0"/>
                      <a:pt x="25" y="0"/>
                      <a:pt x="12" y="0"/>
                    </a:cubicBezTo>
                    <a:close/>
                    <a:moveTo>
                      <a:pt x="13" y="4"/>
                    </a:moveTo>
                    <a:cubicBezTo>
                      <a:pt x="7" y="8"/>
                      <a:pt x="0" y="13"/>
                      <a:pt x="0" y="24"/>
                    </a:cubicBezTo>
                    <a:cubicBezTo>
                      <a:pt x="0" y="96"/>
                      <a:pt x="24" y="203"/>
                      <a:pt x="83" y="238"/>
                    </a:cubicBezTo>
                    <a:cubicBezTo>
                      <a:pt x="87" y="245"/>
                      <a:pt x="91" y="248"/>
                      <a:pt x="96" y="248"/>
                    </a:cubicBezTo>
                    <a:cubicBezTo>
                      <a:pt x="106" y="248"/>
                      <a:pt x="116" y="231"/>
                      <a:pt x="107" y="215"/>
                    </a:cubicBezTo>
                    <a:cubicBezTo>
                      <a:pt x="60" y="144"/>
                      <a:pt x="36" y="97"/>
                      <a:pt x="13" y="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7" name="Google Shape;4717;p5"/>
              <p:cNvSpPr/>
              <p:nvPr/>
            </p:nvSpPr>
            <p:spPr>
              <a:xfrm>
                <a:off x="2125775" y="2039300"/>
                <a:ext cx="20275" cy="111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6" extrusionOk="0">
                    <a:moveTo>
                      <a:pt x="29" y="85"/>
                    </a:moveTo>
                    <a:cubicBezTo>
                      <a:pt x="30" y="85"/>
                      <a:pt x="30" y="85"/>
                      <a:pt x="31" y="85"/>
                    </a:cubicBezTo>
                    <a:lnTo>
                      <a:pt x="31" y="85"/>
                    </a:lnTo>
                    <a:cubicBezTo>
                      <a:pt x="28" y="87"/>
                      <a:pt x="25" y="89"/>
                      <a:pt x="22" y="92"/>
                    </a:cubicBezTo>
                    <a:lnTo>
                      <a:pt x="22" y="92"/>
                    </a:lnTo>
                    <a:cubicBezTo>
                      <a:pt x="25" y="86"/>
                      <a:pt x="27" y="85"/>
                      <a:pt x="29" y="85"/>
                    </a:cubicBezTo>
                    <a:close/>
                    <a:moveTo>
                      <a:pt x="324" y="272"/>
                    </a:moveTo>
                    <a:lnTo>
                      <a:pt x="324" y="272"/>
                    </a:lnTo>
                    <a:cubicBezTo>
                      <a:pt x="329" y="276"/>
                      <a:pt x="334" y="279"/>
                      <a:pt x="339" y="282"/>
                    </a:cubicBezTo>
                    <a:lnTo>
                      <a:pt x="339" y="282"/>
                    </a:lnTo>
                    <a:cubicBezTo>
                      <a:pt x="339" y="285"/>
                      <a:pt x="338" y="287"/>
                      <a:pt x="337" y="290"/>
                    </a:cubicBezTo>
                    <a:lnTo>
                      <a:pt x="337" y="290"/>
                    </a:lnTo>
                    <a:cubicBezTo>
                      <a:pt x="332" y="284"/>
                      <a:pt x="328" y="278"/>
                      <a:pt x="324" y="272"/>
                    </a:cubicBezTo>
                    <a:close/>
                    <a:moveTo>
                      <a:pt x="198" y="204"/>
                    </a:moveTo>
                    <a:lnTo>
                      <a:pt x="198" y="204"/>
                    </a:lnTo>
                    <a:cubicBezTo>
                      <a:pt x="215" y="214"/>
                      <a:pt x="233" y="224"/>
                      <a:pt x="250" y="233"/>
                    </a:cubicBezTo>
                    <a:lnTo>
                      <a:pt x="250" y="233"/>
                    </a:lnTo>
                    <a:cubicBezTo>
                      <a:pt x="248" y="256"/>
                      <a:pt x="245" y="278"/>
                      <a:pt x="239" y="302"/>
                    </a:cubicBezTo>
                    <a:lnTo>
                      <a:pt x="239" y="302"/>
                    </a:lnTo>
                    <a:lnTo>
                      <a:pt x="198" y="204"/>
                    </a:lnTo>
                    <a:close/>
                    <a:moveTo>
                      <a:pt x="238" y="306"/>
                    </a:moveTo>
                    <a:cubicBezTo>
                      <a:pt x="232" y="327"/>
                      <a:pt x="226" y="349"/>
                      <a:pt x="218" y="372"/>
                    </a:cubicBezTo>
                    <a:lnTo>
                      <a:pt x="265" y="372"/>
                    </a:lnTo>
                    <a:lnTo>
                      <a:pt x="238" y="306"/>
                    </a:lnTo>
                    <a:close/>
                    <a:moveTo>
                      <a:pt x="301" y="0"/>
                    </a:moveTo>
                    <a:cubicBezTo>
                      <a:pt x="294" y="0"/>
                      <a:pt x="286" y="4"/>
                      <a:pt x="282" y="11"/>
                    </a:cubicBezTo>
                    <a:lnTo>
                      <a:pt x="282" y="11"/>
                    </a:lnTo>
                    <a:cubicBezTo>
                      <a:pt x="275" y="15"/>
                      <a:pt x="269" y="20"/>
                      <a:pt x="265" y="27"/>
                    </a:cubicBezTo>
                    <a:cubicBezTo>
                      <a:pt x="259" y="43"/>
                      <a:pt x="254" y="59"/>
                      <a:pt x="251" y="75"/>
                    </a:cubicBezTo>
                    <a:lnTo>
                      <a:pt x="230" y="75"/>
                    </a:lnTo>
                    <a:cubicBezTo>
                      <a:pt x="231" y="79"/>
                      <a:pt x="232" y="83"/>
                      <a:pt x="234" y="87"/>
                    </a:cubicBezTo>
                    <a:lnTo>
                      <a:pt x="230" y="87"/>
                    </a:lnTo>
                    <a:cubicBezTo>
                      <a:pt x="232" y="93"/>
                      <a:pt x="234" y="99"/>
                      <a:pt x="236" y="105"/>
                    </a:cubicBezTo>
                    <a:lnTo>
                      <a:pt x="236" y="105"/>
                    </a:lnTo>
                    <a:cubicBezTo>
                      <a:pt x="230" y="103"/>
                      <a:pt x="224" y="101"/>
                      <a:pt x="218" y="98"/>
                    </a:cubicBezTo>
                    <a:cubicBezTo>
                      <a:pt x="215" y="97"/>
                      <a:pt x="212" y="97"/>
                      <a:pt x="210" y="97"/>
                    </a:cubicBezTo>
                    <a:cubicBezTo>
                      <a:pt x="206" y="97"/>
                      <a:pt x="202" y="98"/>
                      <a:pt x="198" y="100"/>
                    </a:cubicBezTo>
                    <a:lnTo>
                      <a:pt x="198" y="100"/>
                    </a:lnTo>
                    <a:cubicBezTo>
                      <a:pt x="186" y="102"/>
                      <a:pt x="168" y="110"/>
                      <a:pt x="158" y="110"/>
                    </a:cubicBezTo>
                    <a:lnTo>
                      <a:pt x="160" y="114"/>
                    </a:lnTo>
                    <a:lnTo>
                      <a:pt x="160" y="114"/>
                    </a:lnTo>
                    <a:cubicBezTo>
                      <a:pt x="124" y="94"/>
                      <a:pt x="87" y="73"/>
                      <a:pt x="51" y="51"/>
                    </a:cubicBezTo>
                    <a:lnTo>
                      <a:pt x="51" y="51"/>
                    </a:lnTo>
                    <a:cubicBezTo>
                      <a:pt x="51" y="51"/>
                      <a:pt x="51" y="51"/>
                      <a:pt x="51" y="51"/>
                    </a:cubicBezTo>
                    <a:cubicBezTo>
                      <a:pt x="48" y="50"/>
                      <a:pt x="46" y="49"/>
                      <a:pt x="43" y="49"/>
                    </a:cubicBezTo>
                    <a:cubicBezTo>
                      <a:pt x="23" y="49"/>
                      <a:pt x="0" y="81"/>
                      <a:pt x="19" y="95"/>
                    </a:cubicBezTo>
                    <a:lnTo>
                      <a:pt x="19" y="95"/>
                    </a:lnTo>
                    <a:cubicBezTo>
                      <a:pt x="18" y="96"/>
                      <a:pt x="17" y="97"/>
                      <a:pt x="15" y="98"/>
                    </a:cubicBezTo>
                    <a:lnTo>
                      <a:pt x="15" y="110"/>
                    </a:lnTo>
                    <a:cubicBezTo>
                      <a:pt x="17" y="104"/>
                      <a:pt x="19" y="99"/>
                      <a:pt x="21" y="95"/>
                    </a:cubicBezTo>
                    <a:lnTo>
                      <a:pt x="21" y="95"/>
                    </a:lnTo>
                    <a:cubicBezTo>
                      <a:pt x="23" y="97"/>
                      <a:pt x="25" y="98"/>
                      <a:pt x="27" y="98"/>
                    </a:cubicBezTo>
                    <a:cubicBezTo>
                      <a:pt x="27" y="98"/>
                      <a:pt x="27" y="98"/>
                      <a:pt x="27" y="98"/>
                    </a:cubicBezTo>
                    <a:lnTo>
                      <a:pt x="27" y="98"/>
                    </a:lnTo>
                    <a:cubicBezTo>
                      <a:pt x="47" y="112"/>
                      <a:pt x="67" y="125"/>
                      <a:pt x="88" y="138"/>
                    </a:cubicBezTo>
                    <a:lnTo>
                      <a:pt x="88" y="138"/>
                    </a:lnTo>
                    <a:cubicBezTo>
                      <a:pt x="98" y="149"/>
                      <a:pt x="107" y="158"/>
                      <a:pt x="111" y="158"/>
                    </a:cubicBezTo>
                    <a:cubicBezTo>
                      <a:pt x="117" y="160"/>
                      <a:pt x="123" y="162"/>
                      <a:pt x="129" y="163"/>
                    </a:cubicBezTo>
                    <a:lnTo>
                      <a:pt x="129" y="163"/>
                    </a:lnTo>
                    <a:cubicBezTo>
                      <a:pt x="150" y="177"/>
                      <a:pt x="172" y="190"/>
                      <a:pt x="194" y="202"/>
                    </a:cubicBezTo>
                    <a:lnTo>
                      <a:pt x="194" y="202"/>
                    </a:lnTo>
                    <a:lnTo>
                      <a:pt x="190" y="192"/>
                    </a:lnTo>
                    <a:lnTo>
                      <a:pt x="190" y="192"/>
                    </a:lnTo>
                    <a:cubicBezTo>
                      <a:pt x="191" y="193"/>
                      <a:pt x="192" y="194"/>
                      <a:pt x="194" y="195"/>
                    </a:cubicBezTo>
                    <a:lnTo>
                      <a:pt x="194" y="195"/>
                    </a:lnTo>
                    <a:lnTo>
                      <a:pt x="198" y="204"/>
                    </a:lnTo>
                    <a:lnTo>
                      <a:pt x="198" y="204"/>
                    </a:lnTo>
                    <a:cubicBezTo>
                      <a:pt x="196" y="204"/>
                      <a:pt x="195" y="203"/>
                      <a:pt x="194" y="202"/>
                    </a:cubicBezTo>
                    <a:lnTo>
                      <a:pt x="194" y="202"/>
                    </a:lnTo>
                    <a:lnTo>
                      <a:pt x="238" y="306"/>
                    </a:lnTo>
                    <a:lnTo>
                      <a:pt x="238" y="306"/>
                    </a:lnTo>
                    <a:cubicBezTo>
                      <a:pt x="238" y="305"/>
                      <a:pt x="238" y="303"/>
                      <a:pt x="239" y="302"/>
                    </a:cubicBezTo>
                    <a:lnTo>
                      <a:pt x="239" y="302"/>
                    </a:lnTo>
                    <a:lnTo>
                      <a:pt x="253" y="337"/>
                    </a:lnTo>
                    <a:cubicBezTo>
                      <a:pt x="261" y="344"/>
                      <a:pt x="272" y="355"/>
                      <a:pt x="280" y="355"/>
                    </a:cubicBezTo>
                    <a:cubicBezTo>
                      <a:pt x="286" y="355"/>
                      <a:pt x="289" y="351"/>
                      <a:pt x="289" y="337"/>
                    </a:cubicBezTo>
                    <a:cubicBezTo>
                      <a:pt x="296" y="322"/>
                      <a:pt x="301" y="308"/>
                      <a:pt x="307" y="294"/>
                    </a:cubicBezTo>
                    <a:lnTo>
                      <a:pt x="307" y="294"/>
                    </a:lnTo>
                    <a:cubicBezTo>
                      <a:pt x="313" y="301"/>
                      <a:pt x="320" y="309"/>
                      <a:pt x="328" y="317"/>
                    </a:cubicBezTo>
                    <a:lnTo>
                      <a:pt x="328" y="317"/>
                    </a:lnTo>
                    <a:cubicBezTo>
                      <a:pt x="327" y="319"/>
                      <a:pt x="326" y="322"/>
                      <a:pt x="325" y="325"/>
                    </a:cubicBezTo>
                    <a:lnTo>
                      <a:pt x="336" y="325"/>
                    </a:lnTo>
                    <a:cubicBezTo>
                      <a:pt x="340" y="329"/>
                      <a:pt x="344" y="333"/>
                      <a:pt x="349" y="337"/>
                    </a:cubicBezTo>
                    <a:cubicBezTo>
                      <a:pt x="361" y="343"/>
                      <a:pt x="370" y="346"/>
                      <a:pt x="377" y="346"/>
                    </a:cubicBezTo>
                    <a:cubicBezTo>
                      <a:pt x="378" y="346"/>
                      <a:pt x="379" y="346"/>
                      <a:pt x="379" y="345"/>
                    </a:cubicBezTo>
                    <a:lnTo>
                      <a:pt x="379" y="345"/>
                    </a:lnTo>
                    <a:cubicBezTo>
                      <a:pt x="382" y="354"/>
                      <a:pt x="387" y="363"/>
                      <a:pt x="396" y="372"/>
                    </a:cubicBezTo>
                    <a:cubicBezTo>
                      <a:pt x="435" y="385"/>
                      <a:pt x="470" y="394"/>
                      <a:pt x="507" y="406"/>
                    </a:cubicBezTo>
                    <a:lnTo>
                      <a:pt x="507" y="406"/>
                    </a:lnTo>
                    <a:cubicBezTo>
                      <a:pt x="532" y="419"/>
                      <a:pt x="559" y="428"/>
                      <a:pt x="588" y="434"/>
                    </a:cubicBezTo>
                    <a:lnTo>
                      <a:pt x="588" y="434"/>
                    </a:lnTo>
                    <a:cubicBezTo>
                      <a:pt x="595" y="437"/>
                      <a:pt x="603" y="440"/>
                      <a:pt x="611" y="444"/>
                    </a:cubicBezTo>
                    <a:cubicBezTo>
                      <a:pt x="613" y="445"/>
                      <a:pt x="616" y="446"/>
                      <a:pt x="618" y="446"/>
                    </a:cubicBezTo>
                    <a:cubicBezTo>
                      <a:pt x="622" y="446"/>
                      <a:pt x="625" y="444"/>
                      <a:pt x="628" y="441"/>
                    </a:cubicBezTo>
                    <a:lnTo>
                      <a:pt x="628" y="441"/>
                    </a:lnTo>
                    <a:cubicBezTo>
                      <a:pt x="646" y="443"/>
                      <a:pt x="664" y="444"/>
                      <a:pt x="682" y="444"/>
                    </a:cubicBezTo>
                    <a:cubicBezTo>
                      <a:pt x="692" y="444"/>
                      <a:pt x="702" y="418"/>
                      <a:pt x="705" y="403"/>
                    </a:cubicBezTo>
                    <a:lnTo>
                      <a:pt x="705" y="403"/>
                    </a:lnTo>
                    <a:cubicBezTo>
                      <a:pt x="721" y="413"/>
                      <a:pt x="737" y="423"/>
                      <a:pt x="754" y="432"/>
                    </a:cubicBezTo>
                    <a:cubicBezTo>
                      <a:pt x="757" y="433"/>
                      <a:pt x="761" y="434"/>
                      <a:pt x="765" y="434"/>
                    </a:cubicBezTo>
                    <a:cubicBezTo>
                      <a:pt x="794" y="434"/>
                      <a:pt x="810" y="395"/>
                      <a:pt x="789" y="384"/>
                    </a:cubicBezTo>
                    <a:cubicBezTo>
                      <a:pt x="772" y="374"/>
                      <a:pt x="756" y="365"/>
                      <a:pt x="739" y="355"/>
                    </a:cubicBezTo>
                    <a:lnTo>
                      <a:pt x="739" y="355"/>
                    </a:lnTo>
                    <a:cubicBezTo>
                      <a:pt x="734" y="353"/>
                      <a:pt x="730" y="350"/>
                      <a:pt x="725" y="348"/>
                    </a:cubicBezTo>
                    <a:lnTo>
                      <a:pt x="725" y="348"/>
                    </a:lnTo>
                    <a:cubicBezTo>
                      <a:pt x="727" y="348"/>
                      <a:pt x="728" y="348"/>
                      <a:pt x="730" y="349"/>
                    </a:cubicBezTo>
                    <a:cubicBezTo>
                      <a:pt x="730" y="348"/>
                      <a:pt x="730" y="348"/>
                      <a:pt x="730" y="347"/>
                    </a:cubicBezTo>
                    <a:lnTo>
                      <a:pt x="730" y="347"/>
                    </a:lnTo>
                    <a:cubicBezTo>
                      <a:pt x="734" y="348"/>
                      <a:pt x="738" y="348"/>
                      <a:pt x="742" y="349"/>
                    </a:cubicBezTo>
                    <a:cubicBezTo>
                      <a:pt x="765" y="349"/>
                      <a:pt x="789" y="313"/>
                      <a:pt x="754" y="313"/>
                    </a:cubicBezTo>
                    <a:cubicBezTo>
                      <a:pt x="710" y="288"/>
                      <a:pt x="663" y="263"/>
                      <a:pt x="613" y="241"/>
                    </a:cubicBezTo>
                    <a:lnTo>
                      <a:pt x="613" y="241"/>
                    </a:lnTo>
                    <a:cubicBezTo>
                      <a:pt x="622" y="229"/>
                      <a:pt x="624" y="212"/>
                      <a:pt x="611" y="206"/>
                    </a:cubicBezTo>
                    <a:cubicBezTo>
                      <a:pt x="563" y="182"/>
                      <a:pt x="527" y="158"/>
                      <a:pt x="492" y="146"/>
                    </a:cubicBezTo>
                    <a:cubicBezTo>
                      <a:pt x="488" y="144"/>
                      <a:pt x="485" y="142"/>
                      <a:pt x="483" y="141"/>
                    </a:cubicBezTo>
                    <a:lnTo>
                      <a:pt x="483" y="141"/>
                    </a:lnTo>
                    <a:cubicBezTo>
                      <a:pt x="476" y="105"/>
                      <a:pt x="462" y="71"/>
                      <a:pt x="444" y="39"/>
                    </a:cubicBezTo>
                    <a:cubicBezTo>
                      <a:pt x="440" y="26"/>
                      <a:pt x="429" y="21"/>
                      <a:pt x="417" y="21"/>
                    </a:cubicBezTo>
                    <a:cubicBezTo>
                      <a:pt x="398" y="21"/>
                      <a:pt x="377" y="36"/>
                      <a:pt x="384" y="51"/>
                    </a:cubicBezTo>
                    <a:cubicBezTo>
                      <a:pt x="390" y="63"/>
                      <a:pt x="396" y="74"/>
                      <a:pt x="403" y="85"/>
                    </a:cubicBezTo>
                    <a:lnTo>
                      <a:pt x="403" y="85"/>
                    </a:lnTo>
                    <a:cubicBezTo>
                      <a:pt x="397" y="86"/>
                      <a:pt x="391" y="87"/>
                      <a:pt x="384" y="87"/>
                    </a:cubicBezTo>
                    <a:cubicBezTo>
                      <a:pt x="404" y="121"/>
                      <a:pt x="415" y="154"/>
                      <a:pt x="420" y="188"/>
                    </a:cubicBezTo>
                    <a:lnTo>
                      <a:pt x="420" y="188"/>
                    </a:lnTo>
                    <a:cubicBezTo>
                      <a:pt x="395" y="175"/>
                      <a:pt x="369" y="163"/>
                      <a:pt x="343" y="151"/>
                    </a:cubicBezTo>
                    <a:lnTo>
                      <a:pt x="343" y="151"/>
                    </a:lnTo>
                    <a:cubicBezTo>
                      <a:pt x="341" y="129"/>
                      <a:pt x="338" y="108"/>
                      <a:pt x="335" y="87"/>
                    </a:cubicBezTo>
                    <a:lnTo>
                      <a:pt x="335" y="87"/>
                    </a:lnTo>
                    <a:cubicBezTo>
                      <a:pt x="333" y="68"/>
                      <a:pt x="329" y="48"/>
                      <a:pt x="325" y="27"/>
                    </a:cubicBezTo>
                    <a:cubicBezTo>
                      <a:pt x="325" y="9"/>
                      <a:pt x="313" y="0"/>
                      <a:pt x="3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8" name="Google Shape;4718;p5"/>
              <p:cNvSpPr/>
              <p:nvPr/>
            </p:nvSpPr>
            <p:spPr>
              <a:xfrm>
                <a:off x="2129550" y="1963725"/>
                <a:ext cx="229300" cy="88725"/>
              </a:xfrm>
              <a:custGeom>
                <a:avLst/>
                <a:gdLst/>
                <a:ahLst/>
                <a:cxnLst/>
                <a:rect l="l" t="t" r="r" b="b"/>
                <a:pathLst>
                  <a:path w="9172" h="3549" extrusionOk="0">
                    <a:moveTo>
                      <a:pt x="3375" y="1"/>
                    </a:moveTo>
                    <a:cubicBezTo>
                      <a:pt x="1667" y="1"/>
                      <a:pt x="1" y="1213"/>
                      <a:pt x="174" y="3074"/>
                    </a:cubicBezTo>
                    <a:cubicBezTo>
                      <a:pt x="180" y="3096"/>
                      <a:pt x="204" y="3108"/>
                      <a:pt x="228" y="3108"/>
                    </a:cubicBezTo>
                    <a:cubicBezTo>
                      <a:pt x="255" y="3108"/>
                      <a:pt x="281" y="3093"/>
                      <a:pt x="281" y="3062"/>
                    </a:cubicBezTo>
                    <a:cubicBezTo>
                      <a:pt x="195" y="1196"/>
                      <a:pt x="1763" y="129"/>
                      <a:pt x="3402" y="129"/>
                    </a:cubicBezTo>
                    <a:cubicBezTo>
                      <a:pt x="3802" y="129"/>
                      <a:pt x="4206" y="193"/>
                      <a:pt x="4591" y="324"/>
                    </a:cubicBezTo>
                    <a:cubicBezTo>
                      <a:pt x="5544" y="657"/>
                      <a:pt x="6139" y="1336"/>
                      <a:pt x="6925" y="1883"/>
                    </a:cubicBezTo>
                    <a:cubicBezTo>
                      <a:pt x="7699" y="2443"/>
                      <a:pt x="8556" y="2657"/>
                      <a:pt x="9092" y="3526"/>
                    </a:cubicBezTo>
                    <a:cubicBezTo>
                      <a:pt x="9100" y="3542"/>
                      <a:pt x="9112" y="3549"/>
                      <a:pt x="9123" y="3549"/>
                    </a:cubicBezTo>
                    <a:cubicBezTo>
                      <a:pt x="9147" y="3549"/>
                      <a:pt x="9171" y="3522"/>
                      <a:pt x="9163" y="3491"/>
                    </a:cubicBezTo>
                    <a:cubicBezTo>
                      <a:pt x="8806" y="2479"/>
                      <a:pt x="7544" y="2229"/>
                      <a:pt x="6782" y="1621"/>
                    </a:cubicBezTo>
                    <a:cubicBezTo>
                      <a:pt x="5889" y="895"/>
                      <a:pt x="5067" y="216"/>
                      <a:pt x="3889" y="38"/>
                    </a:cubicBezTo>
                    <a:cubicBezTo>
                      <a:pt x="3718" y="13"/>
                      <a:pt x="3546" y="1"/>
                      <a:pt x="33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9" name="Google Shape;4719;p5"/>
              <p:cNvSpPr/>
              <p:nvPr/>
            </p:nvSpPr>
            <p:spPr>
              <a:xfrm>
                <a:off x="2354150" y="2044425"/>
                <a:ext cx="78600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4846" extrusionOk="0">
                    <a:moveTo>
                      <a:pt x="1" y="1"/>
                    </a:moveTo>
                    <a:cubicBezTo>
                      <a:pt x="2" y="3"/>
                      <a:pt x="3" y="5"/>
                      <a:pt x="4" y="8"/>
                    </a:cubicBezTo>
                    <a:lnTo>
                      <a:pt x="4" y="8"/>
                    </a:lnTo>
                    <a:cubicBezTo>
                      <a:pt x="6" y="4"/>
                      <a:pt x="7" y="1"/>
                      <a:pt x="1" y="1"/>
                    </a:cubicBezTo>
                    <a:close/>
                    <a:moveTo>
                      <a:pt x="4" y="8"/>
                    </a:moveTo>
                    <a:cubicBezTo>
                      <a:pt x="3" y="10"/>
                      <a:pt x="1" y="13"/>
                      <a:pt x="1" y="13"/>
                    </a:cubicBezTo>
                    <a:cubicBezTo>
                      <a:pt x="239" y="1036"/>
                      <a:pt x="1155" y="1417"/>
                      <a:pt x="1679" y="2263"/>
                    </a:cubicBezTo>
                    <a:cubicBezTo>
                      <a:pt x="1917" y="2644"/>
                      <a:pt x="2072" y="3084"/>
                      <a:pt x="2287" y="3477"/>
                    </a:cubicBezTo>
                    <a:cubicBezTo>
                      <a:pt x="2548" y="3930"/>
                      <a:pt x="2929" y="4287"/>
                      <a:pt x="3037" y="4811"/>
                    </a:cubicBezTo>
                    <a:cubicBezTo>
                      <a:pt x="3041" y="4835"/>
                      <a:pt x="3060" y="4845"/>
                      <a:pt x="3080" y="4845"/>
                    </a:cubicBezTo>
                    <a:cubicBezTo>
                      <a:pt x="3110" y="4845"/>
                      <a:pt x="3144" y="4822"/>
                      <a:pt x="3144" y="4787"/>
                    </a:cubicBezTo>
                    <a:cubicBezTo>
                      <a:pt x="3120" y="4418"/>
                      <a:pt x="2918" y="4168"/>
                      <a:pt x="2703" y="3870"/>
                    </a:cubicBezTo>
                    <a:cubicBezTo>
                      <a:pt x="2406" y="3442"/>
                      <a:pt x="2215" y="2977"/>
                      <a:pt x="1977" y="2513"/>
                    </a:cubicBezTo>
                    <a:cubicBezTo>
                      <a:pt x="1751" y="2060"/>
                      <a:pt x="1489" y="1727"/>
                      <a:pt x="1120" y="1394"/>
                    </a:cubicBezTo>
                    <a:cubicBezTo>
                      <a:pt x="657" y="979"/>
                      <a:pt x="301" y="552"/>
                      <a:pt x="4" y="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0" name="Google Shape;4720;p5"/>
              <p:cNvSpPr/>
              <p:nvPr/>
            </p:nvSpPr>
            <p:spPr>
              <a:xfrm>
                <a:off x="2098475" y="2047700"/>
                <a:ext cx="278325" cy="167500"/>
              </a:xfrm>
              <a:custGeom>
                <a:avLst/>
                <a:gdLst/>
                <a:ahLst/>
                <a:cxnLst/>
                <a:rect l="l" t="t" r="r" b="b"/>
                <a:pathLst>
                  <a:path w="11133" h="6700" extrusionOk="0">
                    <a:moveTo>
                      <a:pt x="1429" y="1"/>
                    </a:moveTo>
                    <a:cubicBezTo>
                      <a:pt x="905" y="120"/>
                      <a:pt x="607" y="513"/>
                      <a:pt x="405" y="989"/>
                    </a:cubicBezTo>
                    <a:cubicBezTo>
                      <a:pt x="214" y="1429"/>
                      <a:pt x="0" y="2037"/>
                      <a:pt x="107" y="2537"/>
                    </a:cubicBezTo>
                    <a:cubicBezTo>
                      <a:pt x="345" y="3727"/>
                      <a:pt x="1488" y="4513"/>
                      <a:pt x="2477" y="5037"/>
                    </a:cubicBezTo>
                    <a:cubicBezTo>
                      <a:pt x="3846" y="5751"/>
                      <a:pt x="5370" y="6418"/>
                      <a:pt x="6906" y="6656"/>
                    </a:cubicBezTo>
                    <a:cubicBezTo>
                      <a:pt x="7105" y="6684"/>
                      <a:pt x="7304" y="6699"/>
                      <a:pt x="7501" y="6699"/>
                    </a:cubicBezTo>
                    <a:cubicBezTo>
                      <a:pt x="7903" y="6699"/>
                      <a:pt x="8300" y="6634"/>
                      <a:pt x="8692" y="6466"/>
                    </a:cubicBezTo>
                    <a:cubicBezTo>
                      <a:pt x="9025" y="6311"/>
                      <a:pt x="9335" y="6120"/>
                      <a:pt x="9680" y="6001"/>
                    </a:cubicBezTo>
                    <a:cubicBezTo>
                      <a:pt x="10132" y="5835"/>
                      <a:pt x="10597" y="5823"/>
                      <a:pt x="11073" y="5763"/>
                    </a:cubicBezTo>
                    <a:cubicBezTo>
                      <a:pt x="11121" y="5763"/>
                      <a:pt x="11132" y="5668"/>
                      <a:pt x="11085" y="5668"/>
                    </a:cubicBezTo>
                    <a:cubicBezTo>
                      <a:pt x="10967" y="5649"/>
                      <a:pt x="10853" y="5640"/>
                      <a:pt x="10741" y="5640"/>
                    </a:cubicBezTo>
                    <a:cubicBezTo>
                      <a:pt x="9830" y="5640"/>
                      <a:pt x="9121" y="6234"/>
                      <a:pt x="8251" y="6478"/>
                    </a:cubicBezTo>
                    <a:cubicBezTo>
                      <a:pt x="8004" y="6546"/>
                      <a:pt x="7747" y="6575"/>
                      <a:pt x="7486" y="6575"/>
                    </a:cubicBezTo>
                    <a:cubicBezTo>
                      <a:pt x="6377" y="6575"/>
                      <a:pt x="5181" y="6042"/>
                      <a:pt x="4227" y="5656"/>
                    </a:cubicBezTo>
                    <a:cubicBezTo>
                      <a:pt x="3072" y="5180"/>
                      <a:pt x="1643" y="4668"/>
                      <a:pt x="881" y="3620"/>
                    </a:cubicBezTo>
                    <a:cubicBezTo>
                      <a:pt x="464" y="3049"/>
                      <a:pt x="167" y="2525"/>
                      <a:pt x="310" y="1798"/>
                    </a:cubicBezTo>
                    <a:cubicBezTo>
                      <a:pt x="464" y="1084"/>
                      <a:pt x="714" y="310"/>
                      <a:pt x="1453" y="48"/>
                    </a:cubicBezTo>
                    <a:cubicBezTo>
                      <a:pt x="1476" y="48"/>
                      <a:pt x="1465" y="1"/>
                      <a:pt x="14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1" name="Google Shape;4721;p5"/>
              <p:cNvSpPr/>
              <p:nvPr/>
            </p:nvSpPr>
            <p:spPr>
              <a:xfrm>
                <a:off x="2372900" y="2161725"/>
                <a:ext cx="5955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1183" extrusionOk="0">
                    <a:moveTo>
                      <a:pt x="2299" y="1"/>
                    </a:moveTo>
                    <a:cubicBezTo>
                      <a:pt x="2267" y="1"/>
                      <a:pt x="2232" y="24"/>
                      <a:pt x="2239" y="59"/>
                    </a:cubicBezTo>
                    <a:cubicBezTo>
                      <a:pt x="2251" y="214"/>
                      <a:pt x="1929" y="321"/>
                      <a:pt x="1822" y="369"/>
                    </a:cubicBezTo>
                    <a:cubicBezTo>
                      <a:pt x="1763" y="393"/>
                      <a:pt x="1763" y="381"/>
                      <a:pt x="1703" y="416"/>
                    </a:cubicBezTo>
                    <a:cubicBezTo>
                      <a:pt x="1537" y="500"/>
                      <a:pt x="1406" y="655"/>
                      <a:pt x="1239" y="738"/>
                    </a:cubicBezTo>
                    <a:cubicBezTo>
                      <a:pt x="858" y="976"/>
                      <a:pt x="453" y="1012"/>
                      <a:pt x="24" y="1131"/>
                    </a:cubicBezTo>
                    <a:cubicBezTo>
                      <a:pt x="1" y="1131"/>
                      <a:pt x="1" y="1155"/>
                      <a:pt x="24" y="1167"/>
                    </a:cubicBezTo>
                    <a:cubicBezTo>
                      <a:pt x="88" y="1177"/>
                      <a:pt x="154" y="1182"/>
                      <a:pt x="220" y="1182"/>
                    </a:cubicBezTo>
                    <a:cubicBezTo>
                      <a:pt x="668" y="1182"/>
                      <a:pt x="1146" y="950"/>
                      <a:pt x="1489" y="690"/>
                    </a:cubicBezTo>
                    <a:cubicBezTo>
                      <a:pt x="1691" y="559"/>
                      <a:pt x="1763" y="535"/>
                      <a:pt x="2013" y="440"/>
                    </a:cubicBezTo>
                    <a:cubicBezTo>
                      <a:pt x="2108" y="416"/>
                      <a:pt x="2179" y="416"/>
                      <a:pt x="2251" y="357"/>
                    </a:cubicBezTo>
                    <a:cubicBezTo>
                      <a:pt x="2358" y="262"/>
                      <a:pt x="2382" y="154"/>
                      <a:pt x="2346" y="35"/>
                    </a:cubicBezTo>
                    <a:cubicBezTo>
                      <a:pt x="2341" y="11"/>
                      <a:pt x="2321" y="1"/>
                      <a:pt x="2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2" name="Google Shape;4722;p5"/>
              <p:cNvSpPr/>
              <p:nvPr/>
            </p:nvSpPr>
            <p:spPr>
              <a:xfrm>
                <a:off x="2364875" y="2187900"/>
                <a:ext cx="20550" cy="2900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16" extrusionOk="0">
                    <a:moveTo>
                      <a:pt x="405" y="0"/>
                    </a:moveTo>
                    <a:cubicBezTo>
                      <a:pt x="274" y="0"/>
                      <a:pt x="143" y="0"/>
                      <a:pt x="24" y="36"/>
                    </a:cubicBezTo>
                    <a:cubicBezTo>
                      <a:pt x="0" y="48"/>
                      <a:pt x="12" y="96"/>
                      <a:pt x="24" y="96"/>
                    </a:cubicBezTo>
                    <a:cubicBezTo>
                      <a:pt x="94" y="110"/>
                      <a:pt x="172" y="115"/>
                      <a:pt x="251" y="115"/>
                    </a:cubicBezTo>
                    <a:cubicBezTo>
                      <a:pt x="306" y="115"/>
                      <a:pt x="363" y="113"/>
                      <a:pt x="417" y="108"/>
                    </a:cubicBezTo>
                    <a:cubicBezTo>
                      <a:pt x="548" y="108"/>
                      <a:pt x="667" y="108"/>
                      <a:pt x="786" y="84"/>
                    </a:cubicBezTo>
                    <a:cubicBezTo>
                      <a:pt x="822" y="84"/>
                      <a:pt x="810" y="36"/>
                      <a:pt x="786" y="36"/>
                    </a:cubicBezTo>
                    <a:cubicBezTo>
                      <a:pt x="655" y="0"/>
                      <a:pt x="536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3" name="Google Shape;4723;p5"/>
              <p:cNvSpPr/>
              <p:nvPr/>
            </p:nvSpPr>
            <p:spPr>
              <a:xfrm>
                <a:off x="2364875" y="2188700"/>
                <a:ext cx="265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60" extrusionOk="0">
                    <a:moveTo>
                      <a:pt x="917" y="1"/>
                    </a:moveTo>
                    <a:cubicBezTo>
                      <a:pt x="782" y="1"/>
                      <a:pt x="649" y="18"/>
                      <a:pt x="524" y="28"/>
                    </a:cubicBezTo>
                    <a:cubicBezTo>
                      <a:pt x="357" y="52"/>
                      <a:pt x="191" y="28"/>
                      <a:pt x="36" y="64"/>
                    </a:cubicBezTo>
                    <a:cubicBezTo>
                      <a:pt x="0" y="64"/>
                      <a:pt x="0" y="88"/>
                      <a:pt x="24" y="111"/>
                    </a:cubicBezTo>
                    <a:cubicBezTo>
                      <a:pt x="150" y="142"/>
                      <a:pt x="298" y="159"/>
                      <a:pt x="449" y="159"/>
                    </a:cubicBezTo>
                    <a:cubicBezTo>
                      <a:pt x="652" y="159"/>
                      <a:pt x="860" y="127"/>
                      <a:pt x="1024" y="52"/>
                    </a:cubicBezTo>
                    <a:cubicBezTo>
                      <a:pt x="1060" y="28"/>
                      <a:pt x="1048" y="4"/>
                      <a:pt x="1012" y="4"/>
                    </a:cubicBezTo>
                    <a:cubicBezTo>
                      <a:pt x="980" y="2"/>
                      <a:pt x="949" y="1"/>
                      <a:pt x="9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4" name="Google Shape;4724;p5"/>
              <p:cNvSpPr/>
              <p:nvPr/>
            </p:nvSpPr>
            <p:spPr>
              <a:xfrm>
                <a:off x="2369625" y="2171400"/>
                <a:ext cx="475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1903" h="847" extrusionOk="0">
                    <a:moveTo>
                      <a:pt x="1886" y="1"/>
                    </a:moveTo>
                    <a:cubicBezTo>
                      <a:pt x="1884" y="1"/>
                      <a:pt x="1882" y="2"/>
                      <a:pt x="1882" y="6"/>
                    </a:cubicBezTo>
                    <a:cubicBezTo>
                      <a:pt x="1446" y="496"/>
                      <a:pt x="860" y="787"/>
                      <a:pt x="207" y="787"/>
                    </a:cubicBezTo>
                    <a:cubicBezTo>
                      <a:pt x="147" y="787"/>
                      <a:pt x="86" y="785"/>
                      <a:pt x="24" y="780"/>
                    </a:cubicBezTo>
                    <a:cubicBezTo>
                      <a:pt x="24" y="780"/>
                      <a:pt x="1" y="815"/>
                      <a:pt x="24" y="815"/>
                    </a:cubicBezTo>
                    <a:cubicBezTo>
                      <a:pt x="136" y="836"/>
                      <a:pt x="250" y="846"/>
                      <a:pt x="363" y="846"/>
                    </a:cubicBezTo>
                    <a:cubicBezTo>
                      <a:pt x="961" y="846"/>
                      <a:pt x="1553" y="560"/>
                      <a:pt x="1894" y="29"/>
                    </a:cubicBezTo>
                    <a:cubicBezTo>
                      <a:pt x="1902" y="12"/>
                      <a:pt x="1892" y="1"/>
                      <a:pt x="1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5" name="Google Shape;4725;p5"/>
              <p:cNvSpPr/>
              <p:nvPr/>
            </p:nvSpPr>
            <p:spPr>
              <a:xfrm>
                <a:off x="2144900" y="2053950"/>
                <a:ext cx="103850" cy="137925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5517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24"/>
                    </a:cubicBezTo>
                    <a:cubicBezTo>
                      <a:pt x="36" y="417"/>
                      <a:pt x="346" y="644"/>
                      <a:pt x="596" y="929"/>
                    </a:cubicBezTo>
                    <a:cubicBezTo>
                      <a:pt x="1001" y="1370"/>
                      <a:pt x="1060" y="2001"/>
                      <a:pt x="1429" y="2465"/>
                    </a:cubicBezTo>
                    <a:cubicBezTo>
                      <a:pt x="1810" y="2941"/>
                      <a:pt x="1941" y="3453"/>
                      <a:pt x="2358" y="3894"/>
                    </a:cubicBezTo>
                    <a:cubicBezTo>
                      <a:pt x="2906" y="4454"/>
                      <a:pt x="3501" y="5037"/>
                      <a:pt x="4108" y="5513"/>
                    </a:cubicBezTo>
                    <a:cubicBezTo>
                      <a:pt x="4112" y="5515"/>
                      <a:pt x="4117" y="5516"/>
                      <a:pt x="4121" y="5516"/>
                    </a:cubicBezTo>
                    <a:cubicBezTo>
                      <a:pt x="4139" y="5516"/>
                      <a:pt x="4154" y="5497"/>
                      <a:pt x="4144" y="5478"/>
                    </a:cubicBezTo>
                    <a:cubicBezTo>
                      <a:pt x="3715" y="4966"/>
                      <a:pt x="3191" y="4513"/>
                      <a:pt x="2715" y="4037"/>
                    </a:cubicBezTo>
                    <a:cubicBezTo>
                      <a:pt x="2417" y="3739"/>
                      <a:pt x="2144" y="3489"/>
                      <a:pt x="1965" y="3096"/>
                    </a:cubicBezTo>
                    <a:cubicBezTo>
                      <a:pt x="1870" y="2894"/>
                      <a:pt x="1810" y="2727"/>
                      <a:pt x="1655" y="2537"/>
                    </a:cubicBezTo>
                    <a:cubicBezTo>
                      <a:pt x="1346" y="2120"/>
                      <a:pt x="1215" y="1715"/>
                      <a:pt x="977" y="1275"/>
                    </a:cubicBezTo>
                    <a:cubicBezTo>
                      <a:pt x="715" y="798"/>
                      <a:pt x="179" y="560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6" name="Google Shape;4726;p5"/>
              <p:cNvSpPr/>
              <p:nvPr/>
            </p:nvSpPr>
            <p:spPr>
              <a:xfrm>
                <a:off x="2148500" y="2010100"/>
                <a:ext cx="142250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446" extrusionOk="0">
                    <a:moveTo>
                      <a:pt x="3" y="1440"/>
                    </a:moveTo>
                    <a:cubicBezTo>
                      <a:pt x="1" y="1440"/>
                      <a:pt x="3" y="1445"/>
                      <a:pt x="11" y="1445"/>
                    </a:cubicBezTo>
                    <a:cubicBezTo>
                      <a:pt x="7" y="1441"/>
                      <a:pt x="5" y="1440"/>
                      <a:pt x="3" y="1440"/>
                    </a:cubicBezTo>
                    <a:close/>
                    <a:moveTo>
                      <a:pt x="5667" y="0"/>
                    </a:moveTo>
                    <a:cubicBezTo>
                      <a:pt x="5663" y="0"/>
                      <a:pt x="5659" y="1"/>
                      <a:pt x="5655" y="4"/>
                    </a:cubicBezTo>
                    <a:cubicBezTo>
                      <a:pt x="5024" y="16"/>
                      <a:pt x="4405" y="88"/>
                      <a:pt x="3786" y="135"/>
                    </a:cubicBezTo>
                    <a:cubicBezTo>
                      <a:pt x="3297" y="183"/>
                      <a:pt x="2773" y="183"/>
                      <a:pt x="2297" y="362"/>
                    </a:cubicBezTo>
                    <a:cubicBezTo>
                      <a:pt x="1821" y="552"/>
                      <a:pt x="1404" y="862"/>
                      <a:pt x="904" y="1016"/>
                    </a:cubicBezTo>
                    <a:cubicBezTo>
                      <a:pt x="559" y="1124"/>
                      <a:pt x="237" y="1136"/>
                      <a:pt x="11" y="1445"/>
                    </a:cubicBezTo>
                    <a:cubicBezTo>
                      <a:pt x="380" y="1159"/>
                      <a:pt x="892" y="1195"/>
                      <a:pt x="1309" y="1028"/>
                    </a:cubicBezTo>
                    <a:cubicBezTo>
                      <a:pt x="1666" y="874"/>
                      <a:pt x="1988" y="659"/>
                      <a:pt x="2345" y="493"/>
                    </a:cubicBezTo>
                    <a:cubicBezTo>
                      <a:pt x="3333" y="40"/>
                      <a:pt x="4595" y="207"/>
                      <a:pt x="5655" y="64"/>
                    </a:cubicBezTo>
                    <a:cubicBezTo>
                      <a:pt x="5686" y="64"/>
                      <a:pt x="5690" y="0"/>
                      <a:pt x="5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7" name="Google Shape;4727;p5"/>
              <p:cNvSpPr/>
              <p:nvPr/>
            </p:nvSpPr>
            <p:spPr>
              <a:xfrm>
                <a:off x="2215450" y="2074500"/>
                <a:ext cx="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8" name="Google Shape;4728;p5"/>
              <p:cNvSpPr/>
              <p:nvPr/>
            </p:nvSpPr>
            <p:spPr>
              <a:xfrm>
                <a:off x="2214550" y="2073900"/>
                <a:ext cx="1075" cy="850"/>
              </a:xfrm>
              <a:custGeom>
                <a:avLst/>
                <a:gdLst/>
                <a:ahLst/>
                <a:cxnLst/>
                <a:rect l="l" t="t" r="r" b="b"/>
                <a:pathLst>
                  <a:path w="43" h="34" extrusionOk="0">
                    <a:moveTo>
                      <a:pt x="1" y="0"/>
                    </a:moveTo>
                    <a:lnTo>
                      <a:pt x="19" y="13"/>
                    </a:lnTo>
                    <a:lnTo>
                      <a:pt x="19" y="13"/>
                    </a:lnTo>
                    <a:cubicBezTo>
                      <a:pt x="11" y="6"/>
                      <a:pt x="8" y="0"/>
                      <a:pt x="1" y="0"/>
                    </a:cubicBezTo>
                    <a:close/>
                    <a:moveTo>
                      <a:pt x="19" y="13"/>
                    </a:moveTo>
                    <a:cubicBezTo>
                      <a:pt x="23" y="16"/>
                      <a:pt x="28" y="20"/>
                      <a:pt x="36" y="24"/>
                    </a:cubicBezTo>
                    <a:lnTo>
                      <a:pt x="19" y="13"/>
                    </a:lnTo>
                    <a:close/>
                    <a:moveTo>
                      <a:pt x="36" y="24"/>
                    </a:moveTo>
                    <a:cubicBezTo>
                      <a:pt x="36" y="30"/>
                      <a:pt x="39" y="33"/>
                      <a:pt x="41" y="33"/>
                    </a:cubicBezTo>
                    <a:cubicBezTo>
                      <a:pt x="42" y="33"/>
                      <a:pt x="42" y="30"/>
                      <a:pt x="36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9" name="Google Shape;4729;p5"/>
              <p:cNvSpPr/>
              <p:nvPr/>
            </p:nvSpPr>
            <p:spPr>
              <a:xfrm>
                <a:off x="2097900" y="2034250"/>
                <a:ext cx="50775" cy="16200"/>
              </a:xfrm>
              <a:custGeom>
                <a:avLst/>
                <a:gdLst/>
                <a:ahLst/>
                <a:cxnLst/>
                <a:rect l="l" t="t" r="r" b="b"/>
                <a:pathLst>
                  <a:path w="2031" h="648" extrusionOk="0">
                    <a:moveTo>
                      <a:pt x="19" y="1"/>
                    </a:moveTo>
                    <a:cubicBezTo>
                      <a:pt x="9" y="1"/>
                      <a:pt x="1" y="39"/>
                      <a:pt x="11" y="39"/>
                    </a:cubicBezTo>
                    <a:cubicBezTo>
                      <a:pt x="452" y="300"/>
                      <a:pt x="1071" y="515"/>
                      <a:pt x="1571" y="539"/>
                    </a:cubicBezTo>
                    <a:cubicBezTo>
                      <a:pt x="1584" y="539"/>
                      <a:pt x="1594" y="532"/>
                      <a:pt x="1600" y="523"/>
                    </a:cubicBezTo>
                    <a:lnTo>
                      <a:pt x="1600" y="523"/>
                    </a:lnTo>
                    <a:cubicBezTo>
                      <a:pt x="1721" y="560"/>
                      <a:pt x="1841" y="601"/>
                      <a:pt x="1964" y="646"/>
                    </a:cubicBezTo>
                    <a:cubicBezTo>
                      <a:pt x="1967" y="647"/>
                      <a:pt x="1970" y="647"/>
                      <a:pt x="1973" y="647"/>
                    </a:cubicBezTo>
                    <a:cubicBezTo>
                      <a:pt x="2005" y="647"/>
                      <a:pt x="2031" y="597"/>
                      <a:pt x="1988" y="586"/>
                    </a:cubicBezTo>
                    <a:cubicBezTo>
                      <a:pt x="2023" y="574"/>
                      <a:pt x="2023" y="527"/>
                      <a:pt x="1988" y="527"/>
                    </a:cubicBezTo>
                    <a:cubicBezTo>
                      <a:pt x="1916" y="515"/>
                      <a:pt x="1857" y="491"/>
                      <a:pt x="1785" y="479"/>
                    </a:cubicBezTo>
                    <a:cubicBezTo>
                      <a:pt x="1778" y="479"/>
                      <a:pt x="1772" y="483"/>
                      <a:pt x="1768" y="489"/>
                    </a:cubicBezTo>
                    <a:lnTo>
                      <a:pt x="1768" y="489"/>
                    </a:lnTo>
                    <a:cubicBezTo>
                      <a:pt x="1764" y="489"/>
                      <a:pt x="1761" y="489"/>
                      <a:pt x="1757" y="489"/>
                    </a:cubicBezTo>
                    <a:cubicBezTo>
                      <a:pt x="1747" y="489"/>
                      <a:pt x="1737" y="490"/>
                      <a:pt x="1726" y="491"/>
                    </a:cubicBezTo>
                    <a:cubicBezTo>
                      <a:pt x="1690" y="479"/>
                      <a:pt x="1678" y="479"/>
                      <a:pt x="1642" y="467"/>
                    </a:cubicBezTo>
                    <a:cubicBezTo>
                      <a:pt x="1593" y="449"/>
                      <a:pt x="1543" y="435"/>
                      <a:pt x="1494" y="422"/>
                    </a:cubicBezTo>
                    <a:lnTo>
                      <a:pt x="1494" y="422"/>
                    </a:lnTo>
                    <a:cubicBezTo>
                      <a:pt x="1495" y="403"/>
                      <a:pt x="1485" y="383"/>
                      <a:pt x="1464" y="372"/>
                    </a:cubicBezTo>
                    <a:cubicBezTo>
                      <a:pt x="1406" y="354"/>
                      <a:pt x="1349" y="339"/>
                      <a:pt x="1291" y="327"/>
                    </a:cubicBezTo>
                    <a:lnTo>
                      <a:pt x="1291" y="327"/>
                    </a:lnTo>
                    <a:cubicBezTo>
                      <a:pt x="1286" y="325"/>
                      <a:pt x="1281" y="323"/>
                      <a:pt x="1276" y="321"/>
                    </a:cubicBezTo>
                    <a:lnTo>
                      <a:pt x="1276" y="321"/>
                    </a:lnTo>
                    <a:cubicBezTo>
                      <a:pt x="1147" y="261"/>
                      <a:pt x="1015" y="209"/>
                      <a:pt x="868" y="170"/>
                    </a:cubicBezTo>
                    <a:cubicBezTo>
                      <a:pt x="865" y="168"/>
                      <a:pt x="862" y="168"/>
                      <a:pt x="859" y="168"/>
                    </a:cubicBezTo>
                    <a:cubicBezTo>
                      <a:pt x="829" y="168"/>
                      <a:pt x="812" y="218"/>
                      <a:pt x="845" y="229"/>
                    </a:cubicBezTo>
                    <a:cubicBezTo>
                      <a:pt x="880" y="247"/>
                      <a:pt x="916" y="264"/>
                      <a:pt x="953" y="281"/>
                    </a:cubicBezTo>
                    <a:lnTo>
                      <a:pt x="953" y="281"/>
                    </a:lnTo>
                    <a:cubicBezTo>
                      <a:pt x="933" y="279"/>
                      <a:pt x="913" y="278"/>
                      <a:pt x="892" y="277"/>
                    </a:cubicBezTo>
                    <a:cubicBezTo>
                      <a:pt x="871" y="277"/>
                      <a:pt x="859" y="291"/>
                      <a:pt x="857" y="306"/>
                    </a:cubicBezTo>
                    <a:lnTo>
                      <a:pt x="857" y="306"/>
                    </a:lnTo>
                    <a:cubicBezTo>
                      <a:pt x="573" y="211"/>
                      <a:pt x="302" y="103"/>
                      <a:pt x="23" y="3"/>
                    </a:cubicBezTo>
                    <a:cubicBezTo>
                      <a:pt x="22" y="2"/>
                      <a:pt x="20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0" name="Google Shape;4730;p5"/>
              <p:cNvSpPr/>
              <p:nvPr/>
            </p:nvSpPr>
            <p:spPr>
              <a:xfrm>
                <a:off x="2324375" y="2123275"/>
                <a:ext cx="21475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00" extrusionOk="0">
                    <a:moveTo>
                      <a:pt x="46" y="1"/>
                    </a:moveTo>
                    <a:cubicBezTo>
                      <a:pt x="30" y="1"/>
                      <a:pt x="15" y="1"/>
                      <a:pt x="1" y="2"/>
                    </a:cubicBezTo>
                    <a:cubicBezTo>
                      <a:pt x="144" y="49"/>
                      <a:pt x="287" y="61"/>
                      <a:pt x="430" y="121"/>
                    </a:cubicBezTo>
                    <a:cubicBezTo>
                      <a:pt x="561" y="168"/>
                      <a:pt x="703" y="252"/>
                      <a:pt x="834" y="299"/>
                    </a:cubicBezTo>
                    <a:cubicBezTo>
                      <a:pt x="846" y="299"/>
                      <a:pt x="858" y="288"/>
                      <a:pt x="846" y="288"/>
                    </a:cubicBezTo>
                    <a:cubicBezTo>
                      <a:pt x="666" y="96"/>
                      <a:pt x="306" y="1"/>
                      <a:pt x="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1" name="Google Shape;4731;p5"/>
              <p:cNvSpPr/>
              <p:nvPr/>
            </p:nvSpPr>
            <p:spPr>
              <a:xfrm>
                <a:off x="2327675" y="2124975"/>
                <a:ext cx="30000" cy="12550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502" extrusionOk="0">
                    <a:moveTo>
                      <a:pt x="13" y="0"/>
                    </a:moveTo>
                    <a:cubicBezTo>
                      <a:pt x="1" y="0"/>
                      <a:pt x="3" y="9"/>
                      <a:pt x="12" y="17"/>
                    </a:cubicBezTo>
                    <a:cubicBezTo>
                      <a:pt x="429" y="112"/>
                      <a:pt x="810" y="255"/>
                      <a:pt x="1167" y="493"/>
                    </a:cubicBezTo>
                    <a:cubicBezTo>
                      <a:pt x="1170" y="499"/>
                      <a:pt x="1173" y="501"/>
                      <a:pt x="1177" y="501"/>
                    </a:cubicBezTo>
                    <a:cubicBezTo>
                      <a:pt x="1188" y="501"/>
                      <a:pt x="1200" y="479"/>
                      <a:pt x="1191" y="470"/>
                    </a:cubicBezTo>
                    <a:cubicBezTo>
                      <a:pt x="845" y="220"/>
                      <a:pt x="452" y="53"/>
                      <a:pt x="36" y="5"/>
                    </a:cubicBezTo>
                    <a:cubicBezTo>
                      <a:pt x="25" y="2"/>
                      <a:pt x="18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2" name="Google Shape;4732;p5"/>
              <p:cNvSpPr/>
              <p:nvPr/>
            </p:nvSpPr>
            <p:spPr>
              <a:xfrm>
                <a:off x="2235450" y="2043525"/>
                <a:ext cx="69900" cy="40425"/>
              </a:xfrm>
              <a:custGeom>
                <a:avLst/>
                <a:gdLst/>
                <a:ahLst/>
                <a:cxnLst/>
                <a:rect l="l" t="t" r="r" b="b"/>
                <a:pathLst>
                  <a:path w="2796" h="1617" extrusionOk="0">
                    <a:moveTo>
                      <a:pt x="2517" y="0"/>
                    </a:moveTo>
                    <a:cubicBezTo>
                      <a:pt x="2038" y="0"/>
                      <a:pt x="1648" y="352"/>
                      <a:pt x="1224" y="584"/>
                    </a:cubicBezTo>
                    <a:cubicBezTo>
                      <a:pt x="736" y="834"/>
                      <a:pt x="546" y="1406"/>
                      <a:pt x="10" y="1584"/>
                    </a:cubicBezTo>
                    <a:cubicBezTo>
                      <a:pt x="1" y="1594"/>
                      <a:pt x="5" y="1616"/>
                      <a:pt x="19" y="1616"/>
                    </a:cubicBezTo>
                    <a:cubicBezTo>
                      <a:pt x="23" y="1616"/>
                      <a:pt x="28" y="1614"/>
                      <a:pt x="34" y="1608"/>
                    </a:cubicBezTo>
                    <a:cubicBezTo>
                      <a:pt x="415" y="1513"/>
                      <a:pt x="641" y="1192"/>
                      <a:pt x="903" y="930"/>
                    </a:cubicBezTo>
                    <a:cubicBezTo>
                      <a:pt x="1129" y="703"/>
                      <a:pt x="1331" y="644"/>
                      <a:pt x="1605" y="477"/>
                    </a:cubicBezTo>
                    <a:cubicBezTo>
                      <a:pt x="1701" y="418"/>
                      <a:pt x="1772" y="346"/>
                      <a:pt x="1843" y="287"/>
                    </a:cubicBezTo>
                    <a:cubicBezTo>
                      <a:pt x="2079" y="108"/>
                      <a:pt x="2299" y="33"/>
                      <a:pt x="2563" y="33"/>
                    </a:cubicBezTo>
                    <a:cubicBezTo>
                      <a:pt x="2633" y="33"/>
                      <a:pt x="2707" y="39"/>
                      <a:pt x="2784" y="49"/>
                    </a:cubicBezTo>
                    <a:cubicBezTo>
                      <a:pt x="2796" y="49"/>
                      <a:pt x="2796" y="37"/>
                      <a:pt x="2784" y="37"/>
                    </a:cubicBezTo>
                    <a:cubicBezTo>
                      <a:pt x="2692" y="11"/>
                      <a:pt x="2603" y="0"/>
                      <a:pt x="25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3" name="Google Shape;4733;p5"/>
              <p:cNvSpPr/>
              <p:nvPr/>
            </p:nvSpPr>
            <p:spPr>
              <a:xfrm>
                <a:off x="2309200" y="2041975"/>
                <a:ext cx="20850" cy="247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99" extrusionOk="0">
                    <a:moveTo>
                      <a:pt x="822" y="0"/>
                    </a:moveTo>
                    <a:cubicBezTo>
                      <a:pt x="819" y="0"/>
                      <a:pt x="815" y="1"/>
                      <a:pt x="810" y="3"/>
                    </a:cubicBezTo>
                    <a:cubicBezTo>
                      <a:pt x="548" y="15"/>
                      <a:pt x="275" y="63"/>
                      <a:pt x="1" y="99"/>
                    </a:cubicBezTo>
                    <a:cubicBezTo>
                      <a:pt x="263" y="99"/>
                      <a:pt x="560" y="99"/>
                      <a:pt x="810" y="15"/>
                    </a:cubicBezTo>
                    <a:cubicBezTo>
                      <a:pt x="829" y="15"/>
                      <a:pt x="833" y="0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4" name="Google Shape;4734;p5"/>
              <p:cNvSpPr/>
              <p:nvPr/>
            </p:nvSpPr>
            <p:spPr>
              <a:xfrm>
                <a:off x="2302050" y="2043525"/>
                <a:ext cx="34525" cy="3275"/>
              </a:xfrm>
              <a:custGeom>
                <a:avLst/>
                <a:gdLst/>
                <a:ahLst/>
                <a:cxnLst/>
                <a:rect l="l" t="t" r="r" b="b"/>
                <a:pathLst>
                  <a:path w="1381" h="131" extrusionOk="0">
                    <a:moveTo>
                      <a:pt x="1370" y="1"/>
                    </a:moveTo>
                    <a:cubicBezTo>
                      <a:pt x="1374" y="9"/>
                      <a:pt x="1377" y="12"/>
                      <a:pt x="1378" y="12"/>
                    </a:cubicBezTo>
                    <a:cubicBezTo>
                      <a:pt x="1381" y="12"/>
                      <a:pt x="1378" y="1"/>
                      <a:pt x="1370" y="1"/>
                    </a:cubicBezTo>
                    <a:close/>
                    <a:moveTo>
                      <a:pt x="1370" y="1"/>
                    </a:moveTo>
                    <a:lnTo>
                      <a:pt x="1370" y="1"/>
                    </a:lnTo>
                    <a:cubicBezTo>
                      <a:pt x="1078" y="53"/>
                      <a:pt x="805" y="87"/>
                      <a:pt x="528" y="87"/>
                    </a:cubicBezTo>
                    <a:cubicBezTo>
                      <a:pt x="363" y="87"/>
                      <a:pt x="197" y="75"/>
                      <a:pt x="25" y="49"/>
                    </a:cubicBezTo>
                    <a:cubicBezTo>
                      <a:pt x="13" y="49"/>
                      <a:pt x="1" y="84"/>
                      <a:pt x="25" y="84"/>
                    </a:cubicBezTo>
                    <a:cubicBezTo>
                      <a:pt x="198" y="113"/>
                      <a:pt x="381" y="130"/>
                      <a:pt x="566" y="130"/>
                    </a:cubicBezTo>
                    <a:cubicBezTo>
                      <a:pt x="839" y="130"/>
                      <a:pt x="1115" y="93"/>
                      <a:pt x="13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5" name="Google Shape;4735;p5"/>
              <p:cNvSpPr/>
              <p:nvPr/>
            </p:nvSpPr>
            <p:spPr>
              <a:xfrm>
                <a:off x="2240450" y="2046825"/>
                <a:ext cx="60750" cy="4050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1620" extrusionOk="0">
                    <a:moveTo>
                      <a:pt x="2213" y="1"/>
                    </a:moveTo>
                    <a:cubicBezTo>
                      <a:pt x="1888" y="1"/>
                      <a:pt x="1668" y="332"/>
                      <a:pt x="1381" y="500"/>
                    </a:cubicBezTo>
                    <a:cubicBezTo>
                      <a:pt x="858" y="762"/>
                      <a:pt x="536" y="1274"/>
                      <a:pt x="36" y="1572"/>
                    </a:cubicBezTo>
                    <a:cubicBezTo>
                      <a:pt x="0" y="1583"/>
                      <a:pt x="36" y="1619"/>
                      <a:pt x="72" y="1619"/>
                    </a:cubicBezTo>
                    <a:cubicBezTo>
                      <a:pt x="453" y="1417"/>
                      <a:pt x="691" y="1095"/>
                      <a:pt x="989" y="810"/>
                    </a:cubicBezTo>
                    <a:cubicBezTo>
                      <a:pt x="1179" y="631"/>
                      <a:pt x="1417" y="571"/>
                      <a:pt x="1632" y="417"/>
                    </a:cubicBezTo>
                    <a:cubicBezTo>
                      <a:pt x="1840" y="265"/>
                      <a:pt x="1935" y="16"/>
                      <a:pt x="2193" y="16"/>
                    </a:cubicBezTo>
                    <a:cubicBezTo>
                      <a:pt x="2259" y="16"/>
                      <a:pt x="2337" y="32"/>
                      <a:pt x="2429" y="71"/>
                    </a:cubicBezTo>
                    <a:lnTo>
                      <a:pt x="2429" y="48"/>
                    </a:lnTo>
                    <a:cubicBezTo>
                      <a:pt x="2352" y="15"/>
                      <a:pt x="2280" y="1"/>
                      <a:pt x="2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6" name="Google Shape;4736;p5"/>
              <p:cNvSpPr/>
              <p:nvPr/>
            </p:nvSpPr>
            <p:spPr>
              <a:xfrm>
                <a:off x="2244350" y="2073300"/>
                <a:ext cx="17350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694" h="563" extrusionOk="0">
                    <a:moveTo>
                      <a:pt x="678" y="1"/>
                    </a:moveTo>
                    <a:cubicBezTo>
                      <a:pt x="475" y="203"/>
                      <a:pt x="249" y="358"/>
                      <a:pt x="11" y="524"/>
                    </a:cubicBezTo>
                    <a:cubicBezTo>
                      <a:pt x="1" y="535"/>
                      <a:pt x="8" y="563"/>
                      <a:pt x="26" y="563"/>
                    </a:cubicBezTo>
                    <a:cubicBezTo>
                      <a:pt x="28" y="563"/>
                      <a:pt x="32" y="562"/>
                      <a:pt x="35" y="560"/>
                    </a:cubicBezTo>
                    <a:cubicBezTo>
                      <a:pt x="273" y="405"/>
                      <a:pt x="511" y="227"/>
                      <a:pt x="678" y="12"/>
                    </a:cubicBezTo>
                    <a:cubicBezTo>
                      <a:pt x="683" y="15"/>
                      <a:pt x="685" y="16"/>
                      <a:pt x="687" y="16"/>
                    </a:cubicBezTo>
                    <a:cubicBezTo>
                      <a:pt x="693" y="16"/>
                      <a:pt x="678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7" name="Google Shape;4737;p5"/>
              <p:cNvSpPr/>
              <p:nvPr/>
            </p:nvSpPr>
            <p:spPr>
              <a:xfrm>
                <a:off x="2249075" y="2076600"/>
                <a:ext cx="153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52" extrusionOk="0">
                    <a:moveTo>
                      <a:pt x="601" y="1"/>
                    </a:moveTo>
                    <a:cubicBezTo>
                      <a:pt x="599" y="1"/>
                      <a:pt x="596" y="3"/>
                      <a:pt x="596" y="11"/>
                    </a:cubicBezTo>
                    <a:cubicBezTo>
                      <a:pt x="612" y="11"/>
                      <a:pt x="607" y="1"/>
                      <a:pt x="601" y="1"/>
                    </a:cubicBezTo>
                    <a:close/>
                    <a:moveTo>
                      <a:pt x="596" y="11"/>
                    </a:moveTo>
                    <a:cubicBezTo>
                      <a:pt x="405" y="154"/>
                      <a:pt x="227" y="285"/>
                      <a:pt x="24" y="428"/>
                    </a:cubicBezTo>
                    <a:cubicBezTo>
                      <a:pt x="1" y="440"/>
                      <a:pt x="24" y="452"/>
                      <a:pt x="36" y="452"/>
                    </a:cubicBezTo>
                    <a:cubicBezTo>
                      <a:pt x="239" y="333"/>
                      <a:pt x="453" y="190"/>
                      <a:pt x="596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8" name="Google Shape;4738;p5"/>
              <p:cNvSpPr/>
              <p:nvPr/>
            </p:nvSpPr>
            <p:spPr>
              <a:xfrm>
                <a:off x="2253625" y="2078575"/>
                <a:ext cx="16025" cy="1132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453" extrusionOk="0">
                    <a:moveTo>
                      <a:pt x="634" y="1"/>
                    </a:moveTo>
                    <a:cubicBezTo>
                      <a:pt x="632" y="1"/>
                      <a:pt x="631" y="2"/>
                      <a:pt x="628" y="4"/>
                    </a:cubicBezTo>
                    <a:cubicBezTo>
                      <a:pt x="414" y="135"/>
                      <a:pt x="212" y="266"/>
                      <a:pt x="9" y="421"/>
                    </a:cubicBezTo>
                    <a:cubicBezTo>
                      <a:pt x="0" y="430"/>
                      <a:pt x="5" y="452"/>
                      <a:pt x="18" y="452"/>
                    </a:cubicBezTo>
                    <a:cubicBezTo>
                      <a:pt x="22" y="452"/>
                      <a:pt x="27" y="450"/>
                      <a:pt x="33" y="444"/>
                    </a:cubicBezTo>
                    <a:cubicBezTo>
                      <a:pt x="235" y="325"/>
                      <a:pt x="450" y="182"/>
                      <a:pt x="640" y="28"/>
                    </a:cubicBezTo>
                    <a:cubicBezTo>
                      <a:pt x="640" y="18"/>
                      <a:pt x="640" y="1"/>
                      <a:pt x="6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9" name="Google Shape;4739;p5"/>
              <p:cNvSpPr/>
              <p:nvPr/>
            </p:nvSpPr>
            <p:spPr>
              <a:xfrm>
                <a:off x="2257425" y="2082225"/>
                <a:ext cx="131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323" extrusionOk="0">
                    <a:moveTo>
                      <a:pt x="488" y="1"/>
                    </a:moveTo>
                    <a:cubicBezTo>
                      <a:pt x="345" y="144"/>
                      <a:pt x="179" y="203"/>
                      <a:pt x="12" y="286"/>
                    </a:cubicBezTo>
                    <a:cubicBezTo>
                      <a:pt x="0" y="286"/>
                      <a:pt x="12" y="322"/>
                      <a:pt x="24" y="322"/>
                    </a:cubicBezTo>
                    <a:cubicBezTo>
                      <a:pt x="214" y="298"/>
                      <a:pt x="381" y="167"/>
                      <a:pt x="512" y="36"/>
                    </a:cubicBezTo>
                    <a:cubicBezTo>
                      <a:pt x="524" y="25"/>
                      <a:pt x="500" y="1"/>
                      <a:pt x="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0" name="Google Shape;4740;p5"/>
              <p:cNvSpPr/>
              <p:nvPr/>
            </p:nvSpPr>
            <p:spPr>
              <a:xfrm>
                <a:off x="2150550" y="2055625"/>
                <a:ext cx="12825" cy="197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91" extrusionOk="0">
                    <a:moveTo>
                      <a:pt x="17" y="0"/>
                    </a:moveTo>
                    <a:cubicBezTo>
                      <a:pt x="8" y="0"/>
                      <a:pt x="1" y="6"/>
                      <a:pt x="1" y="17"/>
                    </a:cubicBezTo>
                    <a:cubicBezTo>
                      <a:pt x="13" y="327"/>
                      <a:pt x="370" y="505"/>
                      <a:pt x="489" y="791"/>
                    </a:cubicBezTo>
                    <a:lnTo>
                      <a:pt x="513" y="791"/>
                    </a:lnTo>
                    <a:cubicBezTo>
                      <a:pt x="477" y="469"/>
                      <a:pt x="72" y="338"/>
                      <a:pt x="48" y="29"/>
                    </a:cubicBezTo>
                    <a:cubicBezTo>
                      <a:pt x="42" y="9"/>
                      <a:pt x="28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1" name="Google Shape;4741;p5"/>
              <p:cNvSpPr/>
              <p:nvPr/>
            </p:nvSpPr>
            <p:spPr>
              <a:xfrm>
                <a:off x="2163800" y="2074950"/>
                <a:ext cx="59925" cy="95825"/>
              </a:xfrm>
              <a:custGeom>
                <a:avLst/>
                <a:gdLst/>
                <a:ahLst/>
                <a:cxnLst/>
                <a:rect l="l" t="t" r="r" b="b"/>
                <a:pathLst>
                  <a:path w="2397" h="3833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233" y="339"/>
                      <a:pt x="352" y="697"/>
                      <a:pt x="530" y="1030"/>
                    </a:cubicBezTo>
                    <a:cubicBezTo>
                      <a:pt x="709" y="1339"/>
                      <a:pt x="947" y="1590"/>
                      <a:pt x="1114" y="1923"/>
                    </a:cubicBezTo>
                    <a:cubicBezTo>
                      <a:pt x="1471" y="2590"/>
                      <a:pt x="1864" y="3256"/>
                      <a:pt x="2376" y="3828"/>
                    </a:cubicBezTo>
                    <a:cubicBezTo>
                      <a:pt x="2379" y="3831"/>
                      <a:pt x="2382" y="3833"/>
                      <a:pt x="2385" y="3833"/>
                    </a:cubicBezTo>
                    <a:cubicBezTo>
                      <a:pt x="2392" y="3833"/>
                      <a:pt x="2396" y="3822"/>
                      <a:pt x="2388" y="3804"/>
                    </a:cubicBezTo>
                    <a:cubicBezTo>
                      <a:pt x="1923" y="3149"/>
                      <a:pt x="1471" y="2518"/>
                      <a:pt x="1090" y="1804"/>
                    </a:cubicBezTo>
                    <a:cubicBezTo>
                      <a:pt x="911" y="1459"/>
                      <a:pt x="673" y="1173"/>
                      <a:pt x="495" y="851"/>
                    </a:cubicBezTo>
                    <a:cubicBezTo>
                      <a:pt x="328" y="554"/>
                      <a:pt x="233" y="268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2" name="Google Shape;4742;p5"/>
              <p:cNvSpPr/>
              <p:nvPr/>
            </p:nvSpPr>
            <p:spPr>
              <a:xfrm>
                <a:off x="2103225" y="2052175"/>
                <a:ext cx="34850" cy="6390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556" extrusionOk="0">
                    <a:moveTo>
                      <a:pt x="1394" y="0"/>
                    </a:moveTo>
                    <a:lnTo>
                      <a:pt x="1394" y="0"/>
                    </a:lnTo>
                    <a:cubicBezTo>
                      <a:pt x="453" y="369"/>
                      <a:pt x="1" y="1619"/>
                      <a:pt x="334" y="2548"/>
                    </a:cubicBezTo>
                    <a:cubicBezTo>
                      <a:pt x="334" y="2553"/>
                      <a:pt x="338" y="2556"/>
                      <a:pt x="343" y="2556"/>
                    </a:cubicBezTo>
                    <a:cubicBezTo>
                      <a:pt x="350" y="2556"/>
                      <a:pt x="358" y="2550"/>
                      <a:pt x="358" y="2536"/>
                    </a:cubicBezTo>
                    <a:cubicBezTo>
                      <a:pt x="84" y="1584"/>
                      <a:pt x="477" y="488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3" name="Google Shape;4743;p5"/>
              <p:cNvSpPr/>
              <p:nvPr/>
            </p:nvSpPr>
            <p:spPr>
              <a:xfrm>
                <a:off x="2112150" y="2117875"/>
                <a:ext cx="126150" cy="83200"/>
              </a:xfrm>
              <a:custGeom>
                <a:avLst/>
                <a:gdLst/>
                <a:ahLst/>
                <a:cxnLst/>
                <a:rect l="l" t="t" r="r" b="b"/>
                <a:pathLst>
                  <a:path w="5046" h="3328" extrusionOk="0">
                    <a:moveTo>
                      <a:pt x="53" y="1"/>
                    </a:moveTo>
                    <a:cubicBezTo>
                      <a:pt x="48" y="1"/>
                      <a:pt x="42" y="9"/>
                      <a:pt x="36" y="27"/>
                    </a:cubicBezTo>
                    <a:cubicBezTo>
                      <a:pt x="1" y="718"/>
                      <a:pt x="1001" y="1420"/>
                      <a:pt x="1525" y="1766"/>
                    </a:cubicBezTo>
                    <a:cubicBezTo>
                      <a:pt x="2561" y="2444"/>
                      <a:pt x="3858" y="2861"/>
                      <a:pt x="5001" y="3325"/>
                    </a:cubicBezTo>
                    <a:cubicBezTo>
                      <a:pt x="5006" y="3327"/>
                      <a:pt x="5011" y="3328"/>
                      <a:pt x="5015" y="3328"/>
                    </a:cubicBezTo>
                    <a:cubicBezTo>
                      <a:pt x="5040" y="3328"/>
                      <a:pt x="5046" y="3302"/>
                      <a:pt x="5025" y="3302"/>
                    </a:cubicBezTo>
                    <a:cubicBezTo>
                      <a:pt x="4108" y="2897"/>
                      <a:pt x="3180" y="2540"/>
                      <a:pt x="2287" y="2123"/>
                    </a:cubicBezTo>
                    <a:cubicBezTo>
                      <a:pt x="1834" y="1908"/>
                      <a:pt x="1430" y="1670"/>
                      <a:pt x="1060" y="1361"/>
                    </a:cubicBezTo>
                    <a:cubicBezTo>
                      <a:pt x="691" y="1039"/>
                      <a:pt x="60" y="539"/>
                      <a:pt x="60" y="27"/>
                    </a:cubicBezTo>
                    <a:cubicBezTo>
                      <a:pt x="60" y="9"/>
                      <a:pt x="57" y="1"/>
                      <a:pt x="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4" name="Google Shape;4744;p5"/>
              <p:cNvSpPr/>
              <p:nvPr/>
            </p:nvSpPr>
            <p:spPr>
              <a:xfrm>
                <a:off x="2138350" y="1995200"/>
                <a:ext cx="1957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783" h="1787" extrusionOk="0">
                    <a:moveTo>
                      <a:pt x="768" y="0"/>
                    </a:moveTo>
                    <a:cubicBezTo>
                      <a:pt x="764" y="0"/>
                      <a:pt x="758" y="2"/>
                      <a:pt x="751" y="5"/>
                    </a:cubicBezTo>
                    <a:cubicBezTo>
                      <a:pt x="251" y="422"/>
                      <a:pt x="1" y="1136"/>
                      <a:pt x="108" y="1767"/>
                    </a:cubicBezTo>
                    <a:cubicBezTo>
                      <a:pt x="108" y="1781"/>
                      <a:pt x="116" y="1787"/>
                      <a:pt x="123" y="1787"/>
                    </a:cubicBezTo>
                    <a:cubicBezTo>
                      <a:pt x="127" y="1787"/>
                      <a:pt x="131" y="1784"/>
                      <a:pt x="131" y="1779"/>
                    </a:cubicBezTo>
                    <a:cubicBezTo>
                      <a:pt x="72" y="1077"/>
                      <a:pt x="298" y="529"/>
                      <a:pt x="774" y="17"/>
                    </a:cubicBezTo>
                    <a:cubicBezTo>
                      <a:pt x="783" y="9"/>
                      <a:pt x="779" y="0"/>
                      <a:pt x="7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5" name="Google Shape;4745;p5"/>
              <p:cNvSpPr/>
              <p:nvPr/>
            </p:nvSpPr>
            <p:spPr>
              <a:xfrm>
                <a:off x="2161950" y="1968475"/>
                <a:ext cx="79700" cy="22050"/>
              </a:xfrm>
              <a:custGeom>
                <a:avLst/>
                <a:gdLst/>
                <a:ahLst/>
                <a:cxnLst/>
                <a:rect l="l" t="t" r="r" b="b"/>
                <a:pathLst>
                  <a:path w="3188" h="882" extrusionOk="0">
                    <a:moveTo>
                      <a:pt x="1095" y="199"/>
                    </a:moveTo>
                    <a:lnTo>
                      <a:pt x="1095" y="199"/>
                    </a:lnTo>
                    <a:cubicBezTo>
                      <a:pt x="1092" y="200"/>
                      <a:pt x="1088" y="201"/>
                      <a:pt x="1084" y="202"/>
                    </a:cubicBezTo>
                    <a:lnTo>
                      <a:pt x="1084" y="202"/>
                    </a:lnTo>
                    <a:cubicBezTo>
                      <a:pt x="1088" y="201"/>
                      <a:pt x="1092" y="200"/>
                      <a:pt x="1095" y="199"/>
                    </a:cubicBezTo>
                    <a:close/>
                    <a:moveTo>
                      <a:pt x="2163" y="1"/>
                    </a:moveTo>
                    <a:cubicBezTo>
                      <a:pt x="1921" y="1"/>
                      <a:pt x="1677" y="34"/>
                      <a:pt x="1438" y="98"/>
                    </a:cubicBezTo>
                    <a:cubicBezTo>
                      <a:pt x="1326" y="129"/>
                      <a:pt x="1211" y="162"/>
                      <a:pt x="1095" y="199"/>
                    </a:cubicBezTo>
                    <a:lnTo>
                      <a:pt x="1095" y="199"/>
                    </a:lnTo>
                    <a:cubicBezTo>
                      <a:pt x="1410" y="99"/>
                      <a:pt x="1747" y="50"/>
                      <a:pt x="2079" y="50"/>
                    </a:cubicBezTo>
                    <a:cubicBezTo>
                      <a:pt x="2461" y="50"/>
                      <a:pt x="2837" y="115"/>
                      <a:pt x="3164" y="241"/>
                    </a:cubicBezTo>
                    <a:cubicBezTo>
                      <a:pt x="3176" y="241"/>
                      <a:pt x="3188" y="217"/>
                      <a:pt x="3176" y="217"/>
                    </a:cubicBezTo>
                    <a:cubicBezTo>
                      <a:pt x="2853" y="70"/>
                      <a:pt x="2510" y="1"/>
                      <a:pt x="2163" y="1"/>
                    </a:cubicBezTo>
                    <a:close/>
                    <a:moveTo>
                      <a:pt x="1084" y="202"/>
                    </a:moveTo>
                    <a:cubicBezTo>
                      <a:pt x="672" y="334"/>
                      <a:pt x="258" y="518"/>
                      <a:pt x="9" y="860"/>
                    </a:cubicBezTo>
                    <a:cubicBezTo>
                      <a:pt x="1" y="868"/>
                      <a:pt x="10" y="882"/>
                      <a:pt x="16" y="882"/>
                    </a:cubicBezTo>
                    <a:cubicBezTo>
                      <a:pt x="19" y="882"/>
                      <a:pt x="21" y="879"/>
                      <a:pt x="21" y="872"/>
                    </a:cubicBezTo>
                    <a:cubicBezTo>
                      <a:pt x="296" y="557"/>
                      <a:pt x="671" y="335"/>
                      <a:pt x="1084" y="2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6" name="Google Shape;4746;p5"/>
              <p:cNvSpPr/>
              <p:nvPr/>
            </p:nvSpPr>
            <p:spPr>
              <a:xfrm>
                <a:off x="2201475" y="2049500"/>
                <a:ext cx="35725" cy="195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782" extrusionOk="0">
                    <a:moveTo>
                      <a:pt x="1416" y="0"/>
                    </a:moveTo>
                    <a:cubicBezTo>
                      <a:pt x="1190" y="36"/>
                      <a:pt x="1000" y="167"/>
                      <a:pt x="821" y="286"/>
                    </a:cubicBezTo>
                    <a:cubicBezTo>
                      <a:pt x="559" y="464"/>
                      <a:pt x="309" y="643"/>
                      <a:pt x="12" y="750"/>
                    </a:cubicBezTo>
                    <a:cubicBezTo>
                      <a:pt x="2" y="759"/>
                      <a:pt x="0" y="782"/>
                      <a:pt x="5" y="782"/>
                    </a:cubicBezTo>
                    <a:cubicBezTo>
                      <a:pt x="6" y="782"/>
                      <a:pt x="9" y="780"/>
                      <a:pt x="12" y="774"/>
                    </a:cubicBezTo>
                    <a:cubicBezTo>
                      <a:pt x="535" y="655"/>
                      <a:pt x="928" y="202"/>
                      <a:pt x="1416" y="12"/>
                    </a:cubicBezTo>
                    <a:cubicBezTo>
                      <a:pt x="1428" y="12"/>
                      <a:pt x="1428" y="0"/>
                      <a:pt x="14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7" name="Google Shape;4747;p5"/>
              <p:cNvSpPr/>
              <p:nvPr/>
            </p:nvSpPr>
            <p:spPr>
              <a:xfrm>
                <a:off x="2240750" y="2027675"/>
                <a:ext cx="47350" cy="2095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838" extrusionOk="0">
                    <a:moveTo>
                      <a:pt x="1682" y="0"/>
                    </a:moveTo>
                    <a:cubicBezTo>
                      <a:pt x="1524" y="0"/>
                      <a:pt x="1375" y="71"/>
                      <a:pt x="1215" y="147"/>
                    </a:cubicBezTo>
                    <a:cubicBezTo>
                      <a:pt x="810" y="349"/>
                      <a:pt x="393" y="575"/>
                      <a:pt x="12" y="814"/>
                    </a:cubicBezTo>
                    <a:cubicBezTo>
                      <a:pt x="0" y="814"/>
                      <a:pt x="0" y="837"/>
                      <a:pt x="12" y="837"/>
                    </a:cubicBezTo>
                    <a:cubicBezTo>
                      <a:pt x="274" y="718"/>
                      <a:pt x="524" y="563"/>
                      <a:pt x="798" y="433"/>
                    </a:cubicBezTo>
                    <a:cubicBezTo>
                      <a:pt x="1075" y="278"/>
                      <a:pt x="1397" y="44"/>
                      <a:pt x="1725" y="44"/>
                    </a:cubicBezTo>
                    <a:cubicBezTo>
                      <a:pt x="1777" y="44"/>
                      <a:pt x="1829" y="50"/>
                      <a:pt x="1881" y="63"/>
                    </a:cubicBezTo>
                    <a:cubicBezTo>
                      <a:pt x="1893" y="63"/>
                      <a:pt x="1893" y="40"/>
                      <a:pt x="1881" y="40"/>
                    </a:cubicBezTo>
                    <a:cubicBezTo>
                      <a:pt x="1813" y="12"/>
                      <a:pt x="1747" y="0"/>
                      <a:pt x="16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8" name="Google Shape;4748;p5"/>
              <p:cNvSpPr/>
              <p:nvPr/>
            </p:nvSpPr>
            <p:spPr>
              <a:xfrm>
                <a:off x="2207100" y="2051500"/>
                <a:ext cx="369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790" extrusionOk="0">
                    <a:moveTo>
                      <a:pt x="1401" y="1"/>
                    </a:moveTo>
                    <a:cubicBezTo>
                      <a:pt x="862" y="1"/>
                      <a:pt x="459" y="560"/>
                      <a:pt x="1" y="777"/>
                    </a:cubicBezTo>
                    <a:cubicBezTo>
                      <a:pt x="1" y="777"/>
                      <a:pt x="1" y="789"/>
                      <a:pt x="13" y="789"/>
                    </a:cubicBezTo>
                    <a:cubicBezTo>
                      <a:pt x="549" y="611"/>
                      <a:pt x="870" y="75"/>
                      <a:pt x="1465" y="15"/>
                    </a:cubicBezTo>
                    <a:cubicBezTo>
                      <a:pt x="1477" y="15"/>
                      <a:pt x="1477" y="3"/>
                      <a:pt x="1465" y="3"/>
                    </a:cubicBezTo>
                    <a:cubicBezTo>
                      <a:pt x="1443" y="2"/>
                      <a:pt x="1422" y="1"/>
                      <a:pt x="1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9" name="Google Shape;4749;p5"/>
              <p:cNvSpPr/>
              <p:nvPr/>
            </p:nvSpPr>
            <p:spPr>
              <a:xfrm>
                <a:off x="2248775" y="2039075"/>
                <a:ext cx="173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692" h="334" extrusionOk="0">
                    <a:moveTo>
                      <a:pt x="667" y="0"/>
                    </a:moveTo>
                    <a:cubicBezTo>
                      <a:pt x="417" y="84"/>
                      <a:pt x="203" y="203"/>
                      <a:pt x="1" y="334"/>
                    </a:cubicBezTo>
                    <a:lnTo>
                      <a:pt x="667" y="12"/>
                    </a:lnTo>
                    <a:cubicBezTo>
                      <a:pt x="691" y="12"/>
                      <a:pt x="667" y="0"/>
                      <a:pt x="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0" name="Google Shape;4750;p5"/>
              <p:cNvSpPr/>
              <p:nvPr/>
            </p:nvSpPr>
            <p:spPr>
              <a:xfrm>
                <a:off x="2154725" y="2035500"/>
                <a:ext cx="262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08" extrusionOk="0">
                    <a:moveTo>
                      <a:pt x="1036" y="0"/>
                    </a:moveTo>
                    <a:cubicBezTo>
                      <a:pt x="727" y="262"/>
                      <a:pt x="143" y="167"/>
                      <a:pt x="0" y="608"/>
                    </a:cubicBezTo>
                    <a:cubicBezTo>
                      <a:pt x="108" y="477"/>
                      <a:pt x="191" y="370"/>
                      <a:pt x="346" y="310"/>
                    </a:cubicBezTo>
                    <a:cubicBezTo>
                      <a:pt x="429" y="262"/>
                      <a:pt x="536" y="250"/>
                      <a:pt x="643" y="239"/>
                    </a:cubicBezTo>
                    <a:cubicBezTo>
                      <a:pt x="798" y="191"/>
                      <a:pt x="953" y="143"/>
                      <a:pt x="1048" y="12"/>
                    </a:cubicBezTo>
                    <a:cubicBezTo>
                      <a:pt x="1048" y="0"/>
                      <a:pt x="1036" y="0"/>
                      <a:pt x="10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1" name="Google Shape;4751;p5"/>
              <p:cNvSpPr/>
              <p:nvPr/>
            </p:nvSpPr>
            <p:spPr>
              <a:xfrm>
                <a:off x="2225275" y="2087875"/>
                <a:ext cx="29700" cy="605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242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55" y="275"/>
                      <a:pt x="203" y="513"/>
                      <a:pt x="214" y="822"/>
                    </a:cubicBezTo>
                    <a:cubicBezTo>
                      <a:pt x="214" y="965"/>
                      <a:pt x="214" y="1108"/>
                      <a:pt x="286" y="1227"/>
                    </a:cubicBezTo>
                    <a:cubicBezTo>
                      <a:pt x="393" y="1406"/>
                      <a:pt x="584" y="1525"/>
                      <a:pt x="703" y="1680"/>
                    </a:cubicBezTo>
                    <a:cubicBezTo>
                      <a:pt x="869" y="1918"/>
                      <a:pt x="1000" y="2180"/>
                      <a:pt x="1167" y="2418"/>
                    </a:cubicBezTo>
                    <a:cubicBezTo>
                      <a:pt x="1170" y="2421"/>
                      <a:pt x="1173" y="2423"/>
                      <a:pt x="1176" y="2423"/>
                    </a:cubicBezTo>
                    <a:cubicBezTo>
                      <a:pt x="1184" y="2423"/>
                      <a:pt x="1188" y="2412"/>
                      <a:pt x="1179" y="2394"/>
                    </a:cubicBezTo>
                    <a:cubicBezTo>
                      <a:pt x="1048" y="2144"/>
                      <a:pt x="893" y="1894"/>
                      <a:pt x="738" y="1656"/>
                    </a:cubicBezTo>
                    <a:cubicBezTo>
                      <a:pt x="548" y="1406"/>
                      <a:pt x="298" y="1263"/>
                      <a:pt x="238" y="930"/>
                    </a:cubicBezTo>
                    <a:cubicBezTo>
                      <a:pt x="203" y="584"/>
                      <a:pt x="274" y="29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2" name="Google Shape;4752;p5"/>
              <p:cNvSpPr/>
              <p:nvPr/>
            </p:nvSpPr>
            <p:spPr>
              <a:xfrm>
                <a:off x="2230925" y="2087950"/>
                <a:ext cx="8650" cy="3390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1356" extrusionOk="0">
                    <a:moveTo>
                      <a:pt x="8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48" y="188"/>
                      <a:pt x="119" y="367"/>
                      <a:pt x="131" y="546"/>
                    </a:cubicBezTo>
                    <a:cubicBezTo>
                      <a:pt x="155" y="700"/>
                      <a:pt x="108" y="831"/>
                      <a:pt x="108" y="986"/>
                    </a:cubicBezTo>
                    <a:cubicBezTo>
                      <a:pt x="108" y="1129"/>
                      <a:pt x="143" y="1296"/>
                      <a:pt x="310" y="1355"/>
                    </a:cubicBezTo>
                    <a:cubicBezTo>
                      <a:pt x="322" y="1355"/>
                      <a:pt x="346" y="1343"/>
                      <a:pt x="322" y="1320"/>
                    </a:cubicBezTo>
                    <a:cubicBezTo>
                      <a:pt x="84" y="1105"/>
                      <a:pt x="215" y="831"/>
                      <a:pt x="191" y="546"/>
                    </a:cubicBezTo>
                    <a:cubicBezTo>
                      <a:pt x="179" y="355"/>
                      <a:pt x="108" y="177"/>
                      <a:pt x="24" y="10"/>
                    </a:cubicBezTo>
                    <a:cubicBezTo>
                      <a:pt x="18" y="4"/>
                      <a:pt x="12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3" name="Google Shape;4753;p5"/>
              <p:cNvSpPr/>
              <p:nvPr/>
            </p:nvSpPr>
            <p:spPr>
              <a:xfrm>
                <a:off x="2238375" y="2121525"/>
                <a:ext cx="18975" cy="28725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149" extrusionOk="0">
                    <a:moveTo>
                      <a:pt x="0" y="0"/>
                    </a:moveTo>
                    <a:cubicBezTo>
                      <a:pt x="155" y="179"/>
                      <a:pt x="298" y="369"/>
                      <a:pt x="429" y="560"/>
                    </a:cubicBezTo>
                    <a:cubicBezTo>
                      <a:pt x="548" y="739"/>
                      <a:pt x="619" y="953"/>
                      <a:pt x="726" y="1143"/>
                    </a:cubicBezTo>
                    <a:cubicBezTo>
                      <a:pt x="726" y="1147"/>
                      <a:pt x="729" y="1148"/>
                      <a:pt x="733" y="1148"/>
                    </a:cubicBezTo>
                    <a:cubicBezTo>
                      <a:pt x="743" y="1148"/>
                      <a:pt x="759" y="1140"/>
                      <a:pt x="750" y="1131"/>
                    </a:cubicBezTo>
                    <a:cubicBezTo>
                      <a:pt x="619" y="715"/>
                      <a:pt x="310" y="29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4" name="Google Shape;4754;p5"/>
              <p:cNvSpPr/>
              <p:nvPr/>
            </p:nvSpPr>
            <p:spPr>
              <a:xfrm>
                <a:off x="2254425" y="2146825"/>
                <a:ext cx="40825" cy="49725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1989" extrusionOk="0">
                    <a:moveTo>
                      <a:pt x="1" y="0"/>
                    </a:moveTo>
                    <a:cubicBezTo>
                      <a:pt x="84" y="179"/>
                      <a:pt x="168" y="381"/>
                      <a:pt x="275" y="548"/>
                    </a:cubicBezTo>
                    <a:cubicBezTo>
                      <a:pt x="418" y="750"/>
                      <a:pt x="668" y="810"/>
                      <a:pt x="822" y="1036"/>
                    </a:cubicBezTo>
                    <a:cubicBezTo>
                      <a:pt x="1084" y="1405"/>
                      <a:pt x="1203" y="1751"/>
                      <a:pt x="1620" y="1989"/>
                    </a:cubicBezTo>
                    <a:cubicBezTo>
                      <a:pt x="1632" y="1989"/>
                      <a:pt x="1632" y="1977"/>
                      <a:pt x="1632" y="1977"/>
                    </a:cubicBezTo>
                    <a:cubicBezTo>
                      <a:pt x="1430" y="1810"/>
                      <a:pt x="1251" y="1643"/>
                      <a:pt x="1084" y="1441"/>
                    </a:cubicBezTo>
                    <a:cubicBezTo>
                      <a:pt x="977" y="1274"/>
                      <a:pt x="906" y="1060"/>
                      <a:pt x="787" y="917"/>
                    </a:cubicBezTo>
                    <a:cubicBezTo>
                      <a:pt x="680" y="810"/>
                      <a:pt x="549" y="739"/>
                      <a:pt x="441" y="643"/>
                    </a:cubicBezTo>
                    <a:cubicBezTo>
                      <a:pt x="251" y="477"/>
                      <a:pt x="144" y="21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5" name="Google Shape;4755;p5"/>
              <p:cNvSpPr/>
              <p:nvPr/>
            </p:nvSpPr>
            <p:spPr>
              <a:xfrm>
                <a:off x="2241050" y="2200150"/>
                <a:ext cx="74925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2997" h="408" extrusionOk="0">
                    <a:moveTo>
                      <a:pt x="2987" y="0"/>
                    </a:moveTo>
                    <a:cubicBezTo>
                      <a:pt x="2984" y="0"/>
                      <a:pt x="2980" y="3"/>
                      <a:pt x="2977" y="11"/>
                    </a:cubicBezTo>
                    <a:cubicBezTo>
                      <a:pt x="2548" y="249"/>
                      <a:pt x="2095" y="396"/>
                      <a:pt x="1614" y="396"/>
                    </a:cubicBezTo>
                    <a:cubicBezTo>
                      <a:pt x="1495" y="396"/>
                      <a:pt x="1373" y="387"/>
                      <a:pt x="1250" y="368"/>
                    </a:cubicBezTo>
                    <a:cubicBezTo>
                      <a:pt x="834" y="272"/>
                      <a:pt x="429" y="94"/>
                      <a:pt x="0" y="11"/>
                    </a:cubicBezTo>
                    <a:lnTo>
                      <a:pt x="0" y="11"/>
                    </a:lnTo>
                    <a:cubicBezTo>
                      <a:pt x="567" y="226"/>
                      <a:pt x="1148" y="408"/>
                      <a:pt x="1717" y="408"/>
                    </a:cubicBezTo>
                    <a:cubicBezTo>
                      <a:pt x="2153" y="408"/>
                      <a:pt x="2581" y="301"/>
                      <a:pt x="2989" y="22"/>
                    </a:cubicBezTo>
                    <a:cubicBezTo>
                      <a:pt x="2997" y="14"/>
                      <a:pt x="2994" y="0"/>
                      <a:pt x="2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6" name="Google Shape;4756;p5"/>
              <p:cNvSpPr/>
              <p:nvPr/>
            </p:nvSpPr>
            <p:spPr>
              <a:xfrm>
                <a:off x="2318525" y="2174200"/>
                <a:ext cx="85950" cy="26650"/>
              </a:xfrm>
              <a:custGeom>
                <a:avLst/>
                <a:gdLst/>
                <a:ahLst/>
                <a:cxnLst/>
                <a:rect l="l" t="t" r="r" b="b"/>
                <a:pathLst>
                  <a:path w="3438" h="1066" extrusionOk="0">
                    <a:moveTo>
                      <a:pt x="3414" y="1"/>
                    </a:moveTo>
                    <a:cubicBezTo>
                      <a:pt x="2795" y="489"/>
                      <a:pt x="2188" y="287"/>
                      <a:pt x="1473" y="406"/>
                    </a:cubicBezTo>
                    <a:cubicBezTo>
                      <a:pt x="949" y="513"/>
                      <a:pt x="461" y="775"/>
                      <a:pt x="9" y="1060"/>
                    </a:cubicBezTo>
                    <a:cubicBezTo>
                      <a:pt x="783" y="668"/>
                      <a:pt x="1390" y="429"/>
                      <a:pt x="2259" y="429"/>
                    </a:cubicBezTo>
                    <a:cubicBezTo>
                      <a:pt x="2723" y="429"/>
                      <a:pt x="3104" y="358"/>
                      <a:pt x="3438" y="13"/>
                    </a:cubicBezTo>
                    <a:cubicBezTo>
                      <a:pt x="3438" y="13"/>
                      <a:pt x="3438" y="1"/>
                      <a:pt x="3414" y="1"/>
                    </a:cubicBezTo>
                    <a:close/>
                    <a:moveTo>
                      <a:pt x="9" y="1060"/>
                    </a:moveTo>
                    <a:cubicBezTo>
                      <a:pt x="1" y="1060"/>
                      <a:pt x="3" y="1066"/>
                      <a:pt x="6" y="1066"/>
                    </a:cubicBezTo>
                    <a:cubicBezTo>
                      <a:pt x="7" y="1066"/>
                      <a:pt x="9" y="1064"/>
                      <a:pt x="9" y="10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7" name="Google Shape;4757;p5"/>
              <p:cNvSpPr/>
              <p:nvPr/>
            </p:nvSpPr>
            <p:spPr>
              <a:xfrm>
                <a:off x="2408250" y="2168500"/>
                <a:ext cx="9925" cy="4750"/>
              </a:xfrm>
              <a:custGeom>
                <a:avLst/>
                <a:gdLst/>
                <a:ahLst/>
                <a:cxnLst/>
                <a:rect l="l" t="t" r="r" b="b"/>
                <a:pathLst>
                  <a:path w="397" h="190" extrusionOk="0">
                    <a:moveTo>
                      <a:pt x="359" y="0"/>
                    </a:moveTo>
                    <a:cubicBezTo>
                      <a:pt x="303" y="0"/>
                      <a:pt x="233" y="30"/>
                      <a:pt x="182" y="50"/>
                    </a:cubicBezTo>
                    <a:cubicBezTo>
                      <a:pt x="123" y="86"/>
                      <a:pt x="63" y="110"/>
                      <a:pt x="27" y="157"/>
                    </a:cubicBezTo>
                    <a:cubicBezTo>
                      <a:pt x="0" y="166"/>
                      <a:pt x="14" y="189"/>
                      <a:pt x="28" y="189"/>
                    </a:cubicBezTo>
                    <a:cubicBezTo>
                      <a:pt x="32" y="189"/>
                      <a:pt x="36" y="187"/>
                      <a:pt x="39" y="181"/>
                    </a:cubicBezTo>
                    <a:cubicBezTo>
                      <a:pt x="99" y="145"/>
                      <a:pt x="146" y="110"/>
                      <a:pt x="218" y="86"/>
                    </a:cubicBezTo>
                    <a:cubicBezTo>
                      <a:pt x="265" y="62"/>
                      <a:pt x="337" y="62"/>
                      <a:pt x="384" y="38"/>
                    </a:cubicBezTo>
                    <a:cubicBezTo>
                      <a:pt x="396" y="38"/>
                      <a:pt x="384" y="26"/>
                      <a:pt x="384" y="3"/>
                    </a:cubicBezTo>
                    <a:cubicBezTo>
                      <a:pt x="376" y="1"/>
                      <a:pt x="368" y="0"/>
                      <a:pt x="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8" name="Google Shape;4758;p5"/>
              <p:cNvSpPr/>
              <p:nvPr/>
            </p:nvSpPr>
            <p:spPr>
              <a:xfrm>
                <a:off x="2248475" y="1977750"/>
                <a:ext cx="34550" cy="223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8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77" y="286"/>
                      <a:pt x="906" y="608"/>
                      <a:pt x="1370" y="894"/>
                    </a:cubicBezTo>
                    <a:cubicBezTo>
                      <a:pt x="1382" y="894"/>
                      <a:pt x="1382" y="882"/>
                      <a:pt x="1382" y="882"/>
                    </a:cubicBezTo>
                    <a:cubicBezTo>
                      <a:pt x="965" y="536"/>
                      <a:pt x="477" y="25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9" name="Google Shape;4759;p5"/>
              <p:cNvSpPr/>
              <p:nvPr/>
            </p:nvSpPr>
            <p:spPr>
              <a:xfrm>
                <a:off x="2300375" y="2013650"/>
                <a:ext cx="66300" cy="56700"/>
              </a:xfrm>
              <a:custGeom>
                <a:avLst/>
                <a:gdLst/>
                <a:ahLst/>
                <a:cxnLst/>
                <a:rect l="l" t="t" r="r" b="b"/>
                <a:pathLst>
                  <a:path w="2652" h="2268" extrusionOk="0">
                    <a:moveTo>
                      <a:pt x="6" y="0"/>
                    </a:moveTo>
                    <a:cubicBezTo>
                      <a:pt x="3" y="0"/>
                      <a:pt x="0" y="5"/>
                      <a:pt x="8" y="5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  <a:moveTo>
                      <a:pt x="8" y="5"/>
                    </a:moveTo>
                    <a:cubicBezTo>
                      <a:pt x="497" y="434"/>
                      <a:pt x="1235" y="589"/>
                      <a:pt x="1675" y="1077"/>
                    </a:cubicBezTo>
                    <a:cubicBezTo>
                      <a:pt x="2056" y="1529"/>
                      <a:pt x="2104" y="1946"/>
                      <a:pt x="2640" y="2267"/>
                    </a:cubicBezTo>
                    <a:cubicBezTo>
                      <a:pt x="2652" y="2267"/>
                      <a:pt x="2652" y="2256"/>
                      <a:pt x="2652" y="2256"/>
                    </a:cubicBezTo>
                    <a:cubicBezTo>
                      <a:pt x="2342" y="2006"/>
                      <a:pt x="2175" y="1803"/>
                      <a:pt x="1985" y="1446"/>
                    </a:cubicBezTo>
                    <a:cubicBezTo>
                      <a:pt x="1878" y="1255"/>
                      <a:pt x="1806" y="1136"/>
                      <a:pt x="1628" y="994"/>
                    </a:cubicBezTo>
                    <a:cubicBezTo>
                      <a:pt x="1140" y="577"/>
                      <a:pt x="508" y="398"/>
                      <a:pt x="8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0" name="Google Shape;4760;p5"/>
              <p:cNvSpPr/>
              <p:nvPr/>
            </p:nvSpPr>
            <p:spPr>
              <a:xfrm>
                <a:off x="2121675" y="2053950"/>
                <a:ext cx="1967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867" extrusionOk="0">
                    <a:moveTo>
                      <a:pt x="778" y="0"/>
                    </a:moveTo>
                    <a:cubicBezTo>
                      <a:pt x="670" y="0"/>
                      <a:pt x="499" y="205"/>
                      <a:pt x="429" y="274"/>
                    </a:cubicBezTo>
                    <a:cubicBezTo>
                      <a:pt x="263" y="441"/>
                      <a:pt x="84" y="632"/>
                      <a:pt x="1" y="858"/>
                    </a:cubicBezTo>
                    <a:cubicBezTo>
                      <a:pt x="1" y="864"/>
                      <a:pt x="1" y="867"/>
                      <a:pt x="2" y="867"/>
                    </a:cubicBezTo>
                    <a:cubicBezTo>
                      <a:pt x="4" y="867"/>
                      <a:pt x="7" y="864"/>
                      <a:pt x="13" y="858"/>
                    </a:cubicBezTo>
                    <a:cubicBezTo>
                      <a:pt x="132" y="691"/>
                      <a:pt x="215" y="525"/>
                      <a:pt x="358" y="382"/>
                    </a:cubicBezTo>
                    <a:cubicBezTo>
                      <a:pt x="441" y="286"/>
                      <a:pt x="668" y="24"/>
                      <a:pt x="775" y="24"/>
                    </a:cubicBezTo>
                    <a:lnTo>
                      <a:pt x="787" y="24"/>
                    </a:lnTo>
                    <a:lnTo>
                      <a:pt x="787" y="1"/>
                    </a:lnTo>
                    <a:cubicBezTo>
                      <a:pt x="784" y="0"/>
                      <a:pt x="781" y="0"/>
                      <a:pt x="7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1" name="Google Shape;4761;p5"/>
              <p:cNvSpPr/>
              <p:nvPr/>
            </p:nvSpPr>
            <p:spPr>
              <a:xfrm>
                <a:off x="2132100" y="2055025"/>
                <a:ext cx="11775" cy="17400"/>
              </a:xfrm>
              <a:custGeom>
                <a:avLst/>
                <a:gdLst/>
                <a:ahLst/>
                <a:cxnLst/>
                <a:rect l="l" t="t" r="r" b="b"/>
                <a:pathLst>
                  <a:path w="471" h="696" extrusionOk="0">
                    <a:moveTo>
                      <a:pt x="451" y="1"/>
                    </a:moveTo>
                    <a:cubicBezTo>
                      <a:pt x="448" y="1"/>
                      <a:pt x="444" y="2"/>
                      <a:pt x="441" y="5"/>
                    </a:cubicBezTo>
                    <a:cubicBezTo>
                      <a:pt x="262" y="184"/>
                      <a:pt x="60" y="434"/>
                      <a:pt x="0" y="672"/>
                    </a:cubicBezTo>
                    <a:cubicBezTo>
                      <a:pt x="0" y="696"/>
                      <a:pt x="12" y="696"/>
                      <a:pt x="12" y="696"/>
                    </a:cubicBezTo>
                    <a:cubicBezTo>
                      <a:pt x="84" y="601"/>
                      <a:pt x="131" y="482"/>
                      <a:pt x="191" y="398"/>
                    </a:cubicBezTo>
                    <a:cubicBezTo>
                      <a:pt x="274" y="255"/>
                      <a:pt x="370" y="160"/>
                      <a:pt x="453" y="41"/>
                    </a:cubicBezTo>
                    <a:cubicBezTo>
                      <a:pt x="471" y="14"/>
                      <a:pt x="462" y="1"/>
                      <a:pt x="4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2" name="Google Shape;4762;p5"/>
              <p:cNvSpPr/>
              <p:nvPr/>
            </p:nvSpPr>
            <p:spPr>
              <a:xfrm>
                <a:off x="2135675" y="2057575"/>
                <a:ext cx="9575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383" h="564" extrusionOk="0">
                    <a:moveTo>
                      <a:pt x="370" y="0"/>
                    </a:moveTo>
                    <a:cubicBezTo>
                      <a:pt x="366" y="0"/>
                      <a:pt x="361" y="3"/>
                      <a:pt x="358" y="10"/>
                    </a:cubicBezTo>
                    <a:cubicBezTo>
                      <a:pt x="238" y="177"/>
                      <a:pt x="96" y="356"/>
                      <a:pt x="0" y="546"/>
                    </a:cubicBezTo>
                    <a:cubicBezTo>
                      <a:pt x="0" y="555"/>
                      <a:pt x="6" y="563"/>
                      <a:pt x="10" y="563"/>
                    </a:cubicBezTo>
                    <a:cubicBezTo>
                      <a:pt x="11" y="563"/>
                      <a:pt x="12" y="562"/>
                      <a:pt x="12" y="558"/>
                    </a:cubicBezTo>
                    <a:cubicBezTo>
                      <a:pt x="155" y="415"/>
                      <a:pt x="274" y="201"/>
                      <a:pt x="358" y="22"/>
                    </a:cubicBezTo>
                    <a:cubicBezTo>
                      <a:pt x="382" y="14"/>
                      <a:pt x="378" y="0"/>
                      <a:pt x="3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3" name="Google Shape;4763;p5"/>
              <p:cNvSpPr/>
              <p:nvPr/>
            </p:nvSpPr>
            <p:spPr>
              <a:xfrm>
                <a:off x="2139850" y="2060800"/>
                <a:ext cx="7750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9" extrusionOk="0">
                    <a:moveTo>
                      <a:pt x="286" y="0"/>
                    </a:moveTo>
                    <a:cubicBezTo>
                      <a:pt x="179" y="143"/>
                      <a:pt x="71" y="310"/>
                      <a:pt x="0" y="477"/>
                    </a:cubicBezTo>
                    <a:cubicBezTo>
                      <a:pt x="0" y="489"/>
                      <a:pt x="12" y="489"/>
                      <a:pt x="12" y="489"/>
                    </a:cubicBezTo>
                    <a:cubicBezTo>
                      <a:pt x="131" y="346"/>
                      <a:pt x="202" y="179"/>
                      <a:pt x="298" y="12"/>
                    </a:cubicBezTo>
                    <a:cubicBezTo>
                      <a:pt x="310" y="0"/>
                      <a:pt x="286" y="0"/>
                      <a:pt x="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4" name="Google Shape;4764;p5"/>
              <p:cNvSpPr/>
              <p:nvPr/>
            </p:nvSpPr>
            <p:spPr>
              <a:xfrm>
                <a:off x="2143700" y="2065275"/>
                <a:ext cx="48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192" h="322" extrusionOk="0">
                    <a:moveTo>
                      <a:pt x="191" y="0"/>
                    </a:moveTo>
                    <a:cubicBezTo>
                      <a:pt x="132" y="107"/>
                      <a:pt x="48" y="191"/>
                      <a:pt x="1" y="310"/>
                    </a:cubicBezTo>
                    <a:cubicBezTo>
                      <a:pt x="1" y="322"/>
                      <a:pt x="1" y="322"/>
                      <a:pt x="25" y="322"/>
                    </a:cubicBezTo>
                    <a:cubicBezTo>
                      <a:pt x="96" y="226"/>
                      <a:pt x="144" y="119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5" name="Google Shape;4765;p5"/>
              <p:cNvSpPr/>
              <p:nvPr/>
            </p:nvSpPr>
            <p:spPr>
              <a:xfrm>
                <a:off x="2299375" y="2114800"/>
                <a:ext cx="28300" cy="6530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612" extrusionOk="0">
                    <a:moveTo>
                      <a:pt x="26" y="0"/>
                    </a:moveTo>
                    <a:cubicBezTo>
                      <a:pt x="15" y="0"/>
                      <a:pt x="1" y="9"/>
                      <a:pt x="1" y="31"/>
                    </a:cubicBezTo>
                    <a:cubicBezTo>
                      <a:pt x="191" y="460"/>
                      <a:pt x="191" y="936"/>
                      <a:pt x="370" y="1365"/>
                    </a:cubicBezTo>
                    <a:cubicBezTo>
                      <a:pt x="560" y="1817"/>
                      <a:pt x="1025" y="2091"/>
                      <a:pt x="1108" y="2603"/>
                    </a:cubicBezTo>
                    <a:cubicBezTo>
                      <a:pt x="1108" y="2609"/>
                      <a:pt x="1114" y="2612"/>
                      <a:pt x="1120" y="2612"/>
                    </a:cubicBezTo>
                    <a:cubicBezTo>
                      <a:pt x="1126" y="2612"/>
                      <a:pt x="1132" y="2609"/>
                      <a:pt x="1132" y="2603"/>
                    </a:cubicBezTo>
                    <a:cubicBezTo>
                      <a:pt x="1084" y="2174"/>
                      <a:pt x="763" y="1912"/>
                      <a:pt x="537" y="1579"/>
                    </a:cubicBezTo>
                    <a:cubicBezTo>
                      <a:pt x="227" y="1103"/>
                      <a:pt x="275" y="519"/>
                      <a:pt x="37" y="7"/>
                    </a:cubicBezTo>
                    <a:cubicBezTo>
                      <a:pt x="37" y="3"/>
                      <a:pt x="32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6" name="Google Shape;4766;p5"/>
              <p:cNvSpPr/>
              <p:nvPr/>
            </p:nvSpPr>
            <p:spPr>
              <a:xfrm>
                <a:off x="2306625" y="2116150"/>
                <a:ext cx="24925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997" h="2847" extrusionOk="0">
                    <a:moveTo>
                      <a:pt x="31" y="1"/>
                    </a:moveTo>
                    <a:cubicBezTo>
                      <a:pt x="18" y="1"/>
                      <a:pt x="1" y="14"/>
                      <a:pt x="8" y="37"/>
                    </a:cubicBezTo>
                    <a:cubicBezTo>
                      <a:pt x="128" y="418"/>
                      <a:pt x="80" y="870"/>
                      <a:pt x="270" y="1227"/>
                    </a:cubicBezTo>
                    <a:cubicBezTo>
                      <a:pt x="544" y="1763"/>
                      <a:pt x="901" y="2204"/>
                      <a:pt x="997" y="2847"/>
                    </a:cubicBezTo>
                    <a:cubicBezTo>
                      <a:pt x="949" y="2382"/>
                      <a:pt x="759" y="1977"/>
                      <a:pt x="532" y="1596"/>
                    </a:cubicBezTo>
                    <a:cubicBezTo>
                      <a:pt x="366" y="1311"/>
                      <a:pt x="235" y="1073"/>
                      <a:pt x="187" y="751"/>
                    </a:cubicBezTo>
                    <a:cubicBezTo>
                      <a:pt x="139" y="489"/>
                      <a:pt x="116" y="251"/>
                      <a:pt x="44" y="13"/>
                    </a:cubicBezTo>
                    <a:cubicBezTo>
                      <a:pt x="44" y="5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7" name="Google Shape;4767;p5"/>
              <p:cNvSpPr/>
              <p:nvPr/>
            </p:nvSpPr>
            <p:spPr>
              <a:xfrm>
                <a:off x="2309500" y="2120625"/>
                <a:ext cx="3600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46" extrusionOk="0">
                    <a:moveTo>
                      <a:pt x="13" y="1"/>
                    </a:moveTo>
                    <a:cubicBezTo>
                      <a:pt x="1" y="96"/>
                      <a:pt x="24" y="179"/>
                      <a:pt x="48" y="274"/>
                    </a:cubicBezTo>
                    <a:cubicBezTo>
                      <a:pt x="60" y="358"/>
                      <a:pt x="60" y="465"/>
                      <a:pt x="108" y="536"/>
                    </a:cubicBezTo>
                    <a:cubicBezTo>
                      <a:pt x="108" y="542"/>
                      <a:pt x="114" y="545"/>
                      <a:pt x="120" y="545"/>
                    </a:cubicBezTo>
                    <a:cubicBezTo>
                      <a:pt x="126" y="545"/>
                      <a:pt x="132" y="542"/>
                      <a:pt x="132" y="536"/>
                    </a:cubicBezTo>
                    <a:cubicBezTo>
                      <a:pt x="143" y="429"/>
                      <a:pt x="108" y="334"/>
                      <a:pt x="84" y="227"/>
                    </a:cubicBezTo>
                    <a:cubicBezTo>
                      <a:pt x="72" y="167"/>
                      <a:pt x="72" y="7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8" name="Google Shape;4768;p5"/>
              <p:cNvSpPr/>
              <p:nvPr/>
            </p:nvSpPr>
            <p:spPr>
              <a:xfrm>
                <a:off x="2310700" y="2120500"/>
                <a:ext cx="1775" cy="165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6" extrusionOk="0">
                    <a:moveTo>
                      <a:pt x="68" y="0"/>
                    </a:moveTo>
                    <a:cubicBezTo>
                      <a:pt x="66" y="0"/>
                      <a:pt x="64" y="2"/>
                      <a:pt x="60" y="6"/>
                    </a:cubicBezTo>
                    <a:cubicBezTo>
                      <a:pt x="68" y="6"/>
                      <a:pt x="70" y="0"/>
                      <a:pt x="68" y="0"/>
                    </a:cubicBezTo>
                    <a:close/>
                    <a:moveTo>
                      <a:pt x="60" y="6"/>
                    </a:moveTo>
                    <a:cubicBezTo>
                      <a:pt x="24" y="6"/>
                      <a:pt x="0" y="41"/>
                      <a:pt x="12" y="65"/>
                    </a:cubicBezTo>
                    <a:lnTo>
                      <a:pt x="24" y="65"/>
                    </a:lnTo>
                    <a:cubicBezTo>
                      <a:pt x="24" y="41"/>
                      <a:pt x="36" y="18"/>
                      <a:pt x="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9" name="Google Shape;4769;p5"/>
              <p:cNvSpPr/>
              <p:nvPr/>
            </p:nvSpPr>
            <p:spPr>
              <a:xfrm>
                <a:off x="2303850" y="2091150"/>
                <a:ext cx="34250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11" extrusionOk="0">
                    <a:moveTo>
                      <a:pt x="1322" y="1"/>
                    </a:moveTo>
                    <a:cubicBezTo>
                      <a:pt x="1120" y="1"/>
                      <a:pt x="905" y="144"/>
                      <a:pt x="739" y="275"/>
                    </a:cubicBezTo>
                    <a:cubicBezTo>
                      <a:pt x="620" y="382"/>
                      <a:pt x="536" y="513"/>
                      <a:pt x="405" y="596"/>
                    </a:cubicBezTo>
                    <a:cubicBezTo>
                      <a:pt x="286" y="691"/>
                      <a:pt x="131" y="739"/>
                      <a:pt x="0" y="799"/>
                    </a:cubicBezTo>
                    <a:lnTo>
                      <a:pt x="12" y="811"/>
                    </a:lnTo>
                    <a:cubicBezTo>
                      <a:pt x="227" y="787"/>
                      <a:pt x="417" y="656"/>
                      <a:pt x="584" y="525"/>
                    </a:cubicBezTo>
                    <a:cubicBezTo>
                      <a:pt x="703" y="418"/>
                      <a:pt x="786" y="287"/>
                      <a:pt x="917" y="215"/>
                    </a:cubicBezTo>
                    <a:cubicBezTo>
                      <a:pt x="1060" y="120"/>
                      <a:pt x="1191" y="108"/>
                      <a:pt x="1334" y="60"/>
                    </a:cubicBezTo>
                    <a:cubicBezTo>
                      <a:pt x="1370" y="49"/>
                      <a:pt x="1358" y="1"/>
                      <a:pt x="1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0" name="Google Shape;4770;p5"/>
              <p:cNvSpPr/>
              <p:nvPr/>
            </p:nvSpPr>
            <p:spPr>
              <a:xfrm>
                <a:off x="2308300" y="2082825"/>
                <a:ext cx="68200" cy="2980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1192" extrusionOk="0">
                    <a:moveTo>
                      <a:pt x="2716" y="1"/>
                    </a:moveTo>
                    <a:cubicBezTo>
                      <a:pt x="2204" y="84"/>
                      <a:pt x="1644" y="191"/>
                      <a:pt x="1168" y="370"/>
                    </a:cubicBezTo>
                    <a:cubicBezTo>
                      <a:pt x="727" y="536"/>
                      <a:pt x="418" y="917"/>
                      <a:pt x="13" y="1144"/>
                    </a:cubicBezTo>
                    <a:cubicBezTo>
                      <a:pt x="1" y="1167"/>
                      <a:pt x="13" y="1191"/>
                      <a:pt x="37" y="1191"/>
                    </a:cubicBezTo>
                    <a:cubicBezTo>
                      <a:pt x="477" y="1048"/>
                      <a:pt x="715" y="655"/>
                      <a:pt x="1120" y="453"/>
                    </a:cubicBezTo>
                    <a:cubicBezTo>
                      <a:pt x="1608" y="239"/>
                      <a:pt x="2192" y="191"/>
                      <a:pt x="2716" y="24"/>
                    </a:cubicBezTo>
                    <a:cubicBezTo>
                      <a:pt x="2728" y="24"/>
                      <a:pt x="2728" y="1"/>
                      <a:pt x="27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1" name="Google Shape;4771;p5"/>
              <p:cNvSpPr/>
              <p:nvPr/>
            </p:nvSpPr>
            <p:spPr>
              <a:xfrm>
                <a:off x="2354675" y="2123700"/>
                <a:ext cx="23025" cy="12350"/>
              </a:xfrm>
              <a:custGeom>
                <a:avLst/>
                <a:gdLst/>
                <a:ahLst/>
                <a:cxnLst/>
                <a:rect l="l" t="t" r="r" b="b"/>
                <a:pathLst>
                  <a:path w="921" h="494" extrusionOk="0">
                    <a:moveTo>
                      <a:pt x="818" y="0"/>
                    </a:moveTo>
                    <a:cubicBezTo>
                      <a:pt x="526" y="0"/>
                      <a:pt x="257" y="342"/>
                      <a:pt x="27" y="473"/>
                    </a:cubicBezTo>
                    <a:cubicBezTo>
                      <a:pt x="0" y="473"/>
                      <a:pt x="0" y="493"/>
                      <a:pt x="12" y="493"/>
                    </a:cubicBezTo>
                    <a:cubicBezTo>
                      <a:pt x="16" y="493"/>
                      <a:pt x="21" y="491"/>
                      <a:pt x="27" y="485"/>
                    </a:cubicBezTo>
                    <a:cubicBezTo>
                      <a:pt x="158" y="461"/>
                      <a:pt x="265" y="366"/>
                      <a:pt x="361" y="282"/>
                    </a:cubicBezTo>
                    <a:cubicBezTo>
                      <a:pt x="527" y="151"/>
                      <a:pt x="682" y="44"/>
                      <a:pt x="896" y="32"/>
                    </a:cubicBezTo>
                    <a:cubicBezTo>
                      <a:pt x="920" y="32"/>
                      <a:pt x="920" y="9"/>
                      <a:pt x="896" y="9"/>
                    </a:cubicBezTo>
                    <a:cubicBezTo>
                      <a:pt x="870" y="3"/>
                      <a:pt x="844" y="0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2" name="Google Shape;4772;p5"/>
              <p:cNvSpPr/>
              <p:nvPr/>
            </p:nvSpPr>
            <p:spPr>
              <a:xfrm>
                <a:off x="2360100" y="2125400"/>
                <a:ext cx="17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716" h="394" extrusionOk="0">
                    <a:moveTo>
                      <a:pt x="679" y="0"/>
                    </a:moveTo>
                    <a:cubicBezTo>
                      <a:pt x="441" y="83"/>
                      <a:pt x="179" y="214"/>
                      <a:pt x="1" y="381"/>
                    </a:cubicBezTo>
                    <a:cubicBezTo>
                      <a:pt x="1" y="381"/>
                      <a:pt x="1" y="393"/>
                      <a:pt x="13" y="393"/>
                    </a:cubicBezTo>
                    <a:cubicBezTo>
                      <a:pt x="132" y="334"/>
                      <a:pt x="239" y="262"/>
                      <a:pt x="358" y="203"/>
                    </a:cubicBezTo>
                    <a:cubicBezTo>
                      <a:pt x="477" y="143"/>
                      <a:pt x="596" y="95"/>
                      <a:pt x="715" y="36"/>
                    </a:cubicBezTo>
                    <a:cubicBezTo>
                      <a:pt x="703" y="24"/>
                      <a:pt x="703" y="0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3" name="Google Shape;4773;p5"/>
              <p:cNvSpPr/>
              <p:nvPr/>
            </p:nvSpPr>
            <p:spPr>
              <a:xfrm>
                <a:off x="2377075" y="2119775"/>
                <a:ext cx="11325" cy="5050"/>
              </a:xfrm>
              <a:custGeom>
                <a:avLst/>
                <a:gdLst/>
                <a:ahLst/>
                <a:cxnLst/>
                <a:rect l="l" t="t" r="r" b="b"/>
                <a:pathLst>
                  <a:path w="453" h="202" extrusionOk="0">
                    <a:moveTo>
                      <a:pt x="445" y="1"/>
                    </a:moveTo>
                    <a:cubicBezTo>
                      <a:pt x="441" y="1"/>
                      <a:pt x="436" y="3"/>
                      <a:pt x="429" y="11"/>
                    </a:cubicBezTo>
                    <a:cubicBezTo>
                      <a:pt x="381" y="35"/>
                      <a:pt x="322" y="82"/>
                      <a:pt x="238" y="106"/>
                    </a:cubicBezTo>
                    <a:cubicBezTo>
                      <a:pt x="167" y="154"/>
                      <a:pt x="96" y="166"/>
                      <a:pt x="0" y="201"/>
                    </a:cubicBezTo>
                    <a:cubicBezTo>
                      <a:pt x="155" y="189"/>
                      <a:pt x="346" y="142"/>
                      <a:pt x="453" y="23"/>
                    </a:cubicBezTo>
                    <a:cubicBezTo>
                      <a:pt x="453" y="15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4" name="Google Shape;4774;p5"/>
              <p:cNvSpPr/>
              <p:nvPr/>
            </p:nvSpPr>
            <p:spPr>
              <a:xfrm>
                <a:off x="2354750" y="2137300"/>
                <a:ext cx="12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21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79" y="262"/>
                      <a:pt x="167" y="512"/>
                      <a:pt x="227" y="798"/>
                    </a:cubicBezTo>
                    <a:cubicBezTo>
                      <a:pt x="262" y="953"/>
                      <a:pt x="334" y="1131"/>
                      <a:pt x="477" y="1215"/>
                    </a:cubicBezTo>
                    <a:cubicBezTo>
                      <a:pt x="500" y="1215"/>
                      <a:pt x="500" y="1191"/>
                      <a:pt x="500" y="1191"/>
                    </a:cubicBezTo>
                    <a:cubicBezTo>
                      <a:pt x="96" y="917"/>
                      <a:pt x="393" y="2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5" name="Google Shape;4775;p5"/>
              <p:cNvSpPr/>
              <p:nvPr/>
            </p:nvSpPr>
            <p:spPr>
              <a:xfrm>
                <a:off x="2359200" y="2137450"/>
                <a:ext cx="1525" cy="12675"/>
              </a:xfrm>
              <a:custGeom>
                <a:avLst/>
                <a:gdLst/>
                <a:ahLst/>
                <a:cxnLst/>
                <a:rect l="l" t="t" r="r" b="b"/>
                <a:pathLst>
                  <a:path w="61" h="507" extrusionOk="0">
                    <a:moveTo>
                      <a:pt x="31" y="0"/>
                    </a:moveTo>
                    <a:cubicBezTo>
                      <a:pt x="28" y="0"/>
                      <a:pt x="25" y="6"/>
                      <a:pt x="25" y="18"/>
                    </a:cubicBezTo>
                    <a:cubicBezTo>
                      <a:pt x="25" y="173"/>
                      <a:pt x="1" y="352"/>
                      <a:pt x="37" y="506"/>
                    </a:cubicBezTo>
                    <a:lnTo>
                      <a:pt x="49" y="506"/>
                    </a:lnTo>
                    <a:cubicBezTo>
                      <a:pt x="60" y="352"/>
                      <a:pt x="49" y="173"/>
                      <a:pt x="37" y="18"/>
                    </a:cubicBezTo>
                    <a:cubicBezTo>
                      <a:pt x="37" y="6"/>
                      <a:pt x="34" y="0"/>
                      <a:pt x="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6" name="Google Shape;4776;p5"/>
              <p:cNvSpPr/>
              <p:nvPr/>
            </p:nvSpPr>
            <p:spPr>
              <a:xfrm>
                <a:off x="2381725" y="2087450"/>
                <a:ext cx="24250" cy="4495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798" extrusionOk="0">
                    <a:moveTo>
                      <a:pt x="11" y="1"/>
                    </a:moveTo>
                    <a:cubicBezTo>
                      <a:pt x="6" y="1"/>
                      <a:pt x="1" y="6"/>
                      <a:pt x="17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  <a:moveTo>
                      <a:pt x="17" y="6"/>
                    </a:moveTo>
                    <a:lnTo>
                      <a:pt x="17" y="6"/>
                    </a:lnTo>
                    <a:cubicBezTo>
                      <a:pt x="445" y="566"/>
                      <a:pt x="731" y="1137"/>
                      <a:pt x="945" y="1792"/>
                    </a:cubicBezTo>
                    <a:cubicBezTo>
                      <a:pt x="945" y="1796"/>
                      <a:pt x="948" y="1797"/>
                      <a:pt x="952" y="1797"/>
                    </a:cubicBezTo>
                    <a:cubicBezTo>
                      <a:pt x="959" y="1797"/>
                      <a:pt x="969" y="1792"/>
                      <a:pt x="969" y="1792"/>
                    </a:cubicBezTo>
                    <a:cubicBezTo>
                      <a:pt x="826" y="1149"/>
                      <a:pt x="457" y="482"/>
                      <a:pt x="1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7" name="Google Shape;4777;p5"/>
              <p:cNvSpPr/>
              <p:nvPr/>
            </p:nvSpPr>
            <p:spPr>
              <a:xfrm>
                <a:off x="2410700" y="2135000"/>
                <a:ext cx="18175" cy="30650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226" extrusionOk="0">
                    <a:moveTo>
                      <a:pt x="5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7" y="3"/>
                      <a:pt x="7" y="0"/>
                      <a:pt x="5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84" y="188"/>
                      <a:pt x="179" y="354"/>
                      <a:pt x="275" y="509"/>
                    </a:cubicBezTo>
                    <a:cubicBezTo>
                      <a:pt x="334" y="616"/>
                      <a:pt x="727" y="1164"/>
                      <a:pt x="429" y="1212"/>
                    </a:cubicBezTo>
                    <a:cubicBezTo>
                      <a:pt x="417" y="1212"/>
                      <a:pt x="417" y="1223"/>
                      <a:pt x="429" y="1223"/>
                    </a:cubicBezTo>
                    <a:cubicBezTo>
                      <a:pt x="438" y="1225"/>
                      <a:pt x="447" y="1225"/>
                      <a:pt x="455" y="1225"/>
                    </a:cubicBezTo>
                    <a:cubicBezTo>
                      <a:pt x="597" y="1225"/>
                      <a:pt x="605" y="1038"/>
                      <a:pt x="560" y="926"/>
                    </a:cubicBezTo>
                    <a:cubicBezTo>
                      <a:pt x="429" y="616"/>
                      <a:pt x="203" y="29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8" name="Google Shape;4778;p5"/>
              <p:cNvSpPr/>
              <p:nvPr/>
            </p:nvSpPr>
            <p:spPr>
              <a:xfrm>
                <a:off x="2230925" y="1978050"/>
                <a:ext cx="18775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59" extrusionOk="0">
                    <a:moveTo>
                      <a:pt x="727" y="1"/>
                    </a:moveTo>
                    <a:cubicBezTo>
                      <a:pt x="489" y="1"/>
                      <a:pt x="238" y="48"/>
                      <a:pt x="12" y="143"/>
                    </a:cubicBezTo>
                    <a:cubicBezTo>
                      <a:pt x="3" y="143"/>
                      <a:pt x="1" y="159"/>
                      <a:pt x="7" y="159"/>
                    </a:cubicBezTo>
                    <a:cubicBezTo>
                      <a:pt x="8" y="159"/>
                      <a:pt x="10" y="158"/>
                      <a:pt x="12" y="155"/>
                    </a:cubicBezTo>
                    <a:cubicBezTo>
                      <a:pt x="250" y="96"/>
                      <a:pt x="477" y="48"/>
                      <a:pt x="715" y="36"/>
                    </a:cubicBezTo>
                    <a:cubicBezTo>
                      <a:pt x="750" y="24"/>
                      <a:pt x="750" y="1"/>
                      <a:pt x="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9" name="Google Shape;4779;p5"/>
              <p:cNvSpPr/>
              <p:nvPr/>
            </p:nvSpPr>
            <p:spPr>
              <a:xfrm>
                <a:off x="2235100" y="1980150"/>
                <a:ext cx="18175" cy="35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43" extrusionOk="0">
                    <a:moveTo>
                      <a:pt x="552" y="0"/>
                    </a:moveTo>
                    <a:cubicBezTo>
                      <a:pt x="359" y="0"/>
                      <a:pt x="158" y="47"/>
                      <a:pt x="0" y="131"/>
                    </a:cubicBezTo>
                    <a:lnTo>
                      <a:pt x="0" y="143"/>
                    </a:lnTo>
                    <a:cubicBezTo>
                      <a:pt x="238" y="83"/>
                      <a:pt x="464" y="59"/>
                      <a:pt x="714" y="59"/>
                    </a:cubicBezTo>
                    <a:cubicBezTo>
                      <a:pt x="726" y="36"/>
                      <a:pt x="726" y="12"/>
                      <a:pt x="714" y="12"/>
                    </a:cubicBezTo>
                    <a:cubicBezTo>
                      <a:pt x="662" y="4"/>
                      <a:pt x="607" y="0"/>
                      <a:pt x="5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0" name="Google Shape;4780;p5"/>
              <p:cNvSpPr/>
              <p:nvPr/>
            </p:nvSpPr>
            <p:spPr>
              <a:xfrm>
                <a:off x="2239250" y="1982225"/>
                <a:ext cx="16675" cy="3300"/>
              </a:xfrm>
              <a:custGeom>
                <a:avLst/>
                <a:gdLst/>
                <a:ahLst/>
                <a:cxnLst/>
                <a:rect l="l" t="t" r="r" b="b"/>
                <a:pathLst>
                  <a:path w="667" h="132" extrusionOk="0">
                    <a:moveTo>
                      <a:pt x="656" y="0"/>
                    </a:moveTo>
                    <a:cubicBezTo>
                      <a:pt x="660" y="4"/>
                      <a:pt x="662" y="6"/>
                      <a:pt x="664" y="6"/>
                    </a:cubicBezTo>
                    <a:cubicBezTo>
                      <a:pt x="666" y="6"/>
                      <a:pt x="664" y="0"/>
                      <a:pt x="656" y="0"/>
                    </a:cubicBezTo>
                    <a:close/>
                    <a:moveTo>
                      <a:pt x="656" y="0"/>
                    </a:moveTo>
                    <a:cubicBezTo>
                      <a:pt x="477" y="0"/>
                      <a:pt x="298" y="12"/>
                      <a:pt x="120" y="60"/>
                    </a:cubicBezTo>
                    <a:cubicBezTo>
                      <a:pt x="84" y="72"/>
                      <a:pt x="1" y="107"/>
                      <a:pt x="72" y="131"/>
                    </a:cubicBezTo>
                    <a:cubicBezTo>
                      <a:pt x="72" y="131"/>
                      <a:pt x="84" y="131"/>
                      <a:pt x="84" y="119"/>
                    </a:cubicBezTo>
                    <a:cubicBezTo>
                      <a:pt x="144" y="84"/>
                      <a:pt x="179" y="72"/>
                      <a:pt x="239" y="60"/>
                    </a:cubicBezTo>
                    <a:cubicBezTo>
                      <a:pt x="275" y="48"/>
                      <a:pt x="334" y="48"/>
                      <a:pt x="382" y="48"/>
                    </a:cubicBezTo>
                    <a:cubicBezTo>
                      <a:pt x="477" y="48"/>
                      <a:pt x="560" y="24"/>
                      <a:pt x="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1" name="Google Shape;4781;p5"/>
              <p:cNvSpPr/>
              <p:nvPr/>
            </p:nvSpPr>
            <p:spPr>
              <a:xfrm>
                <a:off x="2246100" y="1984250"/>
                <a:ext cx="12525" cy="3350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34" extrusionOk="0">
                    <a:moveTo>
                      <a:pt x="371" y="1"/>
                    </a:moveTo>
                    <a:cubicBezTo>
                      <a:pt x="237" y="1"/>
                      <a:pt x="89" y="39"/>
                      <a:pt x="1" y="110"/>
                    </a:cubicBezTo>
                    <a:lnTo>
                      <a:pt x="1" y="134"/>
                    </a:lnTo>
                    <a:cubicBezTo>
                      <a:pt x="84" y="110"/>
                      <a:pt x="155" y="86"/>
                      <a:pt x="227" y="74"/>
                    </a:cubicBezTo>
                    <a:cubicBezTo>
                      <a:pt x="322" y="50"/>
                      <a:pt x="405" y="50"/>
                      <a:pt x="477" y="50"/>
                    </a:cubicBezTo>
                    <a:cubicBezTo>
                      <a:pt x="501" y="26"/>
                      <a:pt x="501" y="15"/>
                      <a:pt x="501" y="15"/>
                    </a:cubicBezTo>
                    <a:cubicBezTo>
                      <a:pt x="461" y="5"/>
                      <a:pt x="417" y="1"/>
                      <a:pt x="3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2" name="Google Shape;4782;p5"/>
              <p:cNvSpPr/>
              <p:nvPr/>
            </p:nvSpPr>
            <p:spPr>
              <a:xfrm>
                <a:off x="2254150" y="1986375"/>
                <a:ext cx="6850" cy="15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61" extrusionOk="0">
                    <a:moveTo>
                      <a:pt x="274" y="1"/>
                    </a:moveTo>
                    <a:cubicBezTo>
                      <a:pt x="191" y="1"/>
                      <a:pt x="95" y="13"/>
                      <a:pt x="12" y="49"/>
                    </a:cubicBezTo>
                    <a:cubicBezTo>
                      <a:pt x="0" y="49"/>
                      <a:pt x="12" y="60"/>
                      <a:pt x="12" y="60"/>
                    </a:cubicBezTo>
                    <a:cubicBezTo>
                      <a:pt x="95" y="60"/>
                      <a:pt x="191" y="49"/>
                      <a:pt x="274" y="13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3" name="Google Shape;4783;p5"/>
              <p:cNvSpPr/>
              <p:nvPr/>
            </p:nvSpPr>
            <p:spPr>
              <a:xfrm>
                <a:off x="2170500" y="2066450"/>
                <a:ext cx="2100" cy="23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93" extrusionOk="0">
                    <a:moveTo>
                      <a:pt x="12" y="1"/>
                    </a:moveTo>
                    <a:cubicBezTo>
                      <a:pt x="4" y="9"/>
                      <a:pt x="1" y="18"/>
                      <a:pt x="1" y="26"/>
                    </a:cubicBezTo>
                    <a:lnTo>
                      <a:pt x="1" y="26"/>
                    </a:lnTo>
                    <a:cubicBezTo>
                      <a:pt x="2" y="17"/>
                      <a:pt x="5" y="8"/>
                      <a:pt x="12" y="1"/>
                    </a:cubicBezTo>
                    <a:close/>
                    <a:moveTo>
                      <a:pt x="1" y="26"/>
                    </a:moveTo>
                    <a:cubicBezTo>
                      <a:pt x="0" y="57"/>
                      <a:pt x="28" y="93"/>
                      <a:pt x="59" y="93"/>
                    </a:cubicBezTo>
                    <a:cubicBezTo>
                      <a:pt x="67" y="93"/>
                      <a:pt x="76" y="90"/>
                      <a:pt x="84" y="84"/>
                    </a:cubicBezTo>
                    <a:cubicBezTo>
                      <a:pt x="47" y="84"/>
                      <a:pt x="3" y="56"/>
                      <a:pt x="1" y="2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4" name="Google Shape;4784;p5"/>
              <p:cNvSpPr/>
              <p:nvPr/>
            </p:nvSpPr>
            <p:spPr>
              <a:xfrm>
                <a:off x="2170800" y="2065850"/>
                <a:ext cx="2100" cy="12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9" extrusionOk="0">
                    <a:moveTo>
                      <a:pt x="0" y="1"/>
                    </a:moveTo>
                    <a:cubicBezTo>
                      <a:pt x="24" y="25"/>
                      <a:pt x="48" y="49"/>
                      <a:pt x="84" y="49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5" name="Google Shape;4785;p5"/>
              <p:cNvSpPr/>
              <p:nvPr/>
            </p:nvSpPr>
            <p:spPr>
              <a:xfrm>
                <a:off x="2171400" y="2066525"/>
                <a:ext cx="6850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2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36" y="152"/>
                      <a:pt x="119" y="331"/>
                      <a:pt x="250" y="426"/>
                    </a:cubicBezTo>
                    <a:cubicBezTo>
                      <a:pt x="250" y="426"/>
                      <a:pt x="274" y="426"/>
                      <a:pt x="274" y="414"/>
                    </a:cubicBezTo>
                    <a:cubicBezTo>
                      <a:pt x="226" y="355"/>
                      <a:pt x="167" y="283"/>
                      <a:pt x="131" y="236"/>
                    </a:cubicBezTo>
                    <a:cubicBezTo>
                      <a:pt x="72" y="152"/>
                      <a:pt x="48" y="81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6" name="Google Shape;4786;p5"/>
              <p:cNvSpPr/>
              <p:nvPr/>
            </p:nvSpPr>
            <p:spPr>
              <a:xfrm>
                <a:off x="2174675" y="2068250"/>
                <a:ext cx="5375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0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72"/>
                      <a:pt x="60" y="143"/>
                      <a:pt x="95" y="203"/>
                    </a:cubicBezTo>
                    <a:cubicBezTo>
                      <a:pt x="119" y="262"/>
                      <a:pt x="155" y="345"/>
                      <a:pt x="202" y="405"/>
                    </a:cubicBezTo>
                    <a:cubicBezTo>
                      <a:pt x="202" y="405"/>
                      <a:pt x="214" y="405"/>
                      <a:pt x="214" y="381"/>
                    </a:cubicBezTo>
                    <a:cubicBezTo>
                      <a:pt x="202" y="310"/>
                      <a:pt x="155" y="250"/>
                      <a:pt x="107" y="179"/>
                    </a:cubicBezTo>
                    <a:cubicBezTo>
                      <a:pt x="95" y="119"/>
                      <a:pt x="48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7" name="Google Shape;4787;p5"/>
              <p:cNvSpPr/>
              <p:nvPr/>
            </p:nvSpPr>
            <p:spPr>
              <a:xfrm>
                <a:off x="2177900" y="2068500"/>
                <a:ext cx="512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205" h="348" extrusionOk="0">
                    <a:moveTo>
                      <a:pt x="9" y="0"/>
                    </a:moveTo>
                    <a:cubicBezTo>
                      <a:pt x="2" y="0"/>
                      <a:pt x="0" y="7"/>
                      <a:pt x="14" y="14"/>
                    </a:cubicBezTo>
                    <a:cubicBezTo>
                      <a:pt x="62" y="121"/>
                      <a:pt x="109" y="240"/>
                      <a:pt x="193" y="347"/>
                    </a:cubicBezTo>
                    <a:lnTo>
                      <a:pt x="204" y="347"/>
                    </a:lnTo>
                    <a:cubicBezTo>
                      <a:pt x="157" y="228"/>
                      <a:pt x="85" y="121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8" name="Google Shape;4788;p5"/>
              <p:cNvSpPr/>
              <p:nvPr/>
            </p:nvSpPr>
            <p:spPr>
              <a:xfrm>
                <a:off x="2182100" y="2070325"/>
                <a:ext cx="3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394" extrusionOk="0">
                    <a:moveTo>
                      <a:pt x="1" y="0"/>
                    </a:moveTo>
                    <a:cubicBezTo>
                      <a:pt x="36" y="131"/>
                      <a:pt x="60" y="274"/>
                      <a:pt x="144" y="393"/>
                    </a:cubicBezTo>
                    <a:lnTo>
                      <a:pt x="156" y="393"/>
                    </a:lnTo>
                    <a:cubicBezTo>
                      <a:pt x="108" y="274"/>
                      <a:pt x="48" y="14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9" name="Google Shape;4789;p5"/>
              <p:cNvSpPr/>
              <p:nvPr/>
            </p:nvSpPr>
            <p:spPr>
              <a:xfrm>
                <a:off x="2307125" y="2183300"/>
                <a:ext cx="101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625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53"/>
                      <a:pt x="0" y="89"/>
                      <a:pt x="36" y="125"/>
                    </a:cubicBezTo>
                    <a:cubicBezTo>
                      <a:pt x="36" y="113"/>
                      <a:pt x="48" y="89"/>
                      <a:pt x="48" y="65"/>
                    </a:cubicBezTo>
                    <a:cubicBezTo>
                      <a:pt x="60" y="89"/>
                      <a:pt x="60" y="101"/>
                      <a:pt x="84" y="113"/>
                    </a:cubicBezTo>
                    <a:cubicBezTo>
                      <a:pt x="96" y="125"/>
                      <a:pt x="108" y="161"/>
                      <a:pt x="119" y="173"/>
                    </a:cubicBezTo>
                    <a:cubicBezTo>
                      <a:pt x="155" y="232"/>
                      <a:pt x="179" y="280"/>
                      <a:pt x="215" y="339"/>
                    </a:cubicBezTo>
                    <a:cubicBezTo>
                      <a:pt x="274" y="423"/>
                      <a:pt x="322" y="530"/>
                      <a:pt x="393" y="625"/>
                    </a:cubicBezTo>
                    <a:cubicBezTo>
                      <a:pt x="393" y="625"/>
                      <a:pt x="405" y="625"/>
                      <a:pt x="405" y="601"/>
                    </a:cubicBezTo>
                    <a:cubicBezTo>
                      <a:pt x="381" y="506"/>
                      <a:pt x="298" y="411"/>
                      <a:pt x="238" y="327"/>
                    </a:cubicBezTo>
                    <a:cubicBezTo>
                      <a:pt x="179" y="220"/>
                      <a:pt x="119" y="113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0" name="Google Shape;4790;p5"/>
              <p:cNvSpPr/>
              <p:nvPr/>
            </p:nvSpPr>
            <p:spPr>
              <a:xfrm>
                <a:off x="2311575" y="2181725"/>
                <a:ext cx="1045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65" extrusionOk="0">
                    <a:moveTo>
                      <a:pt x="10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13" y="3"/>
                      <a:pt x="13" y="0"/>
                      <a:pt x="10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37" y="140"/>
                      <a:pt x="72" y="271"/>
                      <a:pt x="156" y="390"/>
                    </a:cubicBezTo>
                    <a:cubicBezTo>
                      <a:pt x="215" y="486"/>
                      <a:pt x="299" y="605"/>
                      <a:pt x="406" y="664"/>
                    </a:cubicBezTo>
                    <a:cubicBezTo>
                      <a:pt x="418" y="664"/>
                      <a:pt x="418" y="664"/>
                      <a:pt x="418" y="652"/>
                    </a:cubicBezTo>
                    <a:cubicBezTo>
                      <a:pt x="346" y="545"/>
                      <a:pt x="239" y="474"/>
                      <a:pt x="180" y="367"/>
                    </a:cubicBezTo>
                    <a:cubicBezTo>
                      <a:pt x="108" y="247"/>
                      <a:pt x="49" y="128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1" name="Google Shape;4791;p5"/>
              <p:cNvSpPr/>
              <p:nvPr/>
            </p:nvSpPr>
            <p:spPr>
              <a:xfrm>
                <a:off x="2315450" y="2182550"/>
                <a:ext cx="95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608" extrusionOk="0">
                    <a:moveTo>
                      <a:pt x="25" y="0"/>
                    </a:moveTo>
                    <a:cubicBezTo>
                      <a:pt x="13" y="0"/>
                      <a:pt x="1" y="0"/>
                      <a:pt x="13" y="12"/>
                    </a:cubicBezTo>
                    <a:cubicBezTo>
                      <a:pt x="84" y="214"/>
                      <a:pt x="203" y="453"/>
                      <a:pt x="370" y="607"/>
                    </a:cubicBezTo>
                    <a:cubicBezTo>
                      <a:pt x="382" y="607"/>
                      <a:pt x="382" y="607"/>
                      <a:pt x="382" y="595"/>
                    </a:cubicBezTo>
                    <a:cubicBezTo>
                      <a:pt x="322" y="500"/>
                      <a:pt x="251" y="417"/>
                      <a:pt x="191" y="322"/>
                    </a:cubicBezTo>
                    <a:cubicBezTo>
                      <a:pt x="132" y="214"/>
                      <a:pt x="72" y="119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2" name="Google Shape;4792;p5"/>
              <p:cNvSpPr/>
              <p:nvPr/>
            </p:nvSpPr>
            <p:spPr>
              <a:xfrm>
                <a:off x="2318425" y="2180025"/>
                <a:ext cx="8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47" extrusionOk="0">
                    <a:moveTo>
                      <a:pt x="10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08" y="196"/>
                      <a:pt x="203" y="399"/>
                      <a:pt x="346" y="542"/>
                    </a:cubicBezTo>
                    <a:cubicBezTo>
                      <a:pt x="350" y="545"/>
                      <a:pt x="352" y="547"/>
                      <a:pt x="354" y="547"/>
                    </a:cubicBezTo>
                    <a:cubicBezTo>
                      <a:pt x="358" y="547"/>
                      <a:pt x="358" y="538"/>
                      <a:pt x="358" y="530"/>
                    </a:cubicBezTo>
                    <a:cubicBezTo>
                      <a:pt x="251" y="351"/>
                      <a:pt x="120" y="184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3" name="Google Shape;4793;p5"/>
              <p:cNvSpPr/>
              <p:nvPr/>
            </p:nvSpPr>
            <p:spPr>
              <a:xfrm>
                <a:off x="2053525" y="2108700"/>
                <a:ext cx="175300" cy="237275"/>
              </a:xfrm>
              <a:custGeom>
                <a:avLst/>
                <a:gdLst/>
                <a:ahLst/>
                <a:cxnLst/>
                <a:rect l="l" t="t" r="r" b="b"/>
                <a:pathLst>
                  <a:path w="7012" h="9491" extrusionOk="0">
                    <a:moveTo>
                      <a:pt x="1916" y="0"/>
                    </a:moveTo>
                    <a:cubicBezTo>
                      <a:pt x="1913" y="0"/>
                      <a:pt x="1909" y="1"/>
                      <a:pt x="1905" y="1"/>
                    </a:cubicBezTo>
                    <a:cubicBezTo>
                      <a:pt x="786" y="251"/>
                      <a:pt x="24" y="1252"/>
                      <a:pt x="84" y="2395"/>
                    </a:cubicBezTo>
                    <a:cubicBezTo>
                      <a:pt x="107" y="2680"/>
                      <a:pt x="179" y="2930"/>
                      <a:pt x="262" y="3192"/>
                    </a:cubicBezTo>
                    <a:cubicBezTo>
                      <a:pt x="417" y="3609"/>
                      <a:pt x="465" y="3966"/>
                      <a:pt x="500" y="4407"/>
                    </a:cubicBezTo>
                    <a:cubicBezTo>
                      <a:pt x="560" y="4990"/>
                      <a:pt x="667" y="5574"/>
                      <a:pt x="953" y="6085"/>
                    </a:cubicBezTo>
                    <a:cubicBezTo>
                      <a:pt x="1572" y="7276"/>
                      <a:pt x="2989" y="7514"/>
                      <a:pt x="4048" y="8205"/>
                    </a:cubicBezTo>
                    <a:cubicBezTo>
                      <a:pt x="4703" y="8633"/>
                      <a:pt x="5370" y="9110"/>
                      <a:pt x="6096" y="9395"/>
                    </a:cubicBezTo>
                    <a:cubicBezTo>
                      <a:pt x="6244" y="9450"/>
                      <a:pt x="6390" y="9490"/>
                      <a:pt x="6528" y="9490"/>
                    </a:cubicBezTo>
                    <a:cubicBezTo>
                      <a:pt x="6688" y="9490"/>
                      <a:pt x="6837" y="9436"/>
                      <a:pt x="6965" y="9288"/>
                    </a:cubicBezTo>
                    <a:cubicBezTo>
                      <a:pt x="7012" y="9233"/>
                      <a:pt x="6957" y="9162"/>
                      <a:pt x="6897" y="9162"/>
                    </a:cubicBezTo>
                    <a:cubicBezTo>
                      <a:pt x="6880" y="9162"/>
                      <a:pt x="6862" y="9168"/>
                      <a:pt x="6846" y="9181"/>
                    </a:cubicBezTo>
                    <a:cubicBezTo>
                      <a:pt x="6746" y="9268"/>
                      <a:pt x="6624" y="9304"/>
                      <a:pt x="6490" y="9304"/>
                    </a:cubicBezTo>
                    <a:cubicBezTo>
                      <a:pt x="6001" y="9304"/>
                      <a:pt x="5352" y="8830"/>
                      <a:pt x="5025" y="8633"/>
                    </a:cubicBezTo>
                    <a:cubicBezTo>
                      <a:pt x="4608" y="8383"/>
                      <a:pt x="4203" y="8086"/>
                      <a:pt x="3798" y="7836"/>
                    </a:cubicBezTo>
                    <a:cubicBezTo>
                      <a:pt x="2870" y="7300"/>
                      <a:pt x="1715" y="7086"/>
                      <a:pt x="1131" y="6074"/>
                    </a:cubicBezTo>
                    <a:cubicBezTo>
                      <a:pt x="596" y="5157"/>
                      <a:pt x="798" y="4085"/>
                      <a:pt x="465" y="3133"/>
                    </a:cubicBezTo>
                    <a:cubicBezTo>
                      <a:pt x="0" y="1835"/>
                      <a:pt x="643" y="573"/>
                      <a:pt x="1917" y="120"/>
                    </a:cubicBezTo>
                    <a:cubicBezTo>
                      <a:pt x="2019" y="98"/>
                      <a:pt x="1981" y="0"/>
                      <a:pt x="19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4" name="Google Shape;4794;p5"/>
              <p:cNvSpPr/>
              <p:nvPr/>
            </p:nvSpPr>
            <p:spPr>
              <a:xfrm>
                <a:off x="2217250" y="2211400"/>
                <a:ext cx="62800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5337" extrusionOk="0">
                    <a:moveTo>
                      <a:pt x="2149" y="1"/>
                    </a:moveTo>
                    <a:cubicBezTo>
                      <a:pt x="2132" y="1"/>
                      <a:pt x="2107" y="14"/>
                      <a:pt x="2107" y="37"/>
                    </a:cubicBezTo>
                    <a:cubicBezTo>
                      <a:pt x="2286" y="1227"/>
                      <a:pt x="2071" y="2192"/>
                      <a:pt x="1393" y="3192"/>
                    </a:cubicBezTo>
                    <a:cubicBezTo>
                      <a:pt x="1155" y="3525"/>
                      <a:pt x="976" y="3859"/>
                      <a:pt x="833" y="4263"/>
                    </a:cubicBezTo>
                    <a:cubicBezTo>
                      <a:pt x="702" y="4609"/>
                      <a:pt x="643" y="4811"/>
                      <a:pt x="309" y="5073"/>
                    </a:cubicBezTo>
                    <a:cubicBezTo>
                      <a:pt x="178" y="5192"/>
                      <a:pt x="131" y="5168"/>
                      <a:pt x="12" y="5287"/>
                    </a:cubicBezTo>
                    <a:cubicBezTo>
                      <a:pt x="1" y="5298"/>
                      <a:pt x="9" y="5337"/>
                      <a:pt x="36" y="5337"/>
                    </a:cubicBezTo>
                    <a:cubicBezTo>
                      <a:pt x="40" y="5337"/>
                      <a:pt x="43" y="5336"/>
                      <a:pt x="47" y="5335"/>
                    </a:cubicBezTo>
                    <a:cubicBezTo>
                      <a:pt x="464" y="5156"/>
                      <a:pt x="666" y="5085"/>
                      <a:pt x="857" y="4656"/>
                    </a:cubicBezTo>
                    <a:cubicBezTo>
                      <a:pt x="1119" y="4109"/>
                      <a:pt x="1309" y="3585"/>
                      <a:pt x="1631" y="3085"/>
                    </a:cubicBezTo>
                    <a:cubicBezTo>
                      <a:pt x="2226" y="2168"/>
                      <a:pt x="2512" y="1085"/>
                      <a:pt x="2167" y="13"/>
                    </a:cubicBezTo>
                    <a:cubicBezTo>
                      <a:pt x="2167" y="5"/>
                      <a:pt x="2159" y="1"/>
                      <a:pt x="21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5" name="Google Shape;4795;p5"/>
              <p:cNvSpPr/>
              <p:nvPr/>
            </p:nvSpPr>
            <p:spPr>
              <a:xfrm>
                <a:off x="2163650" y="2182550"/>
                <a:ext cx="5182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540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2" y="453"/>
                      <a:pt x="560" y="917"/>
                      <a:pt x="763" y="1429"/>
                    </a:cubicBezTo>
                    <a:cubicBezTo>
                      <a:pt x="953" y="1941"/>
                      <a:pt x="917" y="2453"/>
                      <a:pt x="1013" y="2989"/>
                    </a:cubicBezTo>
                    <a:cubicBezTo>
                      <a:pt x="1132" y="3846"/>
                      <a:pt x="1667" y="4608"/>
                      <a:pt x="2025" y="5382"/>
                    </a:cubicBezTo>
                    <a:cubicBezTo>
                      <a:pt x="2029" y="5395"/>
                      <a:pt x="2037" y="5400"/>
                      <a:pt x="2044" y="5400"/>
                    </a:cubicBezTo>
                    <a:cubicBezTo>
                      <a:pt x="2058" y="5400"/>
                      <a:pt x="2072" y="5385"/>
                      <a:pt x="2072" y="5370"/>
                    </a:cubicBezTo>
                    <a:cubicBezTo>
                      <a:pt x="1953" y="4906"/>
                      <a:pt x="1715" y="4501"/>
                      <a:pt x="1489" y="4072"/>
                    </a:cubicBezTo>
                    <a:cubicBezTo>
                      <a:pt x="1203" y="3524"/>
                      <a:pt x="1096" y="3001"/>
                      <a:pt x="1036" y="2393"/>
                    </a:cubicBezTo>
                    <a:cubicBezTo>
                      <a:pt x="953" y="1465"/>
                      <a:pt x="548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6" name="Google Shape;4796;p5"/>
              <p:cNvSpPr/>
              <p:nvPr/>
            </p:nvSpPr>
            <p:spPr>
              <a:xfrm>
                <a:off x="2214250" y="2319075"/>
                <a:ext cx="627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616" extrusionOk="0">
                    <a:moveTo>
                      <a:pt x="18" y="1"/>
                    </a:moveTo>
                    <a:cubicBezTo>
                      <a:pt x="8" y="1"/>
                      <a:pt x="1" y="18"/>
                      <a:pt x="1" y="28"/>
                    </a:cubicBezTo>
                    <a:cubicBezTo>
                      <a:pt x="24" y="135"/>
                      <a:pt x="72" y="230"/>
                      <a:pt x="120" y="337"/>
                    </a:cubicBezTo>
                    <a:cubicBezTo>
                      <a:pt x="143" y="433"/>
                      <a:pt x="179" y="528"/>
                      <a:pt x="227" y="611"/>
                    </a:cubicBezTo>
                    <a:cubicBezTo>
                      <a:pt x="230" y="615"/>
                      <a:pt x="233" y="616"/>
                      <a:pt x="236" y="616"/>
                    </a:cubicBezTo>
                    <a:cubicBezTo>
                      <a:pt x="244" y="616"/>
                      <a:pt x="251" y="605"/>
                      <a:pt x="251" y="588"/>
                    </a:cubicBezTo>
                    <a:cubicBezTo>
                      <a:pt x="227" y="492"/>
                      <a:pt x="179" y="385"/>
                      <a:pt x="132" y="278"/>
                    </a:cubicBezTo>
                    <a:cubicBezTo>
                      <a:pt x="108" y="183"/>
                      <a:pt x="72" y="99"/>
                      <a:pt x="24" y="4"/>
                    </a:cubicBezTo>
                    <a:cubicBezTo>
                      <a:pt x="22" y="2"/>
                      <a:pt x="20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7" name="Google Shape;4797;p5"/>
              <p:cNvSpPr/>
              <p:nvPr/>
            </p:nvSpPr>
            <p:spPr>
              <a:xfrm>
                <a:off x="2159175" y="2175700"/>
                <a:ext cx="164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5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" y="191"/>
                      <a:pt x="144" y="393"/>
                      <a:pt x="239" y="536"/>
                    </a:cubicBezTo>
                    <a:cubicBezTo>
                      <a:pt x="322" y="667"/>
                      <a:pt x="441" y="893"/>
                      <a:pt x="608" y="953"/>
                    </a:cubicBezTo>
                    <a:cubicBezTo>
                      <a:pt x="620" y="953"/>
                      <a:pt x="656" y="941"/>
                      <a:pt x="656" y="929"/>
                    </a:cubicBezTo>
                    <a:cubicBezTo>
                      <a:pt x="620" y="762"/>
                      <a:pt x="441" y="608"/>
                      <a:pt x="358" y="465"/>
                    </a:cubicBezTo>
                    <a:cubicBezTo>
                      <a:pt x="251" y="310"/>
                      <a:pt x="168" y="119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8" name="Google Shape;4798;p5"/>
              <p:cNvSpPr/>
              <p:nvPr/>
            </p:nvSpPr>
            <p:spPr>
              <a:xfrm>
                <a:off x="2172575" y="2197425"/>
                <a:ext cx="7775" cy="1457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58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" y="96"/>
                      <a:pt x="108" y="191"/>
                      <a:pt x="144" y="274"/>
                    </a:cubicBezTo>
                    <a:cubicBezTo>
                      <a:pt x="191" y="370"/>
                      <a:pt x="227" y="489"/>
                      <a:pt x="275" y="572"/>
                    </a:cubicBezTo>
                    <a:cubicBezTo>
                      <a:pt x="275" y="580"/>
                      <a:pt x="279" y="583"/>
                      <a:pt x="284" y="583"/>
                    </a:cubicBezTo>
                    <a:cubicBezTo>
                      <a:pt x="294" y="583"/>
                      <a:pt x="310" y="572"/>
                      <a:pt x="310" y="572"/>
                    </a:cubicBezTo>
                    <a:cubicBezTo>
                      <a:pt x="310" y="477"/>
                      <a:pt x="251" y="370"/>
                      <a:pt x="203" y="274"/>
                    </a:cubicBezTo>
                    <a:cubicBezTo>
                      <a:pt x="144" y="155"/>
                      <a:pt x="84" y="7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9" name="Google Shape;4799;p5"/>
              <p:cNvSpPr/>
              <p:nvPr/>
            </p:nvSpPr>
            <p:spPr>
              <a:xfrm>
                <a:off x="2168700" y="2183425"/>
                <a:ext cx="232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202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25" y="513"/>
                      <a:pt x="822" y="1299"/>
                      <a:pt x="870" y="2013"/>
                    </a:cubicBezTo>
                    <a:cubicBezTo>
                      <a:pt x="870" y="2019"/>
                      <a:pt x="873" y="2022"/>
                      <a:pt x="876" y="2022"/>
                    </a:cubicBezTo>
                    <a:cubicBezTo>
                      <a:pt x="879" y="2022"/>
                      <a:pt x="882" y="2019"/>
                      <a:pt x="882" y="2013"/>
                    </a:cubicBezTo>
                    <a:cubicBezTo>
                      <a:pt x="930" y="1668"/>
                      <a:pt x="811" y="1346"/>
                      <a:pt x="680" y="1037"/>
                    </a:cubicBezTo>
                    <a:cubicBezTo>
                      <a:pt x="525" y="680"/>
                      <a:pt x="334" y="23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0" name="Google Shape;4800;p5"/>
              <p:cNvSpPr/>
              <p:nvPr/>
            </p:nvSpPr>
            <p:spPr>
              <a:xfrm>
                <a:off x="2191625" y="2237225"/>
                <a:ext cx="27550" cy="78925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3157" extrusionOk="0">
                    <a:moveTo>
                      <a:pt x="11" y="1"/>
                    </a:moveTo>
                    <a:cubicBezTo>
                      <a:pt x="7" y="1"/>
                      <a:pt x="1" y="10"/>
                      <a:pt x="1" y="28"/>
                    </a:cubicBezTo>
                    <a:cubicBezTo>
                      <a:pt x="36" y="528"/>
                      <a:pt x="25" y="1147"/>
                      <a:pt x="263" y="1599"/>
                    </a:cubicBezTo>
                    <a:cubicBezTo>
                      <a:pt x="513" y="2111"/>
                      <a:pt x="691" y="2695"/>
                      <a:pt x="1048" y="3147"/>
                    </a:cubicBezTo>
                    <a:cubicBezTo>
                      <a:pt x="1052" y="3154"/>
                      <a:pt x="1059" y="3157"/>
                      <a:pt x="1065" y="3157"/>
                    </a:cubicBezTo>
                    <a:cubicBezTo>
                      <a:pt x="1082" y="3157"/>
                      <a:pt x="1101" y="3140"/>
                      <a:pt x="1084" y="3123"/>
                    </a:cubicBezTo>
                    <a:cubicBezTo>
                      <a:pt x="787" y="2695"/>
                      <a:pt x="667" y="2195"/>
                      <a:pt x="406" y="1766"/>
                    </a:cubicBezTo>
                    <a:cubicBezTo>
                      <a:pt x="108" y="1230"/>
                      <a:pt x="96" y="635"/>
                      <a:pt x="13" y="28"/>
                    </a:cubicBezTo>
                    <a:cubicBezTo>
                      <a:pt x="19" y="10"/>
                      <a:pt x="16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1" name="Google Shape;4801;p5"/>
              <p:cNvSpPr/>
              <p:nvPr/>
            </p:nvSpPr>
            <p:spPr>
              <a:xfrm>
                <a:off x="2070175" y="2118850"/>
                <a:ext cx="30700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293" extrusionOk="0">
                    <a:moveTo>
                      <a:pt x="1192" y="0"/>
                    </a:moveTo>
                    <a:cubicBezTo>
                      <a:pt x="656" y="238"/>
                      <a:pt x="180" y="703"/>
                      <a:pt x="1" y="1274"/>
                    </a:cubicBezTo>
                    <a:cubicBezTo>
                      <a:pt x="1" y="1286"/>
                      <a:pt x="4" y="1292"/>
                      <a:pt x="7" y="1292"/>
                    </a:cubicBezTo>
                    <a:cubicBezTo>
                      <a:pt x="10" y="1292"/>
                      <a:pt x="13" y="1286"/>
                      <a:pt x="13" y="1274"/>
                    </a:cubicBezTo>
                    <a:cubicBezTo>
                      <a:pt x="299" y="726"/>
                      <a:pt x="644" y="298"/>
                      <a:pt x="1192" y="12"/>
                    </a:cubicBezTo>
                    <a:cubicBezTo>
                      <a:pt x="1227" y="12"/>
                      <a:pt x="1204" y="0"/>
                      <a:pt x="1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2" name="Google Shape;4802;p5"/>
              <p:cNvSpPr/>
              <p:nvPr/>
            </p:nvSpPr>
            <p:spPr>
              <a:xfrm>
                <a:off x="2065425" y="2156650"/>
                <a:ext cx="29725" cy="1096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4385" extrusionOk="0">
                    <a:moveTo>
                      <a:pt x="131" y="0"/>
                    </a:moveTo>
                    <a:cubicBezTo>
                      <a:pt x="48" y="322"/>
                      <a:pt x="48" y="619"/>
                      <a:pt x="131" y="929"/>
                    </a:cubicBezTo>
                    <a:cubicBezTo>
                      <a:pt x="286" y="1465"/>
                      <a:pt x="346" y="1929"/>
                      <a:pt x="381" y="2477"/>
                    </a:cubicBezTo>
                    <a:cubicBezTo>
                      <a:pt x="429" y="3179"/>
                      <a:pt x="620" y="3894"/>
                      <a:pt x="1143" y="4382"/>
                    </a:cubicBezTo>
                    <a:cubicBezTo>
                      <a:pt x="1146" y="4384"/>
                      <a:pt x="1149" y="4385"/>
                      <a:pt x="1152" y="4385"/>
                    </a:cubicBezTo>
                    <a:cubicBezTo>
                      <a:pt x="1167" y="4385"/>
                      <a:pt x="1189" y="4366"/>
                      <a:pt x="1179" y="4346"/>
                    </a:cubicBezTo>
                    <a:cubicBezTo>
                      <a:pt x="608" y="3679"/>
                      <a:pt x="441" y="2941"/>
                      <a:pt x="429" y="2084"/>
                    </a:cubicBezTo>
                    <a:cubicBezTo>
                      <a:pt x="381" y="1370"/>
                      <a:pt x="0" y="750"/>
                      <a:pt x="1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3" name="Google Shape;4803;p5"/>
              <p:cNvSpPr/>
              <p:nvPr/>
            </p:nvSpPr>
            <p:spPr>
              <a:xfrm>
                <a:off x="2069600" y="2173400"/>
                <a:ext cx="21750" cy="64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259" extrusionOk="0">
                    <a:moveTo>
                      <a:pt x="172" y="0"/>
                    </a:moveTo>
                    <a:cubicBezTo>
                      <a:pt x="122" y="0"/>
                      <a:pt x="73" y="3"/>
                      <a:pt x="24" y="9"/>
                    </a:cubicBezTo>
                    <a:cubicBezTo>
                      <a:pt x="0" y="9"/>
                      <a:pt x="0" y="33"/>
                      <a:pt x="24" y="33"/>
                    </a:cubicBezTo>
                    <a:cubicBezTo>
                      <a:pt x="59" y="30"/>
                      <a:pt x="93" y="29"/>
                      <a:pt x="127" y="29"/>
                    </a:cubicBezTo>
                    <a:cubicBezTo>
                      <a:pt x="392" y="29"/>
                      <a:pt x="625" y="111"/>
                      <a:pt x="857" y="259"/>
                    </a:cubicBezTo>
                    <a:cubicBezTo>
                      <a:pt x="869" y="259"/>
                      <a:pt x="869" y="247"/>
                      <a:pt x="869" y="247"/>
                    </a:cubicBezTo>
                    <a:cubicBezTo>
                      <a:pt x="690" y="78"/>
                      <a:pt x="428" y="0"/>
                      <a:pt x="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4" name="Google Shape;4804;p5"/>
              <p:cNvSpPr/>
              <p:nvPr/>
            </p:nvSpPr>
            <p:spPr>
              <a:xfrm>
                <a:off x="2121075" y="2083200"/>
                <a:ext cx="7375" cy="48900"/>
              </a:xfrm>
              <a:custGeom>
                <a:avLst/>
                <a:gdLst/>
                <a:ahLst/>
                <a:cxnLst/>
                <a:rect l="l" t="t" r="r" b="b"/>
                <a:pathLst>
                  <a:path w="295" h="1956" extrusionOk="0">
                    <a:moveTo>
                      <a:pt x="291" y="0"/>
                    </a:moveTo>
                    <a:cubicBezTo>
                      <a:pt x="290" y="0"/>
                      <a:pt x="287" y="3"/>
                      <a:pt x="287" y="9"/>
                    </a:cubicBezTo>
                    <a:cubicBezTo>
                      <a:pt x="293" y="3"/>
                      <a:pt x="293" y="0"/>
                      <a:pt x="291" y="0"/>
                    </a:cubicBezTo>
                    <a:close/>
                    <a:moveTo>
                      <a:pt x="287" y="9"/>
                    </a:moveTo>
                    <a:cubicBezTo>
                      <a:pt x="239" y="402"/>
                      <a:pt x="84" y="771"/>
                      <a:pt x="37" y="1140"/>
                    </a:cubicBezTo>
                    <a:cubicBezTo>
                      <a:pt x="1" y="1414"/>
                      <a:pt x="168" y="1712"/>
                      <a:pt x="275" y="1950"/>
                    </a:cubicBezTo>
                    <a:cubicBezTo>
                      <a:pt x="275" y="1954"/>
                      <a:pt x="277" y="1955"/>
                      <a:pt x="281" y="1955"/>
                    </a:cubicBezTo>
                    <a:cubicBezTo>
                      <a:pt x="287" y="1955"/>
                      <a:pt x="295" y="1950"/>
                      <a:pt x="287" y="1950"/>
                    </a:cubicBezTo>
                    <a:cubicBezTo>
                      <a:pt x="168" y="1545"/>
                      <a:pt x="25" y="1295"/>
                      <a:pt x="156" y="855"/>
                    </a:cubicBezTo>
                    <a:cubicBezTo>
                      <a:pt x="239" y="581"/>
                      <a:pt x="287" y="295"/>
                      <a:pt x="28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5" name="Google Shape;4805;p5"/>
              <p:cNvSpPr/>
              <p:nvPr/>
            </p:nvSpPr>
            <p:spPr>
              <a:xfrm>
                <a:off x="2125550" y="2110600"/>
                <a:ext cx="567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755" extrusionOk="0">
                    <a:moveTo>
                      <a:pt x="18" y="1"/>
                    </a:moveTo>
                    <a:cubicBezTo>
                      <a:pt x="9" y="1"/>
                      <a:pt x="1" y="7"/>
                      <a:pt x="1" y="21"/>
                    </a:cubicBezTo>
                    <a:cubicBezTo>
                      <a:pt x="36" y="259"/>
                      <a:pt x="96" y="509"/>
                      <a:pt x="203" y="747"/>
                    </a:cubicBezTo>
                    <a:cubicBezTo>
                      <a:pt x="203" y="752"/>
                      <a:pt x="207" y="755"/>
                      <a:pt x="212" y="755"/>
                    </a:cubicBezTo>
                    <a:cubicBezTo>
                      <a:pt x="219" y="755"/>
                      <a:pt x="227" y="749"/>
                      <a:pt x="227" y="735"/>
                    </a:cubicBezTo>
                    <a:cubicBezTo>
                      <a:pt x="155" y="485"/>
                      <a:pt x="84" y="259"/>
                      <a:pt x="36" y="9"/>
                    </a:cubicBezTo>
                    <a:cubicBezTo>
                      <a:pt x="31" y="4"/>
                      <a:pt x="24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6" name="Google Shape;4806;p5"/>
              <p:cNvSpPr/>
              <p:nvPr/>
            </p:nvSpPr>
            <p:spPr>
              <a:xfrm>
                <a:off x="2130025" y="2112675"/>
                <a:ext cx="270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602" extrusionOk="0">
                    <a:moveTo>
                      <a:pt x="9" y="0"/>
                    </a:moveTo>
                    <a:cubicBezTo>
                      <a:pt x="6" y="0"/>
                      <a:pt x="0" y="3"/>
                      <a:pt x="0" y="9"/>
                    </a:cubicBezTo>
                    <a:cubicBezTo>
                      <a:pt x="12" y="3"/>
                      <a:pt x="12" y="0"/>
                      <a:pt x="9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4" y="200"/>
                      <a:pt x="36" y="390"/>
                      <a:pt x="83" y="592"/>
                    </a:cubicBezTo>
                    <a:cubicBezTo>
                      <a:pt x="83" y="598"/>
                      <a:pt x="86" y="601"/>
                      <a:pt x="89" y="601"/>
                    </a:cubicBezTo>
                    <a:cubicBezTo>
                      <a:pt x="92" y="601"/>
                      <a:pt x="95" y="598"/>
                      <a:pt x="95" y="592"/>
                    </a:cubicBezTo>
                    <a:cubicBezTo>
                      <a:pt x="107" y="378"/>
                      <a:pt x="60" y="188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7" name="Google Shape;4807;p5"/>
              <p:cNvSpPr/>
              <p:nvPr/>
            </p:nvSpPr>
            <p:spPr>
              <a:xfrm>
                <a:off x="2162175" y="2091150"/>
                <a:ext cx="19950" cy="33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134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275"/>
                      <a:pt x="250" y="572"/>
                      <a:pt x="369" y="870"/>
                    </a:cubicBezTo>
                    <a:cubicBezTo>
                      <a:pt x="441" y="1072"/>
                      <a:pt x="595" y="1239"/>
                      <a:pt x="786" y="1346"/>
                    </a:cubicBezTo>
                    <a:cubicBezTo>
                      <a:pt x="798" y="1346"/>
                      <a:pt x="798" y="1334"/>
                      <a:pt x="798" y="1334"/>
                    </a:cubicBezTo>
                    <a:cubicBezTo>
                      <a:pt x="524" y="1132"/>
                      <a:pt x="429" y="918"/>
                      <a:pt x="321" y="596"/>
                    </a:cubicBezTo>
                    <a:cubicBezTo>
                      <a:pt x="250" y="382"/>
                      <a:pt x="143" y="18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8" name="Google Shape;4808;p5"/>
              <p:cNvSpPr/>
              <p:nvPr/>
            </p:nvSpPr>
            <p:spPr>
              <a:xfrm>
                <a:off x="2185075" y="2132300"/>
                <a:ext cx="2700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330" extrusionOk="0">
                    <a:moveTo>
                      <a:pt x="10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13" y="4"/>
                      <a:pt x="13" y="1"/>
                      <a:pt x="10" y="1"/>
                    </a:cubicBezTo>
                    <a:close/>
                    <a:moveTo>
                      <a:pt x="1" y="10"/>
                    </a:moveTo>
                    <a:cubicBezTo>
                      <a:pt x="1" y="117"/>
                      <a:pt x="37" y="236"/>
                      <a:pt x="96" y="319"/>
                    </a:cubicBezTo>
                    <a:cubicBezTo>
                      <a:pt x="96" y="327"/>
                      <a:pt x="97" y="330"/>
                      <a:pt x="99" y="330"/>
                    </a:cubicBezTo>
                    <a:cubicBezTo>
                      <a:pt x="102" y="330"/>
                      <a:pt x="108" y="316"/>
                      <a:pt x="108" y="308"/>
                    </a:cubicBezTo>
                    <a:cubicBezTo>
                      <a:pt x="60" y="224"/>
                      <a:pt x="37" y="117"/>
                      <a:pt x="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9" name="Google Shape;4809;p5"/>
              <p:cNvSpPr/>
              <p:nvPr/>
            </p:nvSpPr>
            <p:spPr>
              <a:xfrm>
                <a:off x="2340750" y="2057100"/>
                <a:ext cx="14550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582" h="256" extrusionOk="0">
                    <a:moveTo>
                      <a:pt x="576" y="0"/>
                    </a:moveTo>
                    <a:cubicBezTo>
                      <a:pt x="574" y="0"/>
                      <a:pt x="568" y="2"/>
                      <a:pt x="560" y="6"/>
                    </a:cubicBezTo>
                    <a:cubicBezTo>
                      <a:pt x="576" y="6"/>
                      <a:pt x="582" y="0"/>
                      <a:pt x="576" y="0"/>
                    </a:cubicBezTo>
                    <a:close/>
                    <a:moveTo>
                      <a:pt x="560" y="6"/>
                    </a:moveTo>
                    <a:cubicBezTo>
                      <a:pt x="477" y="53"/>
                      <a:pt x="382" y="101"/>
                      <a:pt x="287" y="148"/>
                    </a:cubicBezTo>
                    <a:lnTo>
                      <a:pt x="13" y="232"/>
                    </a:lnTo>
                    <a:cubicBezTo>
                      <a:pt x="1" y="232"/>
                      <a:pt x="13" y="256"/>
                      <a:pt x="13" y="256"/>
                    </a:cubicBezTo>
                    <a:cubicBezTo>
                      <a:pt x="227" y="220"/>
                      <a:pt x="417" y="113"/>
                      <a:pt x="5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0" name="Google Shape;4810;p5"/>
              <p:cNvSpPr/>
              <p:nvPr/>
            </p:nvSpPr>
            <p:spPr>
              <a:xfrm>
                <a:off x="2343725" y="2059900"/>
                <a:ext cx="1195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478" h="275" extrusionOk="0">
                    <a:moveTo>
                      <a:pt x="477" y="1"/>
                    </a:moveTo>
                    <a:cubicBezTo>
                      <a:pt x="406" y="48"/>
                      <a:pt x="310" y="84"/>
                      <a:pt x="239" y="120"/>
                    </a:cubicBezTo>
                    <a:cubicBezTo>
                      <a:pt x="168" y="167"/>
                      <a:pt x="72" y="203"/>
                      <a:pt x="1" y="263"/>
                    </a:cubicBezTo>
                    <a:lnTo>
                      <a:pt x="1" y="275"/>
                    </a:lnTo>
                    <a:cubicBezTo>
                      <a:pt x="72" y="239"/>
                      <a:pt x="144" y="203"/>
                      <a:pt x="227" y="156"/>
                    </a:cubicBezTo>
                    <a:cubicBezTo>
                      <a:pt x="310" y="108"/>
                      <a:pt x="406" y="60"/>
                      <a:pt x="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1" name="Google Shape;4811;p5"/>
              <p:cNvSpPr/>
              <p:nvPr/>
            </p:nvSpPr>
            <p:spPr>
              <a:xfrm>
                <a:off x="2349675" y="2063650"/>
                <a:ext cx="6975" cy="4925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7" extrusionOk="0">
                    <a:moveTo>
                      <a:pt x="268" y="0"/>
                    </a:moveTo>
                    <a:cubicBezTo>
                      <a:pt x="266" y="0"/>
                      <a:pt x="263" y="2"/>
                      <a:pt x="263" y="6"/>
                    </a:cubicBezTo>
                    <a:cubicBezTo>
                      <a:pt x="279" y="6"/>
                      <a:pt x="273" y="0"/>
                      <a:pt x="268" y="0"/>
                    </a:cubicBezTo>
                    <a:close/>
                    <a:moveTo>
                      <a:pt x="263" y="6"/>
                    </a:moveTo>
                    <a:cubicBezTo>
                      <a:pt x="191" y="77"/>
                      <a:pt x="96" y="125"/>
                      <a:pt x="13" y="172"/>
                    </a:cubicBezTo>
                    <a:cubicBezTo>
                      <a:pt x="1" y="172"/>
                      <a:pt x="1" y="196"/>
                      <a:pt x="25" y="196"/>
                    </a:cubicBezTo>
                    <a:cubicBezTo>
                      <a:pt x="120" y="148"/>
                      <a:pt x="203" y="89"/>
                      <a:pt x="263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2" name="Google Shape;4812;p5"/>
              <p:cNvSpPr/>
              <p:nvPr/>
            </p:nvSpPr>
            <p:spPr>
              <a:xfrm>
                <a:off x="2354450" y="2065425"/>
                <a:ext cx="6800" cy="5525"/>
              </a:xfrm>
              <a:custGeom>
                <a:avLst/>
                <a:gdLst/>
                <a:ahLst/>
                <a:cxnLst/>
                <a:rect l="l" t="t" r="r" b="b"/>
                <a:pathLst>
                  <a:path w="272" h="221" extrusionOk="0">
                    <a:moveTo>
                      <a:pt x="266" y="1"/>
                    </a:moveTo>
                    <a:cubicBezTo>
                      <a:pt x="264" y="1"/>
                      <a:pt x="258" y="2"/>
                      <a:pt x="250" y="6"/>
                    </a:cubicBezTo>
                    <a:cubicBezTo>
                      <a:pt x="266" y="6"/>
                      <a:pt x="272" y="1"/>
                      <a:pt x="266" y="1"/>
                    </a:cubicBezTo>
                    <a:close/>
                    <a:moveTo>
                      <a:pt x="250" y="6"/>
                    </a:moveTo>
                    <a:lnTo>
                      <a:pt x="250" y="6"/>
                    </a:lnTo>
                    <a:cubicBezTo>
                      <a:pt x="215" y="42"/>
                      <a:pt x="167" y="77"/>
                      <a:pt x="108" y="113"/>
                    </a:cubicBezTo>
                    <a:cubicBezTo>
                      <a:pt x="72" y="137"/>
                      <a:pt x="36" y="173"/>
                      <a:pt x="0" y="196"/>
                    </a:cubicBezTo>
                    <a:cubicBezTo>
                      <a:pt x="0" y="196"/>
                      <a:pt x="0" y="220"/>
                      <a:pt x="12" y="220"/>
                    </a:cubicBezTo>
                    <a:cubicBezTo>
                      <a:pt x="60" y="196"/>
                      <a:pt x="96" y="161"/>
                      <a:pt x="120" y="125"/>
                    </a:cubicBezTo>
                    <a:cubicBezTo>
                      <a:pt x="179" y="101"/>
                      <a:pt x="227" y="54"/>
                      <a:pt x="25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3" name="Google Shape;4813;p5"/>
              <p:cNvSpPr/>
              <p:nvPr/>
            </p:nvSpPr>
            <p:spPr>
              <a:xfrm>
                <a:off x="2359800" y="2071225"/>
                <a:ext cx="7475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92" extrusionOk="0">
                    <a:moveTo>
                      <a:pt x="275" y="0"/>
                    </a:moveTo>
                    <a:cubicBezTo>
                      <a:pt x="191" y="24"/>
                      <a:pt x="96" y="60"/>
                      <a:pt x="13" y="72"/>
                    </a:cubicBezTo>
                    <a:cubicBezTo>
                      <a:pt x="1" y="72"/>
                      <a:pt x="1" y="84"/>
                      <a:pt x="13" y="84"/>
                    </a:cubicBezTo>
                    <a:cubicBezTo>
                      <a:pt x="36" y="89"/>
                      <a:pt x="57" y="91"/>
                      <a:pt x="78" y="91"/>
                    </a:cubicBezTo>
                    <a:cubicBezTo>
                      <a:pt x="156" y="91"/>
                      <a:pt x="224" y="59"/>
                      <a:pt x="298" y="12"/>
                    </a:cubicBezTo>
                    <a:cubicBezTo>
                      <a:pt x="298" y="12"/>
                      <a:pt x="298" y="0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4" name="Google Shape;4814;p5"/>
              <p:cNvSpPr/>
              <p:nvPr/>
            </p:nvSpPr>
            <p:spPr>
              <a:xfrm>
                <a:off x="2270500" y="2105150"/>
                <a:ext cx="8075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37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84" y="298"/>
                      <a:pt x="120" y="572"/>
                      <a:pt x="156" y="893"/>
                    </a:cubicBezTo>
                    <a:cubicBezTo>
                      <a:pt x="179" y="1072"/>
                      <a:pt x="215" y="1227"/>
                      <a:pt x="322" y="1370"/>
                    </a:cubicBezTo>
                    <a:cubicBezTo>
                      <a:pt x="96" y="929"/>
                      <a:pt x="203" y="42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5" name="Google Shape;4815;p5"/>
              <p:cNvSpPr/>
              <p:nvPr/>
            </p:nvSpPr>
            <p:spPr>
              <a:xfrm>
                <a:off x="2278550" y="2141475"/>
                <a:ext cx="30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46" extrusionOk="0">
                    <a:moveTo>
                      <a:pt x="12" y="0"/>
                    </a:moveTo>
                    <a:lnTo>
                      <a:pt x="12" y="0"/>
                    </a:lnTo>
                    <a:cubicBezTo>
                      <a:pt x="0" y="119"/>
                      <a:pt x="36" y="250"/>
                      <a:pt x="108" y="345"/>
                    </a:cubicBezTo>
                    <a:lnTo>
                      <a:pt x="119" y="345"/>
                    </a:lnTo>
                    <a:cubicBezTo>
                      <a:pt x="108" y="286"/>
                      <a:pt x="72" y="238"/>
                      <a:pt x="60" y="191"/>
                    </a:cubicBezTo>
                    <a:cubicBezTo>
                      <a:pt x="48" y="119"/>
                      <a:pt x="36" y="6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6" name="Google Shape;4816;p5"/>
              <p:cNvSpPr/>
              <p:nvPr/>
            </p:nvSpPr>
            <p:spPr>
              <a:xfrm>
                <a:off x="2245500" y="2215575"/>
                <a:ext cx="21500" cy="77725"/>
              </a:xfrm>
              <a:custGeom>
                <a:avLst/>
                <a:gdLst/>
                <a:ahLst/>
                <a:cxnLst/>
                <a:rect l="l" t="t" r="r" b="b"/>
                <a:pathLst>
                  <a:path w="860" h="3109" extrusionOk="0">
                    <a:moveTo>
                      <a:pt x="775" y="1"/>
                    </a:moveTo>
                    <a:lnTo>
                      <a:pt x="775" y="1"/>
                    </a:lnTo>
                    <a:cubicBezTo>
                      <a:pt x="813" y="301"/>
                      <a:pt x="848" y="601"/>
                      <a:pt x="843" y="897"/>
                    </a:cubicBezTo>
                    <a:lnTo>
                      <a:pt x="843" y="897"/>
                    </a:lnTo>
                    <a:cubicBezTo>
                      <a:pt x="860" y="620"/>
                      <a:pt x="840" y="326"/>
                      <a:pt x="775" y="1"/>
                    </a:cubicBezTo>
                    <a:close/>
                    <a:moveTo>
                      <a:pt x="843" y="897"/>
                    </a:moveTo>
                    <a:cubicBezTo>
                      <a:pt x="819" y="1277"/>
                      <a:pt x="726" y="1623"/>
                      <a:pt x="585" y="1971"/>
                    </a:cubicBezTo>
                    <a:lnTo>
                      <a:pt x="585" y="1971"/>
                    </a:lnTo>
                    <a:cubicBezTo>
                      <a:pt x="633" y="1867"/>
                      <a:pt x="677" y="1762"/>
                      <a:pt x="715" y="1656"/>
                    </a:cubicBezTo>
                    <a:cubicBezTo>
                      <a:pt x="803" y="1407"/>
                      <a:pt x="838" y="1154"/>
                      <a:pt x="843" y="897"/>
                    </a:cubicBezTo>
                    <a:close/>
                    <a:moveTo>
                      <a:pt x="585" y="1971"/>
                    </a:moveTo>
                    <a:cubicBezTo>
                      <a:pt x="408" y="2354"/>
                      <a:pt x="179" y="2722"/>
                      <a:pt x="1" y="3096"/>
                    </a:cubicBezTo>
                    <a:cubicBezTo>
                      <a:pt x="1" y="3108"/>
                      <a:pt x="13" y="3108"/>
                      <a:pt x="13" y="3108"/>
                    </a:cubicBezTo>
                    <a:cubicBezTo>
                      <a:pt x="238" y="2703"/>
                      <a:pt x="438" y="2337"/>
                      <a:pt x="585" y="19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7" name="Google Shape;4817;p5"/>
              <p:cNvSpPr/>
              <p:nvPr/>
            </p:nvSpPr>
            <p:spPr>
              <a:xfrm>
                <a:off x="2227950" y="2295650"/>
                <a:ext cx="17875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668" extrusionOk="0">
                    <a:moveTo>
                      <a:pt x="703" y="1"/>
                    </a:moveTo>
                    <a:cubicBezTo>
                      <a:pt x="393" y="489"/>
                      <a:pt x="119" y="1072"/>
                      <a:pt x="0" y="1644"/>
                    </a:cubicBezTo>
                    <a:cubicBezTo>
                      <a:pt x="0" y="1667"/>
                      <a:pt x="12" y="1667"/>
                      <a:pt x="36" y="1667"/>
                    </a:cubicBezTo>
                    <a:cubicBezTo>
                      <a:pt x="250" y="1096"/>
                      <a:pt x="441" y="560"/>
                      <a:pt x="715" y="12"/>
                    </a:cubicBezTo>
                    <a:cubicBezTo>
                      <a:pt x="715" y="1"/>
                      <a:pt x="715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8" name="Google Shape;4818;p5"/>
              <p:cNvSpPr/>
              <p:nvPr/>
            </p:nvSpPr>
            <p:spPr>
              <a:xfrm>
                <a:off x="2178225" y="2186125"/>
                <a:ext cx="84875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110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72" y="191"/>
                      <a:pt x="1073" y="572"/>
                      <a:pt x="1644" y="762"/>
                    </a:cubicBezTo>
                    <a:cubicBezTo>
                      <a:pt x="2204" y="953"/>
                      <a:pt x="2775" y="1060"/>
                      <a:pt x="3359" y="1107"/>
                    </a:cubicBezTo>
                    <a:cubicBezTo>
                      <a:pt x="3394" y="1107"/>
                      <a:pt x="3394" y="1060"/>
                      <a:pt x="3359" y="1060"/>
                    </a:cubicBezTo>
                    <a:cubicBezTo>
                      <a:pt x="2620" y="1012"/>
                      <a:pt x="1906" y="845"/>
                      <a:pt x="1215" y="548"/>
                    </a:cubicBezTo>
                    <a:cubicBezTo>
                      <a:pt x="811" y="393"/>
                      <a:pt x="441" y="9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9" name="Google Shape;4819;p5"/>
              <p:cNvSpPr/>
              <p:nvPr/>
            </p:nvSpPr>
            <p:spPr>
              <a:xfrm>
                <a:off x="2180050" y="2188225"/>
                <a:ext cx="821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1123" extrusionOk="0">
                    <a:moveTo>
                      <a:pt x="3" y="1"/>
                    </a:moveTo>
                    <a:cubicBezTo>
                      <a:pt x="1" y="1"/>
                      <a:pt x="3" y="11"/>
                      <a:pt x="11" y="11"/>
                    </a:cubicBezTo>
                    <a:cubicBezTo>
                      <a:pt x="7" y="3"/>
                      <a:pt x="5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71" y="599"/>
                      <a:pt x="2010" y="1123"/>
                      <a:pt x="3081" y="1123"/>
                    </a:cubicBezTo>
                    <a:cubicBezTo>
                      <a:pt x="3137" y="1123"/>
                      <a:pt x="3194" y="1122"/>
                      <a:pt x="3250" y="1119"/>
                    </a:cubicBezTo>
                    <a:cubicBezTo>
                      <a:pt x="3286" y="1119"/>
                      <a:pt x="3286" y="1083"/>
                      <a:pt x="3250" y="1083"/>
                    </a:cubicBezTo>
                    <a:cubicBezTo>
                      <a:pt x="2702" y="1083"/>
                      <a:pt x="2119" y="916"/>
                      <a:pt x="1583" y="761"/>
                    </a:cubicBezTo>
                    <a:cubicBezTo>
                      <a:pt x="1011" y="618"/>
                      <a:pt x="547" y="249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0" name="Google Shape;4820;p5"/>
              <p:cNvSpPr/>
              <p:nvPr/>
            </p:nvSpPr>
            <p:spPr>
              <a:xfrm>
                <a:off x="2076150" y="2121525"/>
                <a:ext cx="24125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1141" extrusionOk="0">
                    <a:moveTo>
                      <a:pt x="965" y="0"/>
                    </a:moveTo>
                    <a:lnTo>
                      <a:pt x="965" y="0"/>
                    </a:lnTo>
                    <a:cubicBezTo>
                      <a:pt x="750" y="179"/>
                      <a:pt x="536" y="358"/>
                      <a:pt x="333" y="560"/>
                    </a:cubicBezTo>
                    <a:cubicBezTo>
                      <a:pt x="167" y="727"/>
                      <a:pt x="12" y="893"/>
                      <a:pt x="0" y="1131"/>
                    </a:cubicBezTo>
                    <a:cubicBezTo>
                      <a:pt x="0" y="1137"/>
                      <a:pt x="3" y="1140"/>
                      <a:pt x="6" y="1140"/>
                    </a:cubicBezTo>
                    <a:cubicBezTo>
                      <a:pt x="9" y="1140"/>
                      <a:pt x="12" y="1137"/>
                      <a:pt x="12" y="1131"/>
                    </a:cubicBezTo>
                    <a:cubicBezTo>
                      <a:pt x="119" y="631"/>
                      <a:pt x="631" y="334"/>
                      <a:pt x="9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1" name="Google Shape;4821;p5"/>
              <p:cNvSpPr/>
              <p:nvPr/>
            </p:nvSpPr>
            <p:spPr>
              <a:xfrm>
                <a:off x="2088050" y="2124700"/>
                <a:ext cx="14300" cy="150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00" extrusionOk="0">
                    <a:moveTo>
                      <a:pt x="560" y="1"/>
                    </a:moveTo>
                    <a:cubicBezTo>
                      <a:pt x="557" y="1"/>
                      <a:pt x="553" y="2"/>
                      <a:pt x="548" y="4"/>
                    </a:cubicBezTo>
                    <a:cubicBezTo>
                      <a:pt x="346" y="135"/>
                      <a:pt x="84" y="362"/>
                      <a:pt x="0" y="588"/>
                    </a:cubicBezTo>
                    <a:cubicBezTo>
                      <a:pt x="0" y="600"/>
                      <a:pt x="12" y="600"/>
                      <a:pt x="12" y="600"/>
                    </a:cubicBezTo>
                    <a:cubicBezTo>
                      <a:pt x="108" y="504"/>
                      <a:pt x="167" y="409"/>
                      <a:pt x="250" y="302"/>
                    </a:cubicBezTo>
                    <a:cubicBezTo>
                      <a:pt x="346" y="195"/>
                      <a:pt x="465" y="111"/>
                      <a:pt x="572" y="16"/>
                    </a:cubicBezTo>
                    <a:cubicBezTo>
                      <a:pt x="572" y="16"/>
                      <a:pt x="572" y="1"/>
                      <a:pt x="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2" name="Google Shape;4822;p5"/>
              <p:cNvSpPr/>
              <p:nvPr/>
            </p:nvSpPr>
            <p:spPr>
              <a:xfrm>
                <a:off x="2093400" y="2126275"/>
                <a:ext cx="11350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454" h="501" extrusionOk="0">
                    <a:moveTo>
                      <a:pt x="453" y="1"/>
                    </a:moveTo>
                    <a:lnTo>
                      <a:pt x="453" y="1"/>
                    </a:lnTo>
                    <a:cubicBezTo>
                      <a:pt x="298" y="132"/>
                      <a:pt x="96" y="310"/>
                      <a:pt x="1" y="489"/>
                    </a:cubicBezTo>
                    <a:cubicBezTo>
                      <a:pt x="1" y="501"/>
                      <a:pt x="13" y="501"/>
                      <a:pt x="13" y="501"/>
                    </a:cubicBezTo>
                    <a:cubicBezTo>
                      <a:pt x="96" y="429"/>
                      <a:pt x="155" y="322"/>
                      <a:pt x="239" y="251"/>
                    </a:cubicBezTo>
                    <a:cubicBezTo>
                      <a:pt x="310" y="168"/>
                      <a:pt x="382" y="84"/>
                      <a:pt x="4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3" name="Google Shape;4823;p5"/>
              <p:cNvSpPr/>
              <p:nvPr/>
            </p:nvSpPr>
            <p:spPr>
              <a:xfrm>
                <a:off x="2100250" y="2133425"/>
                <a:ext cx="3000" cy="43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74" extrusionOk="0">
                    <a:moveTo>
                      <a:pt x="120" y="1"/>
                    </a:moveTo>
                    <a:cubicBezTo>
                      <a:pt x="60" y="36"/>
                      <a:pt x="24" y="96"/>
                      <a:pt x="1" y="155"/>
                    </a:cubicBezTo>
                    <a:cubicBezTo>
                      <a:pt x="1" y="167"/>
                      <a:pt x="6" y="173"/>
                      <a:pt x="12" y="173"/>
                    </a:cubicBezTo>
                    <a:cubicBezTo>
                      <a:pt x="18" y="173"/>
                      <a:pt x="24" y="167"/>
                      <a:pt x="24" y="155"/>
                    </a:cubicBezTo>
                    <a:cubicBezTo>
                      <a:pt x="48" y="96"/>
                      <a:pt x="60" y="36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4" name="Google Shape;4824;p5"/>
              <p:cNvSpPr/>
              <p:nvPr/>
            </p:nvSpPr>
            <p:spPr>
              <a:xfrm>
                <a:off x="2100250" y="2120325"/>
                <a:ext cx="18775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24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0" y="239"/>
                      <a:pt x="143" y="441"/>
                      <a:pt x="286" y="644"/>
                    </a:cubicBezTo>
                    <a:cubicBezTo>
                      <a:pt x="441" y="834"/>
                      <a:pt x="655" y="977"/>
                      <a:pt x="715" y="1239"/>
                    </a:cubicBezTo>
                    <a:cubicBezTo>
                      <a:pt x="715" y="1245"/>
                      <a:pt x="724" y="1248"/>
                      <a:pt x="733" y="1248"/>
                    </a:cubicBezTo>
                    <a:cubicBezTo>
                      <a:pt x="742" y="1248"/>
                      <a:pt x="751" y="1245"/>
                      <a:pt x="751" y="1239"/>
                    </a:cubicBezTo>
                    <a:cubicBezTo>
                      <a:pt x="751" y="1037"/>
                      <a:pt x="584" y="918"/>
                      <a:pt x="453" y="787"/>
                    </a:cubicBezTo>
                    <a:cubicBezTo>
                      <a:pt x="262" y="560"/>
                      <a:pt x="96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5" name="Google Shape;4825;p5"/>
              <p:cNvSpPr/>
              <p:nvPr/>
            </p:nvSpPr>
            <p:spPr>
              <a:xfrm>
                <a:off x="2119625" y="2154475"/>
                <a:ext cx="27975" cy="17800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712" extrusionOk="0">
                    <a:moveTo>
                      <a:pt x="12" y="1"/>
                    </a:moveTo>
                    <a:cubicBezTo>
                      <a:pt x="0" y="1"/>
                      <a:pt x="4" y="16"/>
                      <a:pt x="23" y="16"/>
                    </a:cubicBezTo>
                    <a:cubicBezTo>
                      <a:pt x="452" y="147"/>
                      <a:pt x="773" y="385"/>
                      <a:pt x="1107" y="706"/>
                    </a:cubicBezTo>
                    <a:cubicBezTo>
                      <a:pt x="1110" y="710"/>
                      <a:pt x="1112" y="711"/>
                      <a:pt x="1114" y="711"/>
                    </a:cubicBezTo>
                    <a:cubicBezTo>
                      <a:pt x="1119" y="711"/>
                      <a:pt x="1119" y="700"/>
                      <a:pt x="1119" y="683"/>
                    </a:cubicBezTo>
                    <a:cubicBezTo>
                      <a:pt x="833" y="361"/>
                      <a:pt x="440" y="135"/>
                      <a:pt x="23" y="4"/>
                    </a:cubicBezTo>
                    <a:cubicBezTo>
                      <a:pt x="18" y="2"/>
                      <a:pt x="15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6" name="Google Shape;4826;p5"/>
              <p:cNvSpPr/>
              <p:nvPr/>
            </p:nvSpPr>
            <p:spPr>
              <a:xfrm>
                <a:off x="2121675" y="2182550"/>
                <a:ext cx="38725" cy="44200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1768" extrusionOk="0">
                    <a:moveTo>
                      <a:pt x="1549" y="0"/>
                    </a:moveTo>
                    <a:lnTo>
                      <a:pt x="1549" y="0"/>
                    </a:lnTo>
                    <a:cubicBezTo>
                      <a:pt x="1334" y="238"/>
                      <a:pt x="1191" y="357"/>
                      <a:pt x="906" y="512"/>
                    </a:cubicBezTo>
                    <a:cubicBezTo>
                      <a:pt x="798" y="572"/>
                      <a:pt x="715" y="631"/>
                      <a:pt x="620" y="726"/>
                    </a:cubicBezTo>
                    <a:cubicBezTo>
                      <a:pt x="358" y="1000"/>
                      <a:pt x="144" y="1405"/>
                      <a:pt x="1" y="1750"/>
                    </a:cubicBezTo>
                    <a:cubicBezTo>
                      <a:pt x="1" y="1759"/>
                      <a:pt x="7" y="1767"/>
                      <a:pt x="10" y="1767"/>
                    </a:cubicBezTo>
                    <a:cubicBezTo>
                      <a:pt x="12" y="1767"/>
                      <a:pt x="13" y="1766"/>
                      <a:pt x="13" y="1762"/>
                    </a:cubicBezTo>
                    <a:cubicBezTo>
                      <a:pt x="298" y="1369"/>
                      <a:pt x="453" y="798"/>
                      <a:pt x="918" y="548"/>
                    </a:cubicBezTo>
                    <a:cubicBezTo>
                      <a:pt x="1215" y="393"/>
                      <a:pt x="1370" y="298"/>
                      <a:pt x="1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7" name="Google Shape;4827;p5"/>
              <p:cNvSpPr/>
              <p:nvPr/>
            </p:nvSpPr>
            <p:spPr>
              <a:xfrm>
                <a:off x="2123475" y="2184800"/>
                <a:ext cx="39700" cy="47000"/>
              </a:xfrm>
              <a:custGeom>
                <a:avLst/>
                <a:gdLst/>
                <a:ahLst/>
                <a:cxnLst/>
                <a:rect l="l" t="t" r="r" b="b"/>
                <a:pathLst>
                  <a:path w="1588" h="1880" extrusionOk="0">
                    <a:moveTo>
                      <a:pt x="1565" y="0"/>
                    </a:moveTo>
                    <a:cubicBezTo>
                      <a:pt x="1559" y="0"/>
                      <a:pt x="1552" y="1"/>
                      <a:pt x="1548" y="5"/>
                    </a:cubicBezTo>
                    <a:cubicBezTo>
                      <a:pt x="1358" y="410"/>
                      <a:pt x="893" y="565"/>
                      <a:pt x="596" y="875"/>
                    </a:cubicBezTo>
                    <a:cubicBezTo>
                      <a:pt x="345" y="1160"/>
                      <a:pt x="131" y="1494"/>
                      <a:pt x="0" y="1851"/>
                    </a:cubicBezTo>
                    <a:cubicBezTo>
                      <a:pt x="0" y="1868"/>
                      <a:pt x="7" y="1879"/>
                      <a:pt x="15" y="1879"/>
                    </a:cubicBezTo>
                    <a:cubicBezTo>
                      <a:pt x="18" y="1879"/>
                      <a:pt x="21" y="1878"/>
                      <a:pt x="24" y="1875"/>
                    </a:cubicBezTo>
                    <a:cubicBezTo>
                      <a:pt x="310" y="1410"/>
                      <a:pt x="524" y="946"/>
                      <a:pt x="977" y="625"/>
                    </a:cubicBezTo>
                    <a:cubicBezTo>
                      <a:pt x="1238" y="446"/>
                      <a:pt x="1477" y="327"/>
                      <a:pt x="1572" y="5"/>
                    </a:cubicBezTo>
                    <a:cubicBezTo>
                      <a:pt x="1588" y="5"/>
                      <a:pt x="1577" y="0"/>
                      <a:pt x="15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8" name="Google Shape;4828;p5"/>
              <p:cNvSpPr/>
              <p:nvPr/>
            </p:nvSpPr>
            <p:spPr>
              <a:xfrm>
                <a:off x="2110075" y="2230625"/>
                <a:ext cx="11425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083" extrusionOk="0">
                    <a:moveTo>
                      <a:pt x="446" y="1"/>
                    </a:moveTo>
                    <a:cubicBezTo>
                      <a:pt x="444" y="1"/>
                      <a:pt x="441" y="2"/>
                      <a:pt x="441" y="6"/>
                    </a:cubicBezTo>
                    <a:cubicBezTo>
                      <a:pt x="457" y="6"/>
                      <a:pt x="452" y="1"/>
                      <a:pt x="446" y="1"/>
                    </a:cubicBezTo>
                    <a:close/>
                    <a:moveTo>
                      <a:pt x="441" y="6"/>
                    </a:moveTo>
                    <a:lnTo>
                      <a:pt x="441" y="6"/>
                    </a:lnTo>
                    <a:cubicBezTo>
                      <a:pt x="286" y="351"/>
                      <a:pt x="143" y="708"/>
                      <a:pt x="0" y="1066"/>
                    </a:cubicBezTo>
                    <a:cubicBezTo>
                      <a:pt x="0" y="1074"/>
                      <a:pt x="6" y="1082"/>
                      <a:pt x="10" y="1082"/>
                    </a:cubicBezTo>
                    <a:cubicBezTo>
                      <a:pt x="11" y="1082"/>
                      <a:pt x="12" y="1081"/>
                      <a:pt x="12" y="1078"/>
                    </a:cubicBezTo>
                    <a:cubicBezTo>
                      <a:pt x="179" y="720"/>
                      <a:pt x="322" y="363"/>
                      <a:pt x="4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9" name="Google Shape;4829;p5"/>
              <p:cNvSpPr/>
              <p:nvPr/>
            </p:nvSpPr>
            <p:spPr>
              <a:xfrm>
                <a:off x="2112150" y="2236275"/>
                <a:ext cx="10150" cy="215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861" extrusionOk="0">
                    <a:moveTo>
                      <a:pt x="397" y="1"/>
                    </a:moveTo>
                    <a:cubicBezTo>
                      <a:pt x="395" y="1"/>
                      <a:pt x="394" y="2"/>
                      <a:pt x="394" y="6"/>
                    </a:cubicBezTo>
                    <a:cubicBezTo>
                      <a:pt x="227" y="256"/>
                      <a:pt x="60" y="554"/>
                      <a:pt x="1" y="852"/>
                    </a:cubicBezTo>
                    <a:cubicBezTo>
                      <a:pt x="1" y="857"/>
                      <a:pt x="7" y="860"/>
                      <a:pt x="13" y="860"/>
                    </a:cubicBezTo>
                    <a:cubicBezTo>
                      <a:pt x="19" y="860"/>
                      <a:pt x="25" y="857"/>
                      <a:pt x="25" y="852"/>
                    </a:cubicBezTo>
                    <a:cubicBezTo>
                      <a:pt x="156" y="566"/>
                      <a:pt x="275" y="292"/>
                      <a:pt x="406" y="6"/>
                    </a:cubicBezTo>
                    <a:cubicBezTo>
                      <a:pt x="406" y="6"/>
                      <a:pt x="400" y="1"/>
                      <a:pt x="3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0" name="Google Shape;4830;p5"/>
              <p:cNvSpPr/>
              <p:nvPr/>
            </p:nvSpPr>
            <p:spPr>
              <a:xfrm>
                <a:off x="2097900" y="2269700"/>
                <a:ext cx="67500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2700" h="1411" extrusionOk="0">
                    <a:moveTo>
                      <a:pt x="26" y="0"/>
                    </a:moveTo>
                    <a:cubicBezTo>
                      <a:pt x="8" y="0"/>
                      <a:pt x="1" y="26"/>
                      <a:pt x="11" y="26"/>
                    </a:cubicBezTo>
                    <a:cubicBezTo>
                      <a:pt x="285" y="277"/>
                      <a:pt x="559" y="562"/>
                      <a:pt x="928" y="646"/>
                    </a:cubicBezTo>
                    <a:cubicBezTo>
                      <a:pt x="1571" y="812"/>
                      <a:pt x="2071" y="1110"/>
                      <a:pt x="2666" y="1408"/>
                    </a:cubicBezTo>
                    <a:cubicBezTo>
                      <a:pt x="2671" y="1410"/>
                      <a:pt x="2675" y="1411"/>
                      <a:pt x="2678" y="1411"/>
                    </a:cubicBezTo>
                    <a:cubicBezTo>
                      <a:pt x="2694" y="1411"/>
                      <a:pt x="2700" y="1391"/>
                      <a:pt x="2690" y="1372"/>
                    </a:cubicBezTo>
                    <a:cubicBezTo>
                      <a:pt x="2273" y="1134"/>
                      <a:pt x="1833" y="872"/>
                      <a:pt x="1392" y="717"/>
                    </a:cubicBezTo>
                    <a:cubicBezTo>
                      <a:pt x="1166" y="646"/>
                      <a:pt x="916" y="634"/>
                      <a:pt x="714" y="527"/>
                    </a:cubicBezTo>
                    <a:cubicBezTo>
                      <a:pt x="464" y="407"/>
                      <a:pt x="249" y="169"/>
                      <a:pt x="35" y="3"/>
                    </a:cubicBezTo>
                    <a:cubicBezTo>
                      <a:pt x="32" y="1"/>
                      <a:pt x="28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1" name="Google Shape;4831;p5"/>
              <p:cNvSpPr/>
              <p:nvPr/>
            </p:nvSpPr>
            <p:spPr>
              <a:xfrm>
                <a:off x="2169975" y="2306850"/>
                <a:ext cx="458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1832" h="1101" extrusionOk="0">
                    <a:moveTo>
                      <a:pt x="17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402" y="231"/>
                      <a:pt x="760" y="457"/>
                      <a:pt x="1117" y="719"/>
                    </a:cubicBezTo>
                    <a:cubicBezTo>
                      <a:pt x="1331" y="898"/>
                      <a:pt x="1533" y="1041"/>
                      <a:pt x="1819" y="1100"/>
                    </a:cubicBezTo>
                    <a:cubicBezTo>
                      <a:pt x="1831" y="1100"/>
                      <a:pt x="1831" y="1077"/>
                      <a:pt x="1819" y="1077"/>
                    </a:cubicBezTo>
                    <a:cubicBezTo>
                      <a:pt x="1462" y="957"/>
                      <a:pt x="1224" y="743"/>
                      <a:pt x="926" y="529"/>
                    </a:cubicBezTo>
                    <a:cubicBezTo>
                      <a:pt x="641" y="326"/>
                      <a:pt x="343" y="160"/>
                      <a:pt x="33" y="5"/>
                    </a:cubicBezTo>
                    <a:cubicBezTo>
                      <a:pt x="27" y="2"/>
                      <a:pt x="21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2" name="Google Shape;4832;p5"/>
              <p:cNvSpPr/>
              <p:nvPr/>
            </p:nvSpPr>
            <p:spPr>
              <a:xfrm>
                <a:off x="2258000" y="2218725"/>
                <a:ext cx="6325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599" extrusionOk="0">
                    <a:moveTo>
                      <a:pt x="203" y="65"/>
                    </a:moveTo>
                    <a:cubicBezTo>
                      <a:pt x="201" y="65"/>
                      <a:pt x="200" y="66"/>
                      <a:pt x="198" y="66"/>
                    </a:cubicBezTo>
                    <a:lnTo>
                      <a:pt x="198" y="66"/>
                    </a:lnTo>
                    <a:cubicBezTo>
                      <a:pt x="200" y="66"/>
                      <a:pt x="201" y="66"/>
                      <a:pt x="203" y="65"/>
                    </a:cubicBezTo>
                    <a:close/>
                    <a:moveTo>
                      <a:pt x="129" y="0"/>
                    </a:moveTo>
                    <a:cubicBezTo>
                      <a:pt x="125" y="0"/>
                      <a:pt x="120" y="6"/>
                      <a:pt x="120" y="6"/>
                    </a:cubicBezTo>
                    <a:cubicBezTo>
                      <a:pt x="120" y="43"/>
                      <a:pt x="125" y="62"/>
                      <a:pt x="146" y="68"/>
                    </a:cubicBezTo>
                    <a:lnTo>
                      <a:pt x="146" y="68"/>
                    </a:lnTo>
                    <a:cubicBezTo>
                      <a:pt x="142" y="47"/>
                      <a:pt x="137" y="26"/>
                      <a:pt x="132" y="6"/>
                    </a:cubicBezTo>
                    <a:cubicBezTo>
                      <a:pt x="132" y="2"/>
                      <a:pt x="130" y="0"/>
                      <a:pt x="129" y="0"/>
                    </a:cubicBezTo>
                    <a:close/>
                    <a:moveTo>
                      <a:pt x="198" y="66"/>
                    </a:moveTo>
                    <a:cubicBezTo>
                      <a:pt x="184" y="68"/>
                      <a:pt x="173" y="69"/>
                      <a:pt x="164" y="69"/>
                    </a:cubicBezTo>
                    <a:cubicBezTo>
                      <a:pt x="157" y="69"/>
                      <a:pt x="151" y="69"/>
                      <a:pt x="146" y="68"/>
                    </a:cubicBezTo>
                    <a:lnTo>
                      <a:pt x="146" y="68"/>
                    </a:lnTo>
                    <a:cubicBezTo>
                      <a:pt x="153" y="95"/>
                      <a:pt x="158" y="123"/>
                      <a:pt x="163" y="151"/>
                    </a:cubicBezTo>
                    <a:lnTo>
                      <a:pt x="163" y="151"/>
                    </a:lnTo>
                    <a:cubicBezTo>
                      <a:pt x="170" y="104"/>
                      <a:pt x="181" y="72"/>
                      <a:pt x="198" y="66"/>
                    </a:cubicBezTo>
                    <a:close/>
                    <a:moveTo>
                      <a:pt x="163" y="151"/>
                    </a:moveTo>
                    <a:cubicBezTo>
                      <a:pt x="140" y="317"/>
                      <a:pt x="168" y="674"/>
                      <a:pt x="168" y="756"/>
                    </a:cubicBezTo>
                    <a:cubicBezTo>
                      <a:pt x="156" y="1030"/>
                      <a:pt x="96" y="1303"/>
                      <a:pt x="1" y="1589"/>
                    </a:cubicBezTo>
                    <a:cubicBezTo>
                      <a:pt x="1" y="1595"/>
                      <a:pt x="7" y="1598"/>
                      <a:pt x="13" y="1598"/>
                    </a:cubicBezTo>
                    <a:cubicBezTo>
                      <a:pt x="19" y="1598"/>
                      <a:pt x="25" y="1595"/>
                      <a:pt x="25" y="1589"/>
                    </a:cubicBezTo>
                    <a:cubicBezTo>
                      <a:pt x="198" y="1124"/>
                      <a:pt x="253" y="630"/>
                      <a:pt x="163" y="1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3" name="Google Shape;4833;p5"/>
              <p:cNvSpPr/>
              <p:nvPr/>
            </p:nvSpPr>
            <p:spPr>
              <a:xfrm>
                <a:off x="2242825" y="2215350"/>
                <a:ext cx="2400" cy="134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39" extrusionOk="0">
                    <a:moveTo>
                      <a:pt x="10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176"/>
                      <a:pt x="13" y="367"/>
                      <a:pt x="60" y="534"/>
                    </a:cubicBezTo>
                    <a:cubicBezTo>
                      <a:pt x="60" y="538"/>
                      <a:pt x="61" y="539"/>
                      <a:pt x="63" y="539"/>
                    </a:cubicBezTo>
                    <a:cubicBezTo>
                      <a:pt x="67" y="539"/>
                      <a:pt x="72" y="534"/>
                      <a:pt x="72" y="534"/>
                    </a:cubicBezTo>
                    <a:cubicBezTo>
                      <a:pt x="96" y="367"/>
                      <a:pt x="48" y="176"/>
                      <a:pt x="36" y="10"/>
                    </a:cubicBezTo>
                    <a:cubicBezTo>
                      <a:pt x="24" y="4"/>
                      <a:pt x="15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4" name="Google Shape;4834;p5"/>
              <p:cNvSpPr/>
              <p:nvPr/>
            </p:nvSpPr>
            <p:spPr>
              <a:xfrm>
                <a:off x="2246100" y="2217450"/>
                <a:ext cx="210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79" extrusionOk="0">
                    <a:moveTo>
                      <a:pt x="8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" y="164"/>
                      <a:pt x="1" y="342"/>
                      <a:pt x="48" y="473"/>
                    </a:cubicBezTo>
                    <a:cubicBezTo>
                      <a:pt x="48" y="477"/>
                      <a:pt x="50" y="479"/>
                      <a:pt x="51" y="479"/>
                    </a:cubicBezTo>
                    <a:cubicBezTo>
                      <a:pt x="55" y="479"/>
                      <a:pt x="60" y="473"/>
                      <a:pt x="60" y="473"/>
                    </a:cubicBezTo>
                    <a:cubicBezTo>
                      <a:pt x="84" y="331"/>
                      <a:pt x="48" y="164"/>
                      <a:pt x="24" y="9"/>
                    </a:cubicBezTo>
                    <a:cubicBezTo>
                      <a:pt x="18" y="3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5" name="Google Shape;4835;p5"/>
              <p:cNvSpPr/>
              <p:nvPr/>
            </p:nvSpPr>
            <p:spPr>
              <a:xfrm>
                <a:off x="2249075" y="2216525"/>
                <a:ext cx="1525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61" h="448" extrusionOk="0">
                    <a:moveTo>
                      <a:pt x="24" y="0"/>
                    </a:moveTo>
                    <a:cubicBezTo>
                      <a:pt x="18" y="0"/>
                      <a:pt x="1" y="14"/>
                      <a:pt x="1" y="22"/>
                    </a:cubicBezTo>
                    <a:cubicBezTo>
                      <a:pt x="1" y="94"/>
                      <a:pt x="24" y="165"/>
                      <a:pt x="24" y="248"/>
                    </a:cubicBezTo>
                    <a:cubicBezTo>
                      <a:pt x="24" y="308"/>
                      <a:pt x="24" y="379"/>
                      <a:pt x="36" y="439"/>
                    </a:cubicBezTo>
                    <a:cubicBezTo>
                      <a:pt x="36" y="445"/>
                      <a:pt x="39" y="448"/>
                      <a:pt x="42" y="448"/>
                    </a:cubicBezTo>
                    <a:cubicBezTo>
                      <a:pt x="45" y="448"/>
                      <a:pt x="48" y="445"/>
                      <a:pt x="48" y="439"/>
                    </a:cubicBezTo>
                    <a:cubicBezTo>
                      <a:pt x="60" y="379"/>
                      <a:pt x="48" y="308"/>
                      <a:pt x="36" y="225"/>
                    </a:cubicBezTo>
                    <a:cubicBezTo>
                      <a:pt x="36" y="153"/>
                      <a:pt x="24" y="82"/>
                      <a:pt x="24" y="10"/>
                    </a:cubicBezTo>
                    <a:cubicBezTo>
                      <a:pt x="28" y="3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6" name="Google Shape;4836;p5"/>
              <p:cNvSpPr/>
              <p:nvPr/>
            </p:nvSpPr>
            <p:spPr>
              <a:xfrm>
                <a:off x="2253250" y="2215750"/>
                <a:ext cx="2400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51" extrusionOk="0">
                    <a:moveTo>
                      <a:pt x="15" y="1"/>
                    </a:moveTo>
                    <a:cubicBezTo>
                      <a:pt x="12" y="1"/>
                      <a:pt x="0" y="9"/>
                      <a:pt x="0" y="18"/>
                    </a:cubicBezTo>
                    <a:cubicBezTo>
                      <a:pt x="36" y="196"/>
                      <a:pt x="36" y="363"/>
                      <a:pt x="36" y="541"/>
                    </a:cubicBezTo>
                    <a:cubicBezTo>
                      <a:pt x="36" y="547"/>
                      <a:pt x="42" y="550"/>
                      <a:pt x="48" y="550"/>
                    </a:cubicBezTo>
                    <a:cubicBezTo>
                      <a:pt x="54" y="550"/>
                      <a:pt x="60" y="547"/>
                      <a:pt x="60" y="541"/>
                    </a:cubicBezTo>
                    <a:cubicBezTo>
                      <a:pt x="96" y="363"/>
                      <a:pt x="60" y="184"/>
                      <a:pt x="12" y="6"/>
                    </a:cubicBezTo>
                    <a:cubicBezTo>
                      <a:pt x="16" y="2"/>
                      <a:pt x="16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7" name="Google Shape;4837;p5"/>
              <p:cNvSpPr/>
              <p:nvPr/>
            </p:nvSpPr>
            <p:spPr>
              <a:xfrm>
                <a:off x="2258900" y="2217375"/>
                <a:ext cx="2400" cy="91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67" extrusionOk="0">
                    <a:moveTo>
                      <a:pt x="1" y="0"/>
                    </a:moveTo>
                    <a:cubicBezTo>
                      <a:pt x="48" y="119"/>
                      <a:pt x="48" y="238"/>
                      <a:pt x="48" y="357"/>
                    </a:cubicBezTo>
                    <a:cubicBezTo>
                      <a:pt x="48" y="363"/>
                      <a:pt x="51" y="366"/>
                      <a:pt x="54" y="366"/>
                    </a:cubicBezTo>
                    <a:cubicBezTo>
                      <a:pt x="57" y="366"/>
                      <a:pt x="60" y="363"/>
                      <a:pt x="60" y="357"/>
                    </a:cubicBezTo>
                    <a:cubicBezTo>
                      <a:pt x="96" y="250"/>
                      <a:pt x="60" y="10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8" name="Google Shape;4838;p5"/>
              <p:cNvSpPr/>
              <p:nvPr/>
            </p:nvSpPr>
            <p:spPr>
              <a:xfrm>
                <a:off x="2074050" y="2184400"/>
                <a:ext cx="687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1733" extrusionOk="0">
                    <a:moveTo>
                      <a:pt x="5" y="1"/>
                    </a:moveTo>
                    <a:cubicBezTo>
                      <a:pt x="4" y="1"/>
                      <a:pt x="1" y="4"/>
                      <a:pt x="1" y="9"/>
                    </a:cubicBezTo>
                    <a:cubicBezTo>
                      <a:pt x="7" y="4"/>
                      <a:pt x="7" y="1"/>
                      <a:pt x="5" y="1"/>
                    </a:cubicBezTo>
                    <a:close/>
                    <a:moveTo>
                      <a:pt x="1" y="9"/>
                    </a:moveTo>
                    <a:cubicBezTo>
                      <a:pt x="132" y="581"/>
                      <a:pt x="191" y="1141"/>
                      <a:pt x="251" y="1724"/>
                    </a:cubicBezTo>
                    <a:cubicBezTo>
                      <a:pt x="251" y="1730"/>
                      <a:pt x="254" y="1733"/>
                      <a:pt x="257" y="1733"/>
                    </a:cubicBezTo>
                    <a:cubicBezTo>
                      <a:pt x="260" y="1733"/>
                      <a:pt x="263" y="1730"/>
                      <a:pt x="263" y="1724"/>
                    </a:cubicBezTo>
                    <a:cubicBezTo>
                      <a:pt x="275" y="1141"/>
                      <a:pt x="179" y="54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9" name="Google Shape;4839;p5"/>
              <p:cNvSpPr/>
              <p:nvPr/>
            </p:nvSpPr>
            <p:spPr>
              <a:xfrm>
                <a:off x="2079125" y="2191775"/>
                <a:ext cx="3875" cy="273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93" extrusionOk="0">
                    <a:moveTo>
                      <a:pt x="0" y="0"/>
                    </a:moveTo>
                    <a:cubicBezTo>
                      <a:pt x="36" y="357"/>
                      <a:pt x="48" y="727"/>
                      <a:pt x="131" y="1084"/>
                    </a:cubicBezTo>
                    <a:cubicBezTo>
                      <a:pt x="131" y="1090"/>
                      <a:pt x="137" y="1093"/>
                      <a:pt x="143" y="1093"/>
                    </a:cubicBezTo>
                    <a:cubicBezTo>
                      <a:pt x="149" y="1093"/>
                      <a:pt x="155" y="1090"/>
                      <a:pt x="155" y="1084"/>
                    </a:cubicBezTo>
                    <a:cubicBezTo>
                      <a:pt x="119" y="715"/>
                      <a:pt x="48" y="35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0" name="Google Shape;4840;p5"/>
              <p:cNvSpPr/>
              <p:nvPr/>
            </p:nvSpPr>
            <p:spPr>
              <a:xfrm>
                <a:off x="2080900" y="2192950"/>
                <a:ext cx="30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0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4" y="299"/>
                      <a:pt x="48" y="608"/>
                      <a:pt x="108" y="894"/>
                    </a:cubicBezTo>
                    <a:cubicBezTo>
                      <a:pt x="108" y="900"/>
                      <a:pt x="111" y="903"/>
                      <a:pt x="114" y="903"/>
                    </a:cubicBezTo>
                    <a:cubicBezTo>
                      <a:pt x="117" y="903"/>
                      <a:pt x="120" y="900"/>
                      <a:pt x="120" y="894"/>
                    </a:cubicBezTo>
                    <a:cubicBezTo>
                      <a:pt x="120" y="596"/>
                      <a:pt x="84" y="275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1" name="Google Shape;4841;p5"/>
              <p:cNvSpPr/>
              <p:nvPr/>
            </p:nvSpPr>
            <p:spPr>
              <a:xfrm>
                <a:off x="2085975" y="2196825"/>
                <a:ext cx="1500" cy="19000"/>
              </a:xfrm>
              <a:custGeom>
                <a:avLst/>
                <a:gdLst/>
                <a:ahLst/>
                <a:cxnLst/>
                <a:rect l="l" t="t" r="r" b="b"/>
                <a:pathLst>
                  <a:path w="60" h="760" extrusionOk="0">
                    <a:moveTo>
                      <a:pt x="0" y="1"/>
                    </a:moveTo>
                    <a:cubicBezTo>
                      <a:pt x="12" y="263"/>
                      <a:pt x="12" y="501"/>
                      <a:pt x="36" y="751"/>
                    </a:cubicBezTo>
                    <a:cubicBezTo>
                      <a:pt x="36" y="757"/>
                      <a:pt x="42" y="760"/>
                      <a:pt x="48" y="760"/>
                    </a:cubicBezTo>
                    <a:cubicBezTo>
                      <a:pt x="54" y="760"/>
                      <a:pt x="60" y="757"/>
                      <a:pt x="60" y="751"/>
                    </a:cubicBezTo>
                    <a:cubicBezTo>
                      <a:pt x="60" y="501"/>
                      <a:pt x="36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2" name="Google Shape;4842;p5"/>
              <p:cNvSpPr/>
              <p:nvPr/>
            </p:nvSpPr>
            <p:spPr>
              <a:xfrm>
                <a:off x="2171700" y="2227550"/>
                <a:ext cx="15925" cy="41850"/>
              </a:xfrm>
              <a:custGeom>
                <a:avLst/>
                <a:gdLst/>
                <a:ahLst/>
                <a:cxnLst/>
                <a:rect l="l" t="t" r="r" b="b"/>
                <a:pathLst>
                  <a:path w="637" h="1674" extrusionOk="0">
                    <a:moveTo>
                      <a:pt x="636" y="1"/>
                    </a:moveTo>
                    <a:cubicBezTo>
                      <a:pt x="634" y="1"/>
                      <a:pt x="631" y="4"/>
                      <a:pt x="631" y="10"/>
                    </a:cubicBezTo>
                    <a:cubicBezTo>
                      <a:pt x="637" y="4"/>
                      <a:pt x="637" y="1"/>
                      <a:pt x="636" y="1"/>
                    </a:cubicBezTo>
                    <a:close/>
                    <a:moveTo>
                      <a:pt x="631" y="10"/>
                    </a:moveTo>
                    <a:lnTo>
                      <a:pt x="631" y="10"/>
                    </a:lnTo>
                    <a:cubicBezTo>
                      <a:pt x="500" y="581"/>
                      <a:pt x="0" y="1070"/>
                      <a:pt x="12" y="1665"/>
                    </a:cubicBezTo>
                    <a:cubicBezTo>
                      <a:pt x="12" y="1671"/>
                      <a:pt x="18" y="1674"/>
                      <a:pt x="24" y="1674"/>
                    </a:cubicBezTo>
                    <a:cubicBezTo>
                      <a:pt x="30" y="1674"/>
                      <a:pt x="36" y="1671"/>
                      <a:pt x="36" y="1665"/>
                    </a:cubicBezTo>
                    <a:cubicBezTo>
                      <a:pt x="107" y="1070"/>
                      <a:pt x="536" y="605"/>
                      <a:pt x="63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3" name="Google Shape;4843;p5"/>
              <p:cNvSpPr/>
              <p:nvPr/>
            </p:nvSpPr>
            <p:spPr>
              <a:xfrm>
                <a:off x="2165725" y="2235225"/>
                <a:ext cx="23550" cy="54175"/>
              </a:xfrm>
              <a:custGeom>
                <a:avLst/>
                <a:gdLst/>
                <a:ahLst/>
                <a:cxnLst/>
                <a:rect l="l" t="t" r="r" b="b"/>
                <a:pathLst>
                  <a:path w="942" h="2167" extrusionOk="0">
                    <a:moveTo>
                      <a:pt x="930" y="1"/>
                    </a:moveTo>
                    <a:cubicBezTo>
                      <a:pt x="584" y="608"/>
                      <a:pt x="1" y="1417"/>
                      <a:pt x="203" y="2156"/>
                    </a:cubicBezTo>
                    <a:cubicBezTo>
                      <a:pt x="203" y="2164"/>
                      <a:pt x="205" y="2166"/>
                      <a:pt x="206" y="2166"/>
                    </a:cubicBezTo>
                    <a:cubicBezTo>
                      <a:pt x="210" y="2166"/>
                      <a:pt x="215" y="2156"/>
                      <a:pt x="215" y="2156"/>
                    </a:cubicBezTo>
                    <a:cubicBezTo>
                      <a:pt x="108" y="1382"/>
                      <a:pt x="620" y="691"/>
                      <a:pt x="941" y="12"/>
                    </a:cubicBezTo>
                    <a:cubicBezTo>
                      <a:pt x="941" y="1"/>
                      <a:pt x="930" y="1"/>
                      <a:pt x="9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4" name="Google Shape;4844;p5"/>
              <p:cNvSpPr/>
              <p:nvPr/>
            </p:nvSpPr>
            <p:spPr>
              <a:xfrm>
                <a:off x="2193200" y="2247375"/>
                <a:ext cx="4517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1807" h="563" extrusionOk="0">
                    <a:moveTo>
                      <a:pt x="5" y="0"/>
                    </a:moveTo>
                    <a:cubicBezTo>
                      <a:pt x="1" y="0"/>
                      <a:pt x="11" y="27"/>
                      <a:pt x="21" y="27"/>
                    </a:cubicBezTo>
                    <a:cubicBezTo>
                      <a:pt x="259" y="27"/>
                      <a:pt x="533" y="27"/>
                      <a:pt x="735" y="181"/>
                    </a:cubicBezTo>
                    <a:cubicBezTo>
                      <a:pt x="831" y="265"/>
                      <a:pt x="855" y="384"/>
                      <a:pt x="962" y="443"/>
                    </a:cubicBezTo>
                    <a:cubicBezTo>
                      <a:pt x="1188" y="562"/>
                      <a:pt x="1533" y="538"/>
                      <a:pt x="1795" y="562"/>
                    </a:cubicBezTo>
                    <a:cubicBezTo>
                      <a:pt x="1807" y="562"/>
                      <a:pt x="1807" y="538"/>
                      <a:pt x="1795" y="538"/>
                    </a:cubicBezTo>
                    <a:cubicBezTo>
                      <a:pt x="1581" y="515"/>
                      <a:pt x="1366" y="527"/>
                      <a:pt x="1152" y="467"/>
                    </a:cubicBezTo>
                    <a:cubicBezTo>
                      <a:pt x="974" y="408"/>
                      <a:pt x="890" y="277"/>
                      <a:pt x="735" y="169"/>
                    </a:cubicBezTo>
                    <a:cubicBezTo>
                      <a:pt x="533" y="3"/>
                      <a:pt x="259" y="3"/>
                      <a:pt x="9" y="3"/>
                    </a:cubicBezTo>
                    <a:cubicBezTo>
                      <a:pt x="7" y="1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5" name="Google Shape;4845;p5"/>
              <p:cNvSpPr/>
              <p:nvPr/>
            </p:nvSpPr>
            <p:spPr>
              <a:xfrm>
                <a:off x="2193525" y="2248500"/>
                <a:ext cx="44575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1783" h="577" extrusionOk="0">
                    <a:moveTo>
                      <a:pt x="167" y="1"/>
                    </a:moveTo>
                    <a:cubicBezTo>
                      <a:pt x="118" y="1"/>
                      <a:pt x="69" y="3"/>
                      <a:pt x="20" y="5"/>
                    </a:cubicBezTo>
                    <a:cubicBezTo>
                      <a:pt x="1" y="5"/>
                      <a:pt x="5" y="36"/>
                      <a:pt x="13" y="36"/>
                    </a:cubicBezTo>
                    <a:cubicBezTo>
                      <a:pt x="15" y="36"/>
                      <a:pt x="18" y="34"/>
                      <a:pt x="20" y="29"/>
                    </a:cubicBezTo>
                    <a:cubicBezTo>
                      <a:pt x="39" y="28"/>
                      <a:pt x="57" y="28"/>
                      <a:pt x="74" y="28"/>
                    </a:cubicBezTo>
                    <a:cubicBezTo>
                      <a:pt x="368" y="28"/>
                      <a:pt x="498" y="123"/>
                      <a:pt x="734" y="303"/>
                    </a:cubicBezTo>
                    <a:cubicBezTo>
                      <a:pt x="830" y="374"/>
                      <a:pt x="865" y="422"/>
                      <a:pt x="972" y="470"/>
                    </a:cubicBezTo>
                    <a:cubicBezTo>
                      <a:pt x="1211" y="577"/>
                      <a:pt x="1496" y="529"/>
                      <a:pt x="1746" y="577"/>
                    </a:cubicBezTo>
                    <a:cubicBezTo>
                      <a:pt x="1770" y="577"/>
                      <a:pt x="1782" y="553"/>
                      <a:pt x="1770" y="553"/>
                    </a:cubicBezTo>
                    <a:cubicBezTo>
                      <a:pt x="1651" y="529"/>
                      <a:pt x="1520" y="529"/>
                      <a:pt x="1389" y="517"/>
                    </a:cubicBezTo>
                    <a:cubicBezTo>
                      <a:pt x="1246" y="493"/>
                      <a:pt x="1080" y="493"/>
                      <a:pt x="949" y="422"/>
                    </a:cubicBezTo>
                    <a:cubicBezTo>
                      <a:pt x="830" y="363"/>
                      <a:pt x="758" y="243"/>
                      <a:pt x="651" y="148"/>
                    </a:cubicBezTo>
                    <a:cubicBezTo>
                      <a:pt x="511" y="27"/>
                      <a:pt x="342" y="1"/>
                      <a:pt x="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6" name="Google Shape;4846;p5"/>
              <p:cNvSpPr/>
              <p:nvPr/>
            </p:nvSpPr>
            <p:spPr>
              <a:xfrm>
                <a:off x="2238950" y="2254100"/>
                <a:ext cx="21175" cy="6450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58" extrusionOk="0">
                    <a:moveTo>
                      <a:pt x="707" y="1"/>
                    </a:moveTo>
                    <a:cubicBezTo>
                      <a:pt x="449" y="1"/>
                      <a:pt x="198" y="102"/>
                      <a:pt x="1" y="258"/>
                    </a:cubicBezTo>
                    <a:cubicBezTo>
                      <a:pt x="263" y="91"/>
                      <a:pt x="525" y="31"/>
                      <a:pt x="822" y="31"/>
                    </a:cubicBezTo>
                    <a:cubicBezTo>
                      <a:pt x="846" y="31"/>
                      <a:pt x="846" y="8"/>
                      <a:pt x="822" y="8"/>
                    </a:cubicBezTo>
                    <a:cubicBezTo>
                      <a:pt x="784" y="3"/>
                      <a:pt x="745" y="1"/>
                      <a:pt x="7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7" name="Google Shape;4847;p5"/>
              <p:cNvSpPr/>
              <p:nvPr/>
            </p:nvSpPr>
            <p:spPr>
              <a:xfrm>
                <a:off x="2241125" y="2256450"/>
                <a:ext cx="17500" cy="5725"/>
              </a:xfrm>
              <a:custGeom>
                <a:avLst/>
                <a:gdLst/>
                <a:ahLst/>
                <a:cxnLst/>
                <a:rect l="l" t="t" r="r" b="b"/>
                <a:pathLst>
                  <a:path w="700" h="229" extrusionOk="0">
                    <a:moveTo>
                      <a:pt x="518" y="0"/>
                    </a:moveTo>
                    <a:cubicBezTo>
                      <a:pt x="330" y="0"/>
                      <a:pt x="110" y="74"/>
                      <a:pt x="9" y="211"/>
                    </a:cubicBezTo>
                    <a:cubicBezTo>
                      <a:pt x="1" y="220"/>
                      <a:pt x="4" y="228"/>
                      <a:pt x="11" y="228"/>
                    </a:cubicBezTo>
                    <a:cubicBezTo>
                      <a:pt x="14" y="228"/>
                      <a:pt x="17" y="227"/>
                      <a:pt x="21" y="223"/>
                    </a:cubicBezTo>
                    <a:cubicBezTo>
                      <a:pt x="128" y="164"/>
                      <a:pt x="211" y="92"/>
                      <a:pt x="342" y="56"/>
                    </a:cubicBezTo>
                    <a:cubicBezTo>
                      <a:pt x="462" y="33"/>
                      <a:pt x="557" y="33"/>
                      <a:pt x="676" y="33"/>
                    </a:cubicBezTo>
                    <a:cubicBezTo>
                      <a:pt x="700" y="33"/>
                      <a:pt x="700" y="21"/>
                      <a:pt x="676" y="21"/>
                    </a:cubicBezTo>
                    <a:cubicBezTo>
                      <a:pt x="629" y="7"/>
                      <a:pt x="575" y="0"/>
                      <a:pt x="5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8" name="Google Shape;4848;p5"/>
              <p:cNvSpPr/>
              <p:nvPr/>
            </p:nvSpPr>
            <p:spPr>
              <a:xfrm>
                <a:off x="2235675" y="2265950"/>
                <a:ext cx="837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335" h="963" extrusionOk="0">
                    <a:moveTo>
                      <a:pt x="141" y="1"/>
                    </a:moveTo>
                    <a:cubicBezTo>
                      <a:pt x="138" y="1"/>
                      <a:pt x="132" y="4"/>
                      <a:pt x="132" y="10"/>
                    </a:cubicBezTo>
                    <a:cubicBezTo>
                      <a:pt x="144" y="4"/>
                      <a:pt x="144" y="1"/>
                      <a:pt x="141" y="1"/>
                    </a:cubicBezTo>
                    <a:close/>
                    <a:moveTo>
                      <a:pt x="132" y="10"/>
                    </a:moveTo>
                    <a:lnTo>
                      <a:pt x="132" y="10"/>
                    </a:lnTo>
                    <a:cubicBezTo>
                      <a:pt x="179" y="272"/>
                      <a:pt x="1" y="796"/>
                      <a:pt x="322" y="962"/>
                    </a:cubicBezTo>
                    <a:cubicBezTo>
                      <a:pt x="322" y="962"/>
                      <a:pt x="334" y="962"/>
                      <a:pt x="334" y="938"/>
                    </a:cubicBezTo>
                    <a:cubicBezTo>
                      <a:pt x="48" y="665"/>
                      <a:pt x="239" y="331"/>
                      <a:pt x="132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9" name="Google Shape;4849;p5"/>
              <p:cNvSpPr/>
              <p:nvPr/>
            </p:nvSpPr>
            <p:spPr>
              <a:xfrm>
                <a:off x="2240750" y="2275575"/>
                <a:ext cx="537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587" extrusionOk="0">
                    <a:moveTo>
                      <a:pt x="9" y="0"/>
                    </a:moveTo>
                    <a:cubicBezTo>
                      <a:pt x="6" y="0"/>
                      <a:pt x="0" y="6"/>
                      <a:pt x="0" y="6"/>
                    </a:cubicBezTo>
                    <a:cubicBezTo>
                      <a:pt x="12" y="208"/>
                      <a:pt x="96" y="423"/>
                      <a:pt x="215" y="577"/>
                    </a:cubicBezTo>
                    <a:cubicBezTo>
                      <a:pt x="119" y="399"/>
                      <a:pt x="72" y="208"/>
                      <a:pt x="12" y="6"/>
                    </a:cubicBezTo>
                    <a:cubicBezTo>
                      <a:pt x="12" y="2"/>
                      <a:pt x="11" y="0"/>
                      <a:pt x="9" y="0"/>
                    </a:cubicBezTo>
                    <a:close/>
                    <a:moveTo>
                      <a:pt x="215" y="577"/>
                    </a:moveTo>
                    <a:lnTo>
                      <a:pt x="215" y="577"/>
                    </a:lnTo>
                    <a:cubicBezTo>
                      <a:pt x="209" y="583"/>
                      <a:pt x="209" y="586"/>
                      <a:pt x="210" y="586"/>
                    </a:cubicBezTo>
                    <a:cubicBezTo>
                      <a:pt x="212" y="586"/>
                      <a:pt x="215" y="583"/>
                      <a:pt x="215" y="57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0" name="Google Shape;4850;p5"/>
              <p:cNvSpPr/>
              <p:nvPr/>
            </p:nvSpPr>
            <p:spPr>
              <a:xfrm>
                <a:off x="2186275" y="2286800"/>
                <a:ext cx="11625" cy="27250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90" extrusionOk="0">
                    <a:moveTo>
                      <a:pt x="422" y="0"/>
                    </a:moveTo>
                    <a:cubicBezTo>
                      <a:pt x="420" y="0"/>
                      <a:pt x="417" y="3"/>
                      <a:pt x="417" y="9"/>
                    </a:cubicBezTo>
                    <a:cubicBezTo>
                      <a:pt x="423" y="3"/>
                      <a:pt x="423" y="0"/>
                      <a:pt x="422" y="0"/>
                    </a:cubicBezTo>
                    <a:close/>
                    <a:moveTo>
                      <a:pt x="417" y="9"/>
                    </a:moveTo>
                    <a:lnTo>
                      <a:pt x="417" y="9"/>
                    </a:lnTo>
                    <a:cubicBezTo>
                      <a:pt x="453" y="271"/>
                      <a:pt x="227" y="414"/>
                      <a:pt x="108" y="616"/>
                    </a:cubicBezTo>
                    <a:cubicBezTo>
                      <a:pt x="12" y="771"/>
                      <a:pt x="0" y="914"/>
                      <a:pt x="0" y="1081"/>
                    </a:cubicBezTo>
                    <a:cubicBezTo>
                      <a:pt x="0" y="1087"/>
                      <a:pt x="6" y="1090"/>
                      <a:pt x="12" y="1090"/>
                    </a:cubicBezTo>
                    <a:cubicBezTo>
                      <a:pt x="18" y="1090"/>
                      <a:pt x="24" y="1087"/>
                      <a:pt x="24" y="1081"/>
                    </a:cubicBezTo>
                    <a:cubicBezTo>
                      <a:pt x="12" y="747"/>
                      <a:pt x="179" y="569"/>
                      <a:pt x="358" y="319"/>
                    </a:cubicBezTo>
                    <a:cubicBezTo>
                      <a:pt x="417" y="212"/>
                      <a:pt x="465" y="128"/>
                      <a:pt x="41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1" name="Google Shape;4851;p5"/>
              <p:cNvSpPr/>
              <p:nvPr/>
            </p:nvSpPr>
            <p:spPr>
              <a:xfrm>
                <a:off x="2187175" y="2305475"/>
                <a:ext cx="3000" cy="92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69" extrusionOk="0">
                    <a:moveTo>
                      <a:pt x="119" y="0"/>
                    </a:moveTo>
                    <a:lnTo>
                      <a:pt x="119" y="0"/>
                    </a:lnTo>
                    <a:cubicBezTo>
                      <a:pt x="72" y="119"/>
                      <a:pt x="24" y="239"/>
                      <a:pt x="0" y="358"/>
                    </a:cubicBezTo>
                    <a:cubicBezTo>
                      <a:pt x="0" y="358"/>
                      <a:pt x="5" y="368"/>
                      <a:pt x="9" y="368"/>
                    </a:cubicBezTo>
                    <a:cubicBezTo>
                      <a:pt x="11" y="368"/>
                      <a:pt x="12" y="366"/>
                      <a:pt x="12" y="358"/>
                    </a:cubicBezTo>
                    <a:cubicBezTo>
                      <a:pt x="60" y="262"/>
                      <a:pt x="83" y="143"/>
                      <a:pt x="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2" name="Google Shape;4852;p5"/>
              <p:cNvSpPr/>
              <p:nvPr/>
            </p:nvSpPr>
            <p:spPr>
              <a:xfrm>
                <a:off x="2188950" y="2293900"/>
                <a:ext cx="8075" cy="116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64" extrusionOk="0">
                    <a:moveTo>
                      <a:pt x="319" y="0"/>
                    </a:moveTo>
                    <a:cubicBezTo>
                      <a:pt x="317" y="0"/>
                      <a:pt x="314" y="3"/>
                      <a:pt x="310" y="11"/>
                    </a:cubicBezTo>
                    <a:cubicBezTo>
                      <a:pt x="203" y="154"/>
                      <a:pt x="120" y="309"/>
                      <a:pt x="1" y="463"/>
                    </a:cubicBezTo>
                    <a:cubicBezTo>
                      <a:pt x="120" y="332"/>
                      <a:pt x="239" y="166"/>
                      <a:pt x="322" y="11"/>
                    </a:cubicBezTo>
                    <a:cubicBezTo>
                      <a:pt x="322" y="11"/>
                      <a:pt x="322" y="0"/>
                      <a:pt x="3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3" name="Google Shape;4853;p5"/>
              <p:cNvSpPr/>
              <p:nvPr/>
            </p:nvSpPr>
            <p:spPr>
              <a:xfrm>
                <a:off x="2123775" y="2161700"/>
                <a:ext cx="8650" cy="11775"/>
              </a:xfrm>
              <a:custGeom>
                <a:avLst/>
                <a:gdLst/>
                <a:ahLst/>
                <a:cxnLst/>
                <a:rect l="l" t="t" r="r" b="b"/>
                <a:pathLst>
                  <a:path w="346" h="471" extrusionOk="0">
                    <a:moveTo>
                      <a:pt x="345" y="1"/>
                    </a:moveTo>
                    <a:lnTo>
                      <a:pt x="345" y="1"/>
                    </a:lnTo>
                    <a:cubicBezTo>
                      <a:pt x="191" y="96"/>
                      <a:pt x="48" y="275"/>
                      <a:pt x="0" y="453"/>
                    </a:cubicBezTo>
                    <a:cubicBezTo>
                      <a:pt x="0" y="465"/>
                      <a:pt x="3" y="471"/>
                      <a:pt x="6" y="471"/>
                    </a:cubicBezTo>
                    <a:cubicBezTo>
                      <a:pt x="9" y="471"/>
                      <a:pt x="12" y="465"/>
                      <a:pt x="12" y="453"/>
                    </a:cubicBezTo>
                    <a:cubicBezTo>
                      <a:pt x="60" y="370"/>
                      <a:pt x="107" y="275"/>
                      <a:pt x="167" y="191"/>
                    </a:cubicBezTo>
                    <a:cubicBezTo>
                      <a:pt x="214" y="132"/>
                      <a:pt x="286" y="60"/>
                      <a:pt x="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4" name="Google Shape;4854;p5"/>
              <p:cNvSpPr/>
              <p:nvPr/>
            </p:nvSpPr>
            <p:spPr>
              <a:xfrm>
                <a:off x="2126450" y="2161700"/>
                <a:ext cx="9250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570" extrusionOk="0">
                    <a:moveTo>
                      <a:pt x="369" y="1"/>
                    </a:moveTo>
                    <a:lnTo>
                      <a:pt x="369" y="1"/>
                    </a:lnTo>
                    <a:cubicBezTo>
                      <a:pt x="179" y="120"/>
                      <a:pt x="12" y="322"/>
                      <a:pt x="0" y="560"/>
                    </a:cubicBezTo>
                    <a:cubicBezTo>
                      <a:pt x="0" y="566"/>
                      <a:pt x="3" y="569"/>
                      <a:pt x="6" y="569"/>
                    </a:cubicBezTo>
                    <a:cubicBezTo>
                      <a:pt x="9" y="569"/>
                      <a:pt x="12" y="566"/>
                      <a:pt x="12" y="560"/>
                    </a:cubicBezTo>
                    <a:cubicBezTo>
                      <a:pt x="84" y="322"/>
                      <a:pt x="179" y="144"/>
                      <a:pt x="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5" name="Google Shape;4855;p5"/>
              <p:cNvSpPr/>
              <p:nvPr/>
            </p:nvSpPr>
            <p:spPr>
              <a:xfrm>
                <a:off x="2129125" y="2162300"/>
                <a:ext cx="8950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77" extrusionOk="0">
                    <a:moveTo>
                      <a:pt x="358" y="1"/>
                    </a:moveTo>
                    <a:lnTo>
                      <a:pt x="358" y="1"/>
                    </a:lnTo>
                    <a:cubicBezTo>
                      <a:pt x="274" y="96"/>
                      <a:pt x="215" y="179"/>
                      <a:pt x="155" y="274"/>
                    </a:cubicBezTo>
                    <a:cubicBezTo>
                      <a:pt x="131" y="310"/>
                      <a:pt x="96" y="370"/>
                      <a:pt x="72" y="417"/>
                    </a:cubicBezTo>
                    <a:cubicBezTo>
                      <a:pt x="63" y="444"/>
                      <a:pt x="47" y="457"/>
                      <a:pt x="35" y="473"/>
                    </a:cubicBezTo>
                    <a:lnTo>
                      <a:pt x="35" y="473"/>
                    </a:lnTo>
                    <a:cubicBezTo>
                      <a:pt x="34" y="472"/>
                      <a:pt x="34" y="471"/>
                      <a:pt x="33" y="471"/>
                    </a:cubicBezTo>
                    <a:cubicBezTo>
                      <a:pt x="31" y="471"/>
                      <a:pt x="28" y="473"/>
                      <a:pt x="24" y="477"/>
                    </a:cubicBezTo>
                    <a:cubicBezTo>
                      <a:pt x="12" y="512"/>
                      <a:pt x="0" y="536"/>
                      <a:pt x="0" y="548"/>
                    </a:cubicBezTo>
                    <a:cubicBezTo>
                      <a:pt x="0" y="566"/>
                      <a:pt x="7" y="577"/>
                      <a:pt x="10" y="577"/>
                    </a:cubicBezTo>
                    <a:cubicBezTo>
                      <a:pt x="11" y="577"/>
                      <a:pt x="12" y="575"/>
                      <a:pt x="12" y="572"/>
                    </a:cubicBezTo>
                    <a:cubicBezTo>
                      <a:pt x="119" y="393"/>
                      <a:pt x="239" y="19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6" name="Google Shape;4856;p5"/>
              <p:cNvSpPr/>
              <p:nvPr/>
            </p:nvSpPr>
            <p:spPr>
              <a:xfrm>
                <a:off x="2133600" y="2165450"/>
                <a:ext cx="7750" cy="1117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47" extrusionOk="0">
                    <a:moveTo>
                      <a:pt x="300" y="1"/>
                    </a:moveTo>
                    <a:cubicBezTo>
                      <a:pt x="299" y="1"/>
                      <a:pt x="298" y="2"/>
                      <a:pt x="298" y="5"/>
                    </a:cubicBezTo>
                    <a:cubicBezTo>
                      <a:pt x="191" y="148"/>
                      <a:pt x="71" y="279"/>
                      <a:pt x="0" y="422"/>
                    </a:cubicBezTo>
                    <a:cubicBezTo>
                      <a:pt x="0" y="446"/>
                      <a:pt x="12" y="446"/>
                      <a:pt x="12" y="446"/>
                    </a:cubicBezTo>
                    <a:cubicBezTo>
                      <a:pt x="131" y="327"/>
                      <a:pt x="214" y="172"/>
                      <a:pt x="310" y="29"/>
                    </a:cubicBezTo>
                    <a:cubicBezTo>
                      <a:pt x="310" y="12"/>
                      <a:pt x="303" y="1"/>
                      <a:pt x="3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7" name="Google Shape;4857;p5"/>
              <p:cNvSpPr/>
              <p:nvPr/>
            </p:nvSpPr>
            <p:spPr>
              <a:xfrm>
                <a:off x="2137450" y="2169150"/>
                <a:ext cx="6875" cy="81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327" extrusionOk="0">
                    <a:moveTo>
                      <a:pt x="275" y="0"/>
                    </a:moveTo>
                    <a:lnTo>
                      <a:pt x="275" y="0"/>
                    </a:lnTo>
                    <a:cubicBezTo>
                      <a:pt x="227" y="36"/>
                      <a:pt x="179" y="96"/>
                      <a:pt x="120" y="155"/>
                    </a:cubicBezTo>
                    <a:cubicBezTo>
                      <a:pt x="72" y="203"/>
                      <a:pt x="37" y="262"/>
                      <a:pt x="1" y="310"/>
                    </a:cubicBezTo>
                    <a:cubicBezTo>
                      <a:pt x="1" y="318"/>
                      <a:pt x="13" y="327"/>
                      <a:pt x="20" y="327"/>
                    </a:cubicBezTo>
                    <a:cubicBezTo>
                      <a:pt x="23" y="327"/>
                      <a:pt x="25" y="325"/>
                      <a:pt x="25" y="322"/>
                    </a:cubicBezTo>
                    <a:cubicBezTo>
                      <a:pt x="72" y="274"/>
                      <a:pt x="108" y="203"/>
                      <a:pt x="156" y="155"/>
                    </a:cubicBezTo>
                    <a:cubicBezTo>
                      <a:pt x="215" y="119"/>
                      <a:pt x="263" y="72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8" name="Google Shape;4858;p5"/>
              <p:cNvSpPr/>
              <p:nvPr/>
            </p:nvSpPr>
            <p:spPr>
              <a:xfrm>
                <a:off x="2131300" y="2172575"/>
                <a:ext cx="15700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628" h="655" extrusionOk="0">
                    <a:moveTo>
                      <a:pt x="601" y="1"/>
                    </a:moveTo>
                    <a:cubicBezTo>
                      <a:pt x="596" y="1"/>
                      <a:pt x="592" y="2"/>
                      <a:pt x="592" y="6"/>
                    </a:cubicBezTo>
                    <a:cubicBezTo>
                      <a:pt x="437" y="256"/>
                      <a:pt x="247" y="459"/>
                      <a:pt x="9" y="637"/>
                    </a:cubicBezTo>
                    <a:cubicBezTo>
                      <a:pt x="0" y="646"/>
                      <a:pt x="4" y="654"/>
                      <a:pt x="15" y="654"/>
                    </a:cubicBezTo>
                    <a:cubicBezTo>
                      <a:pt x="20" y="654"/>
                      <a:pt x="25" y="653"/>
                      <a:pt x="32" y="649"/>
                    </a:cubicBezTo>
                    <a:cubicBezTo>
                      <a:pt x="283" y="518"/>
                      <a:pt x="509" y="280"/>
                      <a:pt x="628" y="6"/>
                    </a:cubicBezTo>
                    <a:cubicBezTo>
                      <a:pt x="628" y="6"/>
                      <a:pt x="612" y="1"/>
                      <a:pt x="6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9" name="Google Shape;4859;p5"/>
              <p:cNvSpPr/>
              <p:nvPr/>
            </p:nvSpPr>
            <p:spPr>
              <a:xfrm>
                <a:off x="2141625" y="2268600"/>
                <a:ext cx="6275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874" extrusionOk="0">
                    <a:moveTo>
                      <a:pt x="241" y="1"/>
                    </a:moveTo>
                    <a:cubicBezTo>
                      <a:pt x="240" y="1"/>
                      <a:pt x="239" y="4"/>
                      <a:pt x="239" y="11"/>
                    </a:cubicBezTo>
                    <a:cubicBezTo>
                      <a:pt x="120" y="273"/>
                      <a:pt x="48" y="571"/>
                      <a:pt x="0" y="856"/>
                    </a:cubicBezTo>
                    <a:cubicBezTo>
                      <a:pt x="0" y="865"/>
                      <a:pt x="18" y="873"/>
                      <a:pt x="29" y="873"/>
                    </a:cubicBezTo>
                    <a:cubicBezTo>
                      <a:pt x="33" y="873"/>
                      <a:pt x="36" y="872"/>
                      <a:pt x="36" y="868"/>
                    </a:cubicBezTo>
                    <a:cubicBezTo>
                      <a:pt x="96" y="582"/>
                      <a:pt x="167" y="309"/>
                      <a:pt x="251" y="23"/>
                    </a:cubicBezTo>
                    <a:cubicBezTo>
                      <a:pt x="251" y="15"/>
                      <a:pt x="245" y="1"/>
                      <a:pt x="2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0" name="Google Shape;4860;p5"/>
              <p:cNvSpPr/>
              <p:nvPr/>
            </p:nvSpPr>
            <p:spPr>
              <a:xfrm>
                <a:off x="2144900" y="2269450"/>
                <a:ext cx="59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891" extrusionOk="0">
                    <a:moveTo>
                      <a:pt x="239" y="1"/>
                    </a:moveTo>
                    <a:lnTo>
                      <a:pt x="239" y="1"/>
                    </a:lnTo>
                    <a:cubicBezTo>
                      <a:pt x="155" y="287"/>
                      <a:pt x="36" y="584"/>
                      <a:pt x="0" y="882"/>
                    </a:cubicBezTo>
                    <a:cubicBezTo>
                      <a:pt x="0" y="888"/>
                      <a:pt x="6" y="891"/>
                      <a:pt x="12" y="891"/>
                    </a:cubicBezTo>
                    <a:cubicBezTo>
                      <a:pt x="18" y="891"/>
                      <a:pt x="24" y="888"/>
                      <a:pt x="24" y="882"/>
                    </a:cubicBezTo>
                    <a:cubicBezTo>
                      <a:pt x="120" y="596"/>
                      <a:pt x="167" y="298"/>
                      <a:pt x="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1" name="Google Shape;4861;p5"/>
              <p:cNvSpPr/>
              <p:nvPr/>
            </p:nvSpPr>
            <p:spPr>
              <a:xfrm>
                <a:off x="2150550" y="2270425"/>
                <a:ext cx="5375" cy="2075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830" extrusionOk="0">
                    <a:moveTo>
                      <a:pt x="188" y="0"/>
                    </a:moveTo>
                    <a:cubicBezTo>
                      <a:pt x="182" y="0"/>
                      <a:pt x="179" y="3"/>
                      <a:pt x="179" y="9"/>
                    </a:cubicBezTo>
                    <a:lnTo>
                      <a:pt x="1" y="807"/>
                    </a:lnTo>
                    <a:cubicBezTo>
                      <a:pt x="1" y="820"/>
                      <a:pt x="11" y="830"/>
                      <a:pt x="21" y="830"/>
                    </a:cubicBezTo>
                    <a:cubicBezTo>
                      <a:pt x="29" y="830"/>
                      <a:pt x="36" y="823"/>
                      <a:pt x="36" y="807"/>
                    </a:cubicBezTo>
                    <a:lnTo>
                      <a:pt x="215" y="9"/>
                    </a:lnTo>
                    <a:cubicBezTo>
                      <a:pt x="203" y="3"/>
                      <a:pt x="194" y="0"/>
                      <a:pt x="1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2" name="Google Shape;4862;p5"/>
              <p:cNvSpPr/>
              <p:nvPr/>
            </p:nvSpPr>
            <p:spPr>
              <a:xfrm>
                <a:off x="2156800" y="2275400"/>
                <a:ext cx="6575" cy="21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879" extrusionOk="0">
                    <a:moveTo>
                      <a:pt x="108" y="1"/>
                    </a:moveTo>
                    <a:lnTo>
                      <a:pt x="108" y="13"/>
                    </a:lnTo>
                    <a:cubicBezTo>
                      <a:pt x="263" y="72"/>
                      <a:pt x="13" y="727"/>
                      <a:pt x="1" y="870"/>
                    </a:cubicBezTo>
                    <a:cubicBezTo>
                      <a:pt x="1" y="876"/>
                      <a:pt x="4" y="879"/>
                      <a:pt x="7" y="879"/>
                    </a:cubicBezTo>
                    <a:cubicBezTo>
                      <a:pt x="10" y="879"/>
                      <a:pt x="13" y="876"/>
                      <a:pt x="13" y="870"/>
                    </a:cubicBezTo>
                    <a:cubicBezTo>
                      <a:pt x="96" y="656"/>
                      <a:pt x="155" y="394"/>
                      <a:pt x="179" y="168"/>
                    </a:cubicBezTo>
                    <a:cubicBezTo>
                      <a:pt x="179" y="96"/>
                      <a:pt x="179" y="13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863" name="Google Shape;4863;p5"/>
          <p:cNvGrpSpPr/>
          <p:nvPr/>
        </p:nvGrpSpPr>
        <p:grpSpPr>
          <a:xfrm flipH="1">
            <a:off x="-1334050" y="-1769330"/>
            <a:ext cx="3254635" cy="3373523"/>
            <a:chOff x="7248951" y="-911972"/>
            <a:chExt cx="2417765" cy="2530142"/>
          </a:xfrm>
        </p:grpSpPr>
        <p:grpSp>
          <p:nvGrpSpPr>
            <p:cNvPr id="4864" name="Google Shape;4864;p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4865" name="Google Shape;4865;p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6" name="Google Shape;4866;p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7" name="Google Shape;4867;p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8" name="Google Shape;4868;p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9" name="Google Shape;4869;p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0" name="Google Shape;4870;p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1" name="Google Shape;4871;p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2" name="Google Shape;4872;p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3" name="Google Shape;4873;p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4" name="Google Shape;4874;p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5" name="Google Shape;4875;p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6" name="Google Shape;4876;p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7" name="Google Shape;4877;p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8" name="Google Shape;4878;p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9" name="Google Shape;4879;p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0" name="Google Shape;4880;p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1" name="Google Shape;4881;p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2" name="Google Shape;4882;p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3" name="Google Shape;4883;p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4" name="Google Shape;4884;p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5" name="Google Shape;4885;p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6" name="Google Shape;4886;p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7" name="Google Shape;4887;p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8" name="Google Shape;4888;p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9" name="Google Shape;4889;p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0" name="Google Shape;4890;p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1" name="Google Shape;4891;p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2" name="Google Shape;4892;p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3" name="Google Shape;4893;p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4" name="Google Shape;4894;p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5" name="Google Shape;4895;p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6" name="Google Shape;4896;p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7" name="Google Shape;4897;p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8" name="Google Shape;4898;p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9" name="Google Shape;4899;p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0" name="Google Shape;4900;p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1" name="Google Shape;4901;p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2" name="Google Shape;4902;p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3" name="Google Shape;4903;p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4" name="Google Shape;4904;p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5" name="Google Shape;4905;p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6" name="Google Shape;4906;p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7" name="Google Shape;4907;p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8" name="Google Shape;4908;p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9" name="Google Shape;4909;p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0" name="Google Shape;4910;p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1" name="Google Shape;4911;p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2" name="Google Shape;4912;p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3" name="Google Shape;4913;p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4" name="Google Shape;4914;p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5" name="Google Shape;4915;p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6" name="Google Shape;4916;p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7" name="Google Shape;4917;p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8" name="Google Shape;4918;p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9" name="Google Shape;4919;p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0" name="Google Shape;4920;p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1" name="Google Shape;4921;p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2" name="Google Shape;4922;p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3" name="Google Shape;4923;p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4" name="Google Shape;4924;p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5" name="Google Shape;4925;p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6" name="Google Shape;4926;p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7" name="Google Shape;4927;p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8" name="Google Shape;4928;p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9" name="Google Shape;4929;p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0" name="Google Shape;4930;p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1" name="Google Shape;4931;p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2" name="Google Shape;4932;p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3" name="Google Shape;4933;p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4" name="Google Shape;4934;p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5" name="Google Shape;4935;p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6" name="Google Shape;4936;p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7" name="Google Shape;4937;p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8" name="Google Shape;4938;p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9" name="Google Shape;4939;p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0" name="Google Shape;4940;p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1" name="Google Shape;4941;p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2" name="Google Shape;4942;p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3" name="Google Shape;4943;p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4" name="Google Shape;4944;p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5" name="Google Shape;4945;p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6" name="Google Shape;4946;p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7" name="Google Shape;4947;p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8" name="Google Shape;4948;p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9" name="Google Shape;4949;p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0" name="Google Shape;4950;p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1" name="Google Shape;4951;p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2" name="Google Shape;4952;p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3" name="Google Shape;4953;p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4" name="Google Shape;4954;p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5" name="Google Shape;4955;p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6" name="Google Shape;4956;p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7" name="Google Shape;4957;p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8" name="Google Shape;4958;p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9" name="Google Shape;4959;p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0" name="Google Shape;4960;p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1" name="Google Shape;4961;p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2" name="Google Shape;4962;p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3" name="Google Shape;4963;p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4" name="Google Shape;4964;p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5" name="Google Shape;4965;p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6" name="Google Shape;4966;p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7" name="Google Shape;4967;p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8" name="Google Shape;4968;p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9" name="Google Shape;4969;p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0" name="Google Shape;4970;p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1" name="Google Shape;4971;p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2" name="Google Shape;4972;p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3" name="Google Shape;4973;p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4" name="Google Shape;4974;p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5" name="Google Shape;4975;p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6" name="Google Shape;4976;p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7" name="Google Shape;4977;p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8" name="Google Shape;4978;p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9" name="Google Shape;4979;p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0" name="Google Shape;4980;p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1" name="Google Shape;4981;p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2" name="Google Shape;4982;p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3" name="Google Shape;4983;p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4" name="Google Shape;4984;p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5" name="Google Shape;4985;p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6" name="Google Shape;4986;p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7" name="Google Shape;4987;p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8" name="Google Shape;4988;p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9" name="Google Shape;4989;p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0" name="Google Shape;4990;p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1" name="Google Shape;4991;p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2" name="Google Shape;4992;p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3" name="Google Shape;4993;p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4" name="Google Shape;4994;p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5" name="Google Shape;4995;p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6" name="Google Shape;4996;p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7" name="Google Shape;4997;p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8" name="Google Shape;4998;p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9" name="Google Shape;4999;p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0" name="Google Shape;5000;p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1" name="Google Shape;5001;p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2" name="Google Shape;5002;p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3" name="Google Shape;5003;p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4" name="Google Shape;5004;p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5" name="Google Shape;5005;p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6" name="Google Shape;5006;p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7" name="Google Shape;5007;p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8" name="Google Shape;5008;p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9" name="Google Shape;5009;p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0" name="Google Shape;5010;p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1" name="Google Shape;5011;p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2" name="Google Shape;5012;p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3" name="Google Shape;5013;p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4" name="Google Shape;5014;p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5" name="Google Shape;5015;p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6" name="Google Shape;5016;p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7" name="Google Shape;5017;p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8" name="Google Shape;5018;p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9" name="Google Shape;5019;p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0" name="Google Shape;5020;p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1" name="Google Shape;5021;p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2" name="Google Shape;5022;p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3" name="Google Shape;5023;p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4" name="Google Shape;5024;p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5" name="Google Shape;5025;p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6" name="Google Shape;5026;p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7" name="Google Shape;5027;p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8" name="Google Shape;5028;p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9" name="Google Shape;5029;p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0" name="Google Shape;5030;p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1" name="Google Shape;5031;p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2" name="Google Shape;5032;p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3" name="Google Shape;5033;p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4" name="Google Shape;5034;p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5" name="Google Shape;5035;p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6" name="Google Shape;5036;p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7" name="Google Shape;5037;p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8" name="Google Shape;5038;p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9" name="Google Shape;5039;p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0" name="Google Shape;5040;p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1" name="Google Shape;5041;p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2" name="Google Shape;5042;p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3" name="Google Shape;5043;p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4" name="Google Shape;5044;p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5" name="Google Shape;5045;p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6" name="Google Shape;5046;p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7" name="Google Shape;5047;p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8" name="Google Shape;5048;p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9" name="Google Shape;5049;p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0" name="Google Shape;5050;p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1" name="Google Shape;5051;p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2" name="Google Shape;5052;p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3" name="Google Shape;5053;p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4" name="Google Shape;5054;p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5" name="Google Shape;5055;p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6" name="Google Shape;5056;p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7" name="Google Shape;5057;p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8" name="Google Shape;5058;p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9" name="Google Shape;5059;p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0" name="Google Shape;5060;p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1" name="Google Shape;5061;p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2" name="Google Shape;5062;p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3" name="Google Shape;5063;p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4" name="Google Shape;5064;p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5" name="Google Shape;5065;p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6" name="Google Shape;5066;p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7" name="Google Shape;5067;p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8" name="Google Shape;5068;p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9" name="Google Shape;5069;p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0" name="Google Shape;5070;p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1" name="Google Shape;5071;p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2" name="Google Shape;5072;p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3" name="Google Shape;5073;p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4" name="Google Shape;5074;p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5" name="Google Shape;5075;p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6" name="Google Shape;5076;p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7" name="Google Shape;5077;p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8" name="Google Shape;5078;p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9" name="Google Shape;5079;p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0" name="Google Shape;5080;p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1" name="Google Shape;5081;p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2" name="Google Shape;5082;p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3" name="Google Shape;5083;p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4" name="Google Shape;5084;p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5" name="Google Shape;5085;p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6" name="Google Shape;5086;p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7" name="Google Shape;5087;p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8" name="Google Shape;5088;p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9" name="Google Shape;5089;p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0" name="Google Shape;5090;p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1" name="Google Shape;5091;p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2" name="Google Shape;5092;p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3" name="Google Shape;5093;p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4" name="Google Shape;5094;p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5" name="Google Shape;5095;p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6" name="Google Shape;5096;p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7" name="Google Shape;5097;p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8" name="Google Shape;5098;p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9" name="Google Shape;5099;p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0" name="Google Shape;5100;p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1" name="Google Shape;5101;p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2" name="Google Shape;5102;p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3" name="Google Shape;5103;p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4" name="Google Shape;5104;p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5" name="Google Shape;5105;p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6" name="Google Shape;5106;p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7" name="Google Shape;5107;p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8" name="Google Shape;5108;p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9" name="Google Shape;5109;p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0" name="Google Shape;5110;p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1" name="Google Shape;5111;p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2" name="Google Shape;5112;p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3" name="Google Shape;5113;p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4" name="Google Shape;5114;p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5" name="Google Shape;5115;p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116" name="Google Shape;5116;p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117" name="Google Shape;5117;p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8" name="Google Shape;5118;p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9" name="Google Shape;5119;p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0" name="Google Shape;5120;p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1" name="Google Shape;5121;p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2" name="Google Shape;5122;p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3" name="Google Shape;5123;p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4" name="Google Shape;5124;p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5" name="Google Shape;5125;p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6" name="Google Shape;5126;p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7" name="Google Shape;5127;p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8" name="Google Shape;5128;p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9" name="Google Shape;5129;p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0" name="Google Shape;5130;p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1" name="Google Shape;5131;p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2" name="Google Shape;5132;p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3" name="Google Shape;5133;p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4" name="Google Shape;5134;p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5" name="Google Shape;5135;p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6" name="Google Shape;5136;p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7" name="Google Shape;5137;p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8" name="Google Shape;5138;p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9" name="Google Shape;5139;p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0" name="Google Shape;5140;p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1" name="Google Shape;5141;p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2" name="Google Shape;5142;p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3" name="Google Shape;5143;p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4" name="Google Shape;5144;p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5" name="Google Shape;5145;p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6" name="Google Shape;5146;p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7" name="Google Shape;5147;p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8" name="Google Shape;5148;p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9" name="Google Shape;5149;p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0" name="Google Shape;5150;p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1" name="Google Shape;5151;p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2" name="Google Shape;5152;p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3" name="Google Shape;5153;p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4" name="Google Shape;5154;p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5" name="Google Shape;5155;p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6" name="Google Shape;5156;p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7" name="Google Shape;5157;p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8" name="Google Shape;5158;p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9" name="Google Shape;5159;p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0" name="Google Shape;5160;p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1" name="Google Shape;5161;p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2" name="Google Shape;5162;p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3" name="Google Shape;5163;p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4" name="Google Shape;5164;p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5" name="Google Shape;5165;p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6" name="Google Shape;5166;p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7" name="Google Shape;5167;p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8" name="Google Shape;5168;p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9" name="Google Shape;5169;p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0" name="Google Shape;5170;p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1" name="Google Shape;5171;p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2" name="Google Shape;5172;p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3" name="Google Shape;5173;p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4" name="Google Shape;5174;p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5" name="Google Shape;5175;p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6" name="Google Shape;5176;p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7" name="Google Shape;5177;p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8" name="Google Shape;5178;p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9" name="Google Shape;5179;p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0" name="Google Shape;5180;p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1" name="Google Shape;5181;p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2" name="Google Shape;5182;p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3" name="Google Shape;5183;p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4" name="Google Shape;5184;p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5" name="Google Shape;5185;p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6" name="Google Shape;5186;p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7" name="Google Shape;5187;p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8" name="Google Shape;5188;p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9" name="Google Shape;5189;p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0" name="Google Shape;5190;p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1" name="Google Shape;5191;p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2" name="Google Shape;5192;p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3" name="Google Shape;5193;p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4" name="Google Shape;5194;p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5" name="Google Shape;5195;p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6" name="Google Shape;5196;p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7" name="Google Shape;5197;p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8" name="Google Shape;5198;p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9" name="Google Shape;5199;p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0" name="Google Shape;5200;p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1" name="Google Shape;5201;p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2" name="Google Shape;5202;p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3" name="Google Shape;5203;p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4" name="Google Shape;5204;p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5" name="Google Shape;5205;p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6" name="Google Shape;5206;p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7" name="Google Shape;5207;p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8" name="Google Shape;5208;p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9" name="Google Shape;5209;p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0" name="Google Shape;5210;p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1" name="Google Shape;5211;p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2" name="Google Shape;5212;p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3" name="Google Shape;5213;p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4" name="Google Shape;5214;p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5" name="Google Shape;5215;p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6" name="Google Shape;5216;p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7" name="Google Shape;5217;p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8" name="Google Shape;5218;p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9" name="Google Shape;5219;p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0" name="Google Shape;5220;p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1" name="Google Shape;5221;p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2" name="Google Shape;5222;p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3" name="Google Shape;5223;p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4" name="Google Shape;5224;p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5" name="Google Shape;5225;p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6" name="Google Shape;5226;p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7" name="Google Shape;5227;p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8" name="Google Shape;5228;p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9" name="Google Shape;5229;p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0" name="Google Shape;5230;p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1" name="Google Shape;5231;p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2" name="Google Shape;5232;p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3" name="Google Shape;5233;p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4" name="Google Shape;5234;p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5" name="Google Shape;5235;p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6" name="Google Shape;5236;p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7" name="Google Shape;5237;p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8" name="Google Shape;5238;p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9" name="Google Shape;5239;p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0" name="Google Shape;5240;p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1" name="Google Shape;5241;p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2" name="Google Shape;5242;p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3" name="Google Shape;5243;p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4" name="Google Shape;5244;p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5" name="Google Shape;5245;p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6" name="Google Shape;5246;p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7" name="Google Shape;5247;p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8" name="Google Shape;5248;p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9" name="Google Shape;5249;p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0" name="Google Shape;5250;p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1" name="Google Shape;5251;p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2" name="Google Shape;5252;p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3" name="Google Shape;5253;p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4" name="Google Shape;5254;p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5" name="Google Shape;5255;p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6" name="Google Shape;5256;p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7" name="Google Shape;5257;p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8" name="Google Shape;5258;p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9" name="Google Shape;5259;p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60" name="Google Shape;5260;p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5261" name="Google Shape;5261;p5"/>
          <p:cNvSpPr txBox="1">
            <a:spLocks noGrp="1"/>
          </p:cNvSpPr>
          <p:nvPr>
            <p:ph type="subTitle" idx="1"/>
          </p:nvPr>
        </p:nvSpPr>
        <p:spPr>
          <a:xfrm>
            <a:off x="1911600" y="38209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2" name="Google Shape;5262;p5"/>
          <p:cNvSpPr txBox="1">
            <a:spLocks noGrp="1"/>
          </p:cNvSpPr>
          <p:nvPr>
            <p:ph type="subTitle" idx="2"/>
          </p:nvPr>
        </p:nvSpPr>
        <p:spPr>
          <a:xfrm>
            <a:off x="1755467" y="4256033"/>
            <a:ext cx="39380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3" name="Google Shape;5263;p5"/>
          <p:cNvSpPr txBox="1">
            <a:spLocks noGrp="1"/>
          </p:cNvSpPr>
          <p:nvPr>
            <p:ph type="subTitle" idx="3"/>
          </p:nvPr>
        </p:nvSpPr>
        <p:spPr>
          <a:xfrm>
            <a:off x="6657233" y="38209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4" name="Google Shape;5264;p5"/>
          <p:cNvSpPr txBox="1">
            <a:spLocks noGrp="1"/>
          </p:cNvSpPr>
          <p:nvPr>
            <p:ph type="subTitle" idx="4"/>
          </p:nvPr>
        </p:nvSpPr>
        <p:spPr>
          <a:xfrm>
            <a:off x="6501133" y="4256033"/>
            <a:ext cx="393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5" name="Google Shape;5265;p5"/>
          <p:cNvSpPr txBox="1">
            <a:spLocks noGrp="1"/>
          </p:cNvSpPr>
          <p:nvPr>
            <p:ph type="title" hasCustomPrompt="1"/>
          </p:nvPr>
        </p:nvSpPr>
        <p:spPr>
          <a:xfrm>
            <a:off x="3322067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6" name="Google Shape;5266;p5"/>
          <p:cNvSpPr txBox="1">
            <a:spLocks noGrp="1"/>
          </p:cNvSpPr>
          <p:nvPr>
            <p:ph type="title" idx="5" hasCustomPrompt="1"/>
          </p:nvPr>
        </p:nvSpPr>
        <p:spPr>
          <a:xfrm>
            <a:off x="8065133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7" name="Google Shape;5267;p5"/>
          <p:cNvSpPr txBox="1">
            <a:spLocks noGrp="1"/>
          </p:cNvSpPr>
          <p:nvPr>
            <p:ph type="title" idx="6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94422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9" name="Google Shape;5269;p6"/>
          <p:cNvGrpSpPr/>
          <p:nvPr/>
        </p:nvGrpSpPr>
        <p:grpSpPr>
          <a:xfrm rot="-6080939">
            <a:off x="10128332" y="-1365691"/>
            <a:ext cx="1140677" cy="2834637"/>
            <a:chOff x="757300" y="1884600"/>
            <a:chExt cx="457350" cy="1136525"/>
          </a:xfrm>
        </p:grpSpPr>
        <p:sp>
          <p:nvSpPr>
            <p:cNvPr id="5270" name="Google Shape;5270;p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1" name="Google Shape;5271;p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2" name="Google Shape;5272;p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3" name="Google Shape;5273;p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4" name="Google Shape;5274;p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5" name="Google Shape;5275;p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6" name="Google Shape;5276;p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7" name="Google Shape;5277;p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8" name="Google Shape;5278;p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9" name="Google Shape;5279;p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0" name="Google Shape;5280;p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1" name="Google Shape;5281;p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2" name="Google Shape;5282;p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3" name="Google Shape;5283;p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4" name="Google Shape;5284;p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5" name="Google Shape;5285;p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6" name="Google Shape;5286;p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7" name="Google Shape;5287;p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8" name="Google Shape;5288;p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9" name="Google Shape;5289;p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0" name="Google Shape;5290;p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1" name="Google Shape;5291;p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2" name="Google Shape;5292;p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3" name="Google Shape;5293;p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4" name="Google Shape;5294;p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5" name="Google Shape;5295;p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6" name="Google Shape;5296;p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7" name="Google Shape;5297;p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8" name="Google Shape;5298;p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9" name="Google Shape;5299;p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0" name="Google Shape;5300;p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1" name="Google Shape;5301;p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2" name="Google Shape;5302;p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3" name="Google Shape;5303;p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4" name="Google Shape;5304;p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5" name="Google Shape;5305;p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6" name="Google Shape;5306;p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7" name="Google Shape;5307;p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8" name="Google Shape;5308;p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9" name="Google Shape;5309;p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0" name="Google Shape;5310;p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1" name="Google Shape;5311;p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2" name="Google Shape;5312;p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3" name="Google Shape;5313;p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4" name="Google Shape;5314;p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5" name="Google Shape;5315;p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6" name="Google Shape;5316;p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7" name="Google Shape;5317;p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8" name="Google Shape;5318;p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9" name="Google Shape;5319;p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0" name="Google Shape;5320;p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1" name="Google Shape;5321;p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2" name="Google Shape;5322;p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3" name="Google Shape;5323;p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4" name="Google Shape;5324;p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5" name="Google Shape;5325;p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6" name="Google Shape;5326;p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7" name="Google Shape;5327;p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8" name="Google Shape;5328;p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9" name="Google Shape;5329;p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0" name="Google Shape;5330;p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1" name="Google Shape;5331;p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2" name="Google Shape;5332;p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3" name="Google Shape;5333;p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4" name="Google Shape;5334;p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5" name="Google Shape;5335;p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6" name="Google Shape;5336;p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7" name="Google Shape;5337;p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8" name="Google Shape;5338;p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9" name="Google Shape;5339;p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0" name="Google Shape;5340;p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1" name="Google Shape;5341;p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2" name="Google Shape;5342;p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3" name="Google Shape;5343;p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414" name="Google Shape;5414;p6"/>
          <p:cNvGrpSpPr/>
          <p:nvPr/>
        </p:nvGrpSpPr>
        <p:grpSpPr>
          <a:xfrm rot="6707201">
            <a:off x="10732115" y="-250216"/>
            <a:ext cx="1789155" cy="1803427"/>
            <a:chOff x="2053525" y="1963725"/>
            <a:chExt cx="379225" cy="382250"/>
          </a:xfrm>
        </p:grpSpPr>
        <p:sp>
          <p:nvSpPr>
            <p:cNvPr id="5415" name="Google Shape;5415;p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579" name="Google Shape;5579;p6"/>
          <p:cNvGrpSpPr/>
          <p:nvPr/>
        </p:nvGrpSpPr>
        <p:grpSpPr>
          <a:xfrm rot="-7452554">
            <a:off x="11444855" y="1438770"/>
            <a:ext cx="457863" cy="962561"/>
            <a:chOff x="405700" y="2130300"/>
            <a:chExt cx="174750" cy="367375"/>
          </a:xfrm>
        </p:grpSpPr>
        <p:sp>
          <p:nvSpPr>
            <p:cNvPr id="5580" name="Google Shape;5580;p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8" name="Google Shape;5598;p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9" name="Google Shape;5599;p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0" name="Google Shape;5600;p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1" name="Google Shape;5601;p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2" name="Google Shape;5602;p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3" name="Google Shape;5603;p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4" name="Google Shape;5604;p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5" name="Google Shape;5605;p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6" name="Google Shape;5606;p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7" name="Google Shape;5607;p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8" name="Google Shape;5608;p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9" name="Google Shape;5609;p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0" name="Google Shape;5610;p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1" name="Google Shape;5611;p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2" name="Google Shape;5612;p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3" name="Google Shape;5613;p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4" name="Google Shape;5614;p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5" name="Google Shape;5615;p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6" name="Google Shape;5616;p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7" name="Google Shape;5617;p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8" name="Google Shape;5618;p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9" name="Google Shape;5619;p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0" name="Google Shape;5620;p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1" name="Google Shape;5621;p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2" name="Google Shape;5622;p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3" name="Google Shape;5623;p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4" name="Google Shape;5624;p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5" name="Google Shape;5625;p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6" name="Google Shape;5626;p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7" name="Google Shape;5627;p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8" name="Google Shape;5628;p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9" name="Google Shape;5629;p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0" name="Google Shape;5630;p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1" name="Google Shape;5631;p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2" name="Google Shape;5632;p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3" name="Google Shape;5633;p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4" name="Google Shape;5634;p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5" name="Google Shape;5635;p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6" name="Google Shape;5636;p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7" name="Google Shape;5637;p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8" name="Google Shape;5638;p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9" name="Google Shape;5639;p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0" name="Google Shape;5640;p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1" name="Google Shape;5641;p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2" name="Google Shape;5642;p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3" name="Google Shape;5643;p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4" name="Google Shape;5644;p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5" name="Google Shape;5645;p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6" name="Google Shape;5646;p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7" name="Google Shape;5647;p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8" name="Google Shape;5648;p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9" name="Google Shape;5649;p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0" name="Google Shape;5650;p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1" name="Google Shape;5651;p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2" name="Google Shape;5652;p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3" name="Google Shape;5653;p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4" name="Google Shape;5654;p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5" name="Google Shape;5655;p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6" name="Google Shape;5656;p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7" name="Google Shape;5657;p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8" name="Google Shape;5658;p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9" name="Google Shape;5659;p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0" name="Google Shape;5660;p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1" name="Google Shape;5661;p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2" name="Google Shape;5662;p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3" name="Google Shape;5663;p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4" name="Google Shape;5664;p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5" name="Google Shape;5665;p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6" name="Google Shape;5666;p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7" name="Google Shape;5667;p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8" name="Google Shape;5668;p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9" name="Google Shape;5669;p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0" name="Google Shape;5670;p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1" name="Google Shape;5671;p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2" name="Google Shape;5672;p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673" name="Google Shape;5673;p6"/>
          <p:cNvGrpSpPr/>
          <p:nvPr/>
        </p:nvGrpSpPr>
        <p:grpSpPr>
          <a:xfrm rot="10800000">
            <a:off x="-861209" y="5264402"/>
            <a:ext cx="2816536" cy="2920796"/>
            <a:chOff x="7248951" y="-911972"/>
            <a:chExt cx="2417765" cy="2530142"/>
          </a:xfrm>
        </p:grpSpPr>
        <p:grpSp>
          <p:nvGrpSpPr>
            <p:cNvPr id="5674" name="Google Shape;5674;p6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5675" name="Google Shape;5675;p6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6" name="Google Shape;5676;p6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7" name="Google Shape;5677;p6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8" name="Google Shape;5678;p6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9" name="Google Shape;5679;p6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0" name="Google Shape;5680;p6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1" name="Google Shape;5681;p6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2" name="Google Shape;5682;p6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3" name="Google Shape;5683;p6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4" name="Google Shape;5684;p6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5" name="Google Shape;5685;p6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6" name="Google Shape;5686;p6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7" name="Google Shape;5687;p6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8" name="Google Shape;5688;p6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9" name="Google Shape;5689;p6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0" name="Google Shape;5690;p6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1" name="Google Shape;5691;p6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2" name="Google Shape;5692;p6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3" name="Google Shape;5693;p6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4" name="Google Shape;5694;p6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5" name="Google Shape;5695;p6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6" name="Google Shape;5696;p6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7" name="Google Shape;5697;p6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8" name="Google Shape;5698;p6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9" name="Google Shape;5699;p6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0" name="Google Shape;5700;p6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1" name="Google Shape;5701;p6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2" name="Google Shape;5702;p6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3" name="Google Shape;5703;p6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4" name="Google Shape;5704;p6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5" name="Google Shape;5705;p6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6" name="Google Shape;5706;p6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7" name="Google Shape;5707;p6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8" name="Google Shape;5708;p6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9" name="Google Shape;5709;p6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0" name="Google Shape;5710;p6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1" name="Google Shape;5711;p6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2" name="Google Shape;5712;p6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3" name="Google Shape;5713;p6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4" name="Google Shape;5714;p6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5" name="Google Shape;5715;p6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6" name="Google Shape;5716;p6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7" name="Google Shape;5717;p6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8" name="Google Shape;5718;p6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9" name="Google Shape;5719;p6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0" name="Google Shape;5720;p6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1" name="Google Shape;5721;p6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2" name="Google Shape;5722;p6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3" name="Google Shape;5723;p6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4" name="Google Shape;5724;p6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5" name="Google Shape;5725;p6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6" name="Google Shape;5726;p6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7" name="Google Shape;5727;p6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8" name="Google Shape;5728;p6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9" name="Google Shape;5729;p6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0" name="Google Shape;5730;p6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1" name="Google Shape;5731;p6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2" name="Google Shape;5732;p6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3" name="Google Shape;5733;p6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4" name="Google Shape;5734;p6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5" name="Google Shape;5735;p6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6" name="Google Shape;5736;p6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7" name="Google Shape;5737;p6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8" name="Google Shape;5738;p6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9" name="Google Shape;5739;p6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0" name="Google Shape;5740;p6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1" name="Google Shape;5741;p6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2" name="Google Shape;5742;p6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3" name="Google Shape;5743;p6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4" name="Google Shape;5744;p6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5" name="Google Shape;5745;p6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6" name="Google Shape;5746;p6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7" name="Google Shape;5747;p6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8" name="Google Shape;5748;p6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9" name="Google Shape;5749;p6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0" name="Google Shape;5750;p6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1" name="Google Shape;5751;p6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2" name="Google Shape;5752;p6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3" name="Google Shape;5753;p6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4" name="Google Shape;5754;p6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5" name="Google Shape;5755;p6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6" name="Google Shape;5756;p6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7" name="Google Shape;5757;p6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8" name="Google Shape;5758;p6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9" name="Google Shape;5759;p6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0" name="Google Shape;5760;p6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1" name="Google Shape;5761;p6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2" name="Google Shape;5762;p6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3" name="Google Shape;5763;p6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4" name="Google Shape;5764;p6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5" name="Google Shape;5765;p6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6" name="Google Shape;5766;p6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7" name="Google Shape;5767;p6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8" name="Google Shape;5768;p6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9" name="Google Shape;5769;p6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0" name="Google Shape;5770;p6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1" name="Google Shape;5771;p6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2" name="Google Shape;5772;p6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3" name="Google Shape;5773;p6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4" name="Google Shape;5774;p6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5" name="Google Shape;5775;p6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6" name="Google Shape;5776;p6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7" name="Google Shape;5777;p6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8" name="Google Shape;5778;p6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9" name="Google Shape;5779;p6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0" name="Google Shape;5780;p6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1" name="Google Shape;5781;p6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2" name="Google Shape;5782;p6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3" name="Google Shape;5783;p6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4" name="Google Shape;5784;p6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5" name="Google Shape;5785;p6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6" name="Google Shape;5786;p6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7" name="Google Shape;5787;p6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8" name="Google Shape;5788;p6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9" name="Google Shape;5789;p6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0" name="Google Shape;5790;p6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1" name="Google Shape;5791;p6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2" name="Google Shape;5792;p6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3" name="Google Shape;5793;p6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4" name="Google Shape;5794;p6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5" name="Google Shape;5795;p6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6" name="Google Shape;5796;p6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7" name="Google Shape;5797;p6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8" name="Google Shape;5798;p6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9" name="Google Shape;5799;p6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0" name="Google Shape;5800;p6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1" name="Google Shape;5801;p6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2" name="Google Shape;5802;p6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3" name="Google Shape;5803;p6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4" name="Google Shape;5804;p6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5" name="Google Shape;5805;p6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6" name="Google Shape;5806;p6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7" name="Google Shape;5807;p6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8" name="Google Shape;5808;p6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9" name="Google Shape;5809;p6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0" name="Google Shape;5810;p6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1" name="Google Shape;5811;p6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2" name="Google Shape;5812;p6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3" name="Google Shape;5813;p6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4" name="Google Shape;5814;p6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5" name="Google Shape;5815;p6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6" name="Google Shape;5816;p6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7" name="Google Shape;5817;p6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8" name="Google Shape;5818;p6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9" name="Google Shape;5819;p6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0" name="Google Shape;5820;p6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1" name="Google Shape;5821;p6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2" name="Google Shape;5822;p6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3" name="Google Shape;5823;p6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4" name="Google Shape;5824;p6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5" name="Google Shape;5825;p6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6" name="Google Shape;5826;p6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7" name="Google Shape;5827;p6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8" name="Google Shape;5828;p6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9" name="Google Shape;5829;p6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0" name="Google Shape;5830;p6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1" name="Google Shape;5831;p6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2" name="Google Shape;5832;p6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3" name="Google Shape;5833;p6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4" name="Google Shape;5834;p6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5" name="Google Shape;5835;p6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6" name="Google Shape;5836;p6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7" name="Google Shape;5837;p6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8" name="Google Shape;5838;p6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9" name="Google Shape;5839;p6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0" name="Google Shape;5840;p6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1" name="Google Shape;5841;p6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2" name="Google Shape;5842;p6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3" name="Google Shape;5843;p6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4" name="Google Shape;5844;p6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5" name="Google Shape;5845;p6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6" name="Google Shape;5846;p6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7" name="Google Shape;5847;p6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8" name="Google Shape;5848;p6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9" name="Google Shape;5849;p6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0" name="Google Shape;5850;p6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1" name="Google Shape;5851;p6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2" name="Google Shape;5852;p6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3" name="Google Shape;5853;p6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4" name="Google Shape;5854;p6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5" name="Google Shape;5855;p6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6" name="Google Shape;5856;p6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7" name="Google Shape;5857;p6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8" name="Google Shape;5858;p6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9" name="Google Shape;5859;p6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0" name="Google Shape;5860;p6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1" name="Google Shape;5861;p6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2" name="Google Shape;5862;p6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3" name="Google Shape;5863;p6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4" name="Google Shape;5864;p6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5" name="Google Shape;5865;p6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6" name="Google Shape;5866;p6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7" name="Google Shape;5867;p6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8" name="Google Shape;5868;p6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9" name="Google Shape;5869;p6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0" name="Google Shape;5870;p6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1" name="Google Shape;5871;p6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2" name="Google Shape;5872;p6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3" name="Google Shape;5873;p6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4" name="Google Shape;5874;p6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5" name="Google Shape;5875;p6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6" name="Google Shape;5876;p6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7" name="Google Shape;5877;p6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8" name="Google Shape;5878;p6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9" name="Google Shape;5879;p6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0" name="Google Shape;5880;p6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1" name="Google Shape;5881;p6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2" name="Google Shape;5882;p6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3" name="Google Shape;5883;p6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4" name="Google Shape;5884;p6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5" name="Google Shape;5885;p6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6" name="Google Shape;5886;p6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7" name="Google Shape;5887;p6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8" name="Google Shape;5888;p6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9" name="Google Shape;5889;p6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0" name="Google Shape;5890;p6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1" name="Google Shape;5891;p6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2" name="Google Shape;5892;p6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3" name="Google Shape;5893;p6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4" name="Google Shape;5894;p6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5" name="Google Shape;5895;p6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6" name="Google Shape;5896;p6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7" name="Google Shape;5897;p6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8" name="Google Shape;5898;p6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9" name="Google Shape;5899;p6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0" name="Google Shape;5900;p6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1" name="Google Shape;5901;p6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2" name="Google Shape;5902;p6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3" name="Google Shape;5903;p6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4" name="Google Shape;5904;p6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5" name="Google Shape;5905;p6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6" name="Google Shape;5906;p6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7" name="Google Shape;5907;p6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8" name="Google Shape;5908;p6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9" name="Google Shape;5909;p6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0" name="Google Shape;5910;p6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1" name="Google Shape;5911;p6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2" name="Google Shape;5912;p6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3" name="Google Shape;5913;p6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4" name="Google Shape;5914;p6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5" name="Google Shape;5915;p6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6" name="Google Shape;5916;p6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7" name="Google Shape;5917;p6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8" name="Google Shape;5918;p6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9" name="Google Shape;5919;p6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0" name="Google Shape;5920;p6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1" name="Google Shape;5921;p6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2" name="Google Shape;5922;p6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3" name="Google Shape;5923;p6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4" name="Google Shape;5924;p6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5" name="Google Shape;5925;p6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26" name="Google Shape;5926;p6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927" name="Google Shape;5927;p6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8" name="Google Shape;5928;p6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9" name="Google Shape;5929;p6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0" name="Google Shape;5930;p6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1" name="Google Shape;5931;p6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2" name="Google Shape;5932;p6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3" name="Google Shape;5933;p6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4" name="Google Shape;5934;p6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5" name="Google Shape;5935;p6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6" name="Google Shape;5936;p6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7" name="Google Shape;5937;p6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8" name="Google Shape;5938;p6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9" name="Google Shape;5939;p6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0" name="Google Shape;5940;p6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1" name="Google Shape;5941;p6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2" name="Google Shape;5942;p6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3" name="Google Shape;5943;p6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4" name="Google Shape;5944;p6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5" name="Google Shape;5945;p6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6" name="Google Shape;5946;p6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7" name="Google Shape;5947;p6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8" name="Google Shape;5948;p6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9" name="Google Shape;5949;p6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0" name="Google Shape;5950;p6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1" name="Google Shape;5951;p6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2" name="Google Shape;5952;p6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3" name="Google Shape;5953;p6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4" name="Google Shape;5954;p6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5" name="Google Shape;5955;p6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6" name="Google Shape;5956;p6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7" name="Google Shape;5957;p6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8" name="Google Shape;5958;p6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9" name="Google Shape;5959;p6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0" name="Google Shape;5960;p6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1" name="Google Shape;5961;p6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2" name="Google Shape;5962;p6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3" name="Google Shape;5963;p6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4" name="Google Shape;5964;p6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5" name="Google Shape;5965;p6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6" name="Google Shape;5966;p6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7" name="Google Shape;5967;p6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8" name="Google Shape;5968;p6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9" name="Google Shape;5969;p6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0" name="Google Shape;5970;p6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1" name="Google Shape;5971;p6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2" name="Google Shape;5972;p6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3" name="Google Shape;5973;p6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4" name="Google Shape;5974;p6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5" name="Google Shape;5975;p6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6" name="Google Shape;5976;p6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7" name="Google Shape;5977;p6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8" name="Google Shape;5978;p6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9" name="Google Shape;5979;p6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0" name="Google Shape;5980;p6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1" name="Google Shape;5981;p6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2" name="Google Shape;5982;p6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3" name="Google Shape;5983;p6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4" name="Google Shape;5984;p6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5" name="Google Shape;5985;p6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6" name="Google Shape;5986;p6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7" name="Google Shape;5987;p6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8" name="Google Shape;5988;p6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9" name="Google Shape;5989;p6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0" name="Google Shape;5990;p6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1" name="Google Shape;5991;p6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2" name="Google Shape;5992;p6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3" name="Google Shape;5993;p6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4" name="Google Shape;5994;p6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5" name="Google Shape;5995;p6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6" name="Google Shape;5996;p6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7" name="Google Shape;5997;p6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8" name="Google Shape;5998;p6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9" name="Google Shape;5999;p6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0" name="Google Shape;6000;p6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1" name="Google Shape;6001;p6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2" name="Google Shape;6002;p6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3" name="Google Shape;6003;p6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4" name="Google Shape;6004;p6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5" name="Google Shape;6005;p6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6" name="Google Shape;6006;p6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7" name="Google Shape;6007;p6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8" name="Google Shape;6008;p6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9" name="Google Shape;6009;p6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0" name="Google Shape;6010;p6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1" name="Google Shape;6011;p6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2" name="Google Shape;6012;p6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3" name="Google Shape;6013;p6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4" name="Google Shape;6014;p6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5" name="Google Shape;6015;p6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6" name="Google Shape;6016;p6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7" name="Google Shape;6017;p6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8" name="Google Shape;6018;p6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9" name="Google Shape;6019;p6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0" name="Google Shape;6020;p6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1" name="Google Shape;6021;p6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2" name="Google Shape;6022;p6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3" name="Google Shape;6023;p6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4" name="Google Shape;6024;p6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5" name="Google Shape;6025;p6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6" name="Google Shape;6026;p6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7" name="Google Shape;6027;p6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8" name="Google Shape;6028;p6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9" name="Google Shape;6029;p6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0" name="Google Shape;6030;p6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1" name="Google Shape;6031;p6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2" name="Google Shape;6032;p6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3" name="Google Shape;6033;p6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4" name="Google Shape;6034;p6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5" name="Google Shape;6035;p6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6" name="Google Shape;6036;p6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7" name="Google Shape;6037;p6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8" name="Google Shape;6038;p6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9" name="Google Shape;6039;p6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0" name="Google Shape;6040;p6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1" name="Google Shape;6041;p6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2" name="Google Shape;6042;p6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3" name="Google Shape;6043;p6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4" name="Google Shape;6044;p6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5" name="Google Shape;6045;p6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6" name="Google Shape;6046;p6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7" name="Google Shape;6047;p6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8" name="Google Shape;6048;p6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9" name="Google Shape;6049;p6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0" name="Google Shape;6050;p6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1" name="Google Shape;6051;p6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2" name="Google Shape;6052;p6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3" name="Google Shape;6053;p6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4" name="Google Shape;6054;p6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5" name="Google Shape;6055;p6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6" name="Google Shape;6056;p6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7" name="Google Shape;6057;p6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8" name="Google Shape;6058;p6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9" name="Google Shape;6059;p6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0" name="Google Shape;6060;p6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1" name="Google Shape;6061;p6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2" name="Google Shape;6062;p6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3" name="Google Shape;6063;p6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4" name="Google Shape;6064;p6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5" name="Google Shape;6065;p6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6" name="Google Shape;6066;p6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7" name="Google Shape;6067;p6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8" name="Google Shape;6068;p6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9" name="Google Shape;6069;p6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70" name="Google Shape;6070;p6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6071" name="Google Shape;6071;p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33816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DFDE9B-01EC-495A-B62B-82FC820BC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885510B-B13C-43D7-8F38-27BB607B9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27063B4C-6159-4475-88E6-4600505B6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A1F2869D-2ACC-4B02-82D3-DC4DEF3B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282504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3" name="Google Shape;6073;p7"/>
          <p:cNvSpPr txBox="1">
            <a:spLocks noGrp="1"/>
          </p:cNvSpPr>
          <p:nvPr>
            <p:ph type="title"/>
          </p:nvPr>
        </p:nvSpPr>
        <p:spPr>
          <a:xfrm>
            <a:off x="1167067" y="1583300"/>
            <a:ext cx="3450400" cy="20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074" name="Google Shape;6074;p7"/>
          <p:cNvSpPr txBox="1">
            <a:spLocks noGrp="1"/>
          </p:cNvSpPr>
          <p:nvPr>
            <p:ph type="subTitle" idx="1"/>
          </p:nvPr>
        </p:nvSpPr>
        <p:spPr>
          <a:xfrm>
            <a:off x="1167067" y="3701100"/>
            <a:ext cx="3450400" cy="15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grpSp>
        <p:nvGrpSpPr>
          <p:cNvPr id="6075" name="Google Shape;6075;p7"/>
          <p:cNvGrpSpPr/>
          <p:nvPr/>
        </p:nvGrpSpPr>
        <p:grpSpPr>
          <a:xfrm rot="938190">
            <a:off x="-433906" y="560860"/>
            <a:ext cx="1386371" cy="1767933"/>
            <a:chOff x="439025" y="2813550"/>
            <a:chExt cx="239350" cy="305225"/>
          </a:xfrm>
        </p:grpSpPr>
        <p:sp>
          <p:nvSpPr>
            <p:cNvPr id="6076" name="Google Shape;6076;p7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7" name="Google Shape;6077;p7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8" name="Google Shape;6078;p7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9" name="Google Shape;6079;p7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0" name="Google Shape;6080;p7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1" name="Google Shape;6081;p7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2" name="Google Shape;6082;p7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3" name="Google Shape;6083;p7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4" name="Google Shape;6084;p7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5" name="Google Shape;6085;p7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6" name="Google Shape;6086;p7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7" name="Google Shape;6087;p7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8" name="Google Shape;6088;p7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9" name="Google Shape;6089;p7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0" name="Google Shape;6090;p7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1" name="Google Shape;6091;p7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2" name="Google Shape;6092;p7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3" name="Google Shape;6093;p7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4" name="Google Shape;6094;p7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5" name="Google Shape;6095;p7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6" name="Google Shape;6096;p7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7" name="Google Shape;6097;p7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8" name="Google Shape;6098;p7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9" name="Google Shape;6099;p7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0" name="Google Shape;6100;p7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1" name="Google Shape;6101;p7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2" name="Google Shape;6102;p7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3" name="Google Shape;6103;p7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4" name="Google Shape;6104;p7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5" name="Google Shape;6105;p7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6" name="Google Shape;6106;p7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7" name="Google Shape;6107;p7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8" name="Google Shape;6108;p7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9" name="Google Shape;6109;p7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0" name="Google Shape;6110;p7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1" name="Google Shape;6111;p7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2" name="Google Shape;6112;p7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3" name="Google Shape;6113;p7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4" name="Google Shape;6114;p7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5" name="Google Shape;6115;p7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6" name="Google Shape;6116;p7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7" name="Google Shape;6117;p7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8" name="Google Shape;6118;p7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9" name="Google Shape;6119;p7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0" name="Google Shape;6120;p7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1" name="Google Shape;6121;p7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2" name="Google Shape;6122;p7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3" name="Google Shape;6123;p7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4" name="Google Shape;6124;p7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5" name="Google Shape;6125;p7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6" name="Google Shape;6126;p7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7" name="Google Shape;6127;p7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8" name="Google Shape;6128;p7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9" name="Google Shape;6129;p7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0" name="Google Shape;6130;p7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1" name="Google Shape;6131;p7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2" name="Google Shape;6132;p7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3" name="Google Shape;6133;p7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4" name="Google Shape;6134;p7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5" name="Google Shape;6135;p7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6" name="Google Shape;6136;p7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7" name="Google Shape;6137;p7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8" name="Google Shape;6138;p7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9" name="Google Shape;6139;p7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0" name="Google Shape;6140;p7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1" name="Google Shape;6141;p7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2" name="Google Shape;6142;p7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3" name="Google Shape;6143;p7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4" name="Google Shape;6144;p7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5" name="Google Shape;6145;p7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6" name="Google Shape;6146;p7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7" name="Google Shape;6147;p7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8" name="Google Shape;6148;p7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9" name="Google Shape;6149;p7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0" name="Google Shape;6150;p7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1" name="Google Shape;6151;p7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2" name="Google Shape;6152;p7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3" name="Google Shape;6153;p7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4" name="Google Shape;6154;p7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5" name="Google Shape;6155;p7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6" name="Google Shape;6156;p7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7" name="Google Shape;6157;p7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8" name="Google Shape;6158;p7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9" name="Google Shape;6159;p7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0" name="Google Shape;6160;p7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1" name="Google Shape;6161;p7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2" name="Google Shape;6162;p7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3" name="Google Shape;6163;p7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4" name="Google Shape;6164;p7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5" name="Google Shape;6165;p7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6" name="Google Shape;6166;p7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7" name="Google Shape;6167;p7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8" name="Google Shape;6168;p7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169" name="Google Shape;6169;p7"/>
          <p:cNvGrpSpPr/>
          <p:nvPr/>
        </p:nvGrpSpPr>
        <p:grpSpPr>
          <a:xfrm rot="2373739">
            <a:off x="1254599" y="144688"/>
            <a:ext cx="522800" cy="1099145"/>
            <a:chOff x="405700" y="2130300"/>
            <a:chExt cx="174750" cy="367375"/>
          </a:xfrm>
        </p:grpSpPr>
        <p:sp>
          <p:nvSpPr>
            <p:cNvPr id="6170" name="Google Shape;6170;p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1" name="Google Shape;6171;p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2" name="Google Shape;6172;p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3" name="Google Shape;6173;p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4" name="Google Shape;6174;p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5" name="Google Shape;6175;p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6" name="Google Shape;6176;p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7" name="Google Shape;6177;p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8" name="Google Shape;6178;p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9" name="Google Shape;6179;p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0" name="Google Shape;6180;p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1" name="Google Shape;6181;p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2" name="Google Shape;6182;p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3" name="Google Shape;6183;p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4" name="Google Shape;6184;p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5" name="Google Shape;6185;p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6" name="Google Shape;6186;p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7" name="Google Shape;6187;p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8" name="Google Shape;6188;p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9" name="Google Shape;6189;p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0" name="Google Shape;6190;p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1" name="Google Shape;6191;p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2" name="Google Shape;6192;p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3" name="Google Shape;6193;p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4" name="Google Shape;6194;p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5" name="Google Shape;6195;p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6" name="Google Shape;6196;p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7" name="Google Shape;6197;p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8" name="Google Shape;6198;p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9" name="Google Shape;6199;p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0" name="Google Shape;6200;p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1" name="Google Shape;6201;p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2" name="Google Shape;6202;p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3" name="Google Shape;6203;p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4" name="Google Shape;6204;p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5" name="Google Shape;6205;p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6" name="Google Shape;6206;p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7" name="Google Shape;6207;p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8" name="Google Shape;6208;p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9" name="Google Shape;6209;p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0" name="Google Shape;6210;p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1" name="Google Shape;6211;p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2" name="Google Shape;6212;p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3" name="Google Shape;6213;p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4" name="Google Shape;6214;p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5" name="Google Shape;6215;p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6" name="Google Shape;6216;p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7" name="Google Shape;6217;p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8" name="Google Shape;6218;p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9" name="Google Shape;6219;p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0" name="Google Shape;6220;p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1" name="Google Shape;6221;p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2" name="Google Shape;6222;p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3" name="Google Shape;6223;p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4" name="Google Shape;6224;p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5" name="Google Shape;6225;p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6" name="Google Shape;6226;p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7" name="Google Shape;6227;p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8" name="Google Shape;6228;p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9" name="Google Shape;6229;p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0" name="Google Shape;6230;p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1" name="Google Shape;6231;p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2" name="Google Shape;6232;p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3" name="Google Shape;6233;p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4" name="Google Shape;6234;p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5" name="Google Shape;6235;p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6" name="Google Shape;6236;p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7" name="Google Shape;6237;p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8" name="Google Shape;6238;p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9" name="Google Shape;6239;p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0" name="Google Shape;6240;p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1" name="Google Shape;6241;p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2" name="Google Shape;6242;p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3" name="Google Shape;6243;p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4" name="Google Shape;6244;p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5" name="Google Shape;6245;p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6" name="Google Shape;6246;p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7" name="Google Shape;6247;p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8" name="Google Shape;6248;p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9" name="Google Shape;6249;p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0" name="Google Shape;6250;p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1" name="Google Shape;6251;p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2" name="Google Shape;6252;p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3" name="Google Shape;6253;p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4" name="Google Shape;6254;p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5" name="Google Shape;6255;p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6" name="Google Shape;6256;p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7" name="Google Shape;6257;p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8" name="Google Shape;6258;p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9" name="Google Shape;6259;p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0" name="Google Shape;6260;p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1" name="Google Shape;6261;p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2" name="Google Shape;6262;p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020432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6" name="Google Shape;6266;p9"/>
          <p:cNvGrpSpPr/>
          <p:nvPr/>
        </p:nvGrpSpPr>
        <p:grpSpPr>
          <a:xfrm rot="-3951173">
            <a:off x="636774" y="5882275"/>
            <a:ext cx="1789143" cy="1803413"/>
            <a:chOff x="2053525" y="1963725"/>
            <a:chExt cx="379225" cy="382250"/>
          </a:xfrm>
        </p:grpSpPr>
        <p:sp>
          <p:nvSpPr>
            <p:cNvPr id="6267" name="Google Shape;6267;p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8" name="Google Shape;6268;p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9" name="Google Shape;6269;p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0" name="Google Shape;6270;p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1" name="Google Shape;6271;p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2" name="Google Shape;6272;p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3" name="Google Shape;6273;p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4" name="Google Shape;6274;p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5" name="Google Shape;6275;p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6" name="Google Shape;6276;p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7" name="Google Shape;6277;p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8" name="Google Shape;6278;p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9" name="Google Shape;6279;p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0" name="Google Shape;6280;p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1" name="Google Shape;6281;p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2" name="Google Shape;6282;p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3" name="Google Shape;6283;p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4" name="Google Shape;6284;p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5" name="Google Shape;6285;p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6" name="Google Shape;6286;p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7" name="Google Shape;6287;p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8" name="Google Shape;6288;p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9" name="Google Shape;6289;p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0" name="Google Shape;6290;p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1" name="Google Shape;6291;p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2" name="Google Shape;6292;p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3" name="Google Shape;6293;p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4" name="Google Shape;6294;p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5" name="Google Shape;6295;p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6" name="Google Shape;6296;p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7" name="Google Shape;6297;p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8" name="Google Shape;6298;p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9" name="Google Shape;6299;p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0" name="Google Shape;6300;p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1" name="Google Shape;6301;p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2" name="Google Shape;6302;p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3" name="Google Shape;6303;p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4" name="Google Shape;6304;p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5" name="Google Shape;6305;p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6" name="Google Shape;6306;p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7" name="Google Shape;6307;p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8" name="Google Shape;6308;p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9" name="Google Shape;6309;p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0" name="Google Shape;6310;p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1" name="Google Shape;6311;p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2" name="Google Shape;6312;p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3" name="Google Shape;6313;p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4" name="Google Shape;6314;p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5" name="Google Shape;6315;p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6" name="Google Shape;6316;p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7" name="Google Shape;6317;p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8" name="Google Shape;6318;p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9" name="Google Shape;6319;p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0" name="Google Shape;6320;p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1" name="Google Shape;6321;p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2" name="Google Shape;6322;p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3" name="Google Shape;6323;p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4" name="Google Shape;6324;p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5" name="Google Shape;6325;p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6" name="Google Shape;6326;p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7" name="Google Shape;6327;p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8" name="Google Shape;6328;p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9" name="Google Shape;6329;p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0" name="Google Shape;6330;p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1" name="Google Shape;6331;p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2" name="Google Shape;6332;p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3" name="Google Shape;6333;p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4" name="Google Shape;6334;p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5" name="Google Shape;6335;p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6" name="Google Shape;6336;p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7" name="Google Shape;6337;p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8" name="Google Shape;6338;p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9" name="Google Shape;6339;p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0" name="Google Shape;6340;p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1" name="Google Shape;6341;p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2" name="Google Shape;6342;p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3" name="Google Shape;6343;p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4" name="Google Shape;6344;p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5" name="Google Shape;6345;p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6" name="Google Shape;6346;p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7" name="Google Shape;6347;p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8" name="Google Shape;6348;p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9" name="Google Shape;6349;p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0" name="Google Shape;6350;p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1" name="Google Shape;6351;p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2" name="Google Shape;6352;p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3" name="Google Shape;6353;p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4" name="Google Shape;6354;p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5" name="Google Shape;6355;p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6" name="Google Shape;6356;p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7" name="Google Shape;6357;p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8" name="Google Shape;6358;p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9" name="Google Shape;6359;p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0" name="Google Shape;6360;p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1" name="Google Shape;6361;p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2" name="Google Shape;6362;p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3" name="Google Shape;6363;p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4" name="Google Shape;6364;p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5" name="Google Shape;6365;p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6" name="Google Shape;6366;p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7" name="Google Shape;6367;p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8" name="Google Shape;6368;p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9" name="Google Shape;6369;p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0" name="Google Shape;6370;p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1" name="Google Shape;6371;p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2" name="Google Shape;6372;p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3" name="Google Shape;6373;p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4" name="Google Shape;6374;p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5" name="Google Shape;6375;p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6" name="Google Shape;6376;p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7" name="Google Shape;6377;p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8" name="Google Shape;6378;p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9" name="Google Shape;6379;p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0" name="Google Shape;6380;p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1" name="Google Shape;6381;p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2" name="Google Shape;6382;p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3" name="Google Shape;6383;p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4" name="Google Shape;6384;p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5" name="Google Shape;6385;p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6" name="Google Shape;6386;p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7" name="Google Shape;6387;p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8" name="Google Shape;6388;p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9" name="Google Shape;6389;p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0" name="Google Shape;6390;p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1" name="Google Shape;6391;p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2" name="Google Shape;6392;p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3" name="Google Shape;6393;p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4" name="Google Shape;6394;p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5" name="Google Shape;6395;p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6" name="Google Shape;6396;p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7" name="Google Shape;6397;p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8" name="Google Shape;6398;p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9" name="Google Shape;6399;p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0" name="Google Shape;6400;p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1" name="Google Shape;6401;p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2" name="Google Shape;6402;p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3" name="Google Shape;6403;p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4" name="Google Shape;6404;p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5" name="Google Shape;6405;p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6" name="Google Shape;6406;p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7" name="Google Shape;6407;p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8" name="Google Shape;6408;p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9" name="Google Shape;6409;p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0" name="Google Shape;6410;p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1" name="Google Shape;6411;p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2" name="Google Shape;6412;p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3" name="Google Shape;6413;p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4" name="Google Shape;6414;p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5" name="Google Shape;6415;p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6" name="Google Shape;6416;p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7" name="Google Shape;6417;p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8" name="Google Shape;6418;p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9" name="Google Shape;6419;p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0" name="Google Shape;6420;p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1" name="Google Shape;6421;p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2" name="Google Shape;6422;p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3" name="Google Shape;6423;p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4" name="Google Shape;6424;p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5" name="Google Shape;6425;p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6" name="Google Shape;6426;p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7" name="Google Shape;6427;p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8" name="Google Shape;6428;p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9" name="Google Shape;6429;p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0" name="Google Shape;6430;p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431" name="Google Shape;6431;p9"/>
          <p:cNvGrpSpPr/>
          <p:nvPr/>
        </p:nvGrpSpPr>
        <p:grpSpPr>
          <a:xfrm rot="-8567438">
            <a:off x="10622353" y="379809"/>
            <a:ext cx="2645187" cy="3168732"/>
            <a:chOff x="2564300" y="2142775"/>
            <a:chExt cx="734625" cy="880025"/>
          </a:xfrm>
        </p:grpSpPr>
        <p:sp>
          <p:nvSpPr>
            <p:cNvPr id="6432" name="Google Shape;6432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3" name="Google Shape;6433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4" name="Google Shape;6434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5" name="Google Shape;6435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6" name="Google Shape;6436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7" name="Google Shape;6437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8" name="Google Shape;6438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9" name="Google Shape;6439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0" name="Google Shape;6440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1" name="Google Shape;6441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2" name="Google Shape;6442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3" name="Google Shape;6443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4" name="Google Shape;6444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5" name="Google Shape;6445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6" name="Google Shape;6446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7" name="Google Shape;6447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8" name="Google Shape;6448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9" name="Google Shape;6449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0" name="Google Shape;6450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1" name="Google Shape;6451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2" name="Google Shape;6452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3" name="Google Shape;6453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4" name="Google Shape;6454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5" name="Google Shape;6455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6" name="Google Shape;6456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7" name="Google Shape;6457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8" name="Google Shape;6458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9" name="Google Shape;6459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0" name="Google Shape;6460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1" name="Google Shape;6461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2" name="Google Shape;6462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3" name="Google Shape;6463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4" name="Google Shape;6464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5" name="Google Shape;6465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6" name="Google Shape;6466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7" name="Google Shape;6467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8" name="Google Shape;6468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9" name="Google Shape;6469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0" name="Google Shape;6470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1" name="Google Shape;6471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2" name="Google Shape;6472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3" name="Google Shape;6473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4" name="Google Shape;6474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5" name="Google Shape;6475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6" name="Google Shape;6476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7" name="Google Shape;6477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8" name="Google Shape;6478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9" name="Google Shape;6479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0" name="Google Shape;6480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1" name="Google Shape;6481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2" name="Google Shape;6482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3" name="Google Shape;6483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4" name="Google Shape;6484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5" name="Google Shape;6485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6" name="Google Shape;6486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7" name="Google Shape;6487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8" name="Google Shape;6488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9" name="Google Shape;6489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0" name="Google Shape;6490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1" name="Google Shape;6491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2" name="Google Shape;6492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3" name="Google Shape;6493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4" name="Google Shape;6494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5" name="Google Shape;6495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6" name="Google Shape;6496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7" name="Google Shape;6497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8" name="Google Shape;6498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9" name="Google Shape;6499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0" name="Google Shape;6500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1" name="Google Shape;6501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2" name="Google Shape;6502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3" name="Google Shape;6503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4" name="Google Shape;6504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5" name="Google Shape;6505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6" name="Google Shape;6506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7" name="Google Shape;6507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8" name="Google Shape;6508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9" name="Google Shape;6509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0" name="Google Shape;6510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1" name="Google Shape;6511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2" name="Google Shape;6512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3" name="Google Shape;6513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4" name="Google Shape;6514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5" name="Google Shape;6515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6" name="Google Shape;6516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7" name="Google Shape;6517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8" name="Google Shape;6518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9" name="Google Shape;6519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0" name="Google Shape;6520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1" name="Google Shape;6521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2" name="Google Shape;6522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3" name="Google Shape;6523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4" name="Google Shape;6524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5" name="Google Shape;6525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6" name="Google Shape;6526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7" name="Google Shape;6527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8" name="Google Shape;6528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9" name="Google Shape;6529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0" name="Google Shape;6530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1" name="Google Shape;6531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2" name="Google Shape;6532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3" name="Google Shape;6533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4" name="Google Shape;6534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5" name="Google Shape;6535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6" name="Google Shape;6536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7" name="Google Shape;6537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8" name="Google Shape;6538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9" name="Google Shape;6539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0" name="Google Shape;6540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1" name="Google Shape;6541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2" name="Google Shape;6542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3" name="Google Shape;6543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4" name="Google Shape;6544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5" name="Google Shape;6545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6" name="Google Shape;6546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7" name="Google Shape;6547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8" name="Google Shape;6548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9" name="Google Shape;6549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0" name="Google Shape;6550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1" name="Google Shape;6551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2" name="Google Shape;6552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3" name="Google Shape;6553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4" name="Google Shape;6554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5" name="Google Shape;6555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6" name="Google Shape;6556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7" name="Google Shape;6557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8" name="Google Shape;6558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9" name="Google Shape;6559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0" name="Google Shape;6560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1" name="Google Shape;6561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2" name="Google Shape;6562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3" name="Google Shape;6563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4" name="Google Shape;6564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5" name="Google Shape;6565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6" name="Google Shape;6566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7" name="Google Shape;6567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8" name="Google Shape;6568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9" name="Google Shape;6569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0" name="Google Shape;6570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1" name="Google Shape;6571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2" name="Google Shape;6572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3" name="Google Shape;6573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4" name="Google Shape;6574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5" name="Google Shape;6575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6" name="Google Shape;6576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7" name="Google Shape;6577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8" name="Google Shape;6578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9" name="Google Shape;6579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0" name="Google Shape;6580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1" name="Google Shape;6581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2" name="Google Shape;6582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3" name="Google Shape;6583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4" name="Google Shape;6584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5" name="Google Shape;6585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6" name="Google Shape;6586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7" name="Google Shape;6587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8" name="Google Shape;6588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9" name="Google Shape;6589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0" name="Google Shape;6590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1" name="Google Shape;6591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2" name="Google Shape;6592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3" name="Google Shape;6593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4" name="Google Shape;6594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5" name="Google Shape;6595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6" name="Google Shape;6596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7" name="Google Shape;6597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8" name="Google Shape;6598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9" name="Google Shape;6599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0" name="Google Shape;6600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1" name="Google Shape;6601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2" name="Google Shape;6602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3" name="Google Shape;6603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4" name="Google Shape;6604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5" name="Google Shape;6605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6" name="Google Shape;6606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7" name="Google Shape;6607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8" name="Google Shape;6608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9" name="Google Shape;6609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0" name="Google Shape;6610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1" name="Google Shape;6611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2" name="Google Shape;6612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3" name="Google Shape;6613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4" name="Google Shape;6614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5" name="Google Shape;6615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6" name="Google Shape;6616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7" name="Google Shape;6617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8" name="Google Shape;6618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9" name="Google Shape;6619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0" name="Google Shape;6620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1" name="Google Shape;6621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2" name="Google Shape;6622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3" name="Google Shape;6623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4" name="Google Shape;6624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5" name="Google Shape;6625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6" name="Google Shape;6626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7" name="Google Shape;6627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8" name="Google Shape;6628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9" name="Google Shape;6629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0" name="Google Shape;6630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1" name="Google Shape;6631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2" name="Google Shape;6632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3" name="Google Shape;6633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4" name="Google Shape;6634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5" name="Google Shape;6635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6" name="Google Shape;6636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7" name="Google Shape;6637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8" name="Google Shape;6638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9" name="Google Shape;6639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0" name="Google Shape;6640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1" name="Google Shape;6641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2" name="Google Shape;6642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3" name="Google Shape;6643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4" name="Google Shape;6644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5" name="Google Shape;6645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6" name="Google Shape;6646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7" name="Google Shape;6647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8" name="Google Shape;6648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9" name="Google Shape;6649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0" name="Google Shape;6650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1" name="Google Shape;6651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2" name="Google Shape;6652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3" name="Google Shape;6653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4" name="Google Shape;6654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5" name="Google Shape;6655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6" name="Google Shape;6656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7" name="Google Shape;6657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8" name="Google Shape;6658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9" name="Google Shape;6659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0" name="Google Shape;6660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1" name="Google Shape;6661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2" name="Google Shape;6662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3" name="Google Shape;6663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4" name="Google Shape;6664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5" name="Google Shape;6665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6" name="Google Shape;6666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7" name="Google Shape;6667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8" name="Google Shape;6668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9" name="Google Shape;6669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0" name="Google Shape;6670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1" name="Google Shape;6671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2" name="Google Shape;6672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3" name="Google Shape;6673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4" name="Google Shape;6674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5" name="Google Shape;6675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6" name="Google Shape;6676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7" name="Google Shape;6677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8" name="Google Shape;6678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9" name="Google Shape;6679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0" name="Google Shape;6680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1" name="Google Shape;6681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2" name="Google Shape;6682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3" name="Google Shape;6683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4" name="Google Shape;6684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5" name="Google Shape;6685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6" name="Google Shape;6686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7" name="Google Shape;6687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8" name="Google Shape;6688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9" name="Google Shape;6689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0" name="Google Shape;6690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1" name="Google Shape;6691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2" name="Google Shape;6692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3" name="Google Shape;6693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4" name="Google Shape;6694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5" name="Google Shape;6695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6" name="Google Shape;6696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7" name="Google Shape;6697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8" name="Google Shape;6698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9" name="Google Shape;6699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0" name="Google Shape;6700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1" name="Google Shape;6701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2" name="Google Shape;6702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3" name="Google Shape;6703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4" name="Google Shape;6704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5" name="Google Shape;6705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6" name="Google Shape;6706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7" name="Google Shape;6707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8" name="Google Shape;6708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9" name="Google Shape;6709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0" name="Google Shape;6710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1" name="Google Shape;6711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2" name="Google Shape;6712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3" name="Google Shape;6713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4" name="Google Shape;6714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5" name="Google Shape;6715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6" name="Google Shape;6716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7" name="Google Shape;6717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8" name="Google Shape;6718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9" name="Google Shape;6719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0" name="Google Shape;6720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1" name="Google Shape;6721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2" name="Google Shape;6722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3" name="Google Shape;6723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4" name="Google Shape;6724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5" name="Google Shape;6725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6" name="Google Shape;6726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7" name="Google Shape;6727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8" name="Google Shape;6728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9" name="Google Shape;6729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0" name="Google Shape;6730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1" name="Google Shape;6731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2" name="Google Shape;6732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3" name="Google Shape;6733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4" name="Google Shape;6734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5" name="Google Shape;6735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6" name="Google Shape;6736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7" name="Google Shape;6737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8" name="Google Shape;6738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9" name="Google Shape;6739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0" name="Google Shape;6740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1" name="Google Shape;6741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2" name="Google Shape;6742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3" name="Google Shape;6743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4" name="Google Shape;6744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5" name="Google Shape;6745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6" name="Google Shape;6746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7" name="Google Shape;6747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8" name="Google Shape;6748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9" name="Google Shape;6749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0" name="Google Shape;6750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1" name="Google Shape;6751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2" name="Google Shape;6752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3" name="Google Shape;6753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4" name="Google Shape;6754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5" name="Google Shape;6755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6" name="Google Shape;6756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7" name="Google Shape;6757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8" name="Google Shape;6758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9" name="Google Shape;6759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0" name="Google Shape;6760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1" name="Google Shape;6761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2" name="Google Shape;6762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3" name="Google Shape;6763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4" name="Google Shape;6764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5" name="Google Shape;6765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6" name="Google Shape;6766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7" name="Google Shape;6767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8" name="Google Shape;6768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9" name="Google Shape;6769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0" name="Google Shape;6770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1" name="Google Shape;6771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2" name="Google Shape;6772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3" name="Google Shape;6773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4" name="Google Shape;6774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5" name="Google Shape;6775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6" name="Google Shape;6776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7" name="Google Shape;6777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8" name="Google Shape;6778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9" name="Google Shape;6779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0" name="Google Shape;6780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1" name="Google Shape;6781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2" name="Google Shape;6782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3" name="Google Shape;6783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4" name="Google Shape;6784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5" name="Google Shape;6785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6" name="Google Shape;6786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7" name="Google Shape;6787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8" name="Google Shape;6788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9" name="Google Shape;6789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0" name="Google Shape;6790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1" name="Google Shape;6791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2" name="Google Shape;6792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3" name="Google Shape;6793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4" name="Google Shape;6794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5" name="Google Shape;6795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6" name="Google Shape;6796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7" name="Google Shape;6797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8" name="Google Shape;6798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9" name="Google Shape;6799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0" name="Google Shape;6800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1" name="Google Shape;6801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2" name="Google Shape;6802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3" name="Google Shape;6803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4" name="Google Shape;6804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5" name="Google Shape;6805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6" name="Google Shape;6806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7" name="Google Shape;6807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8" name="Google Shape;6808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9" name="Google Shape;6809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0" name="Google Shape;6810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1" name="Google Shape;6811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2" name="Google Shape;6812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3" name="Google Shape;6813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4" name="Google Shape;6814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5" name="Google Shape;6815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6" name="Google Shape;6816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7" name="Google Shape;6817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8" name="Google Shape;6818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9" name="Google Shape;6819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0" name="Google Shape;6820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1" name="Google Shape;6821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2" name="Google Shape;6822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3" name="Google Shape;6823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4" name="Google Shape;6824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5" name="Google Shape;6825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6" name="Google Shape;6826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7" name="Google Shape;6827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8" name="Google Shape;6828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9" name="Google Shape;6829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0" name="Google Shape;6830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1" name="Google Shape;6831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2" name="Google Shape;6832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3" name="Google Shape;6833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4" name="Google Shape;6834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5" name="Google Shape;6835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6" name="Google Shape;6836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7" name="Google Shape;6837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8" name="Google Shape;6838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9" name="Google Shape;6839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0" name="Google Shape;6840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1" name="Google Shape;6841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2" name="Google Shape;6842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3" name="Google Shape;6843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4" name="Google Shape;6844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5" name="Google Shape;6845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6" name="Google Shape;6846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7" name="Google Shape;6847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8" name="Google Shape;6848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9" name="Google Shape;6849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0" name="Google Shape;6850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1" name="Google Shape;6851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2" name="Google Shape;6852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3" name="Google Shape;6853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4" name="Google Shape;6854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5" name="Google Shape;6855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6" name="Google Shape;6856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7" name="Google Shape;6857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8" name="Google Shape;6858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9" name="Google Shape;6859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0" name="Google Shape;6860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1" name="Google Shape;6861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2" name="Google Shape;6862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3" name="Google Shape;6863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4" name="Google Shape;6864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5" name="Google Shape;6865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6" name="Google Shape;6866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7" name="Google Shape;6867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8" name="Google Shape;6868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9" name="Google Shape;6869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0" name="Google Shape;6870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1" name="Google Shape;6871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2" name="Google Shape;6872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3" name="Google Shape;6873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4" name="Google Shape;6874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5" name="Google Shape;6875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6" name="Google Shape;6876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7" name="Google Shape;6877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8" name="Google Shape;6878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9" name="Google Shape;6879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0" name="Google Shape;6880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1" name="Google Shape;6881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2" name="Google Shape;6882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3" name="Google Shape;6883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4" name="Google Shape;6884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5" name="Google Shape;6885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6" name="Google Shape;6886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7" name="Google Shape;6887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8" name="Google Shape;6888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9" name="Google Shape;6889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0" name="Google Shape;6890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1" name="Google Shape;6891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2" name="Google Shape;6892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3" name="Google Shape;6893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4" name="Google Shape;6894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5" name="Google Shape;6895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6" name="Google Shape;6896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7" name="Google Shape;6897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8" name="Google Shape;6898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9" name="Google Shape;6899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0" name="Google Shape;6900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1" name="Google Shape;6901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2" name="Google Shape;6902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3" name="Google Shape;6903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4" name="Google Shape;6904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5" name="Google Shape;6905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6" name="Google Shape;6906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7" name="Google Shape;6907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8" name="Google Shape;6908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9" name="Google Shape;6909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0" name="Google Shape;6910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1" name="Google Shape;6911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2" name="Google Shape;6912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913" name="Google Shape;6913;p9"/>
          <p:cNvGrpSpPr/>
          <p:nvPr/>
        </p:nvGrpSpPr>
        <p:grpSpPr>
          <a:xfrm rot="-7100159">
            <a:off x="9049694" y="-1218318"/>
            <a:ext cx="2912863" cy="3489444"/>
            <a:chOff x="2564300" y="2142775"/>
            <a:chExt cx="734625" cy="880025"/>
          </a:xfrm>
        </p:grpSpPr>
        <p:sp>
          <p:nvSpPr>
            <p:cNvPr id="6914" name="Google Shape;6914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5" name="Google Shape;6915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6" name="Google Shape;6916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7" name="Google Shape;6917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8" name="Google Shape;6918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9" name="Google Shape;6919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0" name="Google Shape;6920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1" name="Google Shape;6921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2" name="Google Shape;6922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3" name="Google Shape;6923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4" name="Google Shape;6924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5" name="Google Shape;6925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6" name="Google Shape;6926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7" name="Google Shape;6927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8" name="Google Shape;6928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9" name="Google Shape;6929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0" name="Google Shape;6930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1" name="Google Shape;6931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2" name="Google Shape;6932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3" name="Google Shape;6933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4" name="Google Shape;6934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5" name="Google Shape;6935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6" name="Google Shape;6936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7" name="Google Shape;6937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8" name="Google Shape;6938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9" name="Google Shape;6939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0" name="Google Shape;6940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1" name="Google Shape;6941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2" name="Google Shape;6942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3" name="Google Shape;6943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4" name="Google Shape;6944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5" name="Google Shape;6945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6" name="Google Shape;6946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7" name="Google Shape;6947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8" name="Google Shape;6948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9" name="Google Shape;6949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0" name="Google Shape;6950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1" name="Google Shape;6951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2" name="Google Shape;6952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3" name="Google Shape;6953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4" name="Google Shape;6954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5" name="Google Shape;6955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6" name="Google Shape;6956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7" name="Google Shape;6957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8" name="Google Shape;6958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9" name="Google Shape;6959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0" name="Google Shape;6960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1" name="Google Shape;6961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2" name="Google Shape;6962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3" name="Google Shape;6963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4" name="Google Shape;6964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5" name="Google Shape;6965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6" name="Google Shape;6966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7" name="Google Shape;6967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8" name="Google Shape;6968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9" name="Google Shape;6969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0" name="Google Shape;6970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1" name="Google Shape;6971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2" name="Google Shape;6972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3" name="Google Shape;6973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4" name="Google Shape;6974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5" name="Google Shape;6975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6" name="Google Shape;6976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7" name="Google Shape;6977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8" name="Google Shape;6978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9" name="Google Shape;6979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0" name="Google Shape;6980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1" name="Google Shape;6981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2" name="Google Shape;6982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3" name="Google Shape;6983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4" name="Google Shape;6984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5" name="Google Shape;6985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6" name="Google Shape;6986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7" name="Google Shape;6987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8" name="Google Shape;6988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9" name="Google Shape;6989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0" name="Google Shape;6990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1" name="Google Shape;6991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2" name="Google Shape;6992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3" name="Google Shape;6993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4" name="Google Shape;6994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5" name="Google Shape;6995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6" name="Google Shape;6996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7" name="Google Shape;6997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8" name="Google Shape;6998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9" name="Google Shape;6999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0" name="Google Shape;7000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1" name="Google Shape;7001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2" name="Google Shape;7002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3" name="Google Shape;7003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4" name="Google Shape;7004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5" name="Google Shape;7005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6" name="Google Shape;7006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7" name="Google Shape;7007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8" name="Google Shape;7008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9" name="Google Shape;7009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0" name="Google Shape;7010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1" name="Google Shape;7011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2" name="Google Shape;7012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3" name="Google Shape;7013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4" name="Google Shape;7014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5" name="Google Shape;7015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6" name="Google Shape;7016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7" name="Google Shape;7017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8" name="Google Shape;7018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9" name="Google Shape;7019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0" name="Google Shape;7020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1" name="Google Shape;7021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2" name="Google Shape;7022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3" name="Google Shape;7023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4" name="Google Shape;7024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5" name="Google Shape;7025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6" name="Google Shape;7026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7" name="Google Shape;7027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8" name="Google Shape;7028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9" name="Google Shape;7029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0" name="Google Shape;7030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1" name="Google Shape;7031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2" name="Google Shape;7032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3" name="Google Shape;7033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4" name="Google Shape;7034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5" name="Google Shape;7035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6" name="Google Shape;7036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7" name="Google Shape;7037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8" name="Google Shape;7038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9" name="Google Shape;7039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0" name="Google Shape;7040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1" name="Google Shape;7041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2" name="Google Shape;7042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3" name="Google Shape;7043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4" name="Google Shape;7044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5" name="Google Shape;7045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6" name="Google Shape;7046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7" name="Google Shape;7047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8" name="Google Shape;7048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9" name="Google Shape;7049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0" name="Google Shape;7050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1" name="Google Shape;7051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2" name="Google Shape;7052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3" name="Google Shape;7053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4" name="Google Shape;7054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5" name="Google Shape;7055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6" name="Google Shape;7056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7" name="Google Shape;7057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8" name="Google Shape;7058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9" name="Google Shape;7059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0" name="Google Shape;7060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1" name="Google Shape;7061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2" name="Google Shape;7062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3" name="Google Shape;7063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4" name="Google Shape;7064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5" name="Google Shape;7065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6" name="Google Shape;7066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7" name="Google Shape;7067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8" name="Google Shape;7068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9" name="Google Shape;7069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0" name="Google Shape;7070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1" name="Google Shape;7071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2" name="Google Shape;7072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3" name="Google Shape;7073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4" name="Google Shape;7074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5" name="Google Shape;7075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6" name="Google Shape;7076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7" name="Google Shape;7077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8" name="Google Shape;7078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9" name="Google Shape;7079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0" name="Google Shape;7080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1" name="Google Shape;7081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2" name="Google Shape;7082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3" name="Google Shape;7083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4" name="Google Shape;7084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5" name="Google Shape;7085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6" name="Google Shape;7086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7" name="Google Shape;7087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8" name="Google Shape;7088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9" name="Google Shape;7089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0" name="Google Shape;7090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1" name="Google Shape;7091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2" name="Google Shape;7092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3" name="Google Shape;7093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4" name="Google Shape;7094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5" name="Google Shape;7095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6" name="Google Shape;7096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7" name="Google Shape;7097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8" name="Google Shape;7098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9" name="Google Shape;7099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0" name="Google Shape;7100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1" name="Google Shape;7101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2" name="Google Shape;7102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3" name="Google Shape;7103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4" name="Google Shape;7104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5" name="Google Shape;7105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6" name="Google Shape;7106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7" name="Google Shape;7107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8" name="Google Shape;7108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9" name="Google Shape;7109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0" name="Google Shape;7110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1" name="Google Shape;7111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2" name="Google Shape;7112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3" name="Google Shape;7113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4" name="Google Shape;7114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5" name="Google Shape;7115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6" name="Google Shape;7116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7" name="Google Shape;7117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8" name="Google Shape;7118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9" name="Google Shape;7119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0" name="Google Shape;7120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1" name="Google Shape;7121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2" name="Google Shape;7122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3" name="Google Shape;7123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4" name="Google Shape;7124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5" name="Google Shape;7125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6" name="Google Shape;7126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7" name="Google Shape;7127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8" name="Google Shape;7128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9" name="Google Shape;7129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0" name="Google Shape;7130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1" name="Google Shape;7131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2" name="Google Shape;7132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3" name="Google Shape;7133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4" name="Google Shape;7134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5" name="Google Shape;7135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6" name="Google Shape;7136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7" name="Google Shape;7137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8" name="Google Shape;7138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9" name="Google Shape;7139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0" name="Google Shape;7140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1" name="Google Shape;7141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2" name="Google Shape;7142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3" name="Google Shape;7143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4" name="Google Shape;7144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5" name="Google Shape;7145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6" name="Google Shape;7146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7" name="Google Shape;7147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8" name="Google Shape;7148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9" name="Google Shape;7149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0" name="Google Shape;7150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1" name="Google Shape;7151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2" name="Google Shape;7152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3" name="Google Shape;7153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4" name="Google Shape;7154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5" name="Google Shape;7155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6" name="Google Shape;7156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7" name="Google Shape;7157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8" name="Google Shape;7158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9" name="Google Shape;7159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0" name="Google Shape;7160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1" name="Google Shape;7161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2" name="Google Shape;7162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3" name="Google Shape;7163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4" name="Google Shape;7164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5" name="Google Shape;7165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6" name="Google Shape;7166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7" name="Google Shape;7167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8" name="Google Shape;7168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9" name="Google Shape;7169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0" name="Google Shape;7170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1" name="Google Shape;7171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2" name="Google Shape;7172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3" name="Google Shape;7173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4" name="Google Shape;7174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5" name="Google Shape;7175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6" name="Google Shape;7176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7" name="Google Shape;7177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8" name="Google Shape;7178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9" name="Google Shape;7179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0" name="Google Shape;7180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1" name="Google Shape;7181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2" name="Google Shape;7182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3" name="Google Shape;7183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4" name="Google Shape;7184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5" name="Google Shape;7185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6" name="Google Shape;7186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7" name="Google Shape;7187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8" name="Google Shape;7188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9" name="Google Shape;7189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0" name="Google Shape;7190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1" name="Google Shape;7191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2" name="Google Shape;7192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3" name="Google Shape;7193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4" name="Google Shape;7194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5" name="Google Shape;7195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6" name="Google Shape;7196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7" name="Google Shape;7197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8" name="Google Shape;7198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9" name="Google Shape;7199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0" name="Google Shape;7200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1" name="Google Shape;7201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7395" name="Google Shape;7395;p9"/>
          <p:cNvGrpSpPr/>
          <p:nvPr/>
        </p:nvGrpSpPr>
        <p:grpSpPr>
          <a:xfrm rot="6854969">
            <a:off x="-736316" y="5206719"/>
            <a:ext cx="2213895" cy="2652127"/>
            <a:chOff x="2564300" y="2142775"/>
            <a:chExt cx="734625" cy="880025"/>
          </a:xfrm>
        </p:grpSpPr>
        <p:sp>
          <p:nvSpPr>
            <p:cNvPr id="7396" name="Google Shape;7396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6" name="Google Shape;7456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7" name="Google Shape;7457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8" name="Google Shape;7458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9" name="Google Shape;7459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0" name="Google Shape;7460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1" name="Google Shape;7461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2" name="Google Shape;7462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3" name="Google Shape;7463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4" name="Google Shape;7464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5" name="Google Shape;7465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6" name="Google Shape;7466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7" name="Google Shape;7467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8" name="Google Shape;7468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9" name="Google Shape;7469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0" name="Google Shape;7470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1" name="Google Shape;7471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2" name="Google Shape;7472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3" name="Google Shape;7473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4" name="Google Shape;7474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5" name="Google Shape;7475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6" name="Google Shape;7476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7" name="Google Shape;7477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8" name="Google Shape;7478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9" name="Google Shape;7479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0" name="Google Shape;7480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1" name="Google Shape;7481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2" name="Google Shape;7482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3" name="Google Shape;7483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4" name="Google Shape;7484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5" name="Google Shape;7485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6" name="Google Shape;7486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7" name="Google Shape;7487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8" name="Google Shape;7488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9" name="Google Shape;7489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0" name="Google Shape;7490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1" name="Google Shape;7491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2" name="Google Shape;7492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3" name="Google Shape;7493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4" name="Google Shape;7494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5" name="Google Shape;7495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6" name="Google Shape;7496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7" name="Google Shape;7497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8" name="Google Shape;7498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9" name="Google Shape;7499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0" name="Google Shape;7500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1" name="Google Shape;7501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2" name="Google Shape;7502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3" name="Google Shape;7503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4" name="Google Shape;7504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5" name="Google Shape;7505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6" name="Google Shape;7506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7" name="Google Shape;7507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8" name="Google Shape;7508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9" name="Google Shape;7509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0" name="Google Shape;7510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1" name="Google Shape;7511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2" name="Google Shape;7512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3" name="Google Shape;7513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4" name="Google Shape;7514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5" name="Google Shape;7515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6" name="Google Shape;7516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7" name="Google Shape;7517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8" name="Google Shape;7518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9" name="Google Shape;7519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0" name="Google Shape;7520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1" name="Google Shape;7521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2" name="Google Shape;7522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3" name="Google Shape;7523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4" name="Google Shape;7524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5" name="Google Shape;7525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6" name="Google Shape;7526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7" name="Google Shape;7527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8" name="Google Shape;7528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9" name="Google Shape;7529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0" name="Google Shape;7530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1" name="Google Shape;7531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2" name="Google Shape;7532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3" name="Google Shape;7533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4" name="Google Shape;7534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5" name="Google Shape;7535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6" name="Google Shape;7536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7" name="Google Shape;7537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8" name="Google Shape;7538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9" name="Google Shape;7539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0" name="Google Shape;7540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1" name="Google Shape;7541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2" name="Google Shape;7542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3" name="Google Shape;7543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4" name="Google Shape;7544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5" name="Google Shape;7545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6" name="Google Shape;7546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7" name="Google Shape;7547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8" name="Google Shape;7548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9" name="Google Shape;7549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0" name="Google Shape;7550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1" name="Google Shape;7551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2" name="Google Shape;7552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3" name="Google Shape;7553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4" name="Google Shape;7554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5" name="Google Shape;7555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6" name="Google Shape;7556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7" name="Google Shape;7557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8" name="Google Shape;7558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9" name="Google Shape;7559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0" name="Google Shape;7560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1" name="Google Shape;7561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2" name="Google Shape;7562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3" name="Google Shape;7563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4" name="Google Shape;7564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5" name="Google Shape;7565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6" name="Google Shape;7566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7" name="Google Shape;7567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8" name="Google Shape;7568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9" name="Google Shape;7569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0" name="Google Shape;7570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1" name="Google Shape;7571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2" name="Google Shape;7572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3" name="Google Shape;7573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4" name="Google Shape;7574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5" name="Google Shape;7575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6" name="Google Shape;7576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7" name="Google Shape;7577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8" name="Google Shape;7578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9" name="Google Shape;7579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0" name="Google Shape;7580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1" name="Google Shape;7581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2" name="Google Shape;7582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3" name="Google Shape;7583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4" name="Google Shape;7584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5" name="Google Shape;7585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6" name="Google Shape;7586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7" name="Google Shape;7587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8" name="Google Shape;7588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9" name="Google Shape;7589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0" name="Google Shape;7590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1" name="Google Shape;7591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2" name="Google Shape;7592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3" name="Google Shape;7593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4" name="Google Shape;7594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5" name="Google Shape;7595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6" name="Google Shape;7596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7" name="Google Shape;7597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8" name="Google Shape;7598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9" name="Google Shape;7599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0" name="Google Shape;7600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1" name="Google Shape;7601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2" name="Google Shape;7602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3" name="Google Shape;7603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4" name="Google Shape;7604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5" name="Google Shape;7605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6" name="Google Shape;7606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7" name="Google Shape;7607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8" name="Google Shape;7608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9" name="Google Shape;7609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0" name="Google Shape;7610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1" name="Google Shape;7611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2" name="Google Shape;7612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3" name="Google Shape;7613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4" name="Google Shape;7614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5" name="Google Shape;7615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6" name="Google Shape;7616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7" name="Google Shape;7617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8" name="Google Shape;7618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9" name="Google Shape;7619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0" name="Google Shape;7620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1" name="Google Shape;7621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2" name="Google Shape;7622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3" name="Google Shape;7623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4" name="Google Shape;7624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5" name="Google Shape;7625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6" name="Google Shape;7626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7" name="Google Shape;7627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8" name="Google Shape;7628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9" name="Google Shape;7629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0" name="Google Shape;7630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1" name="Google Shape;7631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2" name="Google Shape;7632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3" name="Google Shape;7633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4" name="Google Shape;7634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5" name="Google Shape;7635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6" name="Google Shape;7636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7" name="Google Shape;7637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8" name="Google Shape;7638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9" name="Google Shape;7639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0" name="Google Shape;7640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1" name="Google Shape;7641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2" name="Google Shape;7642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3" name="Google Shape;7643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4" name="Google Shape;7644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5" name="Google Shape;7645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6" name="Google Shape;7646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7" name="Google Shape;7647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8" name="Google Shape;7648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9" name="Google Shape;7649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0" name="Google Shape;7650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1" name="Google Shape;7651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2" name="Google Shape;7652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3" name="Google Shape;7653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4" name="Google Shape;7654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5" name="Google Shape;7655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6" name="Google Shape;7656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7" name="Google Shape;7657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8" name="Google Shape;7658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9" name="Google Shape;7659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0" name="Google Shape;7660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1" name="Google Shape;7661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2" name="Google Shape;7662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3" name="Google Shape;7663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4" name="Google Shape;7664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5" name="Google Shape;7665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6" name="Google Shape;7666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7" name="Google Shape;7667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8" name="Google Shape;7668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9" name="Google Shape;7669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0" name="Google Shape;7670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1" name="Google Shape;7671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2" name="Google Shape;7672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3" name="Google Shape;7673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4" name="Google Shape;7674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5" name="Google Shape;7675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6" name="Google Shape;7676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7" name="Google Shape;7677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8" name="Google Shape;7678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9" name="Google Shape;7679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0" name="Google Shape;7680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1" name="Google Shape;7681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2" name="Google Shape;7682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3" name="Google Shape;7683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4" name="Google Shape;7684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5" name="Google Shape;7685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6" name="Google Shape;7686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7" name="Google Shape;7687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8" name="Google Shape;7688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9" name="Google Shape;7689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0" name="Google Shape;7690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1" name="Google Shape;7691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2" name="Google Shape;7692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3" name="Google Shape;7693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4" name="Google Shape;7694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5" name="Google Shape;7695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6" name="Google Shape;7696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7" name="Google Shape;7697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8" name="Google Shape;7698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9" name="Google Shape;7699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0" name="Google Shape;7700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1" name="Google Shape;7701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2" name="Google Shape;7702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3" name="Google Shape;7703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4" name="Google Shape;7704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5" name="Google Shape;7705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6" name="Google Shape;7706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7" name="Google Shape;7707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8" name="Google Shape;7708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9" name="Google Shape;7709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0" name="Google Shape;7710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1" name="Google Shape;7711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2" name="Google Shape;7712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3" name="Google Shape;7713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4" name="Google Shape;7714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5" name="Google Shape;7715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6" name="Google Shape;7716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7" name="Google Shape;7717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8" name="Google Shape;7718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9" name="Google Shape;7719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0" name="Google Shape;7720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1" name="Google Shape;7721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2" name="Google Shape;7722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3" name="Google Shape;7723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4" name="Google Shape;7724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5" name="Google Shape;7725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6" name="Google Shape;7726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7" name="Google Shape;7727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8" name="Google Shape;7728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9" name="Google Shape;7729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0" name="Google Shape;7730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1" name="Google Shape;7731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2" name="Google Shape;7732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3" name="Google Shape;7733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4" name="Google Shape;7734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5" name="Google Shape;7735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6" name="Google Shape;7736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7" name="Google Shape;7737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8" name="Google Shape;7738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9" name="Google Shape;7739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0" name="Google Shape;7740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1" name="Google Shape;7741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2" name="Google Shape;7742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3" name="Google Shape;7743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4" name="Google Shape;7744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5" name="Google Shape;7745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6" name="Google Shape;7746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7" name="Google Shape;7747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8" name="Google Shape;7748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9" name="Google Shape;7749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0" name="Google Shape;7750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1" name="Google Shape;7751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2" name="Google Shape;7752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3" name="Google Shape;7753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4" name="Google Shape;7754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5" name="Google Shape;7755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6" name="Google Shape;7756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7" name="Google Shape;7757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8" name="Google Shape;7758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9" name="Google Shape;7759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0" name="Google Shape;7760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1" name="Google Shape;7761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2" name="Google Shape;7762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3" name="Google Shape;7763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4" name="Google Shape;7764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5" name="Google Shape;7765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6" name="Google Shape;7766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7" name="Google Shape;7767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8" name="Google Shape;7768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9" name="Google Shape;7769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0" name="Google Shape;7770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1" name="Google Shape;7771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2" name="Google Shape;7772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3" name="Google Shape;7773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4" name="Google Shape;7774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5" name="Google Shape;7775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6" name="Google Shape;7776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7" name="Google Shape;7777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8" name="Google Shape;7778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9" name="Google Shape;7779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0" name="Google Shape;7780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1" name="Google Shape;7781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2" name="Google Shape;7782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3" name="Google Shape;7783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4" name="Google Shape;7784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5" name="Google Shape;7785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6" name="Google Shape;7786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7" name="Google Shape;7787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8" name="Google Shape;7788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9" name="Google Shape;7789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0" name="Google Shape;7790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1" name="Google Shape;7791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2" name="Google Shape;7792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3" name="Google Shape;7793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4" name="Google Shape;7794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5" name="Google Shape;7795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6" name="Google Shape;7796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7" name="Google Shape;7797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8" name="Google Shape;7798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9" name="Google Shape;7799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0" name="Google Shape;7800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1" name="Google Shape;7801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2" name="Google Shape;7802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3" name="Google Shape;7803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4" name="Google Shape;7804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5" name="Google Shape;7805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6" name="Google Shape;7806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7" name="Google Shape;7807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8" name="Google Shape;7808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9" name="Google Shape;7809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0" name="Google Shape;7810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1" name="Google Shape;7811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2" name="Google Shape;7812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3" name="Google Shape;7813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4" name="Google Shape;7814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5" name="Google Shape;7815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6" name="Google Shape;7816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7" name="Google Shape;7817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8" name="Google Shape;7818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9" name="Google Shape;7819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0" name="Google Shape;7820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1" name="Google Shape;7821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2" name="Google Shape;7822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3" name="Google Shape;7823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4" name="Google Shape;7824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5" name="Google Shape;7825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6" name="Google Shape;7826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7" name="Google Shape;7827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8" name="Google Shape;7828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9" name="Google Shape;7829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0" name="Google Shape;7830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1" name="Google Shape;7831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2" name="Google Shape;7832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3" name="Google Shape;7833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4" name="Google Shape;7834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5" name="Google Shape;7835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6" name="Google Shape;7836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7" name="Google Shape;7837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8" name="Google Shape;7838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9" name="Google Shape;7839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0" name="Google Shape;7840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1" name="Google Shape;7841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2" name="Google Shape;7842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3" name="Google Shape;7843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4" name="Google Shape;7844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5" name="Google Shape;7845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6" name="Google Shape;7846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7" name="Google Shape;7847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8" name="Google Shape;7848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9" name="Google Shape;7849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0" name="Google Shape;7850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1" name="Google Shape;7851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2" name="Google Shape;7852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3" name="Google Shape;7853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4" name="Google Shape;7854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5" name="Google Shape;7855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6" name="Google Shape;7856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7" name="Google Shape;7857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8" name="Google Shape;7858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9" name="Google Shape;7859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0" name="Google Shape;7860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1" name="Google Shape;7861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2" name="Google Shape;7862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3" name="Google Shape;7863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4" name="Google Shape;7864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5" name="Google Shape;7865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6" name="Google Shape;7866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7" name="Google Shape;7867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8" name="Google Shape;7868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9" name="Google Shape;7869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0" name="Google Shape;7870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1" name="Google Shape;7871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2" name="Google Shape;7872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3" name="Google Shape;7873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4" name="Google Shape;7874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5" name="Google Shape;7875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6" name="Google Shape;7876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77" name="Google Shape;7877;p9"/>
          <p:cNvSpPr txBox="1">
            <a:spLocks noGrp="1"/>
          </p:cNvSpPr>
          <p:nvPr>
            <p:ph type="title"/>
          </p:nvPr>
        </p:nvSpPr>
        <p:spPr>
          <a:xfrm>
            <a:off x="1422667" y="1500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7878" name="Google Shape;7878;p9"/>
          <p:cNvSpPr txBox="1">
            <a:spLocks noGrp="1"/>
          </p:cNvSpPr>
          <p:nvPr>
            <p:ph type="subTitle" idx="1"/>
          </p:nvPr>
        </p:nvSpPr>
        <p:spPr>
          <a:xfrm>
            <a:off x="1422667" y="3435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75359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0" name="Google Shape;7880;p10"/>
          <p:cNvSpPr txBox="1">
            <a:spLocks noGrp="1"/>
          </p:cNvSpPr>
          <p:nvPr>
            <p:ph type="title"/>
          </p:nvPr>
        </p:nvSpPr>
        <p:spPr>
          <a:xfrm>
            <a:off x="4091401" y="4739941"/>
            <a:ext cx="4011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802474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2" name="Google Shape;7882;p11"/>
          <p:cNvGrpSpPr/>
          <p:nvPr/>
        </p:nvGrpSpPr>
        <p:grpSpPr>
          <a:xfrm rot="6854969">
            <a:off x="-202916" y="4015386"/>
            <a:ext cx="2213895" cy="2652127"/>
            <a:chOff x="2564300" y="2142775"/>
            <a:chExt cx="734625" cy="880025"/>
          </a:xfrm>
        </p:grpSpPr>
        <p:sp>
          <p:nvSpPr>
            <p:cNvPr id="7883" name="Google Shape;7883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4" name="Google Shape;7884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5" name="Google Shape;7885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6" name="Google Shape;7886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7" name="Google Shape;7887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8" name="Google Shape;7888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9" name="Google Shape;7889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0" name="Google Shape;7890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1" name="Google Shape;7891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2" name="Google Shape;7892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3" name="Google Shape;7893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4" name="Google Shape;7894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5" name="Google Shape;7895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6" name="Google Shape;7896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7" name="Google Shape;7897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8" name="Google Shape;7898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9" name="Google Shape;7899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0" name="Google Shape;7900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1" name="Google Shape;7901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2" name="Google Shape;7902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3" name="Google Shape;7903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4" name="Google Shape;7904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5" name="Google Shape;7905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6" name="Google Shape;7906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7" name="Google Shape;7907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8" name="Google Shape;7908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9" name="Google Shape;7909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0" name="Google Shape;7910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1" name="Google Shape;7911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2" name="Google Shape;7912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3" name="Google Shape;7913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4" name="Google Shape;7914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5" name="Google Shape;7915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6" name="Google Shape;7916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7" name="Google Shape;7917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8" name="Google Shape;7918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9" name="Google Shape;7919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0" name="Google Shape;7920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1" name="Google Shape;7921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2" name="Google Shape;7922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3" name="Google Shape;7923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4" name="Google Shape;7924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5" name="Google Shape;7925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6" name="Google Shape;7926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7" name="Google Shape;7927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8" name="Google Shape;7928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9" name="Google Shape;7929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0" name="Google Shape;7930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1" name="Google Shape;7931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2" name="Google Shape;7932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3" name="Google Shape;7933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4" name="Google Shape;7934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5" name="Google Shape;7935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6" name="Google Shape;7936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7" name="Google Shape;7937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8" name="Google Shape;7938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9" name="Google Shape;7939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0" name="Google Shape;7940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1" name="Google Shape;7941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2" name="Google Shape;7942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3" name="Google Shape;7943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4" name="Google Shape;7944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5" name="Google Shape;7945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6" name="Google Shape;7946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7" name="Google Shape;7947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8" name="Google Shape;7948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9" name="Google Shape;7949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0" name="Google Shape;7950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1" name="Google Shape;7951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2" name="Google Shape;7952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3" name="Google Shape;7953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4" name="Google Shape;7954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5" name="Google Shape;7955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6" name="Google Shape;7956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7" name="Google Shape;7957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8" name="Google Shape;7958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9" name="Google Shape;7959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0" name="Google Shape;7960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1" name="Google Shape;7961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2" name="Google Shape;7962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3" name="Google Shape;7963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4" name="Google Shape;7964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5" name="Google Shape;7965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6" name="Google Shape;7966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7" name="Google Shape;7967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8" name="Google Shape;7968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9" name="Google Shape;7969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0" name="Google Shape;7970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1" name="Google Shape;7971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2" name="Google Shape;7972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3" name="Google Shape;7973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4" name="Google Shape;7974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5" name="Google Shape;7975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6" name="Google Shape;7976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7" name="Google Shape;7977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8" name="Google Shape;7978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9" name="Google Shape;7979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0" name="Google Shape;7980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1" name="Google Shape;7981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2" name="Google Shape;7982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3" name="Google Shape;7983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4" name="Google Shape;7984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5" name="Google Shape;7985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6" name="Google Shape;7986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7" name="Google Shape;7987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8" name="Google Shape;7988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9" name="Google Shape;7989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0" name="Google Shape;7990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1" name="Google Shape;7991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2" name="Google Shape;7992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3" name="Google Shape;7993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4" name="Google Shape;7994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5" name="Google Shape;7995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6" name="Google Shape;7996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7" name="Google Shape;7997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8" name="Google Shape;7998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9" name="Google Shape;7999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0" name="Google Shape;8000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1" name="Google Shape;8001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2" name="Google Shape;8002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3" name="Google Shape;8003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4" name="Google Shape;8004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5" name="Google Shape;8005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6" name="Google Shape;8006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7" name="Google Shape;8007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8" name="Google Shape;8008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9" name="Google Shape;8009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0" name="Google Shape;8010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1" name="Google Shape;8011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2" name="Google Shape;8012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3" name="Google Shape;8013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4" name="Google Shape;8014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5" name="Google Shape;8015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6" name="Google Shape;8016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7" name="Google Shape;8017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8" name="Google Shape;8018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9" name="Google Shape;8019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0" name="Google Shape;8020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1" name="Google Shape;8021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2" name="Google Shape;8022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3" name="Google Shape;8023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4" name="Google Shape;8024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5" name="Google Shape;8025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6" name="Google Shape;8026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7" name="Google Shape;8027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8" name="Google Shape;8028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9" name="Google Shape;8029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0" name="Google Shape;8030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1" name="Google Shape;8031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2" name="Google Shape;8032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3" name="Google Shape;8033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4" name="Google Shape;8034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5" name="Google Shape;8035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6" name="Google Shape;8036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7" name="Google Shape;8037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8" name="Google Shape;8038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9" name="Google Shape;8039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0" name="Google Shape;8040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1" name="Google Shape;8041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2" name="Google Shape;8042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3" name="Google Shape;8043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4" name="Google Shape;8044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5" name="Google Shape;8045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6" name="Google Shape;8046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7" name="Google Shape;8047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8" name="Google Shape;8048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9" name="Google Shape;8049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0" name="Google Shape;8050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1" name="Google Shape;8051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2" name="Google Shape;8052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3" name="Google Shape;8053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4" name="Google Shape;8054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5" name="Google Shape;8055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6" name="Google Shape;8056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7" name="Google Shape;8057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8" name="Google Shape;8058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9" name="Google Shape;8059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0" name="Google Shape;8060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1" name="Google Shape;8061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2" name="Google Shape;8062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3" name="Google Shape;8063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4" name="Google Shape;8064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5" name="Google Shape;8065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6" name="Google Shape;8066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7" name="Google Shape;8067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8" name="Google Shape;8068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9" name="Google Shape;8069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0" name="Google Shape;8070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1" name="Google Shape;8071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2" name="Google Shape;8072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3" name="Google Shape;8073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4" name="Google Shape;8074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5" name="Google Shape;8075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6" name="Google Shape;8076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7" name="Google Shape;8077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8" name="Google Shape;8078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9" name="Google Shape;8079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0" name="Google Shape;8080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1" name="Google Shape;8081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2" name="Google Shape;8082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3" name="Google Shape;8083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4" name="Google Shape;8084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5" name="Google Shape;8085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6" name="Google Shape;8086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7" name="Google Shape;8087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8" name="Google Shape;8088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9" name="Google Shape;8089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0" name="Google Shape;8090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1" name="Google Shape;8091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2" name="Google Shape;8092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3" name="Google Shape;8093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4" name="Google Shape;8094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5" name="Google Shape;8095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6" name="Google Shape;8096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7" name="Google Shape;8097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8" name="Google Shape;8098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9" name="Google Shape;8099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0" name="Google Shape;8100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1" name="Google Shape;8101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2" name="Google Shape;8102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3" name="Google Shape;8103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4" name="Google Shape;8104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5" name="Google Shape;8105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6" name="Google Shape;8106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7" name="Google Shape;8107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8" name="Google Shape;8108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9" name="Google Shape;8109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0" name="Google Shape;8110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1" name="Google Shape;8111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2" name="Google Shape;8112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3" name="Google Shape;8113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4" name="Google Shape;8114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5" name="Google Shape;8115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6" name="Google Shape;8116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7" name="Google Shape;8117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8" name="Google Shape;8118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9" name="Google Shape;8119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0" name="Google Shape;8120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1" name="Google Shape;8121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2" name="Google Shape;8122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3" name="Google Shape;8123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4" name="Google Shape;8124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5" name="Google Shape;8125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6" name="Google Shape;8126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7" name="Google Shape;8127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8" name="Google Shape;8128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9" name="Google Shape;8129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0" name="Google Shape;8130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1" name="Google Shape;8131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2" name="Google Shape;8132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3" name="Google Shape;8133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4" name="Google Shape;8134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5" name="Google Shape;8135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6" name="Google Shape;8136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7" name="Google Shape;8137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8" name="Google Shape;8138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9" name="Google Shape;8139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0" name="Google Shape;8140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1" name="Google Shape;8141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2" name="Google Shape;8142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3" name="Google Shape;8143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4" name="Google Shape;8144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5" name="Google Shape;8145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6" name="Google Shape;8146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7" name="Google Shape;8147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8" name="Google Shape;8148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9" name="Google Shape;8149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0" name="Google Shape;8150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1" name="Google Shape;8151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2" name="Google Shape;8152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3" name="Google Shape;8153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4" name="Google Shape;8154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5" name="Google Shape;8155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6" name="Google Shape;8156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7" name="Google Shape;8157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8" name="Google Shape;8158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9" name="Google Shape;8159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0" name="Google Shape;8160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1" name="Google Shape;8161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2" name="Google Shape;8162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3" name="Google Shape;8163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4" name="Google Shape;8164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5" name="Google Shape;8165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6" name="Google Shape;8166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7" name="Google Shape;8167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8" name="Google Shape;8168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9" name="Google Shape;8169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0" name="Google Shape;8170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1" name="Google Shape;8171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2" name="Google Shape;8172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3" name="Google Shape;8173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4" name="Google Shape;8174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5" name="Google Shape;8175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6" name="Google Shape;8176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7" name="Google Shape;8177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8" name="Google Shape;8178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9" name="Google Shape;8179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0" name="Google Shape;8180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1" name="Google Shape;8181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2" name="Google Shape;8182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3" name="Google Shape;8183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4" name="Google Shape;8184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5" name="Google Shape;8185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6" name="Google Shape;8186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7" name="Google Shape;8187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8" name="Google Shape;8188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9" name="Google Shape;8189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0" name="Google Shape;8190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1" name="Google Shape;8191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2" name="Google Shape;8192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3" name="Google Shape;8193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4" name="Google Shape;8194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5" name="Google Shape;8195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6" name="Google Shape;8196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7" name="Google Shape;8197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8" name="Google Shape;8198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9" name="Google Shape;8199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0" name="Google Shape;8200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1" name="Google Shape;8201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2" name="Google Shape;8202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3" name="Google Shape;8203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4" name="Google Shape;8204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5" name="Google Shape;8205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6" name="Google Shape;8206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7" name="Google Shape;8207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8" name="Google Shape;8208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9" name="Google Shape;8209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0" name="Google Shape;8210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1" name="Google Shape;8211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2" name="Google Shape;8212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3" name="Google Shape;8213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4" name="Google Shape;8214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5" name="Google Shape;8215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6" name="Google Shape;8216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7" name="Google Shape;8217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8" name="Google Shape;8218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9" name="Google Shape;8219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0" name="Google Shape;8220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1" name="Google Shape;8221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2" name="Google Shape;8222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3" name="Google Shape;8223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4" name="Google Shape;8224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5" name="Google Shape;8225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6" name="Google Shape;8226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7" name="Google Shape;8227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8" name="Google Shape;8228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9" name="Google Shape;8229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0" name="Google Shape;8230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1" name="Google Shape;8231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2" name="Google Shape;8232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3" name="Google Shape;8233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4" name="Google Shape;8234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5" name="Google Shape;8235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6" name="Google Shape;8236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7" name="Google Shape;8237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8" name="Google Shape;8238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9" name="Google Shape;8239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0" name="Google Shape;8240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1" name="Google Shape;8241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2" name="Google Shape;8242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3" name="Google Shape;8243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4" name="Google Shape;8244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5" name="Google Shape;8245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6" name="Google Shape;8246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7" name="Google Shape;8247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8" name="Google Shape;8248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9" name="Google Shape;8249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0" name="Google Shape;8250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1" name="Google Shape;8251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2" name="Google Shape;8252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3" name="Google Shape;8253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4" name="Google Shape;8254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5" name="Google Shape;8255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6" name="Google Shape;8256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7" name="Google Shape;8257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8" name="Google Shape;8258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9" name="Google Shape;8259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0" name="Google Shape;8260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1" name="Google Shape;8261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2" name="Google Shape;8262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3" name="Google Shape;8263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4" name="Google Shape;8264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5" name="Google Shape;8265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6" name="Google Shape;8266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7" name="Google Shape;8267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8" name="Google Shape;8268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9" name="Google Shape;8269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0" name="Google Shape;8270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1" name="Google Shape;8271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2" name="Google Shape;8272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3" name="Google Shape;8273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4" name="Google Shape;8274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5" name="Google Shape;8275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6" name="Google Shape;8276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7" name="Google Shape;8277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8" name="Google Shape;8278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9" name="Google Shape;8279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0" name="Google Shape;8280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1" name="Google Shape;8281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2" name="Google Shape;8282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3" name="Google Shape;8283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4" name="Google Shape;8284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5" name="Google Shape;8285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6" name="Google Shape;8286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7" name="Google Shape;8287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8" name="Google Shape;8288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9" name="Google Shape;8289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0" name="Google Shape;8290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1" name="Google Shape;8291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2" name="Google Shape;8292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3" name="Google Shape;8293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4" name="Google Shape;8294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5" name="Google Shape;8295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6" name="Google Shape;8296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7" name="Google Shape;8297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8" name="Google Shape;8298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9" name="Google Shape;8299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0" name="Google Shape;8300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1" name="Google Shape;8301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2" name="Google Shape;8302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3" name="Google Shape;8303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4" name="Google Shape;8304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5" name="Google Shape;8305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6" name="Google Shape;8306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7" name="Google Shape;8307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8" name="Google Shape;8308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9" name="Google Shape;8309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0" name="Google Shape;8310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1" name="Google Shape;8311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2" name="Google Shape;8312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3" name="Google Shape;8313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4" name="Google Shape;8314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5" name="Google Shape;8315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6" name="Google Shape;8316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7" name="Google Shape;8317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8" name="Google Shape;8318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9" name="Google Shape;8319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0" name="Google Shape;8320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1" name="Google Shape;8321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2" name="Google Shape;8322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3" name="Google Shape;8323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4" name="Google Shape;8324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5" name="Google Shape;8325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6" name="Google Shape;8326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7" name="Google Shape;8327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8" name="Google Shape;8328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9" name="Google Shape;8329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0" name="Google Shape;8330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1" name="Google Shape;8331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2" name="Google Shape;8332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3" name="Google Shape;8333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4" name="Google Shape;8334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5" name="Google Shape;8335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6" name="Google Shape;8336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7" name="Google Shape;8337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8" name="Google Shape;8338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9" name="Google Shape;8339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0" name="Google Shape;8340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1" name="Google Shape;8341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2" name="Google Shape;8342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3" name="Google Shape;8343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4" name="Google Shape;8344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5" name="Google Shape;8345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6" name="Google Shape;8346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7" name="Google Shape;8347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8" name="Google Shape;8348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9" name="Google Shape;8349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0" name="Google Shape;8350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1" name="Google Shape;8351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2" name="Google Shape;8352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3" name="Google Shape;8353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4" name="Google Shape;8354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5" name="Google Shape;8355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6" name="Google Shape;8356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7" name="Google Shape;8357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8" name="Google Shape;8358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9" name="Google Shape;8359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0" name="Google Shape;8360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1" name="Google Shape;8361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2" name="Google Shape;8362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3" name="Google Shape;8363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364" name="Google Shape;8364;p11"/>
          <p:cNvGrpSpPr/>
          <p:nvPr/>
        </p:nvGrpSpPr>
        <p:grpSpPr>
          <a:xfrm rot="3109613">
            <a:off x="12277" y="2179938"/>
            <a:ext cx="1580840" cy="3928516"/>
            <a:chOff x="757300" y="1884600"/>
            <a:chExt cx="457350" cy="1136525"/>
          </a:xfrm>
        </p:grpSpPr>
        <p:sp>
          <p:nvSpPr>
            <p:cNvPr id="8365" name="Google Shape;8365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6" name="Google Shape;8366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7" name="Google Shape;8367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8" name="Google Shape;8368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9" name="Google Shape;8369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0" name="Google Shape;8370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1" name="Google Shape;8371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2" name="Google Shape;8372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3" name="Google Shape;8373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4" name="Google Shape;8374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5" name="Google Shape;8375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6" name="Google Shape;8376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7" name="Google Shape;8377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8" name="Google Shape;8378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9" name="Google Shape;8379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0" name="Google Shape;8380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1" name="Google Shape;8381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2" name="Google Shape;8382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3" name="Google Shape;8383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4" name="Google Shape;8384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5" name="Google Shape;8385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6" name="Google Shape;8386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7" name="Google Shape;8387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8" name="Google Shape;8388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9" name="Google Shape;8389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0" name="Google Shape;8390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1" name="Google Shape;8391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2" name="Google Shape;8392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3" name="Google Shape;8393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4" name="Google Shape;8394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5" name="Google Shape;8395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6" name="Google Shape;8396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7" name="Google Shape;8397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8" name="Google Shape;8398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9" name="Google Shape;8399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0" name="Google Shape;8400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1" name="Google Shape;8401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2" name="Google Shape;8402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3" name="Google Shape;8403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4" name="Google Shape;8404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5" name="Google Shape;8405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6" name="Google Shape;8406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7" name="Google Shape;8407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8" name="Google Shape;8408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9" name="Google Shape;8409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0" name="Google Shape;8410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1" name="Google Shape;8411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2" name="Google Shape;8412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3" name="Google Shape;8413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4" name="Google Shape;8414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5" name="Google Shape;8415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6" name="Google Shape;8416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7" name="Google Shape;8417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8" name="Google Shape;8418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9" name="Google Shape;8419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0" name="Google Shape;8420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1" name="Google Shape;8421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2" name="Google Shape;8422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3" name="Google Shape;8423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4" name="Google Shape;8424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5" name="Google Shape;8425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6" name="Google Shape;8426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7" name="Google Shape;8427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8" name="Google Shape;8428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9" name="Google Shape;8429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0" name="Google Shape;8430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1" name="Google Shape;8431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2" name="Google Shape;8432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3" name="Google Shape;8433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4" name="Google Shape;8434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5" name="Google Shape;8435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6" name="Google Shape;8436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7" name="Google Shape;8437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8" name="Google Shape;8438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9" name="Google Shape;8439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0" name="Google Shape;8440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1" name="Google Shape;8441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2" name="Google Shape;8442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3" name="Google Shape;8443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4" name="Google Shape;8444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5" name="Google Shape;8445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6" name="Google Shape;8446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7" name="Google Shape;8447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8" name="Google Shape;8448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9" name="Google Shape;8449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0" name="Google Shape;8450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1" name="Google Shape;8451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2" name="Google Shape;8452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3" name="Google Shape;8453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4" name="Google Shape;8454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5" name="Google Shape;8455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6" name="Google Shape;8456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7" name="Google Shape;8457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8" name="Google Shape;8458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9" name="Google Shape;8459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0" name="Google Shape;8460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1" name="Google Shape;8461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2" name="Google Shape;8462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3" name="Google Shape;8463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4" name="Google Shape;8464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5" name="Google Shape;8465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6" name="Google Shape;8466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7" name="Google Shape;8467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8" name="Google Shape;8468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9" name="Google Shape;8469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0" name="Google Shape;8470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1" name="Google Shape;8471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2" name="Google Shape;8472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3" name="Google Shape;8473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4" name="Google Shape;8474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5" name="Google Shape;8475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6" name="Google Shape;8476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7" name="Google Shape;8477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8" name="Google Shape;8478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9" name="Google Shape;8479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0" name="Google Shape;8480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1" name="Google Shape;8481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2" name="Google Shape;8482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3" name="Google Shape;8483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4" name="Google Shape;8484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5" name="Google Shape;8485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6" name="Google Shape;8486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7" name="Google Shape;8487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8" name="Google Shape;8488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9" name="Google Shape;8489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0" name="Google Shape;8490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1" name="Google Shape;8491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2" name="Google Shape;8492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3" name="Google Shape;8493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4" name="Google Shape;8494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5" name="Google Shape;8495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6" name="Google Shape;8496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7" name="Google Shape;8497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8" name="Google Shape;8498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9" name="Google Shape;8499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0" name="Google Shape;8500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1" name="Google Shape;8501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2" name="Google Shape;8502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3" name="Google Shape;8503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4" name="Google Shape;8504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5" name="Google Shape;8505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6" name="Google Shape;8506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7" name="Google Shape;8507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8" name="Google Shape;8508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509" name="Google Shape;8509;p11"/>
          <p:cNvGrpSpPr/>
          <p:nvPr/>
        </p:nvGrpSpPr>
        <p:grpSpPr>
          <a:xfrm rot="-6854830" flipH="1">
            <a:off x="10181506" y="4015539"/>
            <a:ext cx="2213855" cy="2651805"/>
            <a:chOff x="2564300" y="2142775"/>
            <a:chExt cx="734625" cy="880025"/>
          </a:xfrm>
        </p:grpSpPr>
        <p:sp>
          <p:nvSpPr>
            <p:cNvPr id="8510" name="Google Shape;8510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1" name="Google Shape;8511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2" name="Google Shape;8512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3" name="Google Shape;8513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4" name="Google Shape;8514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5" name="Google Shape;8515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6" name="Google Shape;8516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7" name="Google Shape;8517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8" name="Google Shape;8518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9" name="Google Shape;8519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0" name="Google Shape;8520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1" name="Google Shape;8521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2" name="Google Shape;8522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3" name="Google Shape;8523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4" name="Google Shape;8524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5" name="Google Shape;8525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6" name="Google Shape;8526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7" name="Google Shape;8527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8" name="Google Shape;8528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9" name="Google Shape;8529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0" name="Google Shape;8530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1" name="Google Shape;8531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2" name="Google Shape;8532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3" name="Google Shape;8533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4" name="Google Shape;8534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5" name="Google Shape;8535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6" name="Google Shape;8536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7" name="Google Shape;8537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8" name="Google Shape;8538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9" name="Google Shape;8539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0" name="Google Shape;8540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1" name="Google Shape;8541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2" name="Google Shape;8542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3" name="Google Shape;8543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4" name="Google Shape;8544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5" name="Google Shape;8545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6" name="Google Shape;8546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7" name="Google Shape;8547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8" name="Google Shape;8548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9" name="Google Shape;8549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0" name="Google Shape;8550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1" name="Google Shape;8551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2" name="Google Shape;8552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3" name="Google Shape;8553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4" name="Google Shape;8554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5" name="Google Shape;8555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6" name="Google Shape;8556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7" name="Google Shape;8557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8" name="Google Shape;8558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9" name="Google Shape;8559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0" name="Google Shape;8560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1" name="Google Shape;8561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2" name="Google Shape;8562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3" name="Google Shape;8563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4" name="Google Shape;8564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5" name="Google Shape;8565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6" name="Google Shape;8566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7" name="Google Shape;8567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8" name="Google Shape;8568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9" name="Google Shape;8569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0" name="Google Shape;8570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1" name="Google Shape;8571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2" name="Google Shape;8572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3" name="Google Shape;8573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4" name="Google Shape;8574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5" name="Google Shape;8575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6" name="Google Shape;8576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7" name="Google Shape;8577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8" name="Google Shape;8578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9" name="Google Shape;8579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0" name="Google Shape;8580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1" name="Google Shape;8581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2" name="Google Shape;8582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3" name="Google Shape;8583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4" name="Google Shape;8584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5" name="Google Shape;8585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6" name="Google Shape;8586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7" name="Google Shape;8587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8" name="Google Shape;8588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9" name="Google Shape;8589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0" name="Google Shape;8590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1" name="Google Shape;8591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2" name="Google Shape;8592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3" name="Google Shape;8593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4" name="Google Shape;8594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5" name="Google Shape;8595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6" name="Google Shape;8596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7" name="Google Shape;8597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8" name="Google Shape;8598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9" name="Google Shape;8599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0" name="Google Shape;8600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1" name="Google Shape;8601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2" name="Google Shape;8602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3" name="Google Shape;8603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4" name="Google Shape;8604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5" name="Google Shape;8605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6" name="Google Shape;8606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7" name="Google Shape;8607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8" name="Google Shape;8608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9" name="Google Shape;8609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0" name="Google Shape;8610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1" name="Google Shape;8611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2" name="Google Shape;8612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3" name="Google Shape;8613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4" name="Google Shape;8614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5" name="Google Shape;8615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6" name="Google Shape;8616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7" name="Google Shape;8617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8" name="Google Shape;8618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9" name="Google Shape;8619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0" name="Google Shape;8620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1" name="Google Shape;8621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2" name="Google Shape;8622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3" name="Google Shape;8623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4" name="Google Shape;8624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5" name="Google Shape;8625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6" name="Google Shape;8626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7" name="Google Shape;8627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8" name="Google Shape;8628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9" name="Google Shape;8629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0" name="Google Shape;8630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1" name="Google Shape;8631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2" name="Google Shape;8632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3" name="Google Shape;8633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4" name="Google Shape;8634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5" name="Google Shape;8635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6" name="Google Shape;8636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7" name="Google Shape;8637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8" name="Google Shape;8638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9" name="Google Shape;8639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0" name="Google Shape;8640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1" name="Google Shape;8641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2" name="Google Shape;8642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3" name="Google Shape;8643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4" name="Google Shape;8644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5" name="Google Shape;8645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6" name="Google Shape;8646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7" name="Google Shape;8647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8" name="Google Shape;8648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9" name="Google Shape;8649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0" name="Google Shape;8650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1" name="Google Shape;8651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2" name="Google Shape;8652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3" name="Google Shape;8653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4" name="Google Shape;8654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5" name="Google Shape;8655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6" name="Google Shape;8656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7" name="Google Shape;8657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8" name="Google Shape;8658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9" name="Google Shape;8659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0" name="Google Shape;8660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1" name="Google Shape;8661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2" name="Google Shape;8662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3" name="Google Shape;8663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4" name="Google Shape;8664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5" name="Google Shape;8665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6" name="Google Shape;8666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7" name="Google Shape;8667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8" name="Google Shape;8668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9" name="Google Shape;8669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0" name="Google Shape;8670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1" name="Google Shape;8671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2" name="Google Shape;8672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3" name="Google Shape;8673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4" name="Google Shape;8674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5" name="Google Shape;8675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6" name="Google Shape;8676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7" name="Google Shape;8677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8" name="Google Shape;8678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9" name="Google Shape;8679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0" name="Google Shape;8680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1" name="Google Shape;8681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2" name="Google Shape;8682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3" name="Google Shape;8683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4" name="Google Shape;8684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5" name="Google Shape;8685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6" name="Google Shape;8686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7" name="Google Shape;8687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8" name="Google Shape;8688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9" name="Google Shape;8689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0" name="Google Shape;8690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1" name="Google Shape;8691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2" name="Google Shape;8692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3" name="Google Shape;8693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4" name="Google Shape;8694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5" name="Google Shape;8695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6" name="Google Shape;8696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7" name="Google Shape;8697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8" name="Google Shape;8698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9" name="Google Shape;8699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0" name="Google Shape;8700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1" name="Google Shape;8701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2" name="Google Shape;8702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3" name="Google Shape;8703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4" name="Google Shape;8704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5" name="Google Shape;8705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6" name="Google Shape;8706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7" name="Google Shape;8707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8" name="Google Shape;8708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9" name="Google Shape;8709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0" name="Google Shape;8710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1" name="Google Shape;8711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2" name="Google Shape;8712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3" name="Google Shape;8713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4" name="Google Shape;8714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5" name="Google Shape;8715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6" name="Google Shape;8716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7" name="Google Shape;8717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8" name="Google Shape;8718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9" name="Google Shape;8719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0" name="Google Shape;8720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1" name="Google Shape;8721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2" name="Google Shape;8722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3" name="Google Shape;8723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4" name="Google Shape;8724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5" name="Google Shape;8725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6" name="Google Shape;8726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7" name="Google Shape;8727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8" name="Google Shape;8728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9" name="Google Shape;8729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0" name="Google Shape;8730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1" name="Google Shape;8731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2" name="Google Shape;8732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3" name="Google Shape;8733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4" name="Google Shape;8734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5" name="Google Shape;8735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6" name="Google Shape;8736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7" name="Google Shape;8737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8" name="Google Shape;8738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9" name="Google Shape;8739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0" name="Google Shape;8740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1" name="Google Shape;8741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2" name="Google Shape;8742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3" name="Google Shape;8743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4" name="Google Shape;8744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5" name="Google Shape;8745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6" name="Google Shape;8746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7" name="Google Shape;8747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8" name="Google Shape;8748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9" name="Google Shape;8749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0" name="Google Shape;8750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1" name="Google Shape;8751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2" name="Google Shape;8752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3" name="Google Shape;8753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4" name="Google Shape;8754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5" name="Google Shape;8755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6" name="Google Shape;8756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7" name="Google Shape;8757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8" name="Google Shape;8758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9" name="Google Shape;8759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0" name="Google Shape;8760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1" name="Google Shape;8761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2" name="Google Shape;8762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3" name="Google Shape;8763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4" name="Google Shape;8764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5" name="Google Shape;8765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6" name="Google Shape;8766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7" name="Google Shape;8767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8" name="Google Shape;8768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9" name="Google Shape;8769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0" name="Google Shape;8770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1" name="Google Shape;8771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2" name="Google Shape;8772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3" name="Google Shape;8773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4" name="Google Shape;8774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5" name="Google Shape;8775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6" name="Google Shape;8776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7" name="Google Shape;8777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8" name="Google Shape;8778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9" name="Google Shape;8779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0" name="Google Shape;8780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1" name="Google Shape;8781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2" name="Google Shape;8782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3" name="Google Shape;8783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4" name="Google Shape;8784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5" name="Google Shape;8785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6" name="Google Shape;8786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7" name="Google Shape;8787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8" name="Google Shape;8788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9" name="Google Shape;8789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0" name="Google Shape;8790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1" name="Google Shape;8791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2" name="Google Shape;8792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3" name="Google Shape;8793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4" name="Google Shape;8794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5" name="Google Shape;8795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6" name="Google Shape;8796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7" name="Google Shape;8797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8" name="Google Shape;8798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9" name="Google Shape;8799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0" name="Google Shape;8800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1" name="Google Shape;8801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2" name="Google Shape;8802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3" name="Google Shape;8803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4" name="Google Shape;8804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5" name="Google Shape;8805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6" name="Google Shape;8806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7" name="Google Shape;8807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8" name="Google Shape;8808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9" name="Google Shape;8809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0" name="Google Shape;8810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1" name="Google Shape;8811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2" name="Google Shape;8812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3" name="Google Shape;8813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4" name="Google Shape;8814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5" name="Google Shape;8815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6" name="Google Shape;8816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7" name="Google Shape;8817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8" name="Google Shape;8818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9" name="Google Shape;8819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0" name="Google Shape;8820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1" name="Google Shape;8821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2" name="Google Shape;8822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3" name="Google Shape;8823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4" name="Google Shape;8824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5" name="Google Shape;8825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6" name="Google Shape;8826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7" name="Google Shape;8827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8" name="Google Shape;8828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9" name="Google Shape;8829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0" name="Google Shape;8830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1" name="Google Shape;8831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2" name="Google Shape;8832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3" name="Google Shape;8833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4" name="Google Shape;8834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5" name="Google Shape;8835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6" name="Google Shape;8836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7" name="Google Shape;8837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8" name="Google Shape;8838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9" name="Google Shape;8839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0" name="Google Shape;8840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1" name="Google Shape;8841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2" name="Google Shape;8842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3" name="Google Shape;8843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4" name="Google Shape;8844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5" name="Google Shape;8845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6" name="Google Shape;8846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7" name="Google Shape;8847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8" name="Google Shape;8848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9" name="Google Shape;8849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0" name="Google Shape;8850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1" name="Google Shape;8851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2" name="Google Shape;8852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3" name="Google Shape;8853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4" name="Google Shape;8854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5" name="Google Shape;8855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6" name="Google Shape;8856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7" name="Google Shape;8857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8" name="Google Shape;8858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9" name="Google Shape;8859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0" name="Google Shape;8860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1" name="Google Shape;8861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2" name="Google Shape;8862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3" name="Google Shape;8863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4" name="Google Shape;8864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5" name="Google Shape;8865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6" name="Google Shape;8866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7" name="Google Shape;8867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8" name="Google Shape;8868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9" name="Google Shape;8869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0" name="Google Shape;8870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1" name="Google Shape;8871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2" name="Google Shape;8872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3" name="Google Shape;8873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4" name="Google Shape;8874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5" name="Google Shape;8875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6" name="Google Shape;8876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7" name="Google Shape;8877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8" name="Google Shape;8878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9" name="Google Shape;8879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0" name="Google Shape;8880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1" name="Google Shape;8881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2" name="Google Shape;8882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3" name="Google Shape;8883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4" name="Google Shape;8884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5" name="Google Shape;8885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6" name="Google Shape;8886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7" name="Google Shape;8887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8" name="Google Shape;8888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9" name="Google Shape;8889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0" name="Google Shape;8890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1" name="Google Shape;8891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2" name="Google Shape;8892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3" name="Google Shape;8893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4" name="Google Shape;8894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5" name="Google Shape;8895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6" name="Google Shape;8896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7" name="Google Shape;8897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8" name="Google Shape;8898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9" name="Google Shape;8899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0" name="Google Shape;8900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1" name="Google Shape;8901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2" name="Google Shape;8902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3" name="Google Shape;8903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4" name="Google Shape;8904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5" name="Google Shape;8905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6" name="Google Shape;8906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7" name="Google Shape;8907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8" name="Google Shape;8908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9" name="Google Shape;8909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0" name="Google Shape;8910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1" name="Google Shape;8911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2" name="Google Shape;8912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3" name="Google Shape;8913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4" name="Google Shape;8914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5" name="Google Shape;8915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6" name="Google Shape;8916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7" name="Google Shape;8917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8" name="Google Shape;8918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9" name="Google Shape;8919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0" name="Google Shape;8920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1" name="Google Shape;8921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2" name="Google Shape;8922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3" name="Google Shape;8923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4" name="Google Shape;8924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5" name="Google Shape;8925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6" name="Google Shape;8926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7" name="Google Shape;8927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8" name="Google Shape;8928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9" name="Google Shape;8929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0" name="Google Shape;8930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1" name="Google Shape;8931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2" name="Google Shape;8932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3" name="Google Shape;8933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4" name="Google Shape;8934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5" name="Google Shape;8935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6" name="Google Shape;8936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7" name="Google Shape;8937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8" name="Google Shape;8938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9" name="Google Shape;8939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0" name="Google Shape;8940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1" name="Google Shape;8941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2" name="Google Shape;8942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3" name="Google Shape;8943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4" name="Google Shape;8944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5" name="Google Shape;8945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6" name="Google Shape;8946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7" name="Google Shape;8947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8" name="Google Shape;8948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9" name="Google Shape;8949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0" name="Google Shape;8950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1" name="Google Shape;8951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2" name="Google Shape;8952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3" name="Google Shape;8953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4" name="Google Shape;8954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5" name="Google Shape;8955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6" name="Google Shape;8956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7" name="Google Shape;8957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8" name="Google Shape;8958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9" name="Google Shape;8959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0" name="Google Shape;8960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1" name="Google Shape;8961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2" name="Google Shape;8962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3" name="Google Shape;8963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4" name="Google Shape;8964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5" name="Google Shape;8965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6" name="Google Shape;8966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7" name="Google Shape;8967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8" name="Google Shape;8968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9" name="Google Shape;8969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0" name="Google Shape;8970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1" name="Google Shape;8971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2" name="Google Shape;8972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3" name="Google Shape;8973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4" name="Google Shape;8974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5" name="Google Shape;8975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6" name="Google Shape;8976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7" name="Google Shape;8977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8" name="Google Shape;8978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9" name="Google Shape;8979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0" name="Google Shape;8980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1" name="Google Shape;8981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2" name="Google Shape;8982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3" name="Google Shape;8983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4" name="Google Shape;8984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5" name="Google Shape;8985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6" name="Google Shape;8986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7" name="Google Shape;8987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8" name="Google Shape;8988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9" name="Google Shape;8989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0" name="Google Shape;8990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91" name="Google Shape;8991;p11"/>
          <p:cNvGrpSpPr/>
          <p:nvPr/>
        </p:nvGrpSpPr>
        <p:grpSpPr>
          <a:xfrm rot="-3109822" flipH="1">
            <a:off x="10599210" y="2180106"/>
            <a:ext cx="1580764" cy="3928159"/>
            <a:chOff x="757300" y="1884600"/>
            <a:chExt cx="457350" cy="1136525"/>
          </a:xfrm>
        </p:grpSpPr>
        <p:sp>
          <p:nvSpPr>
            <p:cNvPr id="8992" name="Google Shape;8992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3" name="Google Shape;8993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4" name="Google Shape;8994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5" name="Google Shape;8995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6" name="Google Shape;8996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7" name="Google Shape;8997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8" name="Google Shape;8998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9" name="Google Shape;8999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0" name="Google Shape;9000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1" name="Google Shape;9001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2" name="Google Shape;9002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3" name="Google Shape;9003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4" name="Google Shape;9004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5" name="Google Shape;9005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6" name="Google Shape;9006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7" name="Google Shape;9007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8" name="Google Shape;9008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9" name="Google Shape;9009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0" name="Google Shape;9010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1" name="Google Shape;9011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2" name="Google Shape;9012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3" name="Google Shape;9013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4" name="Google Shape;9014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5" name="Google Shape;9015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6" name="Google Shape;9016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7" name="Google Shape;9017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8" name="Google Shape;9018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9" name="Google Shape;9019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0" name="Google Shape;9020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1" name="Google Shape;9021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2" name="Google Shape;9022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3" name="Google Shape;9023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4" name="Google Shape;9024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5" name="Google Shape;9025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6" name="Google Shape;9026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7" name="Google Shape;9027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8" name="Google Shape;9028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9" name="Google Shape;9029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0" name="Google Shape;9030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1" name="Google Shape;9031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2" name="Google Shape;9032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3" name="Google Shape;9033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4" name="Google Shape;9034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5" name="Google Shape;9035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6" name="Google Shape;9036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7" name="Google Shape;9037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8" name="Google Shape;9038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9" name="Google Shape;9039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0" name="Google Shape;9040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1" name="Google Shape;9041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2" name="Google Shape;9042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3" name="Google Shape;9043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4" name="Google Shape;9044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5" name="Google Shape;9045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6" name="Google Shape;9046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7" name="Google Shape;9047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8" name="Google Shape;9048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9" name="Google Shape;9049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0" name="Google Shape;9050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1" name="Google Shape;9051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2" name="Google Shape;9052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3" name="Google Shape;9053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4" name="Google Shape;9054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5" name="Google Shape;9055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6" name="Google Shape;9056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7" name="Google Shape;9057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8" name="Google Shape;9058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9" name="Google Shape;9059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0" name="Google Shape;9060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1" name="Google Shape;9061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2" name="Google Shape;9062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3" name="Google Shape;9063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4" name="Google Shape;9064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5" name="Google Shape;9065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6" name="Google Shape;9066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7" name="Google Shape;9067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8" name="Google Shape;9068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9" name="Google Shape;9069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0" name="Google Shape;9070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1" name="Google Shape;9071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2" name="Google Shape;9072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3" name="Google Shape;9073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4" name="Google Shape;9074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5" name="Google Shape;9075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6" name="Google Shape;9076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7" name="Google Shape;9077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8" name="Google Shape;9078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9" name="Google Shape;9079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0" name="Google Shape;9080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1" name="Google Shape;9081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2" name="Google Shape;9082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3" name="Google Shape;9083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4" name="Google Shape;9084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5" name="Google Shape;9085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6" name="Google Shape;9086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7" name="Google Shape;9087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8" name="Google Shape;9088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9" name="Google Shape;9089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0" name="Google Shape;9090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1" name="Google Shape;9091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2" name="Google Shape;9092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3" name="Google Shape;9093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4" name="Google Shape;9094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5" name="Google Shape;9095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6" name="Google Shape;9096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7" name="Google Shape;9097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8" name="Google Shape;9098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9" name="Google Shape;9099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0" name="Google Shape;9100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1" name="Google Shape;9101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2" name="Google Shape;9102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3" name="Google Shape;9103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4" name="Google Shape;9104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5" name="Google Shape;9105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6" name="Google Shape;9106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7" name="Google Shape;9107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8" name="Google Shape;9108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9" name="Google Shape;9109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0" name="Google Shape;9110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1" name="Google Shape;9111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2" name="Google Shape;9112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3" name="Google Shape;9113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4" name="Google Shape;9114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5" name="Google Shape;9115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6" name="Google Shape;9116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7" name="Google Shape;9117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8" name="Google Shape;9118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9" name="Google Shape;9119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0" name="Google Shape;9120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1" name="Google Shape;9121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2" name="Google Shape;9122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3" name="Google Shape;9123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4" name="Google Shape;9124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5" name="Google Shape;9125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6" name="Google Shape;9126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7" name="Google Shape;9127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8" name="Google Shape;9128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9" name="Google Shape;9129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0" name="Google Shape;9130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1" name="Google Shape;9131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2" name="Google Shape;9132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3" name="Google Shape;9133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4" name="Google Shape;9134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5" name="Google Shape;9135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136" name="Google Shape;9136;p11"/>
          <p:cNvGrpSpPr/>
          <p:nvPr/>
        </p:nvGrpSpPr>
        <p:grpSpPr>
          <a:xfrm rot="-3951173">
            <a:off x="484374" y="5731242"/>
            <a:ext cx="1789143" cy="1803413"/>
            <a:chOff x="2053525" y="1963725"/>
            <a:chExt cx="379225" cy="382250"/>
          </a:xfrm>
        </p:grpSpPr>
        <p:sp>
          <p:nvSpPr>
            <p:cNvPr id="9137" name="Google Shape;9137;p1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8" name="Google Shape;9138;p1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9" name="Google Shape;9139;p1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0" name="Google Shape;9140;p1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1" name="Google Shape;9141;p1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2" name="Google Shape;9142;p1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3" name="Google Shape;9143;p1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4" name="Google Shape;9144;p1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5" name="Google Shape;9145;p1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6" name="Google Shape;9146;p1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7" name="Google Shape;9147;p1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8" name="Google Shape;9148;p1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9" name="Google Shape;9149;p1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0" name="Google Shape;9150;p1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1" name="Google Shape;9151;p1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2" name="Google Shape;9152;p1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3" name="Google Shape;9153;p1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4" name="Google Shape;9154;p1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5" name="Google Shape;9155;p1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6" name="Google Shape;9156;p1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7" name="Google Shape;9157;p1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8" name="Google Shape;9158;p1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9" name="Google Shape;9159;p1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0" name="Google Shape;9160;p1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1" name="Google Shape;9161;p1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2" name="Google Shape;9162;p1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3" name="Google Shape;9163;p1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4" name="Google Shape;9164;p1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5" name="Google Shape;9165;p1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6" name="Google Shape;9166;p1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7" name="Google Shape;9167;p1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8" name="Google Shape;9168;p1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9" name="Google Shape;9169;p1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0" name="Google Shape;9170;p1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1" name="Google Shape;9171;p1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2" name="Google Shape;9172;p1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3" name="Google Shape;9173;p1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4" name="Google Shape;9174;p1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5" name="Google Shape;9175;p1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6" name="Google Shape;9176;p1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7" name="Google Shape;9177;p1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8" name="Google Shape;9178;p1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9" name="Google Shape;9179;p1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0" name="Google Shape;9180;p1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1" name="Google Shape;9181;p1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2" name="Google Shape;9182;p1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3" name="Google Shape;9183;p1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4" name="Google Shape;9184;p1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5" name="Google Shape;9185;p1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6" name="Google Shape;9186;p1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7" name="Google Shape;9187;p1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8" name="Google Shape;9188;p1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9" name="Google Shape;9189;p1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0" name="Google Shape;9190;p1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1" name="Google Shape;9191;p1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2" name="Google Shape;9192;p1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3" name="Google Shape;9193;p1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4" name="Google Shape;9194;p1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5" name="Google Shape;9195;p1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6" name="Google Shape;9196;p1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7" name="Google Shape;9197;p1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8" name="Google Shape;9198;p1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9" name="Google Shape;9199;p1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0" name="Google Shape;9200;p1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1" name="Google Shape;9201;p1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2" name="Google Shape;9202;p1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3" name="Google Shape;9203;p1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4" name="Google Shape;9204;p1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5" name="Google Shape;9205;p1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6" name="Google Shape;9206;p1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7" name="Google Shape;9207;p1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8" name="Google Shape;9208;p1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9" name="Google Shape;9209;p1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0" name="Google Shape;9210;p1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1" name="Google Shape;9211;p1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2" name="Google Shape;9212;p1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3" name="Google Shape;9213;p1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4" name="Google Shape;9214;p1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5" name="Google Shape;9215;p1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6" name="Google Shape;9216;p1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7" name="Google Shape;9217;p1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8" name="Google Shape;9218;p1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9" name="Google Shape;9219;p1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0" name="Google Shape;9220;p1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1" name="Google Shape;9221;p1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2" name="Google Shape;9222;p1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3" name="Google Shape;9223;p1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4" name="Google Shape;9224;p1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5" name="Google Shape;9225;p1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6" name="Google Shape;9226;p1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7" name="Google Shape;9227;p1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8" name="Google Shape;9228;p1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9" name="Google Shape;9229;p1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0" name="Google Shape;9230;p1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1" name="Google Shape;9231;p1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2" name="Google Shape;9232;p1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3" name="Google Shape;9233;p1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4" name="Google Shape;9234;p1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5" name="Google Shape;9235;p1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6" name="Google Shape;9236;p1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7" name="Google Shape;9237;p1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8" name="Google Shape;9238;p1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9" name="Google Shape;9239;p1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0" name="Google Shape;9240;p1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1" name="Google Shape;9241;p1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2" name="Google Shape;9242;p1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3" name="Google Shape;9243;p1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4" name="Google Shape;9244;p1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5" name="Google Shape;9245;p1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6" name="Google Shape;9246;p1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7" name="Google Shape;9247;p1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8" name="Google Shape;9248;p1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9" name="Google Shape;9249;p1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0" name="Google Shape;9250;p1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1" name="Google Shape;9251;p1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2" name="Google Shape;9252;p1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3" name="Google Shape;9253;p1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4" name="Google Shape;9254;p1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5" name="Google Shape;9255;p1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6" name="Google Shape;9256;p1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7" name="Google Shape;9257;p1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8" name="Google Shape;9258;p1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9" name="Google Shape;9259;p1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0" name="Google Shape;9260;p1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1" name="Google Shape;9261;p1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2" name="Google Shape;9262;p1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3" name="Google Shape;9263;p1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4" name="Google Shape;9264;p1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5" name="Google Shape;9265;p1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6" name="Google Shape;9266;p1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7" name="Google Shape;9267;p1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8" name="Google Shape;9268;p1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9" name="Google Shape;9269;p1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0" name="Google Shape;9270;p1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1" name="Google Shape;9271;p1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2" name="Google Shape;9272;p1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3" name="Google Shape;9273;p1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4" name="Google Shape;9274;p1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5" name="Google Shape;9275;p1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6" name="Google Shape;9276;p1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7" name="Google Shape;9277;p1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8" name="Google Shape;9278;p1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9" name="Google Shape;9279;p1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0" name="Google Shape;9280;p1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1" name="Google Shape;9281;p1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2" name="Google Shape;9282;p1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3" name="Google Shape;9283;p1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4" name="Google Shape;9284;p1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5" name="Google Shape;9285;p1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6" name="Google Shape;9286;p1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7" name="Google Shape;9287;p1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8" name="Google Shape;9288;p1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9" name="Google Shape;9289;p1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0" name="Google Shape;9290;p1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1" name="Google Shape;9291;p1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2" name="Google Shape;9292;p1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3" name="Google Shape;9293;p1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4" name="Google Shape;9294;p1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5" name="Google Shape;9295;p1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6" name="Google Shape;9296;p1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7" name="Google Shape;9297;p1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8" name="Google Shape;9298;p1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9" name="Google Shape;9299;p1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0" name="Google Shape;9300;p1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301" name="Google Shape;9301;p11"/>
          <p:cNvGrpSpPr/>
          <p:nvPr/>
        </p:nvGrpSpPr>
        <p:grpSpPr>
          <a:xfrm rot="-2416220">
            <a:off x="10832694" y="5674441"/>
            <a:ext cx="1269181" cy="1897755"/>
            <a:chOff x="1916600" y="2548900"/>
            <a:chExt cx="516750" cy="772675"/>
          </a:xfrm>
        </p:grpSpPr>
        <p:sp>
          <p:nvSpPr>
            <p:cNvPr id="9302" name="Google Shape;9302;p11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3" name="Google Shape;9303;p11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4" name="Google Shape;9304;p11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5" name="Google Shape;9305;p11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6" name="Google Shape;9306;p11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7" name="Google Shape;9307;p11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8" name="Google Shape;9308;p11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9" name="Google Shape;9309;p11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0" name="Google Shape;9310;p11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1" name="Google Shape;9311;p11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2" name="Google Shape;9312;p11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3" name="Google Shape;9313;p11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4" name="Google Shape;9314;p11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5" name="Google Shape;9315;p11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6" name="Google Shape;9316;p11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7" name="Google Shape;9317;p11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8" name="Google Shape;9318;p11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9" name="Google Shape;9319;p11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0" name="Google Shape;9320;p11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1" name="Google Shape;9321;p11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2" name="Google Shape;9322;p11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3" name="Google Shape;9323;p11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4" name="Google Shape;9324;p11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5" name="Google Shape;9325;p11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6" name="Google Shape;9326;p11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7" name="Google Shape;9327;p11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8" name="Google Shape;9328;p11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9" name="Google Shape;9329;p11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0" name="Google Shape;9330;p11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1" name="Google Shape;9331;p11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2" name="Google Shape;9332;p11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3" name="Google Shape;9333;p11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4" name="Google Shape;9334;p11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5" name="Google Shape;9335;p11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6" name="Google Shape;9336;p11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7" name="Google Shape;9337;p11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8" name="Google Shape;9338;p11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9" name="Google Shape;9339;p11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0" name="Google Shape;9340;p11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1" name="Google Shape;9341;p11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2" name="Google Shape;9342;p11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3" name="Google Shape;9343;p11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4" name="Google Shape;9344;p11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5" name="Google Shape;9345;p11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6" name="Google Shape;9346;p11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7" name="Google Shape;9347;p11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8" name="Google Shape;9348;p11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9" name="Google Shape;9349;p11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0" name="Google Shape;9350;p11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1" name="Google Shape;9351;p11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2" name="Google Shape;9352;p11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3" name="Google Shape;9353;p11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4" name="Google Shape;9354;p11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5" name="Google Shape;9355;p11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6" name="Google Shape;9356;p11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7" name="Google Shape;9357;p11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8" name="Google Shape;9358;p11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9" name="Google Shape;9359;p11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0" name="Google Shape;9360;p11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1" name="Google Shape;9361;p11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2" name="Google Shape;9362;p11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3" name="Google Shape;9363;p11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4" name="Google Shape;9364;p11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5" name="Google Shape;9365;p11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6" name="Google Shape;9366;p11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7" name="Google Shape;9367;p11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8" name="Google Shape;9368;p11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9" name="Google Shape;9369;p11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0" name="Google Shape;9370;p11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1" name="Google Shape;9371;p11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2" name="Google Shape;9372;p11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3" name="Google Shape;9373;p11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4" name="Google Shape;9374;p11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5" name="Google Shape;9375;p11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6" name="Google Shape;9376;p11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7" name="Google Shape;9377;p11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8" name="Google Shape;9378;p11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9" name="Google Shape;9379;p11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0" name="Google Shape;9380;p11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1" name="Google Shape;9381;p11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2" name="Google Shape;9382;p11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3" name="Google Shape;9383;p11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4" name="Google Shape;9384;p11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5" name="Google Shape;9385;p11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6" name="Google Shape;9386;p11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7" name="Google Shape;9387;p11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8" name="Google Shape;9388;p11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9" name="Google Shape;9389;p11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0" name="Google Shape;9390;p11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1" name="Google Shape;9391;p11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2" name="Google Shape;9392;p11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3" name="Google Shape;9393;p11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4" name="Google Shape;9394;p11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5" name="Google Shape;9395;p11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6" name="Google Shape;9396;p11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7" name="Google Shape;9397;p11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8" name="Google Shape;9398;p11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9" name="Google Shape;9399;p11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0" name="Google Shape;9400;p11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1" name="Google Shape;9401;p11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2" name="Google Shape;9402;p11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3" name="Google Shape;9403;p11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4" name="Google Shape;9404;p11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5" name="Google Shape;9405;p11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6" name="Google Shape;9406;p11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7" name="Google Shape;9407;p11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8" name="Google Shape;9408;p11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9" name="Google Shape;9409;p11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0" name="Google Shape;9410;p11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1" name="Google Shape;9411;p11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2" name="Google Shape;9412;p11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3" name="Google Shape;9413;p11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4" name="Google Shape;9414;p11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5" name="Google Shape;9415;p11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6" name="Google Shape;9416;p11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7" name="Google Shape;9417;p11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8" name="Google Shape;9418;p11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9" name="Google Shape;9419;p11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0" name="Google Shape;9420;p11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1" name="Google Shape;9421;p11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2" name="Google Shape;9422;p11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3" name="Google Shape;9423;p11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4" name="Google Shape;9424;p11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5" name="Google Shape;9425;p11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6" name="Google Shape;9426;p11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7" name="Google Shape;9427;p11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8" name="Google Shape;9428;p11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9" name="Google Shape;9429;p11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0" name="Google Shape;9430;p11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1" name="Google Shape;9431;p11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2" name="Google Shape;9432;p11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3" name="Google Shape;9433;p11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4" name="Google Shape;9434;p11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5" name="Google Shape;9435;p11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6" name="Google Shape;9436;p11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7" name="Google Shape;9437;p11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8" name="Google Shape;9438;p11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9" name="Google Shape;9439;p11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0" name="Google Shape;9440;p11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1" name="Google Shape;9441;p11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2" name="Google Shape;9442;p11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3" name="Google Shape;9443;p11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4" name="Google Shape;9444;p11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5" name="Google Shape;9445;p11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6" name="Google Shape;9446;p11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7" name="Google Shape;9447;p11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8" name="Google Shape;9448;p11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9" name="Google Shape;9449;p11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0" name="Google Shape;9450;p11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1" name="Google Shape;9451;p11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2" name="Google Shape;9452;p11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3" name="Google Shape;9453;p11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4" name="Google Shape;9454;p11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5" name="Google Shape;9455;p11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6" name="Google Shape;9456;p11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7" name="Google Shape;9457;p11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8" name="Google Shape;9458;p11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9" name="Google Shape;9459;p11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0" name="Google Shape;9460;p11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1" name="Google Shape;9461;p11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2" name="Google Shape;9462;p11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3" name="Google Shape;9463;p11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4" name="Google Shape;9464;p11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5" name="Google Shape;9465;p11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6" name="Google Shape;9466;p11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7" name="Google Shape;9467;p11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8" name="Google Shape;9468;p11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9" name="Google Shape;9469;p11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0" name="Google Shape;9470;p11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1" name="Google Shape;9471;p11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2" name="Google Shape;9472;p11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3" name="Google Shape;9473;p11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4" name="Google Shape;9474;p11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5" name="Google Shape;9475;p11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6" name="Google Shape;9476;p11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7" name="Google Shape;9477;p11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8" name="Google Shape;9478;p11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9" name="Google Shape;9479;p11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0" name="Google Shape;9480;p11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1" name="Google Shape;9481;p11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2" name="Google Shape;9482;p11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3" name="Google Shape;9483;p11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4" name="Google Shape;9484;p11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5" name="Google Shape;9485;p11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6" name="Google Shape;9486;p11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7" name="Google Shape;9487;p11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8" name="Google Shape;9488;p11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9" name="Google Shape;9489;p11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0" name="Google Shape;9490;p11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1" name="Google Shape;9491;p11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2" name="Google Shape;9492;p11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3" name="Google Shape;9493;p11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4" name="Google Shape;9494;p11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5" name="Google Shape;9495;p11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6" name="Google Shape;9496;p11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7" name="Google Shape;9497;p11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8" name="Google Shape;9498;p11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9" name="Google Shape;9499;p11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500" name="Google Shape;9500;p11"/>
          <p:cNvSpPr txBox="1">
            <a:spLocks noGrp="1"/>
          </p:cNvSpPr>
          <p:nvPr>
            <p:ph type="title" hasCustomPrompt="1"/>
          </p:nvPr>
        </p:nvSpPr>
        <p:spPr>
          <a:xfrm>
            <a:off x="2321567" y="3272733"/>
            <a:ext cx="7546800" cy="18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9pPr>
          </a:lstStyle>
          <a:p>
            <a:r>
              <a:t>xx%</a:t>
            </a:r>
          </a:p>
        </p:txBody>
      </p:sp>
      <p:sp>
        <p:nvSpPr>
          <p:cNvPr id="9501" name="Google Shape;9501;p11"/>
          <p:cNvSpPr txBox="1">
            <a:spLocks noGrp="1"/>
          </p:cNvSpPr>
          <p:nvPr>
            <p:ph type="subTitle" idx="1"/>
          </p:nvPr>
        </p:nvSpPr>
        <p:spPr>
          <a:xfrm>
            <a:off x="3182200" y="5113517"/>
            <a:ext cx="58276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9815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5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6341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8" name="Google Shape;9518;p14"/>
          <p:cNvGrpSpPr/>
          <p:nvPr/>
        </p:nvGrpSpPr>
        <p:grpSpPr>
          <a:xfrm rot="4288847">
            <a:off x="-100399" y="4370268"/>
            <a:ext cx="2548208" cy="3810229"/>
            <a:chOff x="1916600" y="2548900"/>
            <a:chExt cx="516750" cy="772675"/>
          </a:xfrm>
        </p:grpSpPr>
        <p:sp>
          <p:nvSpPr>
            <p:cNvPr id="9519" name="Google Shape;9519;p1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0" name="Google Shape;9520;p1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1" name="Google Shape;9521;p1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2" name="Google Shape;9522;p1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3" name="Google Shape;9523;p1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4" name="Google Shape;9524;p1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5" name="Google Shape;9525;p1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6" name="Google Shape;9526;p1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7" name="Google Shape;9527;p1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8" name="Google Shape;9528;p1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9" name="Google Shape;9529;p1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0" name="Google Shape;9530;p1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1" name="Google Shape;9531;p1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2" name="Google Shape;9532;p1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3" name="Google Shape;9533;p1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4" name="Google Shape;9534;p1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5" name="Google Shape;9535;p1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6" name="Google Shape;9536;p1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7" name="Google Shape;9537;p1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8" name="Google Shape;9538;p1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9" name="Google Shape;9539;p1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0" name="Google Shape;9540;p1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1" name="Google Shape;9541;p1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2" name="Google Shape;9542;p1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3" name="Google Shape;9543;p1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4" name="Google Shape;9544;p1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5" name="Google Shape;9545;p1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6" name="Google Shape;9546;p1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7" name="Google Shape;9547;p1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8" name="Google Shape;9548;p1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9" name="Google Shape;9549;p1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0" name="Google Shape;9550;p1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1" name="Google Shape;9551;p1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2" name="Google Shape;9552;p1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3" name="Google Shape;9553;p1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4" name="Google Shape;9554;p1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5" name="Google Shape;9555;p1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6" name="Google Shape;9556;p1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7" name="Google Shape;9557;p1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8" name="Google Shape;9558;p1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9" name="Google Shape;9559;p1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0" name="Google Shape;9560;p1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1" name="Google Shape;9561;p1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2" name="Google Shape;9562;p1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3" name="Google Shape;9563;p1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4" name="Google Shape;9564;p1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5" name="Google Shape;9565;p1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6" name="Google Shape;9566;p1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7" name="Google Shape;9567;p1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8" name="Google Shape;9568;p1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9" name="Google Shape;9569;p1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0" name="Google Shape;9570;p1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1" name="Google Shape;9571;p1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2" name="Google Shape;9572;p1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3" name="Google Shape;9573;p1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4" name="Google Shape;9574;p1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5" name="Google Shape;9575;p1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6" name="Google Shape;9576;p1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7" name="Google Shape;9577;p1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8" name="Google Shape;9578;p1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9" name="Google Shape;9579;p1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0" name="Google Shape;9580;p1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1" name="Google Shape;9581;p1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2" name="Google Shape;9582;p1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3" name="Google Shape;9583;p1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4" name="Google Shape;9584;p1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5" name="Google Shape;9585;p1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6" name="Google Shape;9586;p1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7" name="Google Shape;9587;p1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8" name="Google Shape;9588;p1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9" name="Google Shape;9589;p1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0" name="Google Shape;9590;p1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1" name="Google Shape;9591;p1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2" name="Google Shape;9592;p1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3" name="Google Shape;9593;p1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4" name="Google Shape;9594;p1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5" name="Google Shape;9595;p1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6" name="Google Shape;9596;p1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7" name="Google Shape;9597;p1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8" name="Google Shape;9598;p1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9" name="Google Shape;9599;p1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0" name="Google Shape;9600;p1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1" name="Google Shape;9601;p1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2" name="Google Shape;9602;p1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3" name="Google Shape;9603;p1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4" name="Google Shape;9604;p1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5" name="Google Shape;9605;p1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6" name="Google Shape;9606;p1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7" name="Google Shape;9607;p1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8" name="Google Shape;9608;p1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9" name="Google Shape;9609;p1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0" name="Google Shape;9610;p1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1" name="Google Shape;9611;p1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2" name="Google Shape;9612;p1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3" name="Google Shape;9613;p1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4" name="Google Shape;9614;p1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5" name="Google Shape;9615;p1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6" name="Google Shape;9616;p1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7" name="Google Shape;9617;p1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8" name="Google Shape;9618;p1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9" name="Google Shape;9619;p1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0" name="Google Shape;9620;p1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1" name="Google Shape;9621;p1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2" name="Google Shape;9622;p1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3" name="Google Shape;9623;p1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4" name="Google Shape;9624;p1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5" name="Google Shape;9625;p1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6" name="Google Shape;9626;p1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7" name="Google Shape;9627;p1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8" name="Google Shape;9628;p1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9" name="Google Shape;9629;p1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0" name="Google Shape;9630;p1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1" name="Google Shape;9631;p1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2" name="Google Shape;9632;p1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3" name="Google Shape;9633;p1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4" name="Google Shape;9634;p1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5" name="Google Shape;9635;p1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6" name="Google Shape;9636;p1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7" name="Google Shape;9637;p1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8" name="Google Shape;9638;p1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9" name="Google Shape;9639;p1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0" name="Google Shape;9640;p1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1" name="Google Shape;9641;p1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2" name="Google Shape;9642;p1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3" name="Google Shape;9643;p1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4" name="Google Shape;9644;p1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5" name="Google Shape;9645;p1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6" name="Google Shape;9646;p1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7" name="Google Shape;9647;p1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8" name="Google Shape;9648;p1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9" name="Google Shape;9649;p1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0" name="Google Shape;9650;p1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1" name="Google Shape;9651;p1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2" name="Google Shape;9652;p1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3" name="Google Shape;9653;p1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4" name="Google Shape;9654;p1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5" name="Google Shape;9655;p1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6" name="Google Shape;9656;p1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7" name="Google Shape;9657;p1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8" name="Google Shape;9658;p1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9" name="Google Shape;9659;p1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0" name="Google Shape;9660;p1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1" name="Google Shape;9661;p1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2" name="Google Shape;9662;p1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3" name="Google Shape;9663;p1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4" name="Google Shape;9664;p1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5" name="Google Shape;9665;p1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6" name="Google Shape;9666;p1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7" name="Google Shape;9667;p1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8" name="Google Shape;9668;p1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9" name="Google Shape;9669;p1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0" name="Google Shape;9670;p1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1" name="Google Shape;9671;p1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2" name="Google Shape;9672;p1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3" name="Google Shape;9673;p1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4" name="Google Shape;9674;p1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5" name="Google Shape;9675;p1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6" name="Google Shape;9676;p1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7" name="Google Shape;9677;p1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8" name="Google Shape;9678;p1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9" name="Google Shape;9679;p1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0" name="Google Shape;9680;p1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1" name="Google Shape;9681;p1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2" name="Google Shape;9682;p1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3" name="Google Shape;9683;p1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4" name="Google Shape;9684;p1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5" name="Google Shape;9685;p1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6" name="Google Shape;9686;p1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7" name="Google Shape;9687;p1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8" name="Google Shape;9688;p1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9" name="Google Shape;9689;p1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0" name="Google Shape;9690;p1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1" name="Google Shape;9691;p1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2" name="Google Shape;9692;p1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3" name="Google Shape;9693;p1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4" name="Google Shape;9694;p1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5" name="Google Shape;9695;p1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6" name="Google Shape;9696;p1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7" name="Google Shape;9697;p1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8" name="Google Shape;9698;p1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9" name="Google Shape;9699;p1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0" name="Google Shape;9700;p1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1" name="Google Shape;9701;p1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2" name="Google Shape;9702;p1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3" name="Google Shape;9703;p1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4" name="Google Shape;9704;p1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5" name="Google Shape;9705;p1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6" name="Google Shape;9706;p1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7" name="Google Shape;9707;p1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8" name="Google Shape;9708;p1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9" name="Google Shape;9709;p1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0" name="Google Shape;9710;p1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1" name="Google Shape;9711;p1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2" name="Google Shape;9712;p1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3" name="Google Shape;9713;p1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4" name="Google Shape;9714;p1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5" name="Google Shape;9715;p1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6" name="Google Shape;9716;p1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17" name="Google Shape;9717;p14"/>
          <p:cNvGrpSpPr/>
          <p:nvPr/>
        </p:nvGrpSpPr>
        <p:grpSpPr>
          <a:xfrm rot="-1638795">
            <a:off x="581300" y="430069"/>
            <a:ext cx="2888269" cy="3422252"/>
            <a:chOff x="6445425" y="2096200"/>
            <a:chExt cx="561725" cy="665600"/>
          </a:xfrm>
        </p:grpSpPr>
        <p:sp>
          <p:nvSpPr>
            <p:cNvPr id="9718" name="Google Shape;9718;p14"/>
            <p:cNvSpPr/>
            <p:nvPr/>
          </p:nvSpPr>
          <p:spPr>
            <a:xfrm>
              <a:off x="6477875" y="2199175"/>
              <a:ext cx="432525" cy="559625"/>
            </a:xfrm>
            <a:custGeom>
              <a:avLst/>
              <a:gdLst/>
              <a:ahLst/>
              <a:cxnLst/>
              <a:rect l="l" t="t" r="r" b="b"/>
              <a:pathLst>
                <a:path w="17301" h="22385" extrusionOk="0">
                  <a:moveTo>
                    <a:pt x="8097" y="17111"/>
                  </a:moveTo>
                  <a:cubicBezTo>
                    <a:pt x="8347" y="17516"/>
                    <a:pt x="8585" y="17968"/>
                    <a:pt x="8645" y="18397"/>
                  </a:cubicBezTo>
                  <a:lnTo>
                    <a:pt x="7525" y="19516"/>
                  </a:lnTo>
                  <a:cubicBezTo>
                    <a:pt x="7395" y="19647"/>
                    <a:pt x="7311" y="19814"/>
                    <a:pt x="7299" y="19957"/>
                  </a:cubicBezTo>
                  <a:cubicBezTo>
                    <a:pt x="7085" y="20004"/>
                    <a:pt x="6859" y="20028"/>
                    <a:pt x="6668" y="20028"/>
                  </a:cubicBezTo>
                  <a:cubicBezTo>
                    <a:pt x="6621" y="20028"/>
                    <a:pt x="6573" y="20028"/>
                    <a:pt x="6525" y="20016"/>
                  </a:cubicBezTo>
                  <a:cubicBezTo>
                    <a:pt x="6859" y="19540"/>
                    <a:pt x="7085" y="19016"/>
                    <a:pt x="7240" y="18480"/>
                  </a:cubicBezTo>
                  <a:cubicBezTo>
                    <a:pt x="7525" y="18028"/>
                    <a:pt x="7811" y="17575"/>
                    <a:pt x="8097" y="17111"/>
                  </a:cubicBezTo>
                  <a:close/>
                  <a:moveTo>
                    <a:pt x="915" y="1"/>
                  </a:moveTo>
                  <a:cubicBezTo>
                    <a:pt x="581" y="1"/>
                    <a:pt x="243" y="194"/>
                    <a:pt x="179" y="538"/>
                  </a:cubicBezTo>
                  <a:cubicBezTo>
                    <a:pt x="1" y="1443"/>
                    <a:pt x="25" y="2681"/>
                    <a:pt x="918" y="3109"/>
                  </a:cubicBezTo>
                  <a:cubicBezTo>
                    <a:pt x="1287" y="4407"/>
                    <a:pt x="2049" y="5586"/>
                    <a:pt x="3120" y="6443"/>
                  </a:cubicBezTo>
                  <a:cubicBezTo>
                    <a:pt x="3277" y="6574"/>
                    <a:pt x="3459" y="6634"/>
                    <a:pt x="3638" y="6634"/>
                  </a:cubicBezTo>
                  <a:cubicBezTo>
                    <a:pt x="3704" y="6634"/>
                    <a:pt x="3770" y="6626"/>
                    <a:pt x="3835" y="6610"/>
                  </a:cubicBezTo>
                  <a:cubicBezTo>
                    <a:pt x="3930" y="7800"/>
                    <a:pt x="3894" y="8991"/>
                    <a:pt x="3954" y="10182"/>
                  </a:cubicBezTo>
                  <a:cubicBezTo>
                    <a:pt x="3954" y="10241"/>
                    <a:pt x="3954" y="10301"/>
                    <a:pt x="3942" y="10360"/>
                  </a:cubicBezTo>
                  <a:cubicBezTo>
                    <a:pt x="3870" y="10479"/>
                    <a:pt x="3823" y="10598"/>
                    <a:pt x="3835" y="10729"/>
                  </a:cubicBezTo>
                  <a:cubicBezTo>
                    <a:pt x="3846" y="10920"/>
                    <a:pt x="3882" y="11098"/>
                    <a:pt x="3894" y="11301"/>
                  </a:cubicBezTo>
                  <a:cubicBezTo>
                    <a:pt x="3882" y="12444"/>
                    <a:pt x="3966" y="13587"/>
                    <a:pt x="4085" y="14778"/>
                  </a:cubicBezTo>
                  <a:cubicBezTo>
                    <a:pt x="4144" y="15349"/>
                    <a:pt x="4168" y="15921"/>
                    <a:pt x="4132" y="16492"/>
                  </a:cubicBezTo>
                  <a:cubicBezTo>
                    <a:pt x="4168" y="16563"/>
                    <a:pt x="4180" y="16659"/>
                    <a:pt x="4180" y="16742"/>
                  </a:cubicBezTo>
                  <a:cubicBezTo>
                    <a:pt x="4192" y="17147"/>
                    <a:pt x="4085" y="17528"/>
                    <a:pt x="3989" y="17921"/>
                  </a:cubicBezTo>
                  <a:cubicBezTo>
                    <a:pt x="4013" y="18004"/>
                    <a:pt x="4049" y="18111"/>
                    <a:pt x="4025" y="18230"/>
                  </a:cubicBezTo>
                  <a:cubicBezTo>
                    <a:pt x="4013" y="18647"/>
                    <a:pt x="3930" y="19004"/>
                    <a:pt x="3775" y="19397"/>
                  </a:cubicBezTo>
                  <a:cubicBezTo>
                    <a:pt x="3704" y="19600"/>
                    <a:pt x="3561" y="19731"/>
                    <a:pt x="3418" y="19826"/>
                  </a:cubicBezTo>
                  <a:cubicBezTo>
                    <a:pt x="3358" y="19957"/>
                    <a:pt x="3311" y="20088"/>
                    <a:pt x="3251" y="20231"/>
                  </a:cubicBezTo>
                  <a:cubicBezTo>
                    <a:pt x="3180" y="20326"/>
                    <a:pt x="3120" y="20445"/>
                    <a:pt x="3108" y="20588"/>
                  </a:cubicBezTo>
                  <a:cubicBezTo>
                    <a:pt x="2932" y="21125"/>
                    <a:pt x="3415" y="21598"/>
                    <a:pt x="3869" y="21598"/>
                  </a:cubicBezTo>
                  <a:cubicBezTo>
                    <a:pt x="4088" y="21598"/>
                    <a:pt x="4302" y="21487"/>
                    <a:pt x="4430" y="21219"/>
                  </a:cubicBezTo>
                  <a:lnTo>
                    <a:pt x="4477" y="21135"/>
                  </a:lnTo>
                  <a:cubicBezTo>
                    <a:pt x="4597" y="21040"/>
                    <a:pt x="4716" y="20957"/>
                    <a:pt x="4835" y="20885"/>
                  </a:cubicBezTo>
                  <a:lnTo>
                    <a:pt x="4882" y="20921"/>
                  </a:lnTo>
                  <a:cubicBezTo>
                    <a:pt x="5025" y="21076"/>
                    <a:pt x="5192" y="21195"/>
                    <a:pt x="5370" y="21302"/>
                  </a:cubicBezTo>
                  <a:cubicBezTo>
                    <a:pt x="5132" y="21743"/>
                    <a:pt x="5573" y="22326"/>
                    <a:pt x="6073" y="22374"/>
                  </a:cubicBezTo>
                  <a:cubicBezTo>
                    <a:pt x="6157" y="22381"/>
                    <a:pt x="6240" y="22384"/>
                    <a:pt x="6323" y="22384"/>
                  </a:cubicBezTo>
                  <a:cubicBezTo>
                    <a:pt x="7336" y="22384"/>
                    <a:pt x="8275" y="21856"/>
                    <a:pt x="8847" y="21064"/>
                  </a:cubicBezTo>
                  <a:cubicBezTo>
                    <a:pt x="9907" y="20766"/>
                    <a:pt x="11038" y="20623"/>
                    <a:pt x="12121" y="20385"/>
                  </a:cubicBezTo>
                  <a:cubicBezTo>
                    <a:pt x="12217" y="20421"/>
                    <a:pt x="12300" y="20469"/>
                    <a:pt x="12395" y="20504"/>
                  </a:cubicBezTo>
                  <a:cubicBezTo>
                    <a:pt x="12523" y="20571"/>
                    <a:pt x="12647" y="20600"/>
                    <a:pt x="12764" y="20600"/>
                  </a:cubicBezTo>
                  <a:cubicBezTo>
                    <a:pt x="13128" y="20600"/>
                    <a:pt x="13418" y="20317"/>
                    <a:pt x="13491" y="19992"/>
                  </a:cubicBezTo>
                  <a:cubicBezTo>
                    <a:pt x="13907" y="19826"/>
                    <a:pt x="14324" y="19635"/>
                    <a:pt x="14705" y="19361"/>
                  </a:cubicBezTo>
                  <a:cubicBezTo>
                    <a:pt x="14788" y="19302"/>
                    <a:pt x="14884" y="19230"/>
                    <a:pt x="14967" y="19171"/>
                  </a:cubicBezTo>
                  <a:cubicBezTo>
                    <a:pt x="15083" y="19242"/>
                    <a:pt x="15213" y="19285"/>
                    <a:pt x="15353" y="19285"/>
                  </a:cubicBezTo>
                  <a:cubicBezTo>
                    <a:pt x="15472" y="19285"/>
                    <a:pt x="15598" y="19254"/>
                    <a:pt x="15729" y="19183"/>
                  </a:cubicBezTo>
                  <a:cubicBezTo>
                    <a:pt x="16693" y="18659"/>
                    <a:pt x="17003" y="17623"/>
                    <a:pt x="17074" y="16575"/>
                  </a:cubicBezTo>
                  <a:cubicBezTo>
                    <a:pt x="17110" y="16278"/>
                    <a:pt x="17110" y="15980"/>
                    <a:pt x="17110" y="15682"/>
                  </a:cubicBezTo>
                  <a:cubicBezTo>
                    <a:pt x="17301" y="14016"/>
                    <a:pt x="17265" y="12337"/>
                    <a:pt x="15991" y="11087"/>
                  </a:cubicBezTo>
                  <a:cubicBezTo>
                    <a:pt x="15836" y="10717"/>
                    <a:pt x="15657" y="10360"/>
                    <a:pt x="15443" y="10015"/>
                  </a:cubicBezTo>
                  <a:cubicBezTo>
                    <a:pt x="14503" y="8420"/>
                    <a:pt x="13193" y="7110"/>
                    <a:pt x="11728" y="6015"/>
                  </a:cubicBezTo>
                  <a:cubicBezTo>
                    <a:pt x="11669" y="5979"/>
                    <a:pt x="11621" y="5955"/>
                    <a:pt x="11574" y="5907"/>
                  </a:cubicBezTo>
                  <a:cubicBezTo>
                    <a:pt x="10966" y="5467"/>
                    <a:pt x="10335" y="5062"/>
                    <a:pt x="9704" y="4669"/>
                  </a:cubicBezTo>
                  <a:cubicBezTo>
                    <a:pt x="9597" y="4669"/>
                    <a:pt x="9490" y="4693"/>
                    <a:pt x="9407" y="4693"/>
                  </a:cubicBezTo>
                  <a:cubicBezTo>
                    <a:pt x="9398" y="4693"/>
                    <a:pt x="9390" y="4693"/>
                    <a:pt x="9382" y="4693"/>
                  </a:cubicBezTo>
                  <a:cubicBezTo>
                    <a:pt x="8980" y="4693"/>
                    <a:pt x="8751" y="4413"/>
                    <a:pt x="8704" y="4110"/>
                  </a:cubicBezTo>
                  <a:cubicBezTo>
                    <a:pt x="8597" y="4050"/>
                    <a:pt x="8490" y="3990"/>
                    <a:pt x="8395" y="3943"/>
                  </a:cubicBezTo>
                  <a:cubicBezTo>
                    <a:pt x="8585" y="3455"/>
                    <a:pt x="8704" y="2919"/>
                    <a:pt x="8752" y="2371"/>
                  </a:cubicBezTo>
                  <a:cubicBezTo>
                    <a:pt x="8966" y="2038"/>
                    <a:pt x="9228" y="1716"/>
                    <a:pt x="9466" y="1395"/>
                  </a:cubicBezTo>
                  <a:cubicBezTo>
                    <a:pt x="9862" y="867"/>
                    <a:pt x="9284" y="299"/>
                    <a:pt x="8762" y="299"/>
                  </a:cubicBezTo>
                  <a:cubicBezTo>
                    <a:pt x="8718" y="299"/>
                    <a:pt x="8675" y="303"/>
                    <a:pt x="8633" y="311"/>
                  </a:cubicBezTo>
                  <a:cubicBezTo>
                    <a:pt x="7470" y="497"/>
                    <a:pt x="6303" y="588"/>
                    <a:pt x="5137" y="588"/>
                  </a:cubicBezTo>
                  <a:cubicBezTo>
                    <a:pt x="4357" y="588"/>
                    <a:pt x="3577" y="547"/>
                    <a:pt x="2799" y="466"/>
                  </a:cubicBezTo>
                  <a:cubicBezTo>
                    <a:pt x="2764" y="461"/>
                    <a:pt x="2731" y="459"/>
                    <a:pt x="2700" y="459"/>
                  </a:cubicBezTo>
                  <a:cubicBezTo>
                    <a:pt x="2582" y="459"/>
                    <a:pt x="2488" y="493"/>
                    <a:pt x="2394" y="550"/>
                  </a:cubicBezTo>
                  <a:cubicBezTo>
                    <a:pt x="2156" y="419"/>
                    <a:pt x="1906" y="300"/>
                    <a:pt x="1620" y="192"/>
                  </a:cubicBezTo>
                  <a:cubicBezTo>
                    <a:pt x="1525" y="169"/>
                    <a:pt x="1441" y="145"/>
                    <a:pt x="1370" y="145"/>
                  </a:cubicBezTo>
                  <a:cubicBezTo>
                    <a:pt x="1241" y="47"/>
                    <a:pt x="1078" y="1"/>
                    <a:pt x="915" y="1"/>
                  </a:cubicBezTo>
                  <a:close/>
                </a:path>
              </a:pathLst>
            </a:custGeom>
            <a:solidFill>
              <a:srgbClr val="A39B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9" name="Google Shape;9719;p14"/>
            <p:cNvSpPr/>
            <p:nvPr/>
          </p:nvSpPr>
          <p:spPr>
            <a:xfrm>
              <a:off x="6445425" y="2096200"/>
              <a:ext cx="475400" cy="413000"/>
            </a:xfrm>
            <a:custGeom>
              <a:avLst/>
              <a:gdLst/>
              <a:ahLst/>
              <a:cxnLst/>
              <a:rect l="l" t="t" r="r" b="b"/>
              <a:pathLst>
                <a:path w="19016" h="16520" extrusionOk="0">
                  <a:moveTo>
                    <a:pt x="3263" y="4680"/>
                  </a:moveTo>
                  <a:cubicBezTo>
                    <a:pt x="3287" y="4680"/>
                    <a:pt x="3323" y="4704"/>
                    <a:pt x="3347" y="4704"/>
                  </a:cubicBezTo>
                  <a:cubicBezTo>
                    <a:pt x="4216" y="4823"/>
                    <a:pt x="5085" y="4907"/>
                    <a:pt x="5966" y="4954"/>
                  </a:cubicBezTo>
                  <a:cubicBezTo>
                    <a:pt x="6236" y="4962"/>
                    <a:pt x="6506" y="4965"/>
                    <a:pt x="6774" y="4965"/>
                  </a:cubicBezTo>
                  <a:cubicBezTo>
                    <a:pt x="7389" y="4965"/>
                    <a:pt x="8001" y="4945"/>
                    <a:pt x="8612" y="4896"/>
                  </a:cubicBezTo>
                  <a:lnTo>
                    <a:pt x="8612" y="4896"/>
                  </a:lnTo>
                  <a:cubicBezTo>
                    <a:pt x="8597" y="4898"/>
                    <a:pt x="8596" y="4908"/>
                    <a:pt x="8585" y="4919"/>
                  </a:cubicBezTo>
                  <a:lnTo>
                    <a:pt x="8276" y="5776"/>
                  </a:lnTo>
                  <a:cubicBezTo>
                    <a:pt x="8038" y="5788"/>
                    <a:pt x="7823" y="5931"/>
                    <a:pt x="7680" y="6145"/>
                  </a:cubicBezTo>
                  <a:cubicBezTo>
                    <a:pt x="7335" y="6633"/>
                    <a:pt x="6859" y="6990"/>
                    <a:pt x="6323" y="7264"/>
                  </a:cubicBezTo>
                  <a:cubicBezTo>
                    <a:pt x="6293" y="7266"/>
                    <a:pt x="6264" y="7267"/>
                    <a:pt x="6235" y="7267"/>
                  </a:cubicBezTo>
                  <a:cubicBezTo>
                    <a:pt x="5586" y="7267"/>
                    <a:pt x="5055" y="6807"/>
                    <a:pt x="4408" y="6807"/>
                  </a:cubicBezTo>
                  <a:cubicBezTo>
                    <a:pt x="4372" y="6807"/>
                    <a:pt x="4336" y="6809"/>
                    <a:pt x="4299" y="6812"/>
                  </a:cubicBezTo>
                  <a:cubicBezTo>
                    <a:pt x="3930" y="6347"/>
                    <a:pt x="3680" y="5812"/>
                    <a:pt x="3597" y="5228"/>
                  </a:cubicBezTo>
                  <a:cubicBezTo>
                    <a:pt x="3573" y="4978"/>
                    <a:pt x="3442" y="4800"/>
                    <a:pt x="3263" y="4680"/>
                  </a:cubicBezTo>
                  <a:close/>
                  <a:moveTo>
                    <a:pt x="1621" y="4354"/>
                  </a:moveTo>
                  <a:cubicBezTo>
                    <a:pt x="1650" y="4354"/>
                    <a:pt x="1709" y="4370"/>
                    <a:pt x="1799" y="4407"/>
                  </a:cubicBezTo>
                  <a:cubicBezTo>
                    <a:pt x="1846" y="4419"/>
                    <a:pt x="1894" y="4419"/>
                    <a:pt x="1930" y="4430"/>
                  </a:cubicBezTo>
                  <a:cubicBezTo>
                    <a:pt x="1680" y="4645"/>
                    <a:pt x="1537" y="5002"/>
                    <a:pt x="1751" y="5359"/>
                  </a:cubicBezTo>
                  <a:cubicBezTo>
                    <a:pt x="2323" y="6335"/>
                    <a:pt x="2370" y="7514"/>
                    <a:pt x="3001" y="8371"/>
                  </a:cubicBezTo>
                  <a:cubicBezTo>
                    <a:pt x="3001" y="8514"/>
                    <a:pt x="3025" y="8657"/>
                    <a:pt x="3049" y="8788"/>
                  </a:cubicBezTo>
                  <a:cubicBezTo>
                    <a:pt x="3061" y="8836"/>
                    <a:pt x="3061" y="8871"/>
                    <a:pt x="3085" y="8907"/>
                  </a:cubicBezTo>
                  <a:cubicBezTo>
                    <a:pt x="2989" y="8836"/>
                    <a:pt x="2930" y="8764"/>
                    <a:pt x="2882" y="8669"/>
                  </a:cubicBezTo>
                  <a:cubicBezTo>
                    <a:pt x="2466" y="8050"/>
                    <a:pt x="2156" y="7359"/>
                    <a:pt x="1954" y="6645"/>
                  </a:cubicBezTo>
                  <a:cubicBezTo>
                    <a:pt x="1894" y="6455"/>
                    <a:pt x="1775" y="6312"/>
                    <a:pt x="1608" y="6216"/>
                  </a:cubicBezTo>
                  <a:cubicBezTo>
                    <a:pt x="1573" y="5776"/>
                    <a:pt x="1596" y="5335"/>
                    <a:pt x="1632" y="4895"/>
                  </a:cubicBezTo>
                  <a:cubicBezTo>
                    <a:pt x="1632" y="4848"/>
                    <a:pt x="1667" y="4418"/>
                    <a:pt x="1656" y="4418"/>
                  </a:cubicBezTo>
                  <a:lnTo>
                    <a:pt x="1656" y="4418"/>
                  </a:lnTo>
                  <a:cubicBezTo>
                    <a:pt x="1656" y="4418"/>
                    <a:pt x="1656" y="4418"/>
                    <a:pt x="1656" y="4419"/>
                  </a:cubicBezTo>
                  <a:cubicBezTo>
                    <a:pt x="1596" y="4379"/>
                    <a:pt x="1585" y="4354"/>
                    <a:pt x="1621" y="4354"/>
                  </a:cubicBezTo>
                  <a:close/>
                  <a:moveTo>
                    <a:pt x="12221" y="1"/>
                  </a:moveTo>
                  <a:cubicBezTo>
                    <a:pt x="11514" y="1"/>
                    <a:pt x="10814" y="37"/>
                    <a:pt x="10121" y="73"/>
                  </a:cubicBezTo>
                  <a:cubicBezTo>
                    <a:pt x="10086" y="73"/>
                    <a:pt x="10050" y="85"/>
                    <a:pt x="10014" y="85"/>
                  </a:cubicBezTo>
                  <a:cubicBezTo>
                    <a:pt x="9931" y="180"/>
                    <a:pt x="9800" y="251"/>
                    <a:pt x="9645" y="287"/>
                  </a:cubicBezTo>
                  <a:cubicBezTo>
                    <a:pt x="7609" y="751"/>
                    <a:pt x="5728" y="1347"/>
                    <a:pt x="3882" y="2323"/>
                  </a:cubicBezTo>
                  <a:cubicBezTo>
                    <a:pt x="3156" y="2704"/>
                    <a:pt x="2358" y="3037"/>
                    <a:pt x="1751" y="3597"/>
                  </a:cubicBezTo>
                  <a:cubicBezTo>
                    <a:pt x="1025" y="4288"/>
                    <a:pt x="763" y="5300"/>
                    <a:pt x="501" y="6228"/>
                  </a:cubicBezTo>
                  <a:cubicBezTo>
                    <a:pt x="1" y="8062"/>
                    <a:pt x="25" y="10669"/>
                    <a:pt x="1323" y="12217"/>
                  </a:cubicBezTo>
                  <a:cubicBezTo>
                    <a:pt x="2335" y="13420"/>
                    <a:pt x="4013" y="13932"/>
                    <a:pt x="4716" y="15420"/>
                  </a:cubicBezTo>
                  <a:cubicBezTo>
                    <a:pt x="4763" y="15503"/>
                    <a:pt x="4775" y="15575"/>
                    <a:pt x="4787" y="15670"/>
                  </a:cubicBezTo>
                  <a:cubicBezTo>
                    <a:pt x="5025" y="15444"/>
                    <a:pt x="5144" y="15075"/>
                    <a:pt x="4978" y="14741"/>
                  </a:cubicBezTo>
                  <a:cubicBezTo>
                    <a:pt x="4966" y="14717"/>
                    <a:pt x="4954" y="14670"/>
                    <a:pt x="4918" y="14646"/>
                  </a:cubicBezTo>
                  <a:cubicBezTo>
                    <a:pt x="4966" y="14539"/>
                    <a:pt x="4978" y="14420"/>
                    <a:pt x="4978" y="14289"/>
                  </a:cubicBezTo>
                  <a:cubicBezTo>
                    <a:pt x="4859" y="13110"/>
                    <a:pt x="4954" y="11622"/>
                    <a:pt x="4359" y="10550"/>
                  </a:cubicBezTo>
                  <a:lnTo>
                    <a:pt x="4359" y="10550"/>
                  </a:lnTo>
                  <a:cubicBezTo>
                    <a:pt x="4668" y="10741"/>
                    <a:pt x="5013" y="10860"/>
                    <a:pt x="5335" y="10896"/>
                  </a:cubicBezTo>
                  <a:cubicBezTo>
                    <a:pt x="5335" y="10955"/>
                    <a:pt x="5323" y="11015"/>
                    <a:pt x="5323" y="11050"/>
                  </a:cubicBezTo>
                  <a:cubicBezTo>
                    <a:pt x="5180" y="12836"/>
                    <a:pt x="5752" y="14682"/>
                    <a:pt x="6704" y="16170"/>
                  </a:cubicBezTo>
                  <a:cubicBezTo>
                    <a:pt x="6855" y="16393"/>
                    <a:pt x="7145" y="16520"/>
                    <a:pt x="7418" y="16520"/>
                  </a:cubicBezTo>
                  <a:cubicBezTo>
                    <a:pt x="7728" y="16520"/>
                    <a:pt x="8017" y="16358"/>
                    <a:pt x="8061" y="15991"/>
                  </a:cubicBezTo>
                  <a:cubicBezTo>
                    <a:pt x="8192" y="15087"/>
                    <a:pt x="8276" y="14170"/>
                    <a:pt x="8192" y="13241"/>
                  </a:cubicBezTo>
                  <a:cubicBezTo>
                    <a:pt x="8121" y="12360"/>
                    <a:pt x="7740" y="11372"/>
                    <a:pt x="7871" y="10491"/>
                  </a:cubicBezTo>
                  <a:lnTo>
                    <a:pt x="7871" y="10443"/>
                  </a:lnTo>
                  <a:cubicBezTo>
                    <a:pt x="8050" y="10372"/>
                    <a:pt x="8216" y="10265"/>
                    <a:pt x="8359" y="10134"/>
                  </a:cubicBezTo>
                  <a:cubicBezTo>
                    <a:pt x="8966" y="9610"/>
                    <a:pt x="9204" y="8848"/>
                    <a:pt x="9383" y="8098"/>
                  </a:cubicBezTo>
                  <a:cubicBezTo>
                    <a:pt x="9466" y="7776"/>
                    <a:pt x="9347" y="7526"/>
                    <a:pt x="9169" y="7359"/>
                  </a:cubicBezTo>
                  <a:cubicBezTo>
                    <a:pt x="9412" y="7105"/>
                    <a:pt x="9633" y="6805"/>
                    <a:pt x="9820" y="6515"/>
                  </a:cubicBezTo>
                  <a:lnTo>
                    <a:pt x="9820" y="6515"/>
                  </a:lnTo>
                  <a:cubicBezTo>
                    <a:pt x="9782" y="6576"/>
                    <a:pt x="9759" y="6629"/>
                    <a:pt x="9716" y="6693"/>
                  </a:cubicBezTo>
                  <a:cubicBezTo>
                    <a:pt x="9490" y="7050"/>
                    <a:pt x="9669" y="7574"/>
                    <a:pt x="10026" y="7752"/>
                  </a:cubicBezTo>
                  <a:cubicBezTo>
                    <a:pt x="10133" y="7514"/>
                    <a:pt x="10359" y="7324"/>
                    <a:pt x="10705" y="7300"/>
                  </a:cubicBezTo>
                  <a:cubicBezTo>
                    <a:pt x="12395" y="7264"/>
                    <a:pt x="15050" y="7002"/>
                    <a:pt x="16896" y="5978"/>
                  </a:cubicBezTo>
                  <a:cubicBezTo>
                    <a:pt x="16991" y="5907"/>
                    <a:pt x="17098" y="5812"/>
                    <a:pt x="17194" y="5728"/>
                  </a:cubicBezTo>
                  <a:cubicBezTo>
                    <a:pt x="17289" y="5621"/>
                    <a:pt x="17396" y="5538"/>
                    <a:pt x="17491" y="5419"/>
                  </a:cubicBezTo>
                  <a:cubicBezTo>
                    <a:pt x="17563" y="5395"/>
                    <a:pt x="17634" y="5371"/>
                    <a:pt x="17706" y="5312"/>
                  </a:cubicBezTo>
                  <a:cubicBezTo>
                    <a:pt x="17801" y="5252"/>
                    <a:pt x="17872" y="5181"/>
                    <a:pt x="17944" y="5097"/>
                  </a:cubicBezTo>
                  <a:lnTo>
                    <a:pt x="18051" y="5097"/>
                  </a:lnTo>
                  <a:cubicBezTo>
                    <a:pt x="18646" y="4478"/>
                    <a:pt x="19003" y="3692"/>
                    <a:pt x="18956" y="2680"/>
                  </a:cubicBezTo>
                  <a:cubicBezTo>
                    <a:pt x="18956" y="2561"/>
                    <a:pt x="18968" y="2454"/>
                    <a:pt x="19015" y="2359"/>
                  </a:cubicBezTo>
                  <a:cubicBezTo>
                    <a:pt x="18337" y="1430"/>
                    <a:pt x="16920" y="775"/>
                    <a:pt x="16027" y="489"/>
                  </a:cubicBezTo>
                  <a:cubicBezTo>
                    <a:pt x="15765" y="394"/>
                    <a:pt x="15491" y="335"/>
                    <a:pt x="15229" y="275"/>
                  </a:cubicBezTo>
                  <a:cubicBezTo>
                    <a:pt x="15110" y="370"/>
                    <a:pt x="14955" y="418"/>
                    <a:pt x="14777" y="418"/>
                  </a:cubicBezTo>
                  <a:cubicBezTo>
                    <a:pt x="14134" y="394"/>
                    <a:pt x="13467" y="275"/>
                    <a:pt x="12907" y="13"/>
                  </a:cubicBezTo>
                  <a:cubicBezTo>
                    <a:pt x="12678" y="5"/>
                    <a:pt x="12449" y="1"/>
                    <a:pt x="12221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0" name="Google Shape;9720;p14"/>
            <p:cNvSpPr/>
            <p:nvPr/>
          </p:nvSpPr>
          <p:spPr>
            <a:xfrm>
              <a:off x="6774350" y="2349525"/>
              <a:ext cx="232800" cy="279550"/>
            </a:xfrm>
            <a:custGeom>
              <a:avLst/>
              <a:gdLst/>
              <a:ahLst/>
              <a:cxnLst/>
              <a:rect l="l" t="t" r="r" b="b"/>
              <a:pathLst>
                <a:path w="9312" h="11182" extrusionOk="0">
                  <a:moveTo>
                    <a:pt x="2310" y="1"/>
                  </a:moveTo>
                  <a:cubicBezTo>
                    <a:pt x="1620" y="24"/>
                    <a:pt x="917" y="84"/>
                    <a:pt x="238" y="84"/>
                  </a:cubicBezTo>
                  <a:cubicBezTo>
                    <a:pt x="179" y="84"/>
                    <a:pt x="131" y="84"/>
                    <a:pt x="72" y="72"/>
                  </a:cubicBezTo>
                  <a:lnTo>
                    <a:pt x="72" y="72"/>
                  </a:lnTo>
                  <a:cubicBezTo>
                    <a:pt x="0" y="358"/>
                    <a:pt x="84" y="667"/>
                    <a:pt x="405" y="870"/>
                  </a:cubicBezTo>
                  <a:cubicBezTo>
                    <a:pt x="1798" y="1786"/>
                    <a:pt x="2524" y="3358"/>
                    <a:pt x="3751" y="4465"/>
                  </a:cubicBezTo>
                  <a:cubicBezTo>
                    <a:pt x="4406" y="5037"/>
                    <a:pt x="5072" y="5406"/>
                    <a:pt x="5144" y="6358"/>
                  </a:cubicBezTo>
                  <a:cubicBezTo>
                    <a:pt x="5227" y="7323"/>
                    <a:pt x="5239" y="8287"/>
                    <a:pt x="5263" y="9240"/>
                  </a:cubicBezTo>
                  <a:cubicBezTo>
                    <a:pt x="5132" y="9526"/>
                    <a:pt x="5001" y="9799"/>
                    <a:pt x="4882" y="10073"/>
                  </a:cubicBezTo>
                  <a:cubicBezTo>
                    <a:pt x="4619" y="10642"/>
                    <a:pt x="5031" y="11181"/>
                    <a:pt x="5534" y="11181"/>
                  </a:cubicBezTo>
                  <a:cubicBezTo>
                    <a:pt x="5578" y="11181"/>
                    <a:pt x="5623" y="11177"/>
                    <a:pt x="5668" y="11169"/>
                  </a:cubicBezTo>
                  <a:cubicBezTo>
                    <a:pt x="6025" y="9871"/>
                    <a:pt x="7370" y="9228"/>
                    <a:pt x="8144" y="8180"/>
                  </a:cubicBezTo>
                  <a:cubicBezTo>
                    <a:pt x="8180" y="8121"/>
                    <a:pt x="8239" y="8061"/>
                    <a:pt x="8299" y="8013"/>
                  </a:cubicBezTo>
                  <a:cubicBezTo>
                    <a:pt x="8478" y="7692"/>
                    <a:pt x="8632" y="7370"/>
                    <a:pt x="8775" y="7049"/>
                  </a:cubicBezTo>
                  <a:cubicBezTo>
                    <a:pt x="9311" y="5835"/>
                    <a:pt x="9311" y="4501"/>
                    <a:pt x="8811" y="3275"/>
                  </a:cubicBezTo>
                  <a:cubicBezTo>
                    <a:pt x="8287" y="2584"/>
                    <a:pt x="7644" y="1989"/>
                    <a:pt x="6977" y="1489"/>
                  </a:cubicBezTo>
                  <a:cubicBezTo>
                    <a:pt x="6961" y="1490"/>
                    <a:pt x="6944" y="1491"/>
                    <a:pt x="6927" y="1491"/>
                  </a:cubicBezTo>
                  <a:cubicBezTo>
                    <a:pt x="6813" y="1491"/>
                    <a:pt x="6696" y="1456"/>
                    <a:pt x="6561" y="1394"/>
                  </a:cubicBezTo>
                  <a:cubicBezTo>
                    <a:pt x="5656" y="905"/>
                    <a:pt x="4763" y="489"/>
                    <a:pt x="3763" y="203"/>
                  </a:cubicBezTo>
                  <a:lnTo>
                    <a:pt x="3751" y="203"/>
                  </a:lnTo>
                  <a:cubicBezTo>
                    <a:pt x="3263" y="143"/>
                    <a:pt x="2786" y="108"/>
                    <a:pt x="2310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1" name="Google Shape;9721;p14"/>
            <p:cNvSpPr/>
            <p:nvPr/>
          </p:nvSpPr>
          <p:spPr>
            <a:xfrm>
              <a:off x="6726475" y="2356325"/>
              <a:ext cx="184525" cy="289250"/>
            </a:xfrm>
            <a:custGeom>
              <a:avLst/>
              <a:gdLst/>
              <a:ahLst/>
              <a:cxnLst/>
              <a:rect l="l" t="t" r="r" b="b"/>
              <a:pathLst>
                <a:path w="7381" h="11570" extrusionOk="0">
                  <a:moveTo>
                    <a:pt x="1499" y="1"/>
                  </a:moveTo>
                  <a:cubicBezTo>
                    <a:pt x="1436" y="1"/>
                    <a:pt x="1376" y="9"/>
                    <a:pt x="1320" y="26"/>
                  </a:cubicBezTo>
                  <a:cubicBezTo>
                    <a:pt x="1153" y="86"/>
                    <a:pt x="987" y="133"/>
                    <a:pt x="832" y="193"/>
                  </a:cubicBezTo>
                  <a:cubicBezTo>
                    <a:pt x="1" y="463"/>
                    <a:pt x="246" y="1662"/>
                    <a:pt x="982" y="1662"/>
                  </a:cubicBezTo>
                  <a:cubicBezTo>
                    <a:pt x="1058" y="1662"/>
                    <a:pt x="1139" y="1649"/>
                    <a:pt x="1225" y="1622"/>
                  </a:cubicBezTo>
                  <a:cubicBezTo>
                    <a:pt x="1237" y="1622"/>
                    <a:pt x="1261" y="1598"/>
                    <a:pt x="1272" y="1598"/>
                  </a:cubicBezTo>
                  <a:cubicBezTo>
                    <a:pt x="1534" y="1895"/>
                    <a:pt x="1820" y="2181"/>
                    <a:pt x="2118" y="2431"/>
                  </a:cubicBezTo>
                  <a:cubicBezTo>
                    <a:pt x="2951" y="3360"/>
                    <a:pt x="4070" y="4098"/>
                    <a:pt x="4737" y="5158"/>
                  </a:cubicBezTo>
                  <a:cubicBezTo>
                    <a:pt x="5797" y="6872"/>
                    <a:pt x="5642" y="8944"/>
                    <a:pt x="5452" y="10861"/>
                  </a:cubicBezTo>
                  <a:cubicBezTo>
                    <a:pt x="5404" y="11328"/>
                    <a:pt x="5789" y="11569"/>
                    <a:pt x="6178" y="11569"/>
                  </a:cubicBezTo>
                  <a:cubicBezTo>
                    <a:pt x="6373" y="11569"/>
                    <a:pt x="6570" y="11508"/>
                    <a:pt x="6714" y="11385"/>
                  </a:cubicBezTo>
                  <a:cubicBezTo>
                    <a:pt x="7214" y="10968"/>
                    <a:pt x="7273" y="10349"/>
                    <a:pt x="7309" y="9742"/>
                  </a:cubicBezTo>
                  <a:cubicBezTo>
                    <a:pt x="7380" y="8908"/>
                    <a:pt x="7357" y="8063"/>
                    <a:pt x="7273" y="7218"/>
                  </a:cubicBezTo>
                  <a:cubicBezTo>
                    <a:pt x="7237" y="6920"/>
                    <a:pt x="7083" y="6706"/>
                    <a:pt x="6868" y="6598"/>
                  </a:cubicBezTo>
                  <a:cubicBezTo>
                    <a:pt x="6761" y="6086"/>
                    <a:pt x="6606" y="5574"/>
                    <a:pt x="6380" y="5086"/>
                  </a:cubicBezTo>
                  <a:cubicBezTo>
                    <a:pt x="5975" y="4217"/>
                    <a:pt x="5380" y="3467"/>
                    <a:pt x="4713" y="2788"/>
                  </a:cubicBezTo>
                  <a:cubicBezTo>
                    <a:pt x="4535" y="2598"/>
                    <a:pt x="4297" y="2419"/>
                    <a:pt x="4070" y="2229"/>
                  </a:cubicBezTo>
                  <a:cubicBezTo>
                    <a:pt x="4058" y="2181"/>
                    <a:pt x="4047" y="2134"/>
                    <a:pt x="4011" y="2098"/>
                  </a:cubicBezTo>
                  <a:cubicBezTo>
                    <a:pt x="3606" y="1336"/>
                    <a:pt x="3046" y="741"/>
                    <a:pt x="2344" y="229"/>
                  </a:cubicBezTo>
                  <a:cubicBezTo>
                    <a:pt x="2249" y="162"/>
                    <a:pt x="2139" y="126"/>
                    <a:pt x="2026" y="126"/>
                  </a:cubicBezTo>
                  <a:cubicBezTo>
                    <a:pt x="1998" y="126"/>
                    <a:pt x="1968" y="128"/>
                    <a:pt x="1939" y="133"/>
                  </a:cubicBezTo>
                  <a:cubicBezTo>
                    <a:pt x="1813" y="49"/>
                    <a:pt x="1650" y="1"/>
                    <a:pt x="1499" y="1"/>
                  </a:cubicBezTo>
                  <a:close/>
                </a:path>
              </a:pathLst>
            </a:custGeom>
            <a:solidFill>
              <a:srgbClr val="A5A1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2" name="Google Shape;9722;p14"/>
            <p:cNvSpPr/>
            <p:nvPr/>
          </p:nvSpPr>
          <p:spPr>
            <a:xfrm>
              <a:off x="6538450" y="2278625"/>
              <a:ext cx="25875" cy="20825"/>
            </a:xfrm>
            <a:custGeom>
              <a:avLst/>
              <a:gdLst/>
              <a:ahLst/>
              <a:cxnLst/>
              <a:rect l="l" t="t" r="r" b="b"/>
              <a:pathLst>
                <a:path w="1035" h="833" extrusionOk="0">
                  <a:moveTo>
                    <a:pt x="514" y="1"/>
                  </a:moveTo>
                  <a:cubicBezTo>
                    <a:pt x="421" y="1"/>
                    <a:pt x="330" y="34"/>
                    <a:pt x="257" y="110"/>
                  </a:cubicBezTo>
                  <a:cubicBezTo>
                    <a:pt x="1" y="366"/>
                    <a:pt x="251" y="832"/>
                    <a:pt x="572" y="832"/>
                  </a:cubicBezTo>
                  <a:cubicBezTo>
                    <a:pt x="609" y="832"/>
                    <a:pt x="647" y="826"/>
                    <a:pt x="685" y="812"/>
                  </a:cubicBezTo>
                  <a:cubicBezTo>
                    <a:pt x="757" y="777"/>
                    <a:pt x="804" y="741"/>
                    <a:pt x="816" y="658"/>
                  </a:cubicBezTo>
                  <a:cubicBezTo>
                    <a:pt x="876" y="646"/>
                    <a:pt x="923" y="622"/>
                    <a:pt x="947" y="539"/>
                  </a:cubicBezTo>
                  <a:cubicBezTo>
                    <a:pt x="1035" y="250"/>
                    <a:pt x="770" y="1"/>
                    <a:pt x="514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3" name="Google Shape;9723;p14"/>
            <p:cNvSpPr/>
            <p:nvPr/>
          </p:nvSpPr>
          <p:spPr>
            <a:xfrm>
              <a:off x="6621350" y="2285075"/>
              <a:ext cx="17575" cy="19875"/>
            </a:xfrm>
            <a:custGeom>
              <a:avLst/>
              <a:gdLst/>
              <a:ahLst/>
              <a:cxnLst/>
              <a:rect l="l" t="t" r="r" b="b"/>
              <a:pathLst>
                <a:path w="703" h="795" extrusionOk="0">
                  <a:moveTo>
                    <a:pt x="497" y="1"/>
                  </a:moveTo>
                  <a:cubicBezTo>
                    <a:pt x="482" y="1"/>
                    <a:pt x="467" y="3"/>
                    <a:pt x="453" y="7"/>
                  </a:cubicBezTo>
                  <a:cubicBezTo>
                    <a:pt x="108" y="66"/>
                    <a:pt x="1" y="507"/>
                    <a:pt x="215" y="745"/>
                  </a:cubicBezTo>
                  <a:cubicBezTo>
                    <a:pt x="249" y="779"/>
                    <a:pt x="294" y="794"/>
                    <a:pt x="339" y="794"/>
                  </a:cubicBezTo>
                  <a:cubicBezTo>
                    <a:pt x="389" y="794"/>
                    <a:pt x="439" y="776"/>
                    <a:pt x="477" y="745"/>
                  </a:cubicBezTo>
                  <a:cubicBezTo>
                    <a:pt x="632" y="626"/>
                    <a:pt x="703" y="435"/>
                    <a:pt x="691" y="245"/>
                  </a:cubicBezTo>
                  <a:lnTo>
                    <a:pt x="667" y="245"/>
                  </a:lnTo>
                  <a:cubicBezTo>
                    <a:pt x="679" y="209"/>
                    <a:pt x="679" y="162"/>
                    <a:pt x="667" y="138"/>
                  </a:cubicBezTo>
                  <a:cubicBezTo>
                    <a:pt x="648" y="49"/>
                    <a:pt x="570" y="1"/>
                    <a:pt x="497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4" name="Google Shape;9724;p14"/>
            <p:cNvSpPr/>
            <p:nvPr/>
          </p:nvSpPr>
          <p:spPr>
            <a:xfrm>
              <a:off x="6706175" y="2184625"/>
              <a:ext cx="192025" cy="91700"/>
            </a:xfrm>
            <a:custGeom>
              <a:avLst/>
              <a:gdLst/>
              <a:ahLst/>
              <a:cxnLst/>
              <a:rect l="l" t="t" r="r" b="b"/>
              <a:pathLst>
                <a:path w="7681" h="3668" extrusionOk="0">
                  <a:moveTo>
                    <a:pt x="5775" y="989"/>
                  </a:moveTo>
                  <a:lnTo>
                    <a:pt x="5775" y="989"/>
                  </a:lnTo>
                  <a:cubicBezTo>
                    <a:pt x="5704" y="1001"/>
                    <a:pt x="5632" y="1048"/>
                    <a:pt x="5573" y="1084"/>
                  </a:cubicBezTo>
                  <a:cubicBezTo>
                    <a:pt x="5573" y="1072"/>
                    <a:pt x="5549" y="1048"/>
                    <a:pt x="5549" y="1024"/>
                  </a:cubicBezTo>
                  <a:lnTo>
                    <a:pt x="5775" y="989"/>
                  </a:lnTo>
                  <a:close/>
                  <a:moveTo>
                    <a:pt x="1084" y="1715"/>
                  </a:moveTo>
                  <a:cubicBezTo>
                    <a:pt x="1084" y="1846"/>
                    <a:pt x="1108" y="1977"/>
                    <a:pt x="1144" y="2096"/>
                  </a:cubicBezTo>
                  <a:cubicBezTo>
                    <a:pt x="1126" y="2114"/>
                    <a:pt x="1108" y="2126"/>
                    <a:pt x="1087" y="2126"/>
                  </a:cubicBezTo>
                  <a:cubicBezTo>
                    <a:pt x="1066" y="2126"/>
                    <a:pt x="1043" y="2114"/>
                    <a:pt x="1013" y="2084"/>
                  </a:cubicBezTo>
                  <a:cubicBezTo>
                    <a:pt x="989" y="2025"/>
                    <a:pt x="1025" y="1858"/>
                    <a:pt x="1084" y="1715"/>
                  </a:cubicBezTo>
                  <a:close/>
                  <a:moveTo>
                    <a:pt x="1191" y="2894"/>
                  </a:moveTo>
                  <a:cubicBezTo>
                    <a:pt x="1227" y="2929"/>
                    <a:pt x="1263" y="2965"/>
                    <a:pt x="1311" y="2989"/>
                  </a:cubicBezTo>
                  <a:cubicBezTo>
                    <a:pt x="1294" y="2987"/>
                    <a:pt x="1274" y="2986"/>
                    <a:pt x="1250" y="2986"/>
                  </a:cubicBezTo>
                  <a:cubicBezTo>
                    <a:pt x="1158" y="2986"/>
                    <a:pt x="1021" y="2997"/>
                    <a:pt x="939" y="2997"/>
                  </a:cubicBezTo>
                  <a:cubicBezTo>
                    <a:pt x="902" y="2997"/>
                    <a:pt x="876" y="2995"/>
                    <a:pt x="870" y="2989"/>
                  </a:cubicBezTo>
                  <a:cubicBezTo>
                    <a:pt x="846" y="2977"/>
                    <a:pt x="846" y="2953"/>
                    <a:pt x="834" y="2894"/>
                  </a:cubicBezTo>
                  <a:lnTo>
                    <a:pt x="834" y="2894"/>
                  </a:lnTo>
                  <a:cubicBezTo>
                    <a:pt x="888" y="2906"/>
                    <a:pt x="944" y="2912"/>
                    <a:pt x="1004" y="2912"/>
                  </a:cubicBezTo>
                  <a:cubicBezTo>
                    <a:pt x="1063" y="2912"/>
                    <a:pt x="1126" y="2906"/>
                    <a:pt x="1191" y="2894"/>
                  </a:cubicBezTo>
                  <a:close/>
                  <a:moveTo>
                    <a:pt x="6903" y="0"/>
                  </a:moveTo>
                  <a:cubicBezTo>
                    <a:pt x="6317" y="0"/>
                    <a:pt x="5655" y="252"/>
                    <a:pt x="5073" y="334"/>
                  </a:cubicBezTo>
                  <a:cubicBezTo>
                    <a:pt x="4356" y="419"/>
                    <a:pt x="3629" y="467"/>
                    <a:pt x="2901" y="467"/>
                  </a:cubicBezTo>
                  <a:cubicBezTo>
                    <a:pt x="2819" y="467"/>
                    <a:pt x="2738" y="466"/>
                    <a:pt x="2656" y="465"/>
                  </a:cubicBezTo>
                  <a:cubicBezTo>
                    <a:pt x="2499" y="462"/>
                    <a:pt x="2344" y="459"/>
                    <a:pt x="2194" y="459"/>
                  </a:cubicBezTo>
                  <a:cubicBezTo>
                    <a:pt x="1603" y="459"/>
                    <a:pt x="1076" y="511"/>
                    <a:pt x="715" y="882"/>
                  </a:cubicBezTo>
                  <a:cubicBezTo>
                    <a:pt x="641" y="784"/>
                    <a:pt x="520" y="735"/>
                    <a:pt x="402" y="735"/>
                  </a:cubicBezTo>
                  <a:cubicBezTo>
                    <a:pt x="219" y="735"/>
                    <a:pt x="41" y="852"/>
                    <a:pt x="48" y="1084"/>
                  </a:cubicBezTo>
                  <a:cubicBezTo>
                    <a:pt x="72" y="1727"/>
                    <a:pt x="1" y="2477"/>
                    <a:pt x="132" y="3096"/>
                  </a:cubicBezTo>
                  <a:cubicBezTo>
                    <a:pt x="191" y="3406"/>
                    <a:pt x="358" y="3560"/>
                    <a:pt x="668" y="3644"/>
                  </a:cubicBezTo>
                  <a:cubicBezTo>
                    <a:pt x="703" y="3668"/>
                    <a:pt x="727" y="3668"/>
                    <a:pt x="763" y="3668"/>
                  </a:cubicBezTo>
                  <a:cubicBezTo>
                    <a:pt x="787" y="3644"/>
                    <a:pt x="822" y="3644"/>
                    <a:pt x="858" y="3632"/>
                  </a:cubicBezTo>
                  <a:cubicBezTo>
                    <a:pt x="1013" y="3608"/>
                    <a:pt x="1180" y="3572"/>
                    <a:pt x="1322" y="3549"/>
                  </a:cubicBezTo>
                  <a:cubicBezTo>
                    <a:pt x="1775" y="3191"/>
                    <a:pt x="2334" y="3037"/>
                    <a:pt x="2918" y="2989"/>
                  </a:cubicBezTo>
                  <a:cubicBezTo>
                    <a:pt x="3882" y="2787"/>
                    <a:pt x="4894" y="2691"/>
                    <a:pt x="5823" y="2429"/>
                  </a:cubicBezTo>
                  <a:cubicBezTo>
                    <a:pt x="5883" y="2406"/>
                    <a:pt x="5954" y="2394"/>
                    <a:pt x="6013" y="2394"/>
                  </a:cubicBezTo>
                  <a:cubicBezTo>
                    <a:pt x="6359" y="2179"/>
                    <a:pt x="6668" y="1917"/>
                    <a:pt x="6966" y="1655"/>
                  </a:cubicBezTo>
                  <a:cubicBezTo>
                    <a:pt x="7264" y="1382"/>
                    <a:pt x="7680" y="1013"/>
                    <a:pt x="7645" y="584"/>
                  </a:cubicBezTo>
                  <a:cubicBezTo>
                    <a:pt x="7633" y="191"/>
                    <a:pt x="7311" y="12"/>
                    <a:pt x="6942" y="0"/>
                  </a:cubicBezTo>
                  <a:cubicBezTo>
                    <a:pt x="6929" y="0"/>
                    <a:pt x="6916" y="0"/>
                    <a:pt x="6903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5" name="Google Shape;9725;p14"/>
            <p:cNvSpPr/>
            <p:nvPr/>
          </p:nvSpPr>
          <p:spPr>
            <a:xfrm>
              <a:off x="6595750" y="2293275"/>
              <a:ext cx="101975" cy="89750"/>
            </a:xfrm>
            <a:custGeom>
              <a:avLst/>
              <a:gdLst/>
              <a:ahLst/>
              <a:cxnLst/>
              <a:rect l="l" t="t" r="r" b="b"/>
              <a:pathLst>
                <a:path w="4079" h="3590" extrusionOk="0">
                  <a:moveTo>
                    <a:pt x="3714" y="0"/>
                  </a:moveTo>
                  <a:cubicBezTo>
                    <a:pt x="3528" y="0"/>
                    <a:pt x="3334" y="119"/>
                    <a:pt x="3322" y="357"/>
                  </a:cubicBezTo>
                  <a:cubicBezTo>
                    <a:pt x="3230" y="1832"/>
                    <a:pt x="2057" y="2849"/>
                    <a:pt x="623" y="2849"/>
                  </a:cubicBezTo>
                  <a:cubicBezTo>
                    <a:pt x="574" y="2849"/>
                    <a:pt x="526" y="2848"/>
                    <a:pt x="477" y="2846"/>
                  </a:cubicBezTo>
                  <a:cubicBezTo>
                    <a:pt x="466" y="2845"/>
                    <a:pt x="455" y="2845"/>
                    <a:pt x="444" y="2845"/>
                  </a:cubicBezTo>
                  <a:cubicBezTo>
                    <a:pt x="1" y="2845"/>
                    <a:pt x="12" y="3561"/>
                    <a:pt x="477" y="3584"/>
                  </a:cubicBezTo>
                  <a:cubicBezTo>
                    <a:pt x="545" y="3588"/>
                    <a:pt x="612" y="3590"/>
                    <a:pt x="679" y="3590"/>
                  </a:cubicBezTo>
                  <a:cubicBezTo>
                    <a:pt x="2501" y="3590"/>
                    <a:pt x="3946" y="2195"/>
                    <a:pt x="4061" y="357"/>
                  </a:cubicBezTo>
                  <a:cubicBezTo>
                    <a:pt x="4079" y="119"/>
                    <a:pt x="3900" y="0"/>
                    <a:pt x="3714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6" name="Google Shape;9726;p14"/>
            <p:cNvSpPr/>
            <p:nvPr/>
          </p:nvSpPr>
          <p:spPr>
            <a:xfrm>
              <a:off x="6577725" y="2451025"/>
              <a:ext cx="47825" cy="231650"/>
            </a:xfrm>
            <a:custGeom>
              <a:avLst/>
              <a:gdLst/>
              <a:ahLst/>
              <a:cxnLst/>
              <a:rect l="l" t="t" r="r" b="b"/>
              <a:pathLst>
                <a:path w="1913" h="9266" extrusionOk="0">
                  <a:moveTo>
                    <a:pt x="924" y="3191"/>
                  </a:moveTo>
                  <a:lnTo>
                    <a:pt x="924" y="3191"/>
                  </a:lnTo>
                  <a:cubicBezTo>
                    <a:pt x="1007" y="3644"/>
                    <a:pt x="1007" y="4144"/>
                    <a:pt x="912" y="4680"/>
                  </a:cubicBezTo>
                  <a:cubicBezTo>
                    <a:pt x="924" y="4180"/>
                    <a:pt x="924" y="3691"/>
                    <a:pt x="924" y="3191"/>
                  </a:cubicBezTo>
                  <a:close/>
                  <a:moveTo>
                    <a:pt x="555" y="1"/>
                  </a:moveTo>
                  <a:cubicBezTo>
                    <a:pt x="370" y="1"/>
                    <a:pt x="186" y="120"/>
                    <a:pt x="186" y="358"/>
                  </a:cubicBezTo>
                  <a:lnTo>
                    <a:pt x="186" y="691"/>
                  </a:lnTo>
                  <a:cubicBezTo>
                    <a:pt x="138" y="786"/>
                    <a:pt x="126" y="905"/>
                    <a:pt x="186" y="1024"/>
                  </a:cubicBezTo>
                  <a:lnTo>
                    <a:pt x="186" y="1048"/>
                  </a:lnTo>
                  <a:cubicBezTo>
                    <a:pt x="198" y="3668"/>
                    <a:pt x="150" y="6287"/>
                    <a:pt x="7" y="8906"/>
                  </a:cubicBezTo>
                  <a:cubicBezTo>
                    <a:pt x="1" y="9137"/>
                    <a:pt x="195" y="9266"/>
                    <a:pt x="386" y="9266"/>
                  </a:cubicBezTo>
                  <a:cubicBezTo>
                    <a:pt x="539" y="9266"/>
                    <a:pt x="691" y="9182"/>
                    <a:pt x="734" y="9002"/>
                  </a:cubicBezTo>
                  <a:cubicBezTo>
                    <a:pt x="1067" y="7478"/>
                    <a:pt x="1484" y="5930"/>
                    <a:pt x="1722" y="4382"/>
                  </a:cubicBezTo>
                  <a:cubicBezTo>
                    <a:pt x="1912" y="3132"/>
                    <a:pt x="1460" y="1977"/>
                    <a:pt x="924" y="882"/>
                  </a:cubicBezTo>
                  <a:lnTo>
                    <a:pt x="924" y="358"/>
                  </a:lnTo>
                  <a:cubicBezTo>
                    <a:pt x="924" y="120"/>
                    <a:pt x="739" y="1"/>
                    <a:pt x="555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7" name="Google Shape;9727;p14"/>
            <p:cNvSpPr/>
            <p:nvPr/>
          </p:nvSpPr>
          <p:spPr>
            <a:xfrm>
              <a:off x="6619725" y="2412800"/>
              <a:ext cx="218825" cy="96850"/>
            </a:xfrm>
            <a:custGeom>
              <a:avLst/>
              <a:gdLst/>
              <a:ahLst/>
              <a:cxnLst/>
              <a:rect l="l" t="t" r="r" b="b"/>
              <a:pathLst>
                <a:path w="8753" h="3874" extrusionOk="0">
                  <a:moveTo>
                    <a:pt x="3359" y="0"/>
                  </a:moveTo>
                  <a:cubicBezTo>
                    <a:pt x="2694" y="0"/>
                    <a:pt x="2025" y="142"/>
                    <a:pt x="1506" y="565"/>
                  </a:cubicBezTo>
                  <a:cubicBezTo>
                    <a:pt x="673" y="1232"/>
                    <a:pt x="125" y="2292"/>
                    <a:pt x="18" y="3327"/>
                  </a:cubicBezTo>
                  <a:cubicBezTo>
                    <a:pt x="0" y="3566"/>
                    <a:pt x="176" y="3685"/>
                    <a:pt x="362" y="3685"/>
                  </a:cubicBezTo>
                  <a:cubicBezTo>
                    <a:pt x="548" y="3685"/>
                    <a:pt x="744" y="3566"/>
                    <a:pt x="768" y="3327"/>
                  </a:cubicBezTo>
                  <a:cubicBezTo>
                    <a:pt x="839" y="2434"/>
                    <a:pt x="1470" y="1303"/>
                    <a:pt x="2328" y="934"/>
                  </a:cubicBezTo>
                  <a:cubicBezTo>
                    <a:pt x="2654" y="795"/>
                    <a:pt x="3024" y="740"/>
                    <a:pt x="3400" y="740"/>
                  </a:cubicBezTo>
                  <a:cubicBezTo>
                    <a:pt x="3861" y="740"/>
                    <a:pt x="4332" y="823"/>
                    <a:pt x="4745" y="934"/>
                  </a:cubicBezTo>
                  <a:cubicBezTo>
                    <a:pt x="6173" y="1339"/>
                    <a:pt x="7340" y="2339"/>
                    <a:pt x="7983" y="3673"/>
                  </a:cubicBezTo>
                  <a:cubicBezTo>
                    <a:pt x="8043" y="3815"/>
                    <a:pt x="8148" y="3874"/>
                    <a:pt x="8258" y="3874"/>
                  </a:cubicBezTo>
                  <a:cubicBezTo>
                    <a:pt x="8495" y="3874"/>
                    <a:pt x="8753" y="3597"/>
                    <a:pt x="8614" y="3304"/>
                  </a:cubicBezTo>
                  <a:cubicBezTo>
                    <a:pt x="7757" y="1541"/>
                    <a:pt x="6031" y="315"/>
                    <a:pt x="4102" y="53"/>
                  </a:cubicBezTo>
                  <a:cubicBezTo>
                    <a:pt x="3860" y="21"/>
                    <a:pt x="3610" y="0"/>
                    <a:pt x="3359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8" name="Google Shape;9728;p14"/>
            <p:cNvSpPr/>
            <p:nvPr/>
          </p:nvSpPr>
          <p:spPr>
            <a:xfrm>
              <a:off x="6675000" y="2620575"/>
              <a:ext cx="67825" cy="65700"/>
            </a:xfrm>
            <a:custGeom>
              <a:avLst/>
              <a:gdLst/>
              <a:ahLst/>
              <a:cxnLst/>
              <a:rect l="l" t="t" r="r" b="b"/>
              <a:pathLst>
                <a:path w="2713" h="2628" extrusionOk="0">
                  <a:moveTo>
                    <a:pt x="512" y="1"/>
                  </a:moveTo>
                  <a:cubicBezTo>
                    <a:pt x="261" y="1"/>
                    <a:pt x="0" y="265"/>
                    <a:pt x="164" y="553"/>
                  </a:cubicBezTo>
                  <a:cubicBezTo>
                    <a:pt x="462" y="1089"/>
                    <a:pt x="617" y="1672"/>
                    <a:pt x="664" y="2267"/>
                  </a:cubicBezTo>
                  <a:cubicBezTo>
                    <a:pt x="686" y="2503"/>
                    <a:pt x="853" y="2627"/>
                    <a:pt x="1032" y="2627"/>
                  </a:cubicBezTo>
                  <a:cubicBezTo>
                    <a:pt x="1152" y="2627"/>
                    <a:pt x="1276" y="2572"/>
                    <a:pt x="1367" y="2458"/>
                  </a:cubicBezTo>
                  <a:cubicBezTo>
                    <a:pt x="1435" y="2369"/>
                    <a:pt x="1555" y="2323"/>
                    <a:pt x="1672" y="2323"/>
                  </a:cubicBezTo>
                  <a:cubicBezTo>
                    <a:pt x="1758" y="2323"/>
                    <a:pt x="1842" y="2348"/>
                    <a:pt x="1903" y="2398"/>
                  </a:cubicBezTo>
                  <a:cubicBezTo>
                    <a:pt x="1984" y="2474"/>
                    <a:pt x="2074" y="2505"/>
                    <a:pt x="2160" y="2505"/>
                  </a:cubicBezTo>
                  <a:cubicBezTo>
                    <a:pt x="2456" y="2505"/>
                    <a:pt x="2712" y="2138"/>
                    <a:pt x="2427" y="1898"/>
                  </a:cubicBezTo>
                  <a:cubicBezTo>
                    <a:pt x="2195" y="1700"/>
                    <a:pt x="1923" y="1610"/>
                    <a:pt x="1658" y="1610"/>
                  </a:cubicBezTo>
                  <a:cubicBezTo>
                    <a:pt x="1543" y="1610"/>
                    <a:pt x="1428" y="1627"/>
                    <a:pt x="1319" y="1660"/>
                  </a:cubicBezTo>
                  <a:cubicBezTo>
                    <a:pt x="1212" y="1148"/>
                    <a:pt x="1057" y="660"/>
                    <a:pt x="807" y="184"/>
                  </a:cubicBezTo>
                  <a:cubicBezTo>
                    <a:pt x="737" y="54"/>
                    <a:pt x="626" y="1"/>
                    <a:pt x="51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9" name="Google Shape;9729;p14"/>
            <p:cNvSpPr/>
            <p:nvPr/>
          </p:nvSpPr>
          <p:spPr>
            <a:xfrm>
              <a:off x="6786600" y="2352850"/>
              <a:ext cx="141075" cy="148975"/>
            </a:xfrm>
            <a:custGeom>
              <a:avLst/>
              <a:gdLst/>
              <a:ahLst/>
              <a:cxnLst/>
              <a:rect l="l" t="t" r="r" b="b"/>
              <a:pathLst>
                <a:path w="5643" h="5959" extrusionOk="0">
                  <a:moveTo>
                    <a:pt x="2324" y="1"/>
                  </a:moveTo>
                  <a:cubicBezTo>
                    <a:pt x="2087" y="1"/>
                    <a:pt x="1925" y="142"/>
                    <a:pt x="1844" y="344"/>
                  </a:cubicBezTo>
                  <a:cubicBezTo>
                    <a:pt x="1773" y="284"/>
                    <a:pt x="1713" y="225"/>
                    <a:pt x="1642" y="165"/>
                  </a:cubicBezTo>
                  <a:cubicBezTo>
                    <a:pt x="1559" y="105"/>
                    <a:pt x="1472" y="79"/>
                    <a:pt x="1389" y="79"/>
                  </a:cubicBezTo>
                  <a:cubicBezTo>
                    <a:pt x="1208" y="79"/>
                    <a:pt x="1048" y="201"/>
                    <a:pt x="999" y="356"/>
                  </a:cubicBezTo>
                  <a:cubicBezTo>
                    <a:pt x="880" y="284"/>
                    <a:pt x="749" y="225"/>
                    <a:pt x="594" y="165"/>
                  </a:cubicBezTo>
                  <a:cubicBezTo>
                    <a:pt x="546" y="146"/>
                    <a:pt x="500" y="137"/>
                    <a:pt x="458" y="137"/>
                  </a:cubicBezTo>
                  <a:cubicBezTo>
                    <a:pt x="117" y="137"/>
                    <a:pt x="0" y="721"/>
                    <a:pt x="403" y="880"/>
                  </a:cubicBezTo>
                  <a:cubicBezTo>
                    <a:pt x="1427" y="1296"/>
                    <a:pt x="1904" y="2332"/>
                    <a:pt x="2475" y="3201"/>
                  </a:cubicBezTo>
                  <a:cubicBezTo>
                    <a:pt x="2713" y="3570"/>
                    <a:pt x="2975" y="3928"/>
                    <a:pt x="3285" y="4237"/>
                  </a:cubicBezTo>
                  <a:cubicBezTo>
                    <a:pt x="3701" y="4642"/>
                    <a:pt x="4463" y="4928"/>
                    <a:pt x="4463" y="5594"/>
                  </a:cubicBezTo>
                  <a:cubicBezTo>
                    <a:pt x="4463" y="5839"/>
                    <a:pt x="4633" y="5958"/>
                    <a:pt x="4812" y="5958"/>
                  </a:cubicBezTo>
                  <a:cubicBezTo>
                    <a:pt x="4965" y="5958"/>
                    <a:pt x="5124" y="5871"/>
                    <a:pt x="5190" y="5702"/>
                  </a:cubicBezTo>
                  <a:cubicBezTo>
                    <a:pt x="5642" y="4559"/>
                    <a:pt x="4999" y="3523"/>
                    <a:pt x="4344" y="2606"/>
                  </a:cubicBezTo>
                  <a:cubicBezTo>
                    <a:pt x="3987" y="2094"/>
                    <a:pt x="3737" y="1606"/>
                    <a:pt x="3463" y="1058"/>
                  </a:cubicBezTo>
                  <a:cubicBezTo>
                    <a:pt x="3308" y="701"/>
                    <a:pt x="3082" y="296"/>
                    <a:pt x="2713" y="106"/>
                  </a:cubicBezTo>
                  <a:cubicBezTo>
                    <a:pt x="2567" y="33"/>
                    <a:pt x="2437" y="1"/>
                    <a:pt x="2324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0" name="Google Shape;9730;p14"/>
            <p:cNvSpPr/>
            <p:nvPr/>
          </p:nvSpPr>
          <p:spPr>
            <a:xfrm>
              <a:off x="6460925" y="2185825"/>
              <a:ext cx="155325" cy="283375"/>
            </a:xfrm>
            <a:custGeom>
              <a:avLst/>
              <a:gdLst/>
              <a:ahLst/>
              <a:cxnLst/>
              <a:rect l="l" t="t" r="r" b="b"/>
              <a:pathLst>
                <a:path w="6213" h="11335" extrusionOk="0">
                  <a:moveTo>
                    <a:pt x="1536" y="0"/>
                  </a:moveTo>
                  <a:cubicBezTo>
                    <a:pt x="1536" y="0"/>
                    <a:pt x="1524" y="0"/>
                    <a:pt x="1524" y="12"/>
                  </a:cubicBezTo>
                  <a:cubicBezTo>
                    <a:pt x="774" y="417"/>
                    <a:pt x="357" y="1155"/>
                    <a:pt x="95" y="1965"/>
                  </a:cubicBezTo>
                  <a:cubicBezTo>
                    <a:pt x="0" y="3381"/>
                    <a:pt x="691" y="4751"/>
                    <a:pt x="1393" y="6013"/>
                  </a:cubicBezTo>
                  <a:cubicBezTo>
                    <a:pt x="1453" y="6120"/>
                    <a:pt x="1548" y="6179"/>
                    <a:pt x="1667" y="6191"/>
                  </a:cubicBezTo>
                  <a:cubicBezTo>
                    <a:pt x="1786" y="6537"/>
                    <a:pt x="1929" y="6870"/>
                    <a:pt x="2072" y="7215"/>
                  </a:cubicBezTo>
                  <a:cubicBezTo>
                    <a:pt x="2608" y="8454"/>
                    <a:pt x="3179" y="9668"/>
                    <a:pt x="3727" y="10894"/>
                  </a:cubicBezTo>
                  <a:cubicBezTo>
                    <a:pt x="3739" y="10918"/>
                    <a:pt x="3751" y="10954"/>
                    <a:pt x="3774" y="10966"/>
                  </a:cubicBezTo>
                  <a:lnTo>
                    <a:pt x="3774" y="10978"/>
                  </a:lnTo>
                  <a:cubicBezTo>
                    <a:pt x="3751" y="11216"/>
                    <a:pt x="3923" y="11335"/>
                    <a:pt x="4108" y="11335"/>
                  </a:cubicBezTo>
                  <a:cubicBezTo>
                    <a:pt x="4292" y="11335"/>
                    <a:pt x="4489" y="11216"/>
                    <a:pt x="4513" y="10978"/>
                  </a:cubicBezTo>
                  <a:cubicBezTo>
                    <a:pt x="4548" y="10585"/>
                    <a:pt x="4560" y="10168"/>
                    <a:pt x="4513" y="9763"/>
                  </a:cubicBezTo>
                  <a:cubicBezTo>
                    <a:pt x="4560" y="9216"/>
                    <a:pt x="4560" y="8656"/>
                    <a:pt x="4501" y="8108"/>
                  </a:cubicBezTo>
                  <a:cubicBezTo>
                    <a:pt x="4453" y="7608"/>
                    <a:pt x="4334" y="7203"/>
                    <a:pt x="3834" y="6989"/>
                  </a:cubicBezTo>
                  <a:cubicBezTo>
                    <a:pt x="3800" y="6977"/>
                    <a:pt x="3767" y="6972"/>
                    <a:pt x="3735" y="6972"/>
                  </a:cubicBezTo>
                  <a:cubicBezTo>
                    <a:pt x="3536" y="6972"/>
                    <a:pt x="3368" y="7172"/>
                    <a:pt x="3358" y="7346"/>
                  </a:cubicBezTo>
                  <a:cubicBezTo>
                    <a:pt x="3322" y="7882"/>
                    <a:pt x="3453" y="8346"/>
                    <a:pt x="3596" y="8835"/>
                  </a:cubicBezTo>
                  <a:cubicBezTo>
                    <a:pt x="3370" y="8334"/>
                    <a:pt x="3131" y="7846"/>
                    <a:pt x="2905" y="7334"/>
                  </a:cubicBezTo>
                  <a:cubicBezTo>
                    <a:pt x="2417" y="6251"/>
                    <a:pt x="1965" y="5156"/>
                    <a:pt x="2072" y="3941"/>
                  </a:cubicBezTo>
                  <a:cubicBezTo>
                    <a:pt x="2094" y="3701"/>
                    <a:pt x="1915" y="3581"/>
                    <a:pt x="1727" y="3581"/>
                  </a:cubicBezTo>
                  <a:cubicBezTo>
                    <a:pt x="1607" y="3581"/>
                    <a:pt x="1484" y="3630"/>
                    <a:pt x="1405" y="3727"/>
                  </a:cubicBezTo>
                  <a:cubicBezTo>
                    <a:pt x="1274" y="3536"/>
                    <a:pt x="1119" y="3346"/>
                    <a:pt x="953" y="3155"/>
                  </a:cubicBezTo>
                  <a:lnTo>
                    <a:pt x="917" y="3108"/>
                  </a:lnTo>
                  <a:cubicBezTo>
                    <a:pt x="738" y="2358"/>
                    <a:pt x="750" y="1607"/>
                    <a:pt x="1107" y="869"/>
                  </a:cubicBezTo>
                  <a:cubicBezTo>
                    <a:pt x="1155" y="786"/>
                    <a:pt x="1155" y="714"/>
                    <a:pt x="1131" y="631"/>
                  </a:cubicBezTo>
                  <a:lnTo>
                    <a:pt x="1131" y="631"/>
                  </a:lnTo>
                  <a:cubicBezTo>
                    <a:pt x="2192" y="1255"/>
                    <a:pt x="3353" y="1572"/>
                    <a:pt x="4549" y="1572"/>
                  </a:cubicBezTo>
                  <a:cubicBezTo>
                    <a:pt x="4950" y="1572"/>
                    <a:pt x="5356" y="1536"/>
                    <a:pt x="5763" y="1465"/>
                  </a:cubicBezTo>
                  <a:cubicBezTo>
                    <a:pt x="6213" y="1375"/>
                    <a:pt x="6067" y="732"/>
                    <a:pt x="5658" y="732"/>
                  </a:cubicBezTo>
                  <a:cubicBezTo>
                    <a:pt x="5634" y="732"/>
                    <a:pt x="5610" y="734"/>
                    <a:pt x="5584" y="738"/>
                  </a:cubicBezTo>
                  <a:cubicBezTo>
                    <a:pt x="5231" y="804"/>
                    <a:pt x="4879" y="836"/>
                    <a:pt x="4531" y="836"/>
                  </a:cubicBezTo>
                  <a:cubicBezTo>
                    <a:pt x="3482" y="836"/>
                    <a:pt x="2466" y="545"/>
                    <a:pt x="1536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1" name="Google Shape;9731;p14"/>
            <p:cNvSpPr/>
            <p:nvPr/>
          </p:nvSpPr>
          <p:spPr>
            <a:xfrm>
              <a:off x="6791775" y="2656275"/>
              <a:ext cx="93325" cy="53900"/>
            </a:xfrm>
            <a:custGeom>
              <a:avLst/>
              <a:gdLst/>
              <a:ahLst/>
              <a:cxnLst/>
              <a:rect l="l" t="t" r="r" b="b"/>
              <a:pathLst>
                <a:path w="3733" h="2156" extrusionOk="0">
                  <a:moveTo>
                    <a:pt x="3602" y="1"/>
                  </a:moveTo>
                  <a:cubicBezTo>
                    <a:pt x="3583" y="1"/>
                    <a:pt x="3563" y="2"/>
                    <a:pt x="3542" y="6"/>
                  </a:cubicBezTo>
                  <a:cubicBezTo>
                    <a:pt x="2411" y="244"/>
                    <a:pt x="375" y="280"/>
                    <a:pt x="65" y="1685"/>
                  </a:cubicBezTo>
                  <a:cubicBezTo>
                    <a:pt x="0" y="1966"/>
                    <a:pt x="237" y="2155"/>
                    <a:pt x="457" y="2155"/>
                  </a:cubicBezTo>
                  <a:cubicBezTo>
                    <a:pt x="601" y="2155"/>
                    <a:pt x="737" y="2075"/>
                    <a:pt x="780" y="1887"/>
                  </a:cubicBezTo>
                  <a:cubicBezTo>
                    <a:pt x="911" y="1256"/>
                    <a:pt x="1577" y="1173"/>
                    <a:pt x="2101" y="1066"/>
                  </a:cubicBezTo>
                  <a:cubicBezTo>
                    <a:pt x="2411" y="994"/>
                    <a:pt x="2744" y="935"/>
                    <a:pt x="3054" y="851"/>
                  </a:cubicBezTo>
                  <a:cubicBezTo>
                    <a:pt x="3280" y="589"/>
                    <a:pt x="3494" y="304"/>
                    <a:pt x="3732" y="18"/>
                  </a:cubicBezTo>
                  <a:cubicBezTo>
                    <a:pt x="3690" y="9"/>
                    <a:pt x="3648" y="1"/>
                    <a:pt x="360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2" name="Google Shape;9732;p14"/>
            <p:cNvSpPr/>
            <p:nvPr/>
          </p:nvSpPr>
          <p:spPr>
            <a:xfrm>
              <a:off x="6671000" y="2293275"/>
              <a:ext cx="252200" cy="346825"/>
            </a:xfrm>
            <a:custGeom>
              <a:avLst/>
              <a:gdLst/>
              <a:ahLst/>
              <a:cxnLst/>
              <a:rect l="l" t="t" r="r" b="b"/>
              <a:pathLst>
                <a:path w="10088" h="13873" extrusionOk="0">
                  <a:moveTo>
                    <a:pt x="546" y="1"/>
                  </a:moveTo>
                  <a:cubicBezTo>
                    <a:pt x="252" y="1"/>
                    <a:pt x="0" y="373"/>
                    <a:pt x="277" y="631"/>
                  </a:cubicBezTo>
                  <a:cubicBezTo>
                    <a:pt x="1241" y="1536"/>
                    <a:pt x="2432" y="2191"/>
                    <a:pt x="3444" y="3036"/>
                  </a:cubicBezTo>
                  <a:cubicBezTo>
                    <a:pt x="4444" y="3870"/>
                    <a:pt x="5349" y="4798"/>
                    <a:pt x="6135" y="5822"/>
                  </a:cubicBezTo>
                  <a:cubicBezTo>
                    <a:pt x="7813" y="8037"/>
                    <a:pt x="8778" y="10728"/>
                    <a:pt x="8552" y="13514"/>
                  </a:cubicBezTo>
                  <a:cubicBezTo>
                    <a:pt x="8532" y="13757"/>
                    <a:pt x="8705" y="13873"/>
                    <a:pt x="8890" y="13873"/>
                  </a:cubicBezTo>
                  <a:cubicBezTo>
                    <a:pt x="9049" y="13873"/>
                    <a:pt x="9217" y="13786"/>
                    <a:pt x="9278" y="13621"/>
                  </a:cubicBezTo>
                  <a:cubicBezTo>
                    <a:pt x="10087" y="11525"/>
                    <a:pt x="9635" y="9168"/>
                    <a:pt x="8194" y="7489"/>
                  </a:cubicBezTo>
                  <a:cubicBezTo>
                    <a:pt x="8123" y="7418"/>
                    <a:pt x="8052" y="7370"/>
                    <a:pt x="7968" y="7370"/>
                  </a:cubicBezTo>
                  <a:cubicBezTo>
                    <a:pt x="7659" y="6775"/>
                    <a:pt x="7313" y="6191"/>
                    <a:pt x="6920" y="5644"/>
                  </a:cubicBezTo>
                  <a:cubicBezTo>
                    <a:pt x="6147" y="4572"/>
                    <a:pt x="5254" y="3620"/>
                    <a:pt x="4253" y="2751"/>
                  </a:cubicBezTo>
                  <a:cubicBezTo>
                    <a:pt x="3146" y="1798"/>
                    <a:pt x="1860" y="1084"/>
                    <a:pt x="801" y="107"/>
                  </a:cubicBezTo>
                  <a:cubicBezTo>
                    <a:pt x="720" y="32"/>
                    <a:pt x="631" y="1"/>
                    <a:pt x="546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3" name="Google Shape;9733;p14"/>
            <p:cNvSpPr/>
            <p:nvPr/>
          </p:nvSpPr>
          <p:spPr>
            <a:xfrm>
              <a:off x="6642475" y="2430025"/>
              <a:ext cx="68575" cy="204925"/>
            </a:xfrm>
            <a:custGeom>
              <a:avLst/>
              <a:gdLst/>
              <a:ahLst/>
              <a:cxnLst/>
              <a:rect l="l" t="t" r="r" b="b"/>
              <a:pathLst>
                <a:path w="2743" h="8197" extrusionOk="0">
                  <a:moveTo>
                    <a:pt x="1898" y="0"/>
                  </a:moveTo>
                  <a:cubicBezTo>
                    <a:pt x="1874" y="0"/>
                    <a:pt x="1848" y="2"/>
                    <a:pt x="1823" y="7"/>
                  </a:cubicBezTo>
                  <a:cubicBezTo>
                    <a:pt x="406" y="281"/>
                    <a:pt x="1" y="1960"/>
                    <a:pt x="25" y="3210"/>
                  </a:cubicBezTo>
                  <a:cubicBezTo>
                    <a:pt x="49" y="4996"/>
                    <a:pt x="918" y="6603"/>
                    <a:pt x="1894" y="8044"/>
                  </a:cubicBezTo>
                  <a:cubicBezTo>
                    <a:pt x="1977" y="8152"/>
                    <a:pt x="2091" y="8196"/>
                    <a:pt x="2204" y="8196"/>
                  </a:cubicBezTo>
                  <a:cubicBezTo>
                    <a:pt x="2477" y="8196"/>
                    <a:pt x="2743" y="7933"/>
                    <a:pt x="2549" y="7663"/>
                  </a:cubicBezTo>
                  <a:cubicBezTo>
                    <a:pt x="1823" y="6591"/>
                    <a:pt x="1156" y="5436"/>
                    <a:pt x="882" y="4162"/>
                  </a:cubicBezTo>
                  <a:cubicBezTo>
                    <a:pt x="680" y="3103"/>
                    <a:pt x="620" y="995"/>
                    <a:pt x="2013" y="721"/>
                  </a:cubicBezTo>
                  <a:cubicBezTo>
                    <a:pt x="2463" y="632"/>
                    <a:pt x="2307" y="0"/>
                    <a:pt x="1898" y="0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4" name="Google Shape;9734;p14"/>
            <p:cNvSpPr/>
            <p:nvPr/>
          </p:nvSpPr>
          <p:spPr>
            <a:xfrm>
              <a:off x="6502700" y="2100025"/>
              <a:ext cx="402450" cy="88800"/>
            </a:xfrm>
            <a:custGeom>
              <a:avLst/>
              <a:gdLst/>
              <a:ahLst/>
              <a:cxnLst/>
              <a:rect l="l" t="t" r="r" b="b"/>
              <a:pathLst>
                <a:path w="16098" h="3552" extrusionOk="0">
                  <a:moveTo>
                    <a:pt x="11665" y="1"/>
                  </a:moveTo>
                  <a:cubicBezTo>
                    <a:pt x="10794" y="1"/>
                    <a:pt x="9924" y="95"/>
                    <a:pt x="9164" y="182"/>
                  </a:cubicBezTo>
                  <a:cubicBezTo>
                    <a:pt x="6104" y="539"/>
                    <a:pt x="3127" y="1456"/>
                    <a:pt x="377" y="2861"/>
                  </a:cubicBezTo>
                  <a:cubicBezTo>
                    <a:pt x="1" y="3054"/>
                    <a:pt x="232" y="3551"/>
                    <a:pt x="568" y="3551"/>
                  </a:cubicBezTo>
                  <a:cubicBezTo>
                    <a:pt x="625" y="3551"/>
                    <a:pt x="685" y="3537"/>
                    <a:pt x="746" y="3504"/>
                  </a:cubicBezTo>
                  <a:cubicBezTo>
                    <a:pt x="3175" y="2265"/>
                    <a:pt x="5759" y="1420"/>
                    <a:pt x="8449" y="1015"/>
                  </a:cubicBezTo>
                  <a:cubicBezTo>
                    <a:pt x="9316" y="884"/>
                    <a:pt x="10483" y="695"/>
                    <a:pt x="11631" y="695"/>
                  </a:cubicBezTo>
                  <a:cubicBezTo>
                    <a:pt x="13088" y="695"/>
                    <a:pt x="14514" y="999"/>
                    <a:pt x="15260" y="2111"/>
                  </a:cubicBezTo>
                  <a:cubicBezTo>
                    <a:pt x="15342" y="2229"/>
                    <a:pt x="15458" y="2278"/>
                    <a:pt x="15573" y="2278"/>
                  </a:cubicBezTo>
                  <a:cubicBezTo>
                    <a:pt x="15839" y="2278"/>
                    <a:pt x="16098" y="2012"/>
                    <a:pt x="15915" y="1730"/>
                  </a:cubicBezTo>
                  <a:cubicBezTo>
                    <a:pt x="14979" y="342"/>
                    <a:pt x="13319" y="1"/>
                    <a:pt x="116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5" name="Google Shape;9735;p14"/>
            <p:cNvSpPr/>
            <p:nvPr/>
          </p:nvSpPr>
          <p:spPr>
            <a:xfrm>
              <a:off x="6543525" y="2212775"/>
              <a:ext cx="99025" cy="25625"/>
            </a:xfrm>
            <a:custGeom>
              <a:avLst/>
              <a:gdLst/>
              <a:ahLst/>
              <a:cxnLst/>
              <a:rect l="l" t="t" r="r" b="b"/>
              <a:pathLst>
                <a:path w="3961" h="1025" extrusionOk="0">
                  <a:moveTo>
                    <a:pt x="2348" y="1"/>
                  </a:moveTo>
                  <a:cubicBezTo>
                    <a:pt x="1699" y="1"/>
                    <a:pt x="1059" y="97"/>
                    <a:pt x="423" y="291"/>
                  </a:cubicBezTo>
                  <a:cubicBezTo>
                    <a:pt x="0" y="421"/>
                    <a:pt x="120" y="1024"/>
                    <a:pt x="495" y="1024"/>
                  </a:cubicBezTo>
                  <a:cubicBezTo>
                    <a:pt x="532" y="1024"/>
                    <a:pt x="571" y="1019"/>
                    <a:pt x="613" y="1006"/>
                  </a:cubicBezTo>
                  <a:cubicBezTo>
                    <a:pt x="1187" y="827"/>
                    <a:pt x="1766" y="735"/>
                    <a:pt x="2350" y="735"/>
                  </a:cubicBezTo>
                  <a:cubicBezTo>
                    <a:pt x="2663" y="735"/>
                    <a:pt x="2977" y="761"/>
                    <a:pt x="3292" y="815"/>
                  </a:cubicBezTo>
                  <a:cubicBezTo>
                    <a:pt x="3315" y="819"/>
                    <a:pt x="3337" y="820"/>
                    <a:pt x="3358" y="820"/>
                  </a:cubicBezTo>
                  <a:cubicBezTo>
                    <a:pt x="3787" y="820"/>
                    <a:pt x="3960" y="169"/>
                    <a:pt x="3506" y="101"/>
                  </a:cubicBezTo>
                  <a:cubicBezTo>
                    <a:pt x="3117" y="34"/>
                    <a:pt x="2731" y="1"/>
                    <a:pt x="2348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6" name="Google Shape;9736;p14"/>
            <p:cNvSpPr/>
            <p:nvPr/>
          </p:nvSpPr>
          <p:spPr>
            <a:xfrm>
              <a:off x="6451975" y="2097600"/>
              <a:ext cx="550400" cy="658000"/>
            </a:xfrm>
            <a:custGeom>
              <a:avLst/>
              <a:gdLst/>
              <a:ahLst/>
              <a:cxnLst/>
              <a:rect l="l" t="t" r="r" b="b"/>
              <a:pathLst>
                <a:path w="22016" h="26320" extrusionOk="0">
                  <a:moveTo>
                    <a:pt x="14558" y="321"/>
                  </a:moveTo>
                  <a:cubicBezTo>
                    <a:pt x="14898" y="321"/>
                    <a:pt x="15429" y="457"/>
                    <a:pt x="15479" y="576"/>
                  </a:cubicBezTo>
                  <a:cubicBezTo>
                    <a:pt x="15110" y="505"/>
                    <a:pt x="14765" y="433"/>
                    <a:pt x="14384" y="338"/>
                  </a:cubicBezTo>
                  <a:cubicBezTo>
                    <a:pt x="14431" y="326"/>
                    <a:pt x="14491" y="321"/>
                    <a:pt x="14558" y="321"/>
                  </a:cubicBezTo>
                  <a:close/>
                  <a:moveTo>
                    <a:pt x="15562" y="481"/>
                  </a:moveTo>
                  <a:lnTo>
                    <a:pt x="15562" y="481"/>
                  </a:lnTo>
                  <a:cubicBezTo>
                    <a:pt x="15872" y="564"/>
                    <a:pt x="16170" y="660"/>
                    <a:pt x="16467" y="731"/>
                  </a:cubicBezTo>
                  <a:cubicBezTo>
                    <a:pt x="16455" y="743"/>
                    <a:pt x="16455" y="755"/>
                    <a:pt x="16455" y="779"/>
                  </a:cubicBezTo>
                  <a:cubicBezTo>
                    <a:pt x="16408" y="779"/>
                    <a:pt x="16376" y="784"/>
                    <a:pt x="16346" y="784"/>
                  </a:cubicBezTo>
                  <a:cubicBezTo>
                    <a:pt x="16331" y="784"/>
                    <a:pt x="16316" y="783"/>
                    <a:pt x="16301" y="779"/>
                  </a:cubicBezTo>
                  <a:cubicBezTo>
                    <a:pt x="16074" y="731"/>
                    <a:pt x="15860" y="672"/>
                    <a:pt x="15634" y="612"/>
                  </a:cubicBezTo>
                  <a:cubicBezTo>
                    <a:pt x="15562" y="600"/>
                    <a:pt x="15527" y="564"/>
                    <a:pt x="15562" y="481"/>
                  </a:cubicBezTo>
                  <a:close/>
                  <a:moveTo>
                    <a:pt x="16813" y="969"/>
                  </a:moveTo>
                  <a:cubicBezTo>
                    <a:pt x="16943" y="969"/>
                    <a:pt x="17063" y="1029"/>
                    <a:pt x="17170" y="1112"/>
                  </a:cubicBezTo>
                  <a:cubicBezTo>
                    <a:pt x="17170" y="1136"/>
                    <a:pt x="17146" y="1148"/>
                    <a:pt x="17146" y="1160"/>
                  </a:cubicBezTo>
                  <a:cubicBezTo>
                    <a:pt x="17027" y="1088"/>
                    <a:pt x="16932" y="1029"/>
                    <a:pt x="16813" y="969"/>
                  </a:cubicBezTo>
                  <a:close/>
                  <a:moveTo>
                    <a:pt x="17241" y="1195"/>
                  </a:moveTo>
                  <a:lnTo>
                    <a:pt x="17467" y="1326"/>
                  </a:lnTo>
                  <a:cubicBezTo>
                    <a:pt x="17444" y="1338"/>
                    <a:pt x="17444" y="1350"/>
                    <a:pt x="17432" y="1374"/>
                  </a:cubicBezTo>
                  <a:lnTo>
                    <a:pt x="17205" y="1231"/>
                  </a:lnTo>
                  <a:cubicBezTo>
                    <a:pt x="17229" y="1219"/>
                    <a:pt x="17229" y="1207"/>
                    <a:pt x="17241" y="1195"/>
                  </a:cubicBezTo>
                  <a:close/>
                  <a:moveTo>
                    <a:pt x="15050" y="1160"/>
                  </a:moveTo>
                  <a:cubicBezTo>
                    <a:pt x="15062" y="1160"/>
                    <a:pt x="15086" y="1172"/>
                    <a:pt x="15110" y="1195"/>
                  </a:cubicBezTo>
                  <a:cubicBezTo>
                    <a:pt x="14991" y="1267"/>
                    <a:pt x="14872" y="1326"/>
                    <a:pt x="14741" y="1374"/>
                  </a:cubicBezTo>
                  <a:cubicBezTo>
                    <a:pt x="14622" y="1434"/>
                    <a:pt x="14503" y="1469"/>
                    <a:pt x="14360" y="1517"/>
                  </a:cubicBezTo>
                  <a:cubicBezTo>
                    <a:pt x="14348" y="1517"/>
                    <a:pt x="14300" y="1505"/>
                    <a:pt x="14276" y="1493"/>
                  </a:cubicBezTo>
                  <a:cubicBezTo>
                    <a:pt x="14276" y="1457"/>
                    <a:pt x="14288" y="1398"/>
                    <a:pt x="14300" y="1398"/>
                  </a:cubicBezTo>
                  <a:cubicBezTo>
                    <a:pt x="14562" y="1326"/>
                    <a:pt x="14800" y="1231"/>
                    <a:pt x="15050" y="1160"/>
                  </a:cubicBezTo>
                  <a:close/>
                  <a:moveTo>
                    <a:pt x="9026" y="1529"/>
                  </a:moveTo>
                  <a:lnTo>
                    <a:pt x="9026" y="1565"/>
                  </a:lnTo>
                  <a:cubicBezTo>
                    <a:pt x="8800" y="1624"/>
                    <a:pt x="8573" y="1684"/>
                    <a:pt x="8359" y="1731"/>
                  </a:cubicBezTo>
                  <a:lnTo>
                    <a:pt x="8311" y="1731"/>
                  </a:lnTo>
                  <a:lnTo>
                    <a:pt x="8311" y="1696"/>
                  </a:lnTo>
                  <a:cubicBezTo>
                    <a:pt x="8550" y="1636"/>
                    <a:pt x="8788" y="1588"/>
                    <a:pt x="9026" y="1529"/>
                  </a:cubicBezTo>
                  <a:close/>
                  <a:moveTo>
                    <a:pt x="15300" y="1517"/>
                  </a:moveTo>
                  <a:cubicBezTo>
                    <a:pt x="15300" y="1529"/>
                    <a:pt x="15324" y="1553"/>
                    <a:pt x="15324" y="1565"/>
                  </a:cubicBezTo>
                  <a:cubicBezTo>
                    <a:pt x="15277" y="1576"/>
                    <a:pt x="15241" y="1612"/>
                    <a:pt x="15205" y="1624"/>
                  </a:cubicBezTo>
                  <a:lnTo>
                    <a:pt x="14574" y="1850"/>
                  </a:lnTo>
                  <a:cubicBezTo>
                    <a:pt x="14566" y="1854"/>
                    <a:pt x="14557" y="1856"/>
                    <a:pt x="14547" y="1856"/>
                  </a:cubicBezTo>
                  <a:cubicBezTo>
                    <a:pt x="14528" y="1856"/>
                    <a:pt x="14507" y="1850"/>
                    <a:pt x="14491" y="1850"/>
                  </a:cubicBezTo>
                  <a:cubicBezTo>
                    <a:pt x="14491" y="1815"/>
                    <a:pt x="14491" y="1767"/>
                    <a:pt x="14515" y="1755"/>
                  </a:cubicBezTo>
                  <a:cubicBezTo>
                    <a:pt x="14562" y="1707"/>
                    <a:pt x="14622" y="1684"/>
                    <a:pt x="14681" y="1672"/>
                  </a:cubicBezTo>
                  <a:cubicBezTo>
                    <a:pt x="14824" y="1624"/>
                    <a:pt x="14991" y="1576"/>
                    <a:pt x="15158" y="1529"/>
                  </a:cubicBezTo>
                  <a:cubicBezTo>
                    <a:pt x="15205" y="1517"/>
                    <a:pt x="15265" y="1517"/>
                    <a:pt x="15300" y="1517"/>
                  </a:cubicBezTo>
                  <a:close/>
                  <a:moveTo>
                    <a:pt x="17431" y="1840"/>
                  </a:moveTo>
                  <a:cubicBezTo>
                    <a:pt x="17540" y="1840"/>
                    <a:pt x="17646" y="1850"/>
                    <a:pt x="17741" y="1850"/>
                  </a:cubicBezTo>
                  <a:cubicBezTo>
                    <a:pt x="17696" y="1933"/>
                    <a:pt x="17401" y="1996"/>
                    <a:pt x="17143" y="1996"/>
                  </a:cubicBezTo>
                  <a:cubicBezTo>
                    <a:pt x="16992" y="1996"/>
                    <a:pt x="16855" y="1975"/>
                    <a:pt x="16789" y="1922"/>
                  </a:cubicBezTo>
                  <a:cubicBezTo>
                    <a:pt x="16955" y="1886"/>
                    <a:pt x="17122" y="1862"/>
                    <a:pt x="17265" y="1850"/>
                  </a:cubicBezTo>
                  <a:cubicBezTo>
                    <a:pt x="17321" y="1842"/>
                    <a:pt x="17376" y="1840"/>
                    <a:pt x="17431" y="1840"/>
                  </a:cubicBezTo>
                  <a:close/>
                  <a:moveTo>
                    <a:pt x="8097" y="2112"/>
                  </a:moveTo>
                  <a:cubicBezTo>
                    <a:pt x="8097" y="2124"/>
                    <a:pt x="8121" y="2124"/>
                    <a:pt x="8121" y="2148"/>
                  </a:cubicBezTo>
                  <a:cubicBezTo>
                    <a:pt x="7978" y="2184"/>
                    <a:pt x="7847" y="2219"/>
                    <a:pt x="7704" y="2267"/>
                  </a:cubicBezTo>
                  <a:cubicBezTo>
                    <a:pt x="7680" y="2243"/>
                    <a:pt x="7680" y="2231"/>
                    <a:pt x="7680" y="2219"/>
                  </a:cubicBezTo>
                  <a:cubicBezTo>
                    <a:pt x="7823" y="2184"/>
                    <a:pt x="7966" y="2148"/>
                    <a:pt x="8097" y="2112"/>
                  </a:cubicBezTo>
                  <a:close/>
                  <a:moveTo>
                    <a:pt x="18217" y="2029"/>
                  </a:moveTo>
                  <a:lnTo>
                    <a:pt x="18217" y="2029"/>
                  </a:lnTo>
                  <a:cubicBezTo>
                    <a:pt x="18384" y="2219"/>
                    <a:pt x="18539" y="2422"/>
                    <a:pt x="18563" y="2696"/>
                  </a:cubicBezTo>
                  <a:cubicBezTo>
                    <a:pt x="18503" y="2446"/>
                    <a:pt x="18217" y="2303"/>
                    <a:pt x="18217" y="2029"/>
                  </a:cubicBezTo>
                  <a:close/>
                  <a:moveTo>
                    <a:pt x="16396" y="2338"/>
                  </a:moveTo>
                  <a:cubicBezTo>
                    <a:pt x="16396" y="2350"/>
                    <a:pt x="16408" y="2374"/>
                    <a:pt x="16408" y="2398"/>
                  </a:cubicBezTo>
                  <a:cubicBezTo>
                    <a:pt x="16193" y="2458"/>
                    <a:pt x="15991" y="2529"/>
                    <a:pt x="15777" y="2589"/>
                  </a:cubicBezTo>
                  <a:cubicBezTo>
                    <a:pt x="15800" y="2600"/>
                    <a:pt x="15800" y="2612"/>
                    <a:pt x="15800" y="2636"/>
                  </a:cubicBezTo>
                  <a:cubicBezTo>
                    <a:pt x="15836" y="2648"/>
                    <a:pt x="15872" y="2660"/>
                    <a:pt x="15896" y="2696"/>
                  </a:cubicBezTo>
                  <a:lnTo>
                    <a:pt x="15896" y="2719"/>
                  </a:lnTo>
                  <a:cubicBezTo>
                    <a:pt x="15800" y="2743"/>
                    <a:pt x="15705" y="2755"/>
                    <a:pt x="15598" y="2767"/>
                  </a:cubicBezTo>
                  <a:cubicBezTo>
                    <a:pt x="15586" y="2767"/>
                    <a:pt x="15539" y="2743"/>
                    <a:pt x="15539" y="2719"/>
                  </a:cubicBezTo>
                  <a:cubicBezTo>
                    <a:pt x="15562" y="2648"/>
                    <a:pt x="15574" y="2565"/>
                    <a:pt x="15622" y="2529"/>
                  </a:cubicBezTo>
                  <a:cubicBezTo>
                    <a:pt x="15681" y="2481"/>
                    <a:pt x="15765" y="2458"/>
                    <a:pt x="15860" y="2446"/>
                  </a:cubicBezTo>
                  <a:cubicBezTo>
                    <a:pt x="16039" y="2398"/>
                    <a:pt x="16217" y="2362"/>
                    <a:pt x="16396" y="2338"/>
                  </a:cubicBezTo>
                  <a:close/>
                  <a:moveTo>
                    <a:pt x="6954" y="1850"/>
                  </a:moveTo>
                  <a:cubicBezTo>
                    <a:pt x="6966" y="1862"/>
                    <a:pt x="6966" y="1874"/>
                    <a:pt x="6990" y="1886"/>
                  </a:cubicBezTo>
                  <a:lnTo>
                    <a:pt x="6716" y="2065"/>
                  </a:lnTo>
                  <a:cubicBezTo>
                    <a:pt x="6597" y="2124"/>
                    <a:pt x="6466" y="2184"/>
                    <a:pt x="6347" y="2267"/>
                  </a:cubicBezTo>
                  <a:cubicBezTo>
                    <a:pt x="6037" y="2446"/>
                    <a:pt x="5716" y="2636"/>
                    <a:pt x="5406" y="2827"/>
                  </a:cubicBezTo>
                  <a:cubicBezTo>
                    <a:pt x="5383" y="2839"/>
                    <a:pt x="5335" y="2839"/>
                    <a:pt x="5287" y="2839"/>
                  </a:cubicBezTo>
                  <a:lnTo>
                    <a:pt x="5335" y="2755"/>
                  </a:lnTo>
                  <a:cubicBezTo>
                    <a:pt x="5466" y="2541"/>
                    <a:pt x="5692" y="2517"/>
                    <a:pt x="5883" y="2398"/>
                  </a:cubicBezTo>
                  <a:cubicBezTo>
                    <a:pt x="5930" y="2362"/>
                    <a:pt x="5990" y="2338"/>
                    <a:pt x="6049" y="2303"/>
                  </a:cubicBezTo>
                  <a:cubicBezTo>
                    <a:pt x="6049" y="2291"/>
                    <a:pt x="6037" y="2291"/>
                    <a:pt x="6037" y="2279"/>
                  </a:cubicBezTo>
                  <a:cubicBezTo>
                    <a:pt x="5918" y="2315"/>
                    <a:pt x="5775" y="2362"/>
                    <a:pt x="5656" y="2410"/>
                  </a:cubicBezTo>
                  <a:lnTo>
                    <a:pt x="5633" y="2386"/>
                  </a:lnTo>
                  <a:cubicBezTo>
                    <a:pt x="5656" y="2350"/>
                    <a:pt x="5692" y="2291"/>
                    <a:pt x="5740" y="2279"/>
                  </a:cubicBezTo>
                  <a:cubicBezTo>
                    <a:pt x="6073" y="2160"/>
                    <a:pt x="6406" y="2017"/>
                    <a:pt x="6752" y="1898"/>
                  </a:cubicBezTo>
                  <a:cubicBezTo>
                    <a:pt x="6811" y="1874"/>
                    <a:pt x="6883" y="1862"/>
                    <a:pt x="6954" y="1850"/>
                  </a:cubicBezTo>
                  <a:close/>
                  <a:moveTo>
                    <a:pt x="7490" y="2350"/>
                  </a:moveTo>
                  <a:cubicBezTo>
                    <a:pt x="7502" y="2362"/>
                    <a:pt x="7502" y="2386"/>
                    <a:pt x="7526" y="2398"/>
                  </a:cubicBezTo>
                  <a:lnTo>
                    <a:pt x="7347" y="2529"/>
                  </a:lnTo>
                  <a:cubicBezTo>
                    <a:pt x="7014" y="2684"/>
                    <a:pt x="6668" y="2827"/>
                    <a:pt x="6335" y="2981"/>
                  </a:cubicBezTo>
                  <a:cubicBezTo>
                    <a:pt x="6286" y="2994"/>
                    <a:pt x="6239" y="3016"/>
                    <a:pt x="6193" y="3016"/>
                  </a:cubicBezTo>
                  <a:cubicBezTo>
                    <a:pt x="6150" y="3016"/>
                    <a:pt x="6107" y="2997"/>
                    <a:pt x="6061" y="2934"/>
                  </a:cubicBezTo>
                  <a:lnTo>
                    <a:pt x="7490" y="2350"/>
                  </a:lnTo>
                  <a:close/>
                  <a:moveTo>
                    <a:pt x="17229" y="2898"/>
                  </a:moveTo>
                  <a:lnTo>
                    <a:pt x="17229" y="2898"/>
                  </a:lnTo>
                  <a:cubicBezTo>
                    <a:pt x="17324" y="2922"/>
                    <a:pt x="17408" y="2934"/>
                    <a:pt x="17479" y="2946"/>
                  </a:cubicBezTo>
                  <a:lnTo>
                    <a:pt x="17479" y="2981"/>
                  </a:lnTo>
                  <a:cubicBezTo>
                    <a:pt x="17420" y="2993"/>
                    <a:pt x="17372" y="3017"/>
                    <a:pt x="17313" y="3041"/>
                  </a:cubicBezTo>
                  <a:cubicBezTo>
                    <a:pt x="17289" y="2993"/>
                    <a:pt x="17265" y="2958"/>
                    <a:pt x="17229" y="2898"/>
                  </a:cubicBezTo>
                  <a:close/>
                  <a:moveTo>
                    <a:pt x="16098" y="2815"/>
                  </a:moveTo>
                  <a:cubicBezTo>
                    <a:pt x="15979" y="2898"/>
                    <a:pt x="15884" y="2958"/>
                    <a:pt x="15777" y="3041"/>
                  </a:cubicBezTo>
                  <a:cubicBezTo>
                    <a:pt x="15872" y="3053"/>
                    <a:pt x="15920" y="3053"/>
                    <a:pt x="15955" y="3053"/>
                  </a:cubicBezTo>
                  <a:lnTo>
                    <a:pt x="15955" y="3077"/>
                  </a:lnTo>
                  <a:cubicBezTo>
                    <a:pt x="15812" y="3112"/>
                    <a:pt x="15646" y="3160"/>
                    <a:pt x="15503" y="3184"/>
                  </a:cubicBezTo>
                  <a:cubicBezTo>
                    <a:pt x="15515" y="2946"/>
                    <a:pt x="15646" y="2874"/>
                    <a:pt x="16098" y="2815"/>
                  </a:cubicBezTo>
                  <a:close/>
                  <a:moveTo>
                    <a:pt x="16479" y="3303"/>
                  </a:moveTo>
                  <a:lnTo>
                    <a:pt x="16479" y="3303"/>
                  </a:lnTo>
                  <a:cubicBezTo>
                    <a:pt x="16336" y="3398"/>
                    <a:pt x="16170" y="3470"/>
                    <a:pt x="16003" y="3553"/>
                  </a:cubicBezTo>
                  <a:cubicBezTo>
                    <a:pt x="16003" y="3553"/>
                    <a:pt x="15955" y="3529"/>
                    <a:pt x="15943" y="3517"/>
                  </a:cubicBezTo>
                  <a:cubicBezTo>
                    <a:pt x="16062" y="3351"/>
                    <a:pt x="16277" y="3315"/>
                    <a:pt x="16479" y="3303"/>
                  </a:cubicBezTo>
                  <a:close/>
                  <a:moveTo>
                    <a:pt x="9204" y="3160"/>
                  </a:moveTo>
                  <a:cubicBezTo>
                    <a:pt x="9216" y="3160"/>
                    <a:pt x="9216" y="3172"/>
                    <a:pt x="9228" y="3184"/>
                  </a:cubicBezTo>
                  <a:cubicBezTo>
                    <a:pt x="9097" y="3279"/>
                    <a:pt x="8966" y="3362"/>
                    <a:pt x="8812" y="3458"/>
                  </a:cubicBezTo>
                  <a:cubicBezTo>
                    <a:pt x="8764" y="3493"/>
                    <a:pt x="8704" y="3517"/>
                    <a:pt x="8669" y="3541"/>
                  </a:cubicBezTo>
                  <a:cubicBezTo>
                    <a:pt x="8633" y="3553"/>
                    <a:pt x="8609" y="3589"/>
                    <a:pt x="8573" y="3601"/>
                  </a:cubicBezTo>
                  <a:cubicBezTo>
                    <a:pt x="8550" y="3553"/>
                    <a:pt x="8514" y="3517"/>
                    <a:pt x="8514" y="3470"/>
                  </a:cubicBezTo>
                  <a:cubicBezTo>
                    <a:pt x="8514" y="3434"/>
                    <a:pt x="8550" y="3398"/>
                    <a:pt x="8573" y="3374"/>
                  </a:cubicBezTo>
                  <a:lnTo>
                    <a:pt x="9204" y="3160"/>
                  </a:lnTo>
                  <a:close/>
                  <a:moveTo>
                    <a:pt x="7704" y="3112"/>
                  </a:moveTo>
                  <a:cubicBezTo>
                    <a:pt x="7704" y="3124"/>
                    <a:pt x="7716" y="3136"/>
                    <a:pt x="7716" y="3160"/>
                  </a:cubicBezTo>
                  <a:cubicBezTo>
                    <a:pt x="7490" y="3279"/>
                    <a:pt x="7264" y="3398"/>
                    <a:pt x="7026" y="3505"/>
                  </a:cubicBezTo>
                  <a:cubicBezTo>
                    <a:pt x="6966" y="3541"/>
                    <a:pt x="6907" y="3601"/>
                    <a:pt x="6847" y="3624"/>
                  </a:cubicBezTo>
                  <a:cubicBezTo>
                    <a:pt x="6839" y="3632"/>
                    <a:pt x="6828" y="3635"/>
                    <a:pt x="6816" y="3635"/>
                  </a:cubicBezTo>
                  <a:cubicBezTo>
                    <a:pt x="6791" y="3635"/>
                    <a:pt x="6760" y="3624"/>
                    <a:pt x="6728" y="3624"/>
                  </a:cubicBezTo>
                  <a:cubicBezTo>
                    <a:pt x="6752" y="3601"/>
                    <a:pt x="6752" y="3541"/>
                    <a:pt x="6776" y="3529"/>
                  </a:cubicBezTo>
                  <a:cubicBezTo>
                    <a:pt x="6942" y="3422"/>
                    <a:pt x="7109" y="3339"/>
                    <a:pt x="7288" y="3243"/>
                  </a:cubicBezTo>
                  <a:cubicBezTo>
                    <a:pt x="7418" y="3184"/>
                    <a:pt x="7561" y="3160"/>
                    <a:pt x="7704" y="3112"/>
                  </a:cubicBezTo>
                  <a:close/>
                  <a:moveTo>
                    <a:pt x="16717" y="3481"/>
                  </a:moveTo>
                  <a:cubicBezTo>
                    <a:pt x="16485" y="3526"/>
                    <a:pt x="16303" y="3735"/>
                    <a:pt x="16049" y="3735"/>
                  </a:cubicBezTo>
                  <a:cubicBezTo>
                    <a:pt x="16030" y="3735"/>
                    <a:pt x="16011" y="3734"/>
                    <a:pt x="15991" y="3732"/>
                  </a:cubicBezTo>
                  <a:cubicBezTo>
                    <a:pt x="16217" y="3577"/>
                    <a:pt x="16455" y="3481"/>
                    <a:pt x="16717" y="3481"/>
                  </a:cubicBezTo>
                  <a:close/>
                  <a:moveTo>
                    <a:pt x="9466" y="3291"/>
                  </a:moveTo>
                  <a:lnTo>
                    <a:pt x="9502" y="3315"/>
                  </a:lnTo>
                  <a:cubicBezTo>
                    <a:pt x="9395" y="3410"/>
                    <a:pt x="9312" y="3517"/>
                    <a:pt x="9216" y="3601"/>
                  </a:cubicBezTo>
                  <a:cubicBezTo>
                    <a:pt x="9050" y="3732"/>
                    <a:pt x="8871" y="3839"/>
                    <a:pt x="8716" y="3958"/>
                  </a:cubicBezTo>
                  <a:cubicBezTo>
                    <a:pt x="8706" y="3961"/>
                    <a:pt x="8692" y="3963"/>
                    <a:pt x="8678" y="3963"/>
                  </a:cubicBezTo>
                  <a:cubicBezTo>
                    <a:pt x="8645" y="3963"/>
                    <a:pt x="8609" y="3954"/>
                    <a:pt x="8609" y="3946"/>
                  </a:cubicBezTo>
                  <a:cubicBezTo>
                    <a:pt x="8597" y="3898"/>
                    <a:pt x="8573" y="3815"/>
                    <a:pt x="8609" y="3791"/>
                  </a:cubicBezTo>
                  <a:cubicBezTo>
                    <a:pt x="8895" y="3612"/>
                    <a:pt x="9169" y="3458"/>
                    <a:pt x="9454" y="3291"/>
                  </a:cubicBezTo>
                  <a:close/>
                  <a:moveTo>
                    <a:pt x="18503" y="3612"/>
                  </a:moveTo>
                  <a:lnTo>
                    <a:pt x="18503" y="3612"/>
                  </a:lnTo>
                  <a:cubicBezTo>
                    <a:pt x="18515" y="3791"/>
                    <a:pt x="18444" y="3934"/>
                    <a:pt x="18265" y="3993"/>
                  </a:cubicBezTo>
                  <a:cubicBezTo>
                    <a:pt x="18337" y="3874"/>
                    <a:pt x="18432" y="3732"/>
                    <a:pt x="18503" y="3612"/>
                  </a:cubicBezTo>
                  <a:close/>
                  <a:moveTo>
                    <a:pt x="7446" y="3667"/>
                  </a:moveTo>
                  <a:cubicBezTo>
                    <a:pt x="7467" y="3667"/>
                    <a:pt x="7494" y="3672"/>
                    <a:pt x="7526" y="3672"/>
                  </a:cubicBezTo>
                  <a:cubicBezTo>
                    <a:pt x="7538" y="3708"/>
                    <a:pt x="7538" y="3720"/>
                    <a:pt x="7538" y="3732"/>
                  </a:cubicBezTo>
                  <a:cubicBezTo>
                    <a:pt x="7478" y="3767"/>
                    <a:pt x="7418" y="3779"/>
                    <a:pt x="7371" y="3815"/>
                  </a:cubicBezTo>
                  <a:cubicBezTo>
                    <a:pt x="7264" y="3886"/>
                    <a:pt x="7180" y="3946"/>
                    <a:pt x="7085" y="4017"/>
                  </a:cubicBezTo>
                  <a:cubicBezTo>
                    <a:pt x="7049" y="4053"/>
                    <a:pt x="7002" y="4077"/>
                    <a:pt x="6954" y="4089"/>
                  </a:cubicBezTo>
                  <a:cubicBezTo>
                    <a:pt x="6930" y="4089"/>
                    <a:pt x="6871" y="4077"/>
                    <a:pt x="6847" y="4053"/>
                  </a:cubicBezTo>
                  <a:cubicBezTo>
                    <a:pt x="6835" y="4017"/>
                    <a:pt x="6847" y="3946"/>
                    <a:pt x="6883" y="3934"/>
                  </a:cubicBezTo>
                  <a:cubicBezTo>
                    <a:pt x="7061" y="3839"/>
                    <a:pt x="7240" y="3755"/>
                    <a:pt x="7418" y="3672"/>
                  </a:cubicBezTo>
                  <a:cubicBezTo>
                    <a:pt x="7426" y="3668"/>
                    <a:pt x="7436" y="3667"/>
                    <a:pt x="7446" y="3667"/>
                  </a:cubicBezTo>
                  <a:close/>
                  <a:moveTo>
                    <a:pt x="14634" y="3934"/>
                  </a:moveTo>
                  <a:cubicBezTo>
                    <a:pt x="14634" y="3946"/>
                    <a:pt x="14646" y="3958"/>
                    <a:pt x="14646" y="3970"/>
                  </a:cubicBezTo>
                  <a:cubicBezTo>
                    <a:pt x="14491" y="4017"/>
                    <a:pt x="14300" y="4077"/>
                    <a:pt x="14146" y="4124"/>
                  </a:cubicBezTo>
                  <a:cubicBezTo>
                    <a:pt x="14134" y="4113"/>
                    <a:pt x="14134" y="4113"/>
                    <a:pt x="14134" y="4089"/>
                  </a:cubicBezTo>
                  <a:cubicBezTo>
                    <a:pt x="14312" y="4029"/>
                    <a:pt x="14467" y="3993"/>
                    <a:pt x="14634" y="3934"/>
                  </a:cubicBezTo>
                  <a:close/>
                  <a:moveTo>
                    <a:pt x="7740" y="3815"/>
                  </a:moveTo>
                  <a:cubicBezTo>
                    <a:pt x="7764" y="3827"/>
                    <a:pt x="7764" y="3839"/>
                    <a:pt x="7776" y="3851"/>
                  </a:cubicBezTo>
                  <a:cubicBezTo>
                    <a:pt x="7764" y="3874"/>
                    <a:pt x="7740" y="3898"/>
                    <a:pt x="7716" y="3910"/>
                  </a:cubicBezTo>
                  <a:cubicBezTo>
                    <a:pt x="7609" y="3993"/>
                    <a:pt x="7502" y="4065"/>
                    <a:pt x="7383" y="4124"/>
                  </a:cubicBezTo>
                  <a:cubicBezTo>
                    <a:pt x="7371" y="4136"/>
                    <a:pt x="7341" y="4142"/>
                    <a:pt x="7313" y="4142"/>
                  </a:cubicBezTo>
                  <a:cubicBezTo>
                    <a:pt x="7285" y="4142"/>
                    <a:pt x="7258" y="4136"/>
                    <a:pt x="7252" y="4124"/>
                  </a:cubicBezTo>
                  <a:cubicBezTo>
                    <a:pt x="7204" y="4065"/>
                    <a:pt x="7264" y="4029"/>
                    <a:pt x="7323" y="4005"/>
                  </a:cubicBezTo>
                  <a:cubicBezTo>
                    <a:pt x="7454" y="3946"/>
                    <a:pt x="7609" y="3874"/>
                    <a:pt x="7740" y="3815"/>
                  </a:cubicBezTo>
                  <a:close/>
                  <a:moveTo>
                    <a:pt x="16668" y="3960"/>
                  </a:moveTo>
                  <a:cubicBezTo>
                    <a:pt x="16689" y="3960"/>
                    <a:pt x="16706" y="3963"/>
                    <a:pt x="16717" y="3970"/>
                  </a:cubicBezTo>
                  <a:cubicBezTo>
                    <a:pt x="16515" y="4077"/>
                    <a:pt x="16301" y="4172"/>
                    <a:pt x="16098" y="4255"/>
                  </a:cubicBezTo>
                  <a:cubicBezTo>
                    <a:pt x="16098" y="4255"/>
                    <a:pt x="16110" y="4267"/>
                    <a:pt x="16110" y="4291"/>
                  </a:cubicBezTo>
                  <a:cubicBezTo>
                    <a:pt x="16229" y="4255"/>
                    <a:pt x="16348" y="4232"/>
                    <a:pt x="16455" y="4232"/>
                  </a:cubicBezTo>
                  <a:cubicBezTo>
                    <a:pt x="16455" y="4243"/>
                    <a:pt x="16467" y="4255"/>
                    <a:pt x="16467" y="4267"/>
                  </a:cubicBezTo>
                  <a:cubicBezTo>
                    <a:pt x="16360" y="4315"/>
                    <a:pt x="16253" y="4363"/>
                    <a:pt x="16158" y="4386"/>
                  </a:cubicBezTo>
                  <a:cubicBezTo>
                    <a:pt x="16143" y="4392"/>
                    <a:pt x="16126" y="4395"/>
                    <a:pt x="16109" y="4395"/>
                  </a:cubicBezTo>
                  <a:cubicBezTo>
                    <a:pt x="16058" y="4395"/>
                    <a:pt x="16000" y="4374"/>
                    <a:pt x="15955" y="4374"/>
                  </a:cubicBezTo>
                  <a:cubicBezTo>
                    <a:pt x="15931" y="4374"/>
                    <a:pt x="15896" y="4386"/>
                    <a:pt x="15872" y="4410"/>
                  </a:cubicBezTo>
                  <a:cubicBezTo>
                    <a:pt x="15812" y="4422"/>
                    <a:pt x="15741" y="4434"/>
                    <a:pt x="15658" y="4446"/>
                  </a:cubicBezTo>
                  <a:cubicBezTo>
                    <a:pt x="15744" y="4262"/>
                    <a:pt x="16450" y="3960"/>
                    <a:pt x="16668" y="3960"/>
                  </a:cubicBezTo>
                  <a:close/>
                  <a:moveTo>
                    <a:pt x="9502" y="3696"/>
                  </a:moveTo>
                  <a:cubicBezTo>
                    <a:pt x="9514" y="3720"/>
                    <a:pt x="9514" y="3732"/>
                    <a:pt x="9526" y="3755"/>
                  </a:cubicBezTo>
                  <a:cubicBezTo>
                    <a:pt x="9407" y="3815"/>
                    <a:pt x="9288" y="3898"/>
                    <a:pt x="9169" y="3958"/>
                  </a:cubicBezTo>
                  <a:cubicBezTo>
                    <a:pt x="8847" y="4136"/>
                    <a:pt x="8514" y="4303"/>
                    <a:pt x="8192" y="4470"/>
                  </a:cubicBezTo>
                  <a:cubicBezTo>
                    <a:pt x="8169" y="4482"/>
                    <a:pt x="8145" y="4494"/>
                    <a:pt x="8133" y="4494"/>
                  </a:cubicBezTo>
                  <a:cubicBezTo>
                    <a:pt x="8085" y="4482"/>
                    <a:pt x="8050" y="4446"/>
                    <a:pt x="8014" y="4434"/>
                  </a:cubicBezTo>
                  <a:cubicBezTo>
                    <a:pt x="8026" y="4422"/>
                    <a:pt x="8038" y="4374"/>
                    <a:pt x="8073" y="4363"/>
                  </a:cubicBezTo>
                  <a:cubicBezTo>
                    <a:pt x="8216" y="4291"/>
                    <a:pt x="8383" y="4243"/>
                    <a:pt x="8538" y="4172"/>
                  </a:cubicBezTo>
                  <a:cubicBezTo>
                    <a:pt x="8800" y="4053"/>
                    <a:pt x="9038" y="3910"/>
                    <a:pt x="9288" y="3779"/>
                  </a:cubicBezTo>
                  <a:cubicBezTo>
                    <a:pt x="9359" y="3732"/>
                    <a:pt x="9431" y="3720"/>
                    <a:pt x="9502" y="3696"/>
                  </a:cubicBezTo>
                  <a:close/>
                  <a:moveTo>
                    <a:pt x="4525" y="4374"/>
                  </a:moveTo>
                  <a:cubicBezTo>
                    <a:pt x="4525" y="4374"/>
                    <a:pt x="4549" y="4386"/>
                    <a:pt x="4549" y="4410"/>
                  </a:cubicBezTo>
                  <a:cubicBezTo>
                    <a:pt x="4430" y="4470"/>
                    <a:pt x="4323" y="4541"/>
                    <a:pt x="4204" y="4601"/>
                  </a:cubicBezTo>
                  <a:cubicBezTo>
                    <a:pt x="4180" y="4589"/>
                    <a:pt x="4180" y="4565"/>
                    <a:pt x="4168" y="4553"/>
                  </a:cubicBezTo>
                  <a:cubicBezTo>
                    <a:pt x="4275" y="4494"/>
                    <a:pt x="4394" y="4422"/>
                    <a:pt x="4525" y="4374"/>
                  </a:cubicBezTo>
                  <a:close/>
                  <a:moveTo>
                    <a:pt x="17563" y="3779"/>
                  </a:moveTo>
                  <a:cubicBezTo>
                    <a:pt x="17551" y="3827"/>
                    <a:pt x="17539" y="3886"/>
                    <a:pt x="17515" y="3910"/>
                  </a:cubicBezTo>
                  <a:cubicBezTo>
                    <a:pt x="17396" y="4029"/>
                    <a:pt x="17265" y="4136"/>
                    <a:pt x="17134" y="4232"/>
                  </a:cubicBezTo>
                  <a:cubicBezTo>
                    <a:pt x="16896" y="4386"/>
                    <a:pt x="16658" y="4541"/>
                    <a:pt x="16420" y="4708"/>
                  </a:cubicBezTo>
                  <a:cubicBezTo>
                    <a:pt x="16396" y="4732"/>
                    <a:pt x="16360" y="4732"/>
                    <a:pt x="16336" y="4744"/>
                  </a:cubicBezTo>
                  <a:cubicBezTo>
                    <a:pt x="16312" y="4732"/>
                    <a:pt x="16312" y="4720"/>
                    <a:pt x="16301" y="4708"/>
                  </a:cubicBezTo>
                  <a:cubicBezTo>
                    <a:pt x="16705" y="4410"/>
                    <a:pt x="17122" y="4089"/>
                    <a:pt x="17539" y="3779"/>
                  </a:cubicBezTo>
                  <a:close/>
                  <a:moveTo>
                    <a:pt x="4263" y="4624"/>
                  </a:moveTo>
                  <a:cubicBezTo>
                    <a:pt x="4275" y="4624"/>
                    <a:pt x="4275" y="4648"/>
                    <a:pt x="4287" y="4660"/>
                  </a:cubicBezTo>
                  <a:cubicBezTo>
                    <a:pt x="4204" y="4720"/>
                    <a:pt x="4109" y="4779"/>
                    <a:pt x="4025" y="4851"/>
                  </a:cubicBezTo>
                  <a:cubicBezTo>
                    <a:pt x="4025" y="4839"/>
                    <a:pt x="4013" y="4839"/>
                    <a:pt x="4013" y="4827"/>
                  </a:cubicBezTo>
                  <a:cubicBezTo>
                    <a:pt x="4097" y="4744"/>
                    <a:pt x="4168" y="4684"/>
                    <a:pt x="4263" y="4624"/>
                  </a:cubicBezTo>
                  <a:close/>
                  <a:moveTo>
                    <a:pt x="5953" y="4723"/>
                  </a:moveTo>
                  <a:cubicBezTo>
                    <a:pt x="5935" y="4736"/>
                    <a:pt x="5922" y="4760"/>
                    <a:pt x="5906" y="4791"/>
                  </a:cubicBezTo>
                  <a:cubicBezTo>
                    <a:pt x="5893" y="4860"/>
                    <a:pt x="5883" y="4929"/>
                    <a:pt x="5870" y="4999"/>
                  </a:cubicBezTo>
                  <a:lnTo>
                    <a:pt x="5870" y="4999"/>
                  </a:lnTo>
                  <a:cubicBezTo>
                    <a:pt x="5907" y="4913"/>
                    <a:pt x="5934" y="4819"/>
                    <a:pt x="5953" y="4723"/>
                  </a:cubicBezTo>
                  <a:close/>
                  <a:moveTo>
                    <a:pt x="5870" y="4999"/>
                  </a:moveTo>
                  <a:lnTo>
                    <a:pt x="5870" y="4999"/>
                  </a:lnTo>
                  <a:cubicBezTo>
                    <a:pt x="5839" y="5070"/>
                    <a:pt x="5800" y="5137"/>
                    <a:pt x="5752" y="5196"/>
                  </a:cubicBezTo>
                  <a:cubicBezTo>
                    <a:pt x="5764" y="5196"/>
                    <a:pt x="5764" y="5208"/>
                    <a:pt x="5775" y="5208"/>
                  </a:cubicBezTo>
                  <a:cubicBezTo>
                    <a:pt x="5811" y="5196"/>
                    <a:pt x="5835" y="5184"/>
                    <a:pt x="5835" y="5148"/>
                  </a:cubicBezTo>
                  <a:cubicBezTo>
                    <a:pt x="5850" y="5098"/>
                    <a:pt x="5861" y="5049"/>
                    <a:pt x="5870" y="4999"/>
                  </a:cubicBezTo>
                  <a:close/>
                  <a:moveTo>
                    <a:pt x="15181" y="5398"/>
                  </a:moveTo>
                  <a:cubicBezTo>
                    <a:pt x="15205" y="5482"/>
                    <a:pt x="15205" y="5517"/>
                    <a:pt x="15217" y="5577"/>
                  </a:cubicBezTo>
                  <a:cubicBezTo>
                    <a:pt x="15158" y="5577"/>
                    <a:pt x="15098" y="5577"/>
                    <a:pt x="15003" y="5601"/>
                  </a:cubicBezTo>
                  <a:cubicBezTo>
                    <a:pt x="15086" y="5517"/>
                    <a:pt x="15122" y="5458"/>
                    <a:pt x="15181" y="5398"/>
                  </a:cubicBezTo>
                  <a:close/>
                  <a:moveTo>
                    <a:pt x="17098" y="4589"/>
                  </a:moveTo>
                  <a:cubicBezTo>
                    <a:pt x="17098" y="4601"/>
                    <a:pt x="17122" y="4601"/>
                    <a:pt x="17134" y="4601"/>
                  </a:cubicBezTo>
                  <a:cubicBezTo>
                    <a:pt x="17134" y="4648"/>
                    <a:pt x="17146" y="4708"/>
                    <a:pt x="17122" y="4732"/>
                  </a:cubicBezTo>
                  <a:cubicBezTo>
                    <a:pt x="16955" y="4946"/>
                    <a:pt x="16753" y="5101"/>
                    <a:pt x="16515" y="5244"/>
                  </a:cubicBezTo>
                  <a:cubicBezTo>
                    <a:pt x="16372" y="5315"/>
                    <a:pt x="16229" y="5398"/>
                    <a:pt x="16074" y="5482"/>
                  </a:cubicBezTo>
                  <a:cubicBezTo>
                    <a:pt x="15979" y="5541"/>
                    <a:pt x="15872" y="5565"/>
                    <a:pt x="15765" y="5613"/>
                  </a:cubicBezTo>
                  <a:cubicBezTo>
                    <a:pt x="15753" y="5577"/>
                    <a:pt x="15753" y="5565"/>
                    <a:pt x="15741" y="5553"/>
                  </a:cubicBezTo>
                  <a:cubicBezTo>
                    <a:pt x="16229" y="5267"/>
                    <a:pt x="16717" y="4982"/>
                    <a:pt x="17098" y="4589"/>
                  </a:cubicBezTo>
                  <a:close/>
                  <a:moveTo>
                    <a:pt x="14050" y="219"/>
                  </a:moveTo>
                  <a:cubicBezTo>
                    <a:pt x="14110" y="219"/>
                    <a:pt x="14169" y="243"/>
                    <a:pt x="14253" y="255"/>
                  </a:cubicBezTo>
                  <a:cubicBezTo>
                    <a:pt x="14185" y="300"/>
                    <a:pt x="14136" y="317"/>
                    <a:pt x="14082" y="317"/>
                  </a:cubicBezTo>
                  <a:cubicBezTo>
                    <a:pt x="14051" y="317"/>
                    <a:pt x="14018" y="311"/>
                    <a:pt x="13979" y="303"/>
                  </a:cubicBezTo>
                  <a:cubicBezTo>
                    <a:pt x="13925" y="286"/>
                    <a:pt x="13871" y="280"/>
                    <a:pt x="13818" y="280"/>
                  </a:cubicBezTo>
                  <a:cubicBezTo>
                    <a:pt x="13752" y="280"/>
                    <a:pt x="13687" y="289"/>
                    <a:pt x="13622" y="303"/>
                  </a:cubicBezTo>
                  <a:cubicBezTo>
                    <a:pt x="13598" y="303"/>
                    <a:pt x="13562" y="362"/>
                    <a:pt x="13538" y="386"/>
                  </a:cubicBezTo>
                  <a:cubicBezTo>
                    <a:pt x="13503" y="433"/>
                    <a:pt x="13455" y="493"/>
                    <a:pt x="13431" y="553"/>
                  </a:cubicBezTo>
                  <a:cubicBezTo>
                    <a:pt x="13384" y="505"/>
                    <a:pt x="13372" y="457"/>
                    <a:pt x="13360" y="457"/>
                  </a:cubicBezTo>
                  <a:cubicBezTo>
                    <a:pt x="13291" y="452"/>
                    <a:pt x="13223" y="449"/>
                    <a:pt x="13154" y="449"/>
                  </a:cubicBezTo>
                  <a:cubicBezTo>
                    <a:pt x="12925" y="449"/>
                    <a:pt x="12696" y="482"/>
                    <a:pt x="12467" y="564"/>
                  </a:cubicBezTo>
                  <a:lnTo>
                    <a:pt x="12431" y="600"/>
                  </a:lnTo>
                  <a:cubicBezTo>
                    <a:pt x="12479" y="636"/>
                    <a:pt x="12526" y="719"/>
                    <a:pt x="12562" y="755"/>
                  </a:cubicBezTo>
                  <a:cubicBezTo>
                    <a:pt x="12657" y="850"/>
                    <a:pt x="12768" y="855"/>
                    <a:pt x="12874" y="855"/>
                  </a:cubicBezTo>
                  <a:cubicBezTo>
                    <a:pt x="12887" y="855"/>
                    <a:pt x="12901" y="855"/>
                    <a:pt x="12914" y="855"/>
                  </a:cubicBezTo>
                  <a:cubicBezTo>
                    <a:pt x="12953" y="855"/>
                    <a:pt x="12991" y="856"/>
                    <a:pt x="13026" y="862"/>
                  </a:cubicBezTo>
                  <a:cubicBezTo>
                    <a:pt x="13062" y="866"/>
                    <a:pt x="13098" y="867"/>
                    <a:pt x="13134" y="867"/>
                  </a:cubicBezTo>
                  <a:cubicBezTo>
                    <a:pt x="13206" y="867"/>
                    <a:pt x="13280" y="862"/>
                    <a:pt x="13360" y="862"/>
                  </a:cubicBezTo>
                  <a:lnTo>
                    <a:pt x="13395" y="1041"/>
                  </a:lnTo>
                  <a:cubicBezTo>
                    <a:pt x="13634" y="1100"/>
                    <a:pt x="13872" y="1148"/>
                    <a:pt x="14110" y="1207"/>
                  </a:cubicBezTo>
                  <a:lnTo>
                    <a:pt x="14110" y="1231"/>
                  </a:lnTo>
                  <a:cubicBezTo>
                    <a:pt x="13836" y="1267"/>
                    <a:pt x="13562" y="1279"/>
                    <a:pt x="13300" y="1315"/>
                  </a:cubicBezTo>
                  <a:lnTo>
                    <a:pt x="13300" y="1338"/>
                  </a:lnTo>
                  <a:cubicBezTo>
                    <a:pt x="13372" y="1374"/>
                    <a:pt x="13443" y="1386"/>
                    <a:pt x="13514" y="1398"/>
                  </a:cubicBezTo>
                  <a:cubicBezTo>
                    <a:pt x="13503" y="1410"/>
                    <a:pt x="13491" y="1446"/>
                    <a:pt x="13479" y="1493"/>
                  </a:cubicBezTo>
                  <a:cubicBezTo>
                    <a:pt x="13574" y="1505"/>
                    <a:pt x="13681" y="1505"/>
                    <a:pt x="13776" y="1517"/>
                  </a:cubicBezTo>
                  <a:lnTo>
                    <a:pt x="13776" y="1576"/>
                  </a:lnTo>
                  <a:cubicBezTo>
                    <a:pt x="13181" y="1624"/>
                    <a:pt x="12562" y="1684"/>
                    <a:pt x="11967" y="1731"/>
                  </a:cubicBezTo>
                  <a:cubicBezTo>
                    <a:pt x="12800" y="1731"/>
                    <a:pt x="13657" y="1612"/>
                    <a:pt x="14491" y="1576"/>
                  </a:cubicBezTo>
                  <a:lnTo>
                    <a:pt x="14491" y="1624"/>
                  </a:lnTo>
                  <a:cubicBezTo>
                    <a:pt x="13848" y="1684"/>
                    <a:pt x="13205" y="1755"/>
                    <a:pt x="12562" y="1815"/>
                  </a:cubicBezTo>
                  <a:lnTo>
                    <a:pt x="12562" y="1862"/>
                  </a:lnTo>
                  <a:lnTo>
                    <a:pt x="12657" y="1862"/>
                  </a:lnTo>
                  <a:cubicBezTo>
                    <a:pt x="12883" y="1827"/>
                    <a:pt x="13086" y="1815"/>
                    <a:pt x="13312" y="1803"/>
                  </a:cubicBezTo>
                  <a:cubicBezTo>
                    <a:pt x="13336" y="1803"/>
                    <a:pt x="13384" y="1850"/>
                    <a:pt x="13431" y="1862"/>
                  </a:cubicBezTo>
                  <a:cubicBezTo>
                    <a:pt x="13503" y="1910"/>
                    <a:pt x="13598" y="1946"/>
                    <a:pt x="13681" y="1969"/>
                  </a:cubicBezTo>
                  <a:cubicBezTo>
                    <a:pt x="13717" y="1973"/>
                    <a:pt x="13750" y="1975"/>
                    <a:pt x="13782" y="1975"/>
                  </a:cubicBezTo>
                  <a:cubicBezTo>
                    <a:pt x="13847" y="1975"/>
                    <a:pt x="13907" y="1969"/>
                    <a:pt x="13979" y="1969"/>
                  </a:cubicBezTo>
                  <a:cubicBezTo>
                    <a:pt x="14026" y="1969"/>
                    <a:pt x="14086" y="1969"/>
                    <a:pt x="14146" y="1993"/>
                  </a:cubicBezTo>
                  <a:cubicBezTo>
                    <a:pt x="13860" y="2041"/>
                    <a:pt x="13562" y="2100"/>
                    <a:pt x="13276" y="2148"/>
                  </a:cubicBezTo>
                  <a:cubicBezTo>
                    <a:pt x="13300" y="2160"/>
                    <a:pt x="13300" y="2172"/>
                    <a:pt x="13300" y="2184"/>
                  </a:cubicBezTo>
                  <a:cubicBezTo>
                    <a:pt x="13431" y="2172"/>
                    <a:pt x="13562" y="2148"/>
                    <a:pt x="13693" y="2124"/>
                  </a:cubicBezTo>
                  <a:cubicBezTo>
                    <a:pt x="14050" y="2088"/>
                    <a:pt x="14407" y="2041"/>
                    <a:pt x="14765" y="1981"/>
                  </a:cubicBezTo>
                  <a:cubicBezTo>
                    <a:pt x="15050" y="1934"/>
                    <a:pt x="15324" y="1874"/>
                    <a:pt x="15598" y="1827"/>
                  </a:cubicBezTo>
                  <a:cubicBezTo>
                    <a:pt x="15626" y="1823"/>
                    <a:pt x="15652" y="1821"/>
                    <a:pt x="15678" y="1821"/>
                  </a:cubicBezTo>
                  <a:cubicBezTo>
                    <a:pt x="15729" y="1821"/>
                    <a:pt x="15777" y="1827"/>
                    <a:pt x="15824" y="1827"/>
                  </a:cubicBezTo>
                  <a:lnTo>
                    <a:pt x="15824" y="1862"/>
                  </a:lnTo>
                  <a:cubicBezTo>
                    <a:pt x="15753" y="1886"/>
                    <a:pt x="15658" y="1922"/>
                    <a:pt x="15586" y="1934"/>
                  </a:cubicBezTo>
                  <a:cubicBezTo>
                    <a:pt x="15265" y="2029"/>
                    <a:pt x="14919" y="2112"/>
                    <a:pt x="14574" y="2208"/>
                  </a:cubicBezTo>
                  <a:cubicBezTo>
                    <a:pt x="14527" y="2219"/>
                    <a:pt x="14467" y="2219"/>
                    <a:pt x="14431" y="2231"/>
                  </a:cubicBezTo>
                  <a:cubicBezTo>
                    <a:pt x="14431" y="2184"/>
                    <a:pt x="14443" y="2148"/>
                    <a:pt x="14443" y="2088"/>
                  </a:cubicBezTo>
                  <a:lnTo>
                    <a:pt x="14443" y="2088"/>
                  </a:lnTo>
                  <a:cubicBezTo>
                    <a:pt x="14217" y="2148"/>
                    <a:pt x="13979" y="2124"/>
                    <a:pt x="13776" y="2219"/>
                  </a:cubicBezTo>
                  <a:cubicBezTo>
                    <a:pt x="13776" y="2243"/>
                    <a:pt x="13788" y="2267"/>
                    <a:pt x="13788" y="2279"/>
                  </a:cubicBezTo>
                  <a:lnTo>
                    <a:pt x="13967" y="2279"/>
                  </a:lnTo>
                  <a:cubicBezTo>
                    <a:pt x="13931" y="2303"/>
                    <a:pt x="13907" y="2327"/>
                    <a:pt x="13895" y="2338"/>
                  </a:cubicBezTo>
                  <a:lnTo>
                    <a:pt x="13895" y="2362"/>
                  </a:lnTo>
                  <a:lnTo>
                    <a:pt x="14967" y="2362"/>
                  </a:lnTo>
                  <a:lnTo>
                    <a:pt x="14967" y="2398"/>
                  </a:lnTo>
                  <a:cubicBezTo>
                    <a:pt x="14503" y="2481"/>
                    <a:pt x="14038" y="2589"/>
                    <a:pt x="13574" y="2696"/>
                  </a:cubicBezTo>
                  <a:cubicBezTo>
                    <a:pt x="13598" y="2708"/>
                    <a:pt x="13598" y="2719"/>
                    <a:pt x="13598" y="2743"/>
                  </a:cubicBezTo>
                  <a:cubicBezTo>
                    <a:pt x="14157" y="2636"/>
                    <a:pt x="14741" y="2517"/>
                    <a:pt x="15300" y="2410"/>
                  </a:cubicBezTo>
                  <a:cubicBezTo>
                    <a:pt x="15324" y="2446"/>
                    <a:pt x="15324" y="2458"/>
                    <a:pt x="15324" y="2469"/>
                  </a:cubicBezTo>
                  <a:cubicBezTo>
                    <a:pt x="14860" y="2577"/>
                    <a:pt x="14384" y="2600"/>
                    <a:pt x="13967" y="2827"/>
                  </a:cubicBezTo>
                  <a:cubicBezTo>
                    <a:pt x="14146" y="2779"/>
                    <a:pt x="14336" y="2755"/>
                    <a:pt x="14515" y="2708"/>
                  </a:cubicBezTo>
                  <a:cubicBezTo>
                    <a:pt x="14515" y="2719"/>
                    <a:pt x="14527" y="2719"/>
                    <a:pt x="14527" y="2743"/>
                  </a:cubicBezTo>
                  <a:cubicBezTo>
                    <a:pt x="14515" y="2755"/>
                    <a:pt x="14503" y="2779"/>
                    <a:pt x="14491" y="2803"/>
                  </a:cubicBezTo>
                  <a:cubicBezTo>
                    <a:pt x="14527" y="2803"/>
                    <a:pt x="14574" y="2779"/>
                    <a:pt x="14622" y="2779"/>
                  </a:cubicBezTo>
                  <a:lnTo>
                    <a:pt x="14622" y="2815"/>
                  </a:lnTo>
                  <a:cubicBezTo>
                    <a:pt x="14396" y="2874"/>
                    <a:pt x="14169" y="2922"/>
                    <a:pt x="13955" y="2981"/>
                  </a:cubicBezTo>
                  <a:cubicBezTo>
                    <a:pt x="13967" y="2981"/>
                    <a:pt x="13967" y="2993"/>
                    <a:pt x="13967" y="3005"/>
                  </a:cubicBezTo>
                  <a:cubicBezTo>
                    <a:pt x="14253" y="2946"/>
                    <a:pt x="14550" y="2886"/>
                    <a:pt x="14824" y="2827"/>
                  </a:cubicBezTo>
                  <a:cubicBezTo>
                    <a:pt x="14848" y="2839"/>
                    <a:pt x="14848" y="2862"/>
                    <a:pt x="14848" y="2874"/>
                  </a:cubicBezTo>
                  <a:cubicBezTo>
                    <a:pt x="14646" y="2922"/>
                    <a:pt x="14467" y="2946"/>
                    <a:pt x="14276" y="2993"/>
                  </a:cubicBezTo>
                  <a:lnTo>
                    <a:pt x="14276" y="3041"/>
                  </a:lnTo>
                  <a:cubicBezTo>
                    <a:pt x="14610" y="3065"/>
                    <a:pt x="14931" y="3112"/>
                    <a:pt x="15265" y="3136"/>
                  </a:cubicBezTo>
                  <a:lnTo>
                    <a:pt x="15265" y="3172"/>
                  </a:lnTo>
                  <a:cubicBezTo>
                    <a:pt x="15122" y="3184"/>
                    <a:pt x="14991" y="3196"/>
                    <a:pt x="14848" y="3231"/>
                  </a:cubicBezTo>
                  <a:cubicBezTo>
                    <a:pt x="14884" y="3243"/>
                    <a:pt x="14908" y="3255"/>
                    <a:pt x="14919" y="3279"/>
                  </a:cubicBezTo>
                  <a:cubicBezTo>
                    <a:pt x="14765" y="3291"/>
                    <a:pt x="14610" y="3291"/>
                    <a:pt x="14443" y="3315"/>
                  </a:cubicBezTo>
                  <a:cubicBezTo>
                    <a:pt x="14276" y="3362"/>
                    <a:pt x="14110" y="3422"/>
                    <a:pt x="13955" y="3481"/>
                  </a:cubicBezTo>
                  <a:cubicBezTo>
                    <a:pt x="13967" y="3493"/>
                    <a:pt x="13967" y="3493"/>
                    <a:pt x="13967" y="3517"/>
                  </a:cubicBezTo>
                  <a:cubicBezTo>
                    <a:pt x="14050" y="3493"/>
                    <a:pt x="14134" y="3481"/>
                    <a:pt x="14217" y="3470"/>
                  </a:cubicBezTo>
                  <a:lnTo>
                    <a:pt x="14217" y="3493"/>
                  </a:lnTo>
                  <a:cubicBezTo>
                    <a:pt x="14134" y="3529"/>
                    <a:pt x="14050" y="3541"/>
                    <a:pt x="13967" y="3577"/>
                  </a:cubicBezTo>
                  <a:lnTo>
                    <a:pt x="13967" y="3601"/>
                  </a:lnTo>
                  <a:cubicBezTo>
                    <a:pt x="14098" y="3589"/>
                    <a:pt x="14253" y="3553"/>
                    <a:pt x="14396" y="3541"/>
                  </a:cubicBezTo>
                  <a:lnTo>
                    <a:pt x="14396" y="3553"/>
                  </a:lnTo>
                  <a:cubicBezTo>
                    <a:pt x="14336" y="3577"/>
                    <a:pt x="14288" y="3601"/>
                    <a:pt x="14253" y="3636"/>
                  </a:cubicBezTo>
                  <a:cubicBezTo>
                    <a:pt x="14265" y="3648"/>
                    <a:pt x="14265" y="3648"/>
                    <a:pt x="14265" y="3660"/>
                  </a:cubicBezTo>
                  <a:cubicBezTo>
                    <a:pt x="14491" y="3648"/>
                    <a:pt x="14729" y="3648"/>
                    <a:pt x="14943" y="3612"/>
                  </a:cubicBezTo>
                  <a:cubicBezTo>
                    <a:pt x="15169" y="3601"/>
                    <a:pt x="15396" y="3553"/>
                    <a:pt x="15634" y="3541"/>
                  </a:cubicBezTo>
                  <a:lnTo>
                    <a:pt x="15634" y="3541"/>
                  </a:lnTo>
                  <a:cubicBezTo>
                    <a:pt x="15003" y="3732"/>
                    <a:pt x="14396" y="3934"/>
                    <a:pt x="13776" y="4124"/>
                  </a:cubicBezTo>
                  <a:cubicBezTo>
                    <a:pt x="13776" y="4136"/>
                    <a:pt x="13788" y="4160"/>
                    <a:pt x="13788" y="4184"/>
                  </a:cubicBezTo>
                  <a:cubicBezTo>
                    <a:pt x="13860" y="4148"/>
                    <a:pt x="13931" y="4136"/>
                    <a:pt x="14026" y="4124"/>
                  </a:cubicBezTo>
                  <a:lnTo>
                    <a:pt x="14026" y="4124"/>
                  </a:lnTo>
                  <a:cubicBezTo>
                    <a:pt x="14015" y="4148"/>
                    <a:pt x="14015" y="4172"/>
                    <a:pt x="13991" y="4196"/>
                  </a:cubicBezTo>
                  <a:cubicBezTo>
                    <a:pt x="14098" y="4184"/>
                    <a:pt x="14217" y="4148"/>
                    <a:pt x="14324" y="4136"/>
                  </a:cubicBezTo>
                  <a:cubicBezTo>
                    <a:pt x="14336" y="4148"/>
                    <a:pt x="14336" y="4148"/>
                    <a:pt x="14336" y="4172"/>
                  </a:cubicBezTo>
                  <a:cubicBezTo>
                    <a:pt x="14312" y="4184"/>
                    <a:pt x="14288" y="4196"/>
                    <a:pt x="14265" y="4208"/>
                  </a:cubicBezTo>
                  <a:lnTo>
                    <a:pt x="14265" y="4243"/>
                  </a:lnTo>
                  <a:cubicBezTo>
                    <a:pt x="14729" y="4184"/>
                    <a:pt x="15169" y="4113"/>
                    <a:pt x="15646" y="4029"/>
                  </a:cubicBezTo>
                  <a:lnTo>
                    <a:pt x="15646" y="4029"/>
                  </a:lnTo>
                  <a:cubicBezTo>
                    <a:pt x="15622" y="4065"/>
                    <a:pt x="15598" y="4089"/>
                    <a:pt x="15574" y="4113"/>
                  </a:cubicBezTo>
                  <a:cubicBezTo>
                    <a:pt x="15360" y="4172"/>
                    <a:pt x="15158" y="4208"/>
                    <a:pt x="14943" y="4267"/>
                  </a:cubicBezTo>
                  <a:cubicBezTo>
                    <a:pt x="14741" y="4327"/>
                    <a:pt x="14515" y="4386"/>
                    <a:pt x="14288" y="4434"/>
                  </a:cubicBezTo>
                  <a:cubicBezTo>
                    <a:pt x="14229" y="4434"/>
                    <a:pt x="14193" y="4422"/>
                    <a:pt x="14134" y="4422"/>
                  </a:cubicBezTo>
                  <a:lnTo>
                    <a:pt x="14134" y="4374"/>
                  </a:lnTo>
                  <a:cubicBezTo>
                    <a:pt x="14265" y="4351"/>
                    <a:pt x="14384" y="4327"/>
                    <a:pt x="14515" y="4315"/>
                  </a:cubicBezTo>
                  <a:lnTo>
                    <a:pt x="14515" y="4303"/>
                  </a:lnTo>
                  <a:lnTo>
                    <a:pt x="14074" y="4351"/>
                  </a:lnTo>
                  <a:cubicBezTo>
                    <a:pt x="14050" y="4327"/>
                    <a:pt x="14050" y="4327"/>
                    <a:pt x="14050" y="4315"/>
                  </a:cubicBezTo>
                  <a:cubicBezTo>
                    <a:pt x="14074" y="4303"/>
                    <a:pt x="14086" y="4291"/>
                    <a:pt x="14110" y="4267"/>
                  </a:cubicBezTo>
                  <a:cubicBezTo>
                    <a:pt x="14074" y="4255"/>
                    <a:pt x="14026" y="4255"/>
                    <a:pt x="13991" y="4243"/>
                  </a:cubicBezTo>
                  <a:cubicBezTo>
                    <a:pt x="13991" y="4291"/>
                    <a:pt x="13991" y="4327"/>
                    <a:pt x="13979" y="4363"/>
                  </a:cubicBezTo>
                  <a:cubicBezTo>
                    <a:pt x="13931" y="4494"/>
                    <a:pt x="13967" y="4601"/>
                    <a:pt x="14074" y="4708"/>
                  </a:cubicBezTo>
                  <a:cubicBezTo>
                    <a:pt x="14086" y="4720"/>
                    <a:pt x="14050" y="4791"/>
                    <a:pt x="14050" y="4851"/>
                  </a:cubicBezTo>
                  <a:cubicBezTo>
                    <a:pt x="14079" y="4863"/>
                    <a:pt x="14108" y="4867"/>
                    <a:pt x="14137" y="4867"/>
                  </a:cubicBezTo>
                  <a:cubicBezTo>
                    <a:pt x="14206" y="4867"/>
                    <a:pt x="14274" y="4843"/>
                    <a:pt x="14341" y="4843"/>
                  </a:cubicBezTo>
                  <a:cubicBezTo>
                    <a:pt x="14384" y="4843"/>
                    <a:pt x="14426" y="4853"/>
                    <a:pt x="14467" y="4886"/>
                  </a:cubicBezTo>
                  <a:cubicBezTo>
                    <a:pt x="14169" y="4922"/>
                    <a:pt x="13860" y="4946"/>
                    <a:pt x="13610" y="5125"/>
                  </a:cubicBezTo>
                  <a:cubicBezTo>
                    <a:pt x="13800" y="5077"/>
                    <a:pt x="13991" y="5029"/>
                    <a:pt x="14205" y="4982"/>
                  </a:cubicBezTo>
                  <a:cubicBezTo>
                    <a:pt x="14205" y="5005"/>
                    <a:pt x="14217" y="5017"/>
                    <a:pt x="14217" y="5029"/>
                  </a:cubicBezTo>
                  <a:cubicBezTo>
                    <a:pt x="14193" y="5041"/>
                    <a:pt x="14169" y="5041"/>
                    <a:pt x="14157" y="5065"/>
                  </a:cubicBezTo>
                  <a:cubicBezTo>
                    <a:pt x="14146" y="5065"/>
                    <a:pt x="14134" y="5077"/>
                    <a:pt x="14086" y="5089"/>
                  </a:cubicBezTo>
                  <a:cubicBezTo>
                    <a:pt x="14106" y="5099"/>
                    <a:pt x="14126" y="5102"/>
                    <a:pt x="14147" y="5102"/>
                  </a:cubicBezTo>
                  <a:cubicBezTo>
                    <a:pt x="14204" y="5102"/>
                    <a:pt x="14264" y="5075"/>
                    <a:pt x="14320" y="5075"/>
                  </a:cubicBezTo>
                  <a:cubicBezTo>
                    <a:pt x="14365" y="5075"/>
                    <a:pt x="14407" y="5093"/>
                    <a:pt x="14443" y="5160"/>
                  </a:cubicBezTo>
                  <a:cubicBezTo>
                    <a:pt x="14527" y="5136"/>
                    <a:pt x="14622" y="5089"/>
                    <a:pt x="14705" y="5077"/>
                  </a:cubicBezTo>
                  <a:cubicBezTo>
                    <a:pt x="14735" y="5071"/>
                    <a:pt x="14771" y="5071"/>
                    <a:pt x="14808" y="5071"/>
                  </a:cubicBezTo>
                  <a:cubicBezTo>
                    <a:pt x="14845" y="5071"/>
                    <a:pt x="14884" y="5071"/>
                    <a:pt x="14919" y="5065"/>
                  </a:cubicBezTo>
                  <a:cubicBezTo>
                    <a:pt x="14991" y="5065"/>
                    <a:pt x="15062" y="5029"/>
                    <a:pt x="15158" y="5029"/>
                  </a:cubicBezTo>
                  <a:cubicBezTo>
                    <a:pt x="14931" y="5196"/>
                    <a:pt x="14669" y="5303"/>
                    <a:pt x="14407" y="5434"/>
                  </a:cubicBezTo>
                  <a:cubicBezTo>
                    <a:pt x="14384" y="5375"/>
                    <a:pt x="14372" y="5315"/>
                    <a:pt x="14348" y="5256"/>
                  </a:cubicBezTo>
                  <a:cubicBezTo>
                    <a:pt x="14336" y="5244"/>
                    <a:pt x="14336" y="5244"/>
                    <a:pt x="14324" y="5244"/>
                  </a:cubicBezTo>
                  <a:cubicBezTo>
                    <a:pt x="14312" y="5303"/>
                    <a:pt x="14276" y="5363"/>
                    <a:pt x="14276" y="5422"/>
                  </a:cubicBezTo>
                  <a:cubicBezTo>
                    <a:pt x="14276" y="5541"/>
                    <a:pt x="14253" y="5625"/>
                    <a:pt x="14110" y="5672"/>
                  </a:cubicBezTo>
                  <a:cubicBezTo>
                    <a:pt x="13967" y="5720"/>
                    <a:pt x="13836" y="5779"/>
                    <a:pt x="13681" y="5839"/>
                  </a:cubicBezTo>
                  <a:cubicBezTo>
                    <a:pt x="13431" y="5958"/>
                    <a:pt x="13181" y="6053"/>
                    <a:pt x="12895" y="6089"/>
                  </a:cubicBezTo>
                  <a:cubicBezTo>
                    <a:pt x="12657" y="6101"/>
                    <a:pt x="12419" y="6160"/>
                    <a:pt x="12181" y="6196"/>
                  </a:cubicBezTo>
                  <a:cubicBezTo>
                    <a:pt x="12229" y="6172"/>
                    <a:pt x="12252" y="6148"/>
                    <a:pt x="12300" y="6137"/>
                  </a:cubicBezTo>
                  <a:cubicBezTo>
                    <a:pt x="12467" y="6053"/>
                    <a:pt x="12645" y="5994"/>
                    <a:pt x="12800" y="5934"/>
                  </a:cubicBezTo>
                  <a:lnTo>
                    <a:pt x="12895" y="5898"/>
                  </a:lnTo>
                  <a:cubicBezTo>
                    <a:pt x="12788" y="5875"/>
                    <a:pt x="12848" y="5839"/>
                    <a:pt x="12895" y="5791"/>
                  </a:cubicBezTo>
                  <a:cubicBezTo>
                    <a:pt x="13014" y="5732"/>
                    <a:pt x="13133" y="5660"/>
                    <a:pt x="13264" y="5613"/>
                  </a:cubicBezTo>
                  <a:cubicBezTo>
                    <a:pt x="13455" y="5517"/>
                    <a:pt x="13669" y="5458"/>
                    <a:pt x="13860" y="5386"/>
                  </a:cubicBezTo>
                  <a:lnTo>
                    <a:pt x="13812" y="5339"/>
                  </a:lnTo>
                  <a:lnTo>
                    <a:pt x="14086" y="5208"/>
                  </a:lnTo>
                  <a:cubicBezTo>
                    <a:pt x="14062" y="5208"/>
                    <a:pt x="14062" y="5196"/>
                    <a:pt x="14062" y="5196"/>
                  </a:cubicBezTo>
                  <a:cubicBezTo>
                    <a:pt x="13967" y="5256"/>
                    <a:pt x="13860" y="5303"/>
                    <a:pt x="13753" y="5339"/>
                  </a:cubicBezTo>
                  <a:cubicBezTo>
                    <a:pt x="13550" y="5446"/>
                    <a:pt x="13324" y="5553"/>
                    <a:pt x="13098" y="5660"/>
                  </a:cubicBezTo>
                  <a:cubicBezTo>
                    <a:pt x="12955" y="5720"/>
                    <a:pt x="12812" y="5791"/>
                    <a:pt x="12681" y="5863"/>
                  </a:cubicBezTo>
                  <a:cubicBezTo>
                    <a:pt x="12633" y="5898"/>
                    <a:pt x="12598" y="5958"/>
                    <a:pt x="12538" y="5970"/>
                  </a:cubicBezTo>
                  <a:cubicBezTo>
                    <a:pt x="12443" y="5994"/>
                    <a:pt x="12336" y="5994"/>
                    <a:pt x="12241" y="6018"/>
                  </a:cubicBezTo>
                  <a:lnTo>
                    <a:pt x="12300" y="6077"/>
                  </a:lnTo>
                  <a:cubicBezTo>
                    <a:pt x="12038" y="6160"/>
                    <a:pt x="11788" y="6232"/>
                    <a:pt x="11550" y="6315"/>
                  </a:cubicBezTo>
                  <a:cubicBezTo>
                    <a:pt x="11550" y="6291"/>
                    <a:pt x="11538" y="6279"/>
                    <a:pt x="11538" y="6268"/>
                  </a:cubicBezTo>
                  <a:cubicBezTo>
                    <a:pt x="11705" y="6196"/>
                    <a:pt x="11883" y="6137"/>
                    <a:pt x="12062" y="6077"/>
                  </a:cubicBezTo>
                  <a:cubicBezTo>
                    <a:pt x="12062" y="6089"/>
                    <a:pt x="12074" y="6089"/>
                    <a:pt x="12074" y="6101"/>
                  </a:cubicBezTo>
                  <a:cubicBezTo>
                    <a:pt x="12086" y="6077"/>
                    <a:pt x="12086" y="6041"/>
                    <a:pt x="12098" y="5970"/>
                  </a:cubicBezTo>
                  <a:lnTo>
                    <a:pt x="12098" y="5970"/>
                  </a:lnTo>
                  <a:cubicBezTo>
                    <a:pt x="11705" y="6113"/>
                    <a:pt x="11348" y="6268"/>
                    <a:pt x="10967" y="6410"/>
                  </a:cubicBezTo>
                  <a:lnTo>
                    <a:pt x="10967" y="6399"/>
                  </a:lnTo>
                  <a:cubicBezTo>
                    <a:pt x="11074" y="6291"/>
                    <a:pt x="11181" y="6172"/>
                    <a:pt x="11300" y="6077"/>
                  </a:cubicBezTo>
                  <a:cubicBezTo>
                    <a:pt x="11383" y="5994"/>
                    <a:pt x="11490" y="5934"/>
                    <a:pt x="11598" y="5875"/>
                  </a:cubicBezTo>
                  <a:cubicBezTo>
                    <a:pt x="11609" y="5863"/>
                    <a:pt x="11645" y="5851"/>
                    <a:pt x="11657" y="5815"/>
                  </a:cubicBezTo>
                  <a:lnTo>
                    <a:pt x="11657" y="5815"/>
                  </a:lnTo>
                  <a:cubicBezTo>
                    <a:pt x="11359" y="5910"/>
                    <a:pt x="11074" y="5994"/>
                    <a:pt x="10776" y="6089"/>
                  </a:cubicBezTo>
                  <a:cubicBezTo>
                    <a:pt x="10847" y="5958"/>
                    <a:pt x="10931" y="5851"/>
                    <a:pt x="10990" y="5744"/>
                  </a:cubicBezTo>
                  <a:cubicBezTo>
                    <a:pt x="11002" y="5720"/>
                    <a:pt x="11002" y="5672"/>
                    <a:pt x="10990" y="5660"/>
                  </a:cubicBezTo>
                  <a:cubicBezTo>
                    <a:pt x="10984" y="5648"/>
                    <a:pt x="10970" y="5642"/>
                    <a:pt x="10952" y="5642"/>
                  </a:cubicBezTo>
                  <a:cubicBezTo>
                    <a:pt x="10934" y="5642"/>
                    <a:pt x="10913" y="5648"/>
                    <a:pt x="10895" y="5660"/>
                  </a:cubicBezTo>
                  <a:cubicBezTo>
                    <a:pt x="10859" y="5684"/>
                    <a:pt x="10812" y="5732"/>
                    <a:pt x="10752" y="5756"/>
                  </a:cubicBezTo>
                  <a:cubicBezTo>
                    <a:pt x="10717" y="5779"/>
                    <a:pt x="10681" y="5791"/>
                    <a:pt x="10633" y="5815"/>
                  </a:cubicBezTo>
                  <a:cubicBezTo>
                    <a:pt x="10633" y="5637"/>
                    <a:pt x="10693" y="5494"/>
                    <a:pt x="10681" y="5339"/>
                  </a:cubicBezTo>
                  <a:cubicBezTo>
                    <a:pt x="10657" y="5208"/>
                    <a:pt x="10717" y="5065"/>
                    <a:pt x="10752" y="4922"/>
                  </a:cubicBezTo>
                  <a:cubicBezTo>
                    <a:pt x="10740" y="4922"/>
                    <a:pt x="10717" y="4910"/>
                    <a:pt x="10705" y="4910"/>
                  </a:cubicBezTo>
                  <a:cubicBezTo>
                    <a:pt x="10693" y="4946"/>
                    <a:pt x="10681" y="4970"/>
                    <a:pt x="10633" y="5029"/>
                  </a:cubicBezTo>
                  <a:cubicBezTo>
                    <a:pt x="10621" y="4958"/>
                    <a:pt x="10586" y="4910"/>
                    <a:pt x="10562" y="4827"/>
                  </a:cubicBezTo>
                  <a:lnTo>
                    <a:pt x="10562" y="4827"/>
                  </a:lnTo>
                  <a:cubicBezTo>
                    <a:pt x="10621" y="4851"/>
                    <a:pt x="10645" y="4863"/>
                    <a:pt x="10693" y="4886"/>
                  </a:cubicBezTo>
                  <a:cubicBezTo>
                    <a:pt x="10693" y="4851"/>
                    <a:pt x="10705" y="4827"/>
                    <a:pt x="10693" y="4803"/>
                  </a:cubicBezTo>
                  <a:cubicBezTo>
                    <a:pt x="10538" y="4708"/>
                    <a:pt x="10586" y="4553"/>
                    <a:pt x="10586" y="4422"/>
                  </a:cubicBezTo>
                  <a:cubicBezTo>
                    <a:pt x="10586" y="4232"/>
                    <a:pt x="10478" y="4077"/>
                    <a:pt x="10300" y="4053"/>
                  </a:cubicBezTo>
                  <a:cubicBezTo>
                    <a:pt x="10252" y="4053"/>
                    <a:pt x="10216" y="4017"/>
                    <a:pt x="10169" y="4005"/>
                  </a:cubicBezTo>
                  <a:cubicBezTo>
                    <a:pt x="10276" y="3886"/>
                    <a:pt x="10359" y="3779"/>
                    <a:pt x="10466" y="3672"/>
                  </a:cubicBezTo>
                  <a:cubicBezTo>
                    <a:pt x="10347" y="3660"/>
                    <a:pt x="10216" y="3636"/>
                    <a:pt x="10097" y="3612"/>
                  </a:cubicBezTo>
                  <a:lnTo>
                    <a:pt x="10097" y="3577"/>
                  </a:lnTo>
                  <a:cubicBezTo>
                    <a:pt x="10181" y="3553"/>
                    <a:pt x="10288" y="3553"/>
                    <a:pt x="10383" y="3541"/>
                  </a:cubicBezTo>
                  <a:cubicBezTo>
                    <a:pt x="10383" y="3529"/>
                    <a:pt x="10383" y="3493"/>
                    <a:pt x="10359" y="3470"/>
                  </a:cubicBezTo>
                  <a:cubicBezTo>
                    <a:pt x="10419" y="3458"/>
                    <a:pt x="10466" y="3422"/>
                    <a:pt x="10526" y="3410"/>
                  </a:cubicBezTo>
                  <a:cubicBezTo>
                    <a:pt x="10455" y="3410"/>
                    <a:pt x="10395" y="3410"/>
                    <a:pt x="10300" y="3398"/>
                  </a:cubicBezTo>
                  <a:cubicBezTo>
                    <a:pt x="10264" y="3422"/>
                    <a:pt x="10205" y="3470"/>
                    <a:pt x="10145" y="3481"/>
                  </a:cubicBezTo>
                  <a:cubicBezTo>
                    <a:pt x="10140" y="3483"/>
                    <a:pt x="10135" y="3484"/>
                    <a:pt x="10130" y="3484"/>
                  </a:cubicBezTo>
                  <a:cubicBezTo>
                    <a:pt x="10097" y="3484"/>
                    <a:pt x="10057" y="3453"/>
                    <a:pt x="10026" y="3422"/>
                  </a:cubicBezTo>
                  <a:cubicBezTo>
                    <a:pt x="10050" y="3398"/>
                    <a:pt x="10062" y="3351"/>
                    <a:pt x="10097" y="3339"/>
                  </a:cubicBezTo>
                  <a:cubicBezTo>
                    <a:pt x="10228" y="3279"/>
                    <a:pt x="10383" y="3220"/>
                    <a:pt x="10514" y="3172"/>
                  </a:cubicBezTo>
                  <a:cubicBezTo>
                    <a:pt x="10538" y="3160"/>
                    <a:pt x="10586" y="3136"/>
                    <a:pt x="10633" y="3124"/>
                  </a:cubicBezTo>
                  <a:cubicBezTo>
                    <a:pt x="10633" y="3124"/>
                    <a:pt x="10621" y="3112"/>
                    <a:pt x="10621" y="3100"/>
                  </a:cubicBezTo>
                  <a:cubicBezTo>
                    <a:pt x="10443" y="3160"/>
                    <a:pt x="10264" y="3184"/>
                    <a:pt x="10097" y="3279"/>
                  </a:cubicBezTo>
                  <a:cubicBezTo>
                    <a:pt x="10060" y="3296"/>
                    <a:pt x="10026" y="3303"/>
                    <a:pt x="9995" y="3303"/>
                  </a:cubicBezTo>
                  <a:cubicBezTo>
                    <a:pt x="9899" y="3303"/>
                    <a:pt x="9827" y="3238"/>
                    <a:pt x="9728" y="3220"/>
                  </a:cubicBezTo>
                  <a:cubicBezTo>
                    <a:pt x="10145" y="2958"/>
                    <a:pt x="10586" y="2898"/>
                    <a:pt x="11014" y="2767"/>
                  </a:cubicBezTo>
                  <a:cubicBezTo>
                    <a:pt x="11014" y="2755"/>
                    <a:pt x="11002" y="2743"/>
                    <a:pt x="11002" y="2719"/>
                  </a:cubicBezTo>
                  <a:cubicBezTo>
                    <a:pt x="10597" y="2839"/>
                    <a:pt x="10181" y="2946"/>
                    <a:pt x="9788" y="3065"/>
                  </a:cubicBezTo>
                  <a:cubicBezTo>
                    <a:pt x="9764" y="3053"/>
                    <a:pt x="9764" y="3041"/>
                    <a:pt x="9764" y="3017"/>
                  </a:cubicBezTo>
                  <a:cubicBezTo>
                    <a:pt x="9812" y="3005"/>
                    <a:pt x="9859" y="2993"/>
                    <a:pt x="9919" y="2981"/>
                  </a:cubicBezTo>
                  <a:cubicBezTo>
                    <a:pt x="9824" y="2981"/>
                    <a:pt x="9764" y="2958"/>
                    <a:pt x="9681" y="2946"/>
                  </a:cubicBezTo>
                  <a:cubicBezTo>
                    <a:pt x="10085" y="2743"/>
                    <a:pt x="10502" y="2636"/>
                    <a:pt x="10895" y="2517"/>
                  </a:cubicBezTo>
                  <a:lnTo>
                    <a:pt x="10895" y="2517"/>
                  </a:lnTo>
                  <a:cubicBezTo>
                    <a:pt x="10514" y="2565"/>
                    <a:pt x="10157" y="2708"/>
                    <a:pt x="9788" y="2827"/>
                  </a:cubicBezTo>
                  <a:cubicBezTo>
                    <a:pt x="9764" y="2767"/>
                    <a:pt x="9764" y="2719"/>
                    <a:pt x="9764" y="2684"/>
                  </a:cubicBezTo>
                  <a:lnTo>
                    <a:pt x="9740" y="2684"/>
                  </a:lnTo>
                  <a:cubicBezTo>
                    <a:pt x="9693" y="2767"/>
                    <a:pt x="9740" y="2898"/>
                    <a:pt x="9609" y="2934"/>
                  </a:cubicBezTo>
                  <a:cubicBezTo>
                    <a:pt x="9605" y="2935"/>
                    <a:pt x="9601" y="2936"/>
                    <a:pt x="9597" y="2936"/>
                  </a:cubicBezTo>
                  <a:cubicBezTo>
                    <a:pt x="9563" y="2936"/>
                    <a:pt x="9522" y="2897"/>
                    <a:pt x="9490" y="2886"/>
                  </a:cubicBezTo>
                  <a:cubicBezTo>
                    <a:pt x="9490" y="2886"/>
                    <a:pt x="9502" y="2874"/>
                    <a:pt x="9502" y="2862"/>
                  </a:cubicBezTo>
                  <a:cubicBezTo>
                    <a:pt x="9550" y="2862"/>
                    <a:pt x="9574" y="2862"/>
                    <a:pt x="9645" y="2839"/>
                  </a:cubicBezTo>
                  <a:cubicBezTo>
                    <a:pt x="9574" y="2803"/>
                    <a:pt x="9526" y="2779"/>
                    <a:pt x="9490" y="2755"/>
                  </a:cubicBezTo>
                  <a:cubicBezTo>
                    <a:pt x="9490" y="2708"/>
                    <a:pt x="9585" y="2636"/>
                    <a:pt x="9443" y="2624"/>
                  </a:cubicBezTo>
                  <a:cubicBezTo>
                    <a:pt x="9812" y="2505"/>
                    <a:pt x="10181" y="2398"/>
                    <a:pt x="10562" y="2291"/>
                  </a:cubicBezTo>
                  <a:cubicBezTo>
                    <a:pt x="10538" y="2279"/>
                    <a:pt x="10538" y="2279"/>
                    <a:pt x="10538" y="2267"/>
                  </a:cubicBezTo>
                  <a:cubicBezTo>
                    <a:pt x="10324" y="2327"/>
                    <a:pt x="10085" y="2386"/>
                    <a:pt x="9859" y="2446"/>
                  </a:cubicBezTo>
                  <a:cubicBezTo>
                    <a:pt x="9764" y="2469"/>
                    <a:pt x="9693" y="2481"/>
                    <a:pt x="9621" y="2517"/>
                  </a:cubicBezTo>
                  <a:cubicBezTo>
                    <a:pt x="9599" y="2523"/>
                    <a:pt x="9580" y="2526"/>
                    <a:pt x="9565" y="2526"/>
                  </a:cubicBezTo>
                  <a:cubicBezTo>
                    <a:pt x="9512" y="2526"/>
                    <a:pt x="9493" y="2492"/>
                    <a:pt x="9502" y="2410"/>
                  </a:cubicBezTo>
                  <a:lnTo>
                    <a:pt x="9466" y="2410"/>
                  </a:lnTo>
                  <a:cubicBezTo>
                    <a:pt x="9454" y="2469"/>
                    <a:pt x="9443" y="2517"/>
                    <a:pt x="9431" y="2577"/>
                  </a:cubicBezTo>
                  <a:cubicBezTo>
                    <a:pt x="9228" y="2624"/>
                    <a:pt x="9097" y="2767"/>
                    <a:pt x="8966" y="2898"/>
                  </a:cubicBezTo>
                  <a:cubicBezTo>
                    <a:pt x="8939" y="2934"/>
                    <a:pt x="8912" y="3005"/>
                    <a:pt x="8864" y="3005"/>
                  </a:cubicBezTo>
                  <a:cubicBezTo>
                    <a:pt x="8848" y="3005"/>
                    <a:pt x="8831" y="2998"/>
                    <a:pt x="8812" y="2981"/>
                  </a:cubicBezTo>
                  <a:cubicBezTo>
                    <a:pt x="8788" y="2946"/>
                    <a:pt x="8835" y="2827"/>
                    <a:pt x="8859" y="2767"/>
                  </a:cubicBezTo>
                  <a:cubicBezTo>
                    <a:pt x="8871" y="2719"/>
                    <a:pt x="8931" y="2708"/>
                    <a:pt x="8966" y="2684"/>
                  </a:cubicBezTo>
                  <a:cubicBezTo>
                    <a:pt x="9026" y="2624"/>
                    <a:pt x="9157" y="2624"/>
                    <a:pt x="9157" y="2481"/>
                  </a:cubicBezTo>
                  <a:cubicBezTo>
                    <a:pt x="9157" y="2469"/>
                    <a:pt x="9252" y="2458"/>
                    <a:pt x="9288" y="2446"/>
                  </a:cubicBezTo>
                  <a:cubicBezTo>
                    <a:pt x="9276" y="2422"/>
                    <a:pt x="9276" y="2410"/>
                    <a:pt x="9276" y="2398"/>
                  </a:cubicBezTo>
                  <a:lnTo>
                    <a:pt x="9038" y="2398"/>
                  </a:lnTo>
                  <a:cubicBezTo>
                    <a:pt x="9019" y="2398"/>
                    <a:pt x="8998" y="2400"/>
                    <a:pt x="8978" y="2400"/>
                  </a:cubicBezTo>
                  <a:cubicBezTo>
                    <a:pt x="8925" y="2400"/>
                    <a:pt x="8881" y="2387"/>
                    <a:pt x="8907" y="2291"/>
                  </a:cubicBezTo>
                  <a:cubicBezTo>
                    <a:pt x="8907" y="2279"/>
                    <a:pt x="8895" y="2243"/>
                    <a:pt x="8871" y="2219"/>
                  </a:cubicBezTo>
                  <a:cubicBezTo>
                    <a:pt x="9026" y="2172"/>
                    <a:pt x="9193" y="2124"/>
                    <a:pt x="9335" y="2088"/>
                  </a:cubicBezTo>
                  <a:cubicBezTo>
                    <a:pt x="9371" y="2088"/>
                    <a:pt x="9371" y="2029"/>
                    <a:pt x="9395" y="1993"/>
                  </a:cubicBezTo>
                  <a:cubicBezTo>
                    <a:pt x="9407" y="1981"/>
                    <a:pt x="9431" y="1946"/>
                    <a:pt x="9454" y="1946"/>
                  </a:cubicBezTo>
                  <a:cubicBezTo>
                    <a:pt x="9526" y="1934"/>
                    <a:pt x="9621" y="1922"/>
                    <a:pt x="9704" y="1886"/>
                  </a:cubicBezTo>
                  <a:cubicBezTo>
                    <a:pt x="9609" y="1874"/>
                    <a:pt x="9514" y="1862"/>
                    <a:pt x="9431" y="1850"/>
                  </a:cubicBezTo>
                  <a:lnTo>
                    <a:pt x="9431" y="1827"/>
                  </a:lnTo>
                  <a:lnTo>
                    <a:pt x="9859" y="1827"/>
                  </a:lnTo>
                  <a:cubicBezTo>
                    <a:pt x="9778" y="1764"/>
                    <a:pt x="9697" y="1748"/>
                    <a:pt x="9616" y="1748"/>
                  </a:cubicBezTo>
                  <a:cubicBezTo>
                    <a:pt x="9542" y="1748"/>
                    <a:pt x="9469" y="1761"/>
                    <a:pt x="9395" y="1767"/>
                  </a:cubicBezTo>
                  <a:lnTo>
                    <a:pt x="8812" y="1862"/>
                  </a:lnTo>
                  <a:cubicBezTo>
                    <a:pt x="8812" y="1886"/>
                    <a:pt x="8800" y="1910"/>
                    <a:pt x="8788" y="1922"/>
                  </a:cubicBezTo>
                  <a:cubicBezTo>
                    <a:pt x="8788" y="1934"/>
                    <a:pt x="8800" y="1934"/>
                    <a:pt x="8800" y="1946"/>
                  </a:cubicBezTo>
                  <a:lnTo>
                    <a:pt x="8538" y="1993"/>
                  </a:lnTo>
                  <a:cubicBezTo>
                    <a:pt x="8514" y="1981"/>
                    <a:pt x="8514" y="1969"/>
                    <a:pt x="8514" y="1946"/>
                  </a:cubicBezTo>
                  <a:lnTo>
                    <a:pt x="8514" y="1946"/>
                  </a:lnTo>
                  <a:cubicBezTo>
                    <a:pt x="8529" y="1951"/>
                    <a:pt x="8543" y="1953"/>
                    <a:pt x="8556" y="1953"/>
                  </a:cubicBezTo>
                  <a:cubicBezTo>
                    <a:pt x="8645" y="1953"/>
                    <a:pt x="8682" y="1847"/>
                    <a:pt x="8758" y="1847"/>
                  </a:cubicBezTo>
                  <a:cubicBezTo>
                    <a:pt x="8774" y="1847"/>
                    <a:pt x="8792" y="1851"/>
                    <a:pt x="8812" y="1862"/>
                  </a:cubicBezTo>
                  <a:cubicBezTo>
                    <a:pt x="8907" y="1815"/>
                    <a:pt x="8966" y="1743"/>
                    <a:pt x="9050" y="1707"/>
                  </a:cubicBezTo>
                  <a:cubicBezTo>
                    <a:pt x="9454" y="1588"/>
                    <a:pt x="9859" y="1469"/>
                    <a:pt x="10264" y="1374"/>
                  </a:cubicBezTo>
                  <a:cubicBezTo>
                    <a:pt x="10645" y="1279"/>
                    <a:pt x="11050" y="1195"/>
                    <a:pt x="11431" y="1100"/>
                  </a:cubicBezTo>
                  <a:cubicBezTo>
                    <a:pt x="11455" y="1100"/>
                    <a:pt x="11467" y="1088"/>
                    <a:pt x="11479" y="1053"/>
                  </a:cubicBezTo>
                  <a:lnTo>
                    <a:pt x="11479" y="1053"/>
                  </a:lnTo>
                  <a:cubicBezTo>
                    <a:pt x="11431" y="1076"/>
                    <a:pt x="11395" y="1076"/>
                    <a:pt x="11348" y="1088"/>
                  </a:cubicBezTo>
                  <a:cubicBezTo>
                    <a:pt x="10871" y="1195"/>
                    <a:pt x="10407" y="1315"/>
                    <a:pt x="9931" y="1410"/>
                  </a:cubicBezTo>
                  <a:cubicBezTo>
                    <a:pt x="9859" y="1446"/>
                    <a:pt x="9764" y="1434"/>
                    <a:pt x="9681" y="1446"/>
                  </a:cubicBezTo>
                  <a:lnTo>
                    <a:pt x="9681" y="1410"/>
                  </a:lnTo>
                  <a:lnTo>
                    <a:pt x="9812" y="1326"/>
                  </a:lnTo>
                  <a:lnTo>
                    <a:pt x="9812" y="1326"/>
                  </a:lnTo>
                  <a:cubicBezTo>
                    <a:pt x="9335" y="1410"/>
                    <a:pt x="8871" y="1505"/>
                    <a:pt x="8419" y="1588"/>
                  </a:cubicBezTo>
                  <a:lnTo>
                    <a:pt x="8335" y="1588"/>
                  </a:lnTo>
                  <a:cubicBezTo>
                    <a:pt x="8335" y="1576"/>
                    <a:pt x="8323" y="1565"/>
                    <a:pt x="8323" y="1553"/>
                  </a:cubicBezTo>
                  <a:cubicBezTo>
                    <a:pt x="8419" y="1505"/>
                    <a:pt x="8514" y="1457"/>
                    <a:pt x="8609" y="1410"/>
                  </a:cubicBezTo>
                  <a:cubicBezTo>
                    <a:pt x="8633" y="1398"/>
                    <a:pt x="8681" y="1386"/>
                    <a:pt x="8716" y="1374"/>
                  </a:cubicBezTo>
                  <a:cubicBezTo>
                    <a:pt x="8681" y="1374"/>
                    <a:pt x="8633" y="1350"/>
                    <a:pt x="8609" y="1350"/>
                  </a:cubicBezTo>
                  <a:cubicBezTo>
                    <a:pt x="8609" y="1315"/>
                    <a:pt x="8597" y="1279"/>
                    <a:pt x="8597" y="1219"/>
                  </a:cubicBezTo>
                  <a:lnTo>
                    <a:pt x="9085" y="1172"/>
                  </a:lnTo>
                  <a:lnTo>
                    <a:pt x="9085" y="1148"/>
                  </a:lnTo>
                  <a:cubicBezTo>
                    <a:pt x="9026" y="1136"/>
                    <a:pt x="8978" y="1112"/>
                    <a:pt x="8919" y="1100"/>
                  </a:cubicBezTo>
                  <a:cubicBezTo>
                    <a:pt x="8907" y="1088"/>
                    <a:pt x="8907" y="1088"/>
                    <a:pt x="8907" y="1076"/>
                  </a:cubicBezTo>
                  <a:cubicBezTo>
                    <a:pt x="9133" y="981"/>
                    <a:pt x="9371" y="874"/>
                    <a:pt x="9585" y="791"/>
                  </a:cubicBezTo>
                  <a:lnTo>
                    <a:pt x="9585" y="791"/>
                  </a:lnTo>
                  <a:cubicBezTo>
                    <a:pt x="9323" y="838"/>
                    <a:pt x="9073" y="922"/>
                    <a:pt x="8835" y="1076"/>
                  </a:cubicBezTo>
                  <a:cubicBezTo>
                    <a:pt x="8758" y="1118"/>
                    <a:pt x="8713" y="1139"/>
                    <a:pt x="8666" y="1139"/>
                  </a:cubicBezTo>
                  <a:cubicBezTo>
                    <a:pt x="8618" y="1139"/>
                    <a:pt x="8567" y="1118"/>
                    <a:pt x="8478" y="1076"/>
                  </a:cubicBezTo>
                  <a:cubicBezTo>
                    <a:pt x="8514" y="1076"/>
                    <a:pt x="8538" y="1053"/>
                    <a:pt x="8597" y="1041"/>
                  </a:cubicBezTo>
                  <a:cubicBezTo>
                    <a:pt x="8450" y="925"/>
                    <a:pt x="8340" y="745"/>
                    <a:pt x="8128" y="745"/>
                  </a:cubicBezTo>
                  <a:cubicBezTo>
                    <a:pt x="8100" y="745"/>
                    <a:pt x="8070" y="748"/>
                    <a:pt x="8038" y="755"/>
                  </a:cubicBezTo>
                  <a:cubicBezTo>
                    <a:pt x="8061" y="743"/>
                    <a:pt x="8061" y="731"/>
                    <a:pt x="8061" y="719"/>
                  </a:cubicBezTo>
                  <a:cubicBezTo>
                    <a:pt x="8097" y="695"/>
                    <a:pt x="8157" y="684"/>
                    <a:pt x="8216" y="672"/>
                  </a:cubicBezTo>
                  <a:cubicBezTo>
                    <a:pt x="8609" y="576"/>
                    <a:pt x="8990" y="457"/>
                    <a:pt x="9383" y="398"/>
                  </a:cubicBezTo>
                  <a:cubicBezTo>
                    <a:pt x="9939" y="311"/>
                    <a:pt x="10514" y="253"/>
                    <a:pt x="11073" y="253"/>
                  </a:cubicBezTo>
                  <a:cubicBezTo>
                    <a:pt x="11125" y="253"/>
                    <a:pt x="11177" y="254"/>
                    <a:pt x="11228" y="255"/>
                  </a:cubicBezTo>
                  <a:cubicBezTo>
                    <a:pt x="11586" y="267"/>
                    <a:pt x="11955" y="267"/>
                    <a:pt x="12312" y="267"/>
                  </a:cubicBezTo>
                  <a:cubicBezTo>
                    <a:pt x="12538" y="267"/>
                    <a:pt x="12776" y="255"/>
                    <a:pt x="13003" y="243"/>
                  </a:cubicBezTo>
                  <a:cubicBezTo>
                    <a:pt x="13217" y="219"/>
                    <a:pt x="13431" y="219"/>
                    <a:pt x="13657" y="219"/>
                  </a:cubicBezTo>
                  <a:close/>
                  <a:moveTo>
                    <a:pt x="13669" y="6029"/>
                  </a:moveTo>
                  <a:cubicBezTo>
                    <a:pt x="13669" y="6041"/>
                    <a:pt x="13681" y="6041"/>
                    <a:pt x="13681" y="6053"/>
                  </a:cubicBezTo>
                  <a:cubicBezTo>
                    <a:pt x="13550" y="6113"/>
                    <a:pt x="13431" y="6196"/>
                    <a:pt x="13288" y="6256"/>
                  </a:cubicBezTo>
                  <a:cubicBezTo>
                    <a:pt x="13288" y="6268"/>
                    <a:pt x="13312" y="6268"/>
                    <a:pt x="13312" y="6279"/>
                  </a:cubicBezTo>
                  <a:cubicBezTo>
                    <a:pt x="13467" y="6232"/>
                    <a:pt x="13645" y="6196"/>
                    <a:pt x="13812" y="6148"/>
                  </a:cubicBezTo>
                  <a:cubicBezTo>
                    <a:pt x="13812" y="6160"/>
                    <a:pt x="13824" y="6160"/>
                    <a:pt x="13848" y="6172"/>
                  </a:cubicBezTo>
                  <a:lnTo>
                    <a:pt x="13753" y="6351"/>
                  </a:lnTo>
                  <a:cubicBezTo>
                    <a:pt x="13765" y="6375"/>
                    <a:pt x="13788" y="6375"/>
                    <a:pt x="13800" y="6387"/>
                  </a:cubicBezTo>
                  <a:cubicBezTo>
                    <a:pt x="13812" y="6399"/>
                    <a:pt x="13824" y="6399"/>
                    <a:pt x="13860" y="6434"/>
                  </a:cubicBezTo>
                  <a:cubicBezTo>
                    <a:pt x="13812" y="6458"/>
                    <a:pt x="13776" y="6494"/>
                    <a:pt x="13741" y="6494"/>
                  </a:cubicBezTo>
                  <a:cubicBezTo>
                    <a:pt x="13562" y="6506"/>
                    <a:pt x="13395" y="6506"/>
                    <a:pt x="13217" y="6518"/>
                  </a:cubicBezTo>
                  <a:cubicBezTo>
                    <a:pt x="12919" y="6553"/>
                    <a:pt x="12610" y="6553"/>
                    <a:pt x="12312" y="6589"/>
                  </a:cubicBezTo>
                  <a:cubicBezTo>
                    <a:pt x="11871" y="6672"/>
                    <a:pt x="11419" y="6791"/>
                    <a:pt x="10978" y="6875"/>
                  </a:cubicBezTo>
                  <a:cubicBezTo>
                    <a:pt x="10978" y="6875"/>
                    <a:pt x="10955" y="6875"/>
                    <a:pt x="10931" y="6863"/>
                  </a:cubicBezTo>
                  <a:cubicBezTo>
                    <a:pt x="10955" y="6827"/>
                    <a:pt x="10978" y="6803"/>
                    <a:pt x="11014" y="6756"/>
                  </a:cubicBezTo>
                  <a:cubicBezTo>
                    <a:pt x="11169" y="6672"/>
                    <a:pt x="11324" y="6589"/>
                    <a:pt x="11479" y="6506"/>
                  </a:cubicBezTo>
                  <a:cubicBezTo>
                    <a:pt x="11526" y="6470"/>
                    <a:pt x="11574" y="6470"/>
                    <a:pt x="11609" y="6446"/>
                  </a:cubicBezTo>
                  <a:cubicBezTo>
                    <a:pt x="11657" y="6410"/>
                    <a:pt x="11693" y="6387"/>
                    <a:pt x="11729" y="6375"/>
                  </a:cubicBezTo>
                  <a:cubicBezTo>
                    <a:pt x="11764" y="6351"/>
                    <a:pt x="11788" y="6339"/>
                    <a:pt x="11836" y="6339"/>
                  </a:cubicBezTo>
                  <a:cubicBezTo>
                    <a:pt x="11895" y="6327"/>
                    <a:pt x="11967" y="6327"/>
                    <a:pt x="12026" y="6315"/>
                  </a:cubicBezTo>
                  <a:cubicBezTo>
                    <a:pt x="12312" y="6256"/>
                    <a:pt x="12598" y="6160"/>
                    <a:pt x="12895" y="6137"/>
                  </a:cubicBezTo>
                  <a:cubicBezTo>
                    <a:pt x="13003" y="6113"/>
                    <a:pt x="13110" y="6137"/>
                    <a:pt x="13229" y="6089"/>
                  </a:cubicBezTo>
                  <a:lnTo>
                    <a:pt x="13229" y="6089"/>
                  </a:lnTo>
                  <a:cubicBezTo>
                    <a:pt x="13217" y="6113"/>
                    <a:pt x="13217" y="6137"/>
                    <a:pt x="13205" y="6160"/>
                  </a:cubicBezTo>
                  <a:cubicBezTo>
                    <a:pt x="13372" y="6113"/>
                    <a:pt x="13514" y="6077"/>
                    <a:pt x="13669" y="6029"/>
                  </a:cubicBezTo>
                  <a:close/>
                  <a:moveTo>
                    <a:pt x="4942" y="2267"/>
                  </a:moveTo>
                  <a:cubicBezTo>
                    <a:pt x="4966" y="2267"/>
                    <a:pt x="4978" y="2279"/>
                    <a:pt x="4990" y="2291"/>
                  </a:cubicBezTo>
                  <a:cubicBezTo>
                    <a:pt x="4966" y="2338"/>
                    <a:pt x="4930" y="2386"/>
                    <a:pt x="4906" y="2410"/>
                  </a:cubicBezTo>
                  <a:cubicBezTo>
                    <a:pt x="4704" y="2577"/>
                    <a:pt x="4525" y="2719"/>
                    <a:pt x="4335" y="2886"/>
                  </a:cubicBezTo>
                  <a:cubicBezTo>
                    <a:pt x="4323" y="2886"/>
                    <a:pt x="4323" y="2922"/>
                    <a:pt x="4311" y="2981"/>
                  </a:cubicBezTo>
                  <a:cubicBezTo>
                    <a:pt x="4490" y="2886"/>
                    <a:pt x="4621" y="2815"/>
                    <a:pt x="4763" y="2743"/>
                  </a:cubicBezTo>
                  <a:cubicBezTo>
                    <a:pt x="4763" y="2755"/>
                    <a:pt x="4787" y="2755"/>
                    <a:pt x="4787" y="2767"/>
                  </a:cubicBezTo>
                  <a:cubicBezTo>
                    <a:pt x="4263" y="3077"/>
                    <a:pt x="3728" y="3351"/>
                    <a:pt x="3263" y="3732"/>
                  </a:cubicBezTo>
                  <a:cubicBezTo>
                    <a:pt x="3966" y="3315"/>
                    <a:pt x="4668" y="2922"/>
                    <a:pt x="5359" y="2517"/>
                  </a:cubicBezTo>
                  <a:cubicBezTo>
                    <a:pt x="5383" y="2529"/>
                    <a:pt x="5383" y="2541"/>
                    <a:pt x="5394" y="2565"/>
                  </a:cubicBezTo>
                  <a:cubicBezTo>
                    <a:pt x="5156" y="2815"/>
                    <a:pt x="4847" y="2946"/>
                    <a:pt x="4621" y="3196"/>
                  </a:cubicBezTo>
                  <a:cubicBezTo>
                    <a:pt x="4740" y="3136"/>
                    <a:pt x="4847" y="3100"/>
                    <a:pt x="4966" y="3041"/>
                  </a:cubicBezTo>
                  <a:lnTo>
                    <a:pt x="4978" y="3053"/>
                  </a:lnTo>
                  <a:cubicBezTo>
                    <a:pt x="4704" y="3220"/>
                    <a:pt x="4430" y="3374"/>
                    <a:pt x="4156" y="3541"/>
                  </a:cubicBezTo>
                  <a:cubicBezTo>
                    <a:pt x="4156" y="3553"/>
                    <a:pt x="4168" y="3553"/>
                    <a:pt x="4168" y="3577"/>
                  </a:cubicBezTo>
                  <a:cubicBezTo>
                    <a:pt x="4490" y="3529"/>
                    <a:pt x="4704" y="3291"/>
                    <a:pt x="4990" y="3196"/>
                  </a:cubicBezTo>
                  <a:lnTo>
                    <a:pt x="4990" y="3196"/>
                  </a:lnTo>
                  <a:cubicBezTo>
                    <a:pt x="4609" y="3434"/>
                    <a:pt x="4204" y="3660"/>
                    <a:pt x="3906" y="4017"/>
                  </a:cubicBezTo>
                  <a:cubicBezTo>
                    <a:pt x="4097" y="3910"/>
                    <a:pt x="4275" y="3791"/>
                    <a:pt x="4454" y="3696"/>
                  </a:cubicBezTo>
                  <a:lnTo>
                    <a:pt x="4454" y="3696"/>
                  </a:lnTo>
                  <a:cubicBezTo>
                    <a:pt x="4394" y="3791"/>
                    <a:pt x="4263" y="3839"/>
                    <a:pt x="4263" y="3970"/>
                  </a:cubicBezTo>
                  <a:cubicBezTo>
                    <a:pt x="4811" y="3696"/>
                    <a:pt x="5347" y="3422"/>
                    <a:pt x="5883" y="3136"/>
                  </a:cubicBezTo>
                  <a:cubicBezTo>
                    <a:pt x="5894" y="3160"/>
                    <a:pt x="5894" y="3172"/>
                    <a:pt x="5918" y="3184"/>
                  </a:cubicBezTo>
                  <a:cubicBezTo>
                    <a:pt x="5823" y="3351"/>
                    <a:pt x="5656" y="3398"/>
                    <a:pt x="5513" y="3481"/>
                  </a:cubicBezTo>
                  <a:cubicBezTo>
                    <a:pt x="5537" y="3493"/>
                    <a:pt x="5573" y="3493"/>
                    <a:pt x="5597" y="3517"/>
                  </a:cubicBezTo>
                  <a:cubicBezTo>
                    <a:pt x="5418" y="3636"/>
                    <a:pt x="5263" y="3755"/>
                    <a:pt x="5061" y="3815"/>
                  </a:cubicBezTo>
                  <a:cubicBezTo>
                    <a:pt x="4918" y="3851"/>
                    <a:pt x="4763" y="3934"/>
                    <a:pt x="4668" y="4077"/>
                  </a:cubicBezTo>
                  <a:cubicBezTo>
                    <a:pt x="4621" y="4172"/>
                    <a:pt x="4501" y="4196"/>
                    <a:pt x="4394" y="4267"/>
                  </a:cubicBezTo>
                  <a:cubicBezTo>
                    <a:pt x="4490" y="4243"/>
                    <a:pt x="4561" y="4208"/>
                    <a:pt x="4644" y="4184"/>
                  </a:cubicBezTo>
                  <a:cubicBezTo>
                    <a:pt x="4668" y="4196"/>
                    <a:pt x="4668" y="4196"/>
                    <a:pt x="4668" y="4208"/>
                  </a:cubicBezTo>
                  <a:cubicBezTo>
                    <a:pt x="4501" y="4267"/>
                    <a:pt x="4323" y="4351"/>
                    <a:pt x="4156" y="4422"/>
                  </a:cubicBezTo>
                  <a:cubicBezTo>
                    <a:pt x="4156" y="4410"/>
                    <a:pt x="4144" y="4410"/>
                    <a:pt x="4144" y="4386"/>
                  </a:cubicBezTo>
                  <a:cubicBezTo>
                    <a:pt x="4168" y="4363"/>
                    <a:pt x="4204" y="4351"/>
                    <a:pt x="4228" y="4315"/>
                  </a:cubicBezTo>
                  <a:cubicBezTo>
                    <a:pt x="4228" y="4303"/>
                    <a:pt x="4216" y="4303"/>
                    <a:pt x="4216" y="4291"/>
                  </a:cubicBezTo>
                  <a:lnTo>
                    <a:pt x="3906" y="4505"/>
                  </a:lnTo>
                  <a:cubicBezTo>
                    <a:pt x="3906" y="4529"/>
                    <a:pt x="3918" y="4529"/>
                    <a:pt x="3918" y="4541"/>
                  </a:cubicBezTo>
                  <a:cubicBezTo>
                    <a:pt x="4037" y="4505"/>
                    <a:pt x="4144" y="4470"/>
                    <a:pt x="4263" y="4422"/>
                  </a:cubicBezTo>
                  <a:cubicBezTo>
                    <a:pt x="4263" y="4434"/>
                    <a:pt x="4275" y="4434"/>
                    <a:pt x="4275" y="4446"/>
                  </a:cubicBezTo>
                  <a:cubicBezTo>
                    <a:pt x="4204" y="4494"/>
                    <a:pt x="4109" y="4541"/>
                    <a:pt x="4049" y="4601"/>
                  </a:cubicBezTo>
                  <a:cubicBezTo>
                    <a:pt x="4025" y="4624"/>
                    <a:pt x="4025" y="4684"/>
                    <a:pt x="3989" y="4720"/>
                  </a:cubicBezTo>
                  <a:cubicBezTo>
                    <a:pt x="3957" y="4773"/>
                    <a:pt x="3886" y="4866"/>
                    <a:pt x="3829" y="4866"/>
                  </a:cubicBezTo>
                  <a:cubicBezTo>
                    <a:pt x="3823" y="4866"/>
                    <a:pt x="3817" y="4865"/>
                    <a:pt x="3811" y="4863"/>
                  </a:cubicBezTo>
                  <a:cubicBezTo>
                    <a:pt x="3668" y="4851"/>
                    <a:pt x="3513" y="4779"/>
                    <a:pt x="3358" y="4720"/>
                  </a:cubicBezTo>
                  <a:cubicBezTo>
                    <a:pt x="3537" y="4601"/>
                    <a:pt x="3668" y="4494"/>
                    <a:pt x="3811" y="4386"/>
                  </a:cubicBezTo>
                  <a:cubicBezTo>
                    <a:pt x="3847" y="4374"/>
                    <a:pt x="3870" y="4327"/>
                    <a:pt x="3906" y="4303"/>
                  </a:cubicBezTo>
                  <a:lnTo>
                    <a:pt x="3906" y="4303"/>
                  </a:lnTo>
                  <a:cubicBezTo>
                    <a:pt x="3716" y="4422"/>
                    <a:pt x="3537" y="4541"/>
                    <a:pt x="3370" y="4708"/>
                  </a:cubicBezTo>
                  <a:cubicBezTo>
                    <a:pt x="3358" y="4708"/>
                    <a:pt x="3323" y="4720"/>
                    <a:pt x="3275" y="4732"/>
                  </a:cubicBezTo>
                  <a:cubicBezTo>
                    <a:pt x="3430" y="4553"/>
                    <a:pt x="3573" y="4422"/>
                    <a:pt x="3716" y="4267"/>
                  </a:cubicBezTo>
                  <a:lnTo>
                    <a:pt x="3692" y="4255"/>
                  </a:lnTo>
                  <a:cubicBezTo>
                    <a:pt x="3573" y="4351"/>
                    <a:pt x="3454" y="4446"/>
                    <a:pt x="3335" y="4553"/>
                  </a:cubicBezTo>
                  <a:cubicBezTo>
                    <a:pt x="3266" y="4610"/>
                    <a:pt x="3228" y="4640"/>
                    <a:pt x="3187" y="4640"/>
                  </a:cubicBezTo>
                  <a:cubicBezTo>
                    <a:pt x="3142" y="4640"/>
                    <a:pt x="3095" y="4604"/>
                    <a:pt x="3001" y="4529"/>
                  </a:cubicBezTo>
                  <a:cubicBezTo>
                    <a:pt x="3085" y="4422"/>
                    <a:pt x="3192" y="4327"/>
                    <a:pt x="3299" y="4243"/>
                  </a:cubicBezTo>
                  <a:lnTo>
                    <a:pt x="3263" y="4208"/>
                  </a:lnTo>
                  <a:cubicBezTo>
                    <a:pt x="3192" y="4267"/>
                    <a:pt x="3097" y="4327"/>
                    <a:pt x="3037" y="4410"/>
                  </a:cubicBezTo>
                  <a:cubicBezTo>
                    <a:pt x="2993" y="4470"/>
                    <a:pt x="2950" y="4493"/>
                    <a:pt x="2904" y="4493"/>
                  </a:cubicBezTo>
                  <a:cubicBezTo>
                    <a:pt x="2850" y="4493"/>
                    <a:pt x="2792" y="4461"/>
                    <a:pt x="2727" y="4422"/>
                  </a:cubicBezTo>
                  <a:cubicBezTo>
                    <a:pt x="2906" y="4255"/>
                    <a:pt x="3085" y="4113"/>
                    <a:pt x="3263" y="3958"/>
                  </a:cubicBezTo>
                  <a:lnTo>
                    <a:pt x="3251" y="3946"/>
                  </a:lnTo>
                  <a:cubicBezTo>
                    <a:pt x="3097" y="4065"/>
                    <a:pt x="2942" y="4184"/>
                    <a:pt x="2787" y="4315"/>
                  </a:cubicBezTo>
                  <a:cubicBezTo>
                    <a:pt x="2736" y="4359"/>
                    <a:pt x="2699" y="4384"/>
                    <a:pt x="2653" y="4384"/>
                  </a:cubicBezTo>
                  <a:cubicBezTo>
                    <a:pt x="2623" y="4384"/>
                    <a:pt x="2591" y="4374"/>
                    <a:pt x="2549" y="4351"/>
                  </a:cubicBezTo>
                  <a:cubicBezTo>
                    <a:pt x="2406" y="4267"/>
                    <a:pt x="2239" y="4208"/>
                    <a:pt x="2084" y="4148"/>
                  </a:cubicBezTo>
                  <a:cubicBezTo>
                    <a:pt x="2013" y="4124"/>
                    <a:pt x="1954" y="4089"/>
                    <a:pt x="1906" y="4065"/>
                  </a:cubicBezTo>
                  <a:cubicBezTo>
                    <a:pt x="1823" y="4113"/>
                    <a:pt x="1763" y="4136"/>
                    <a:pt x="1692" y="4172"/>
                  </a:cubicBezTo>
                  <a:cubicBezTo>
                    <a:pt x="1549" y="4232"/>
                    <a:pt x="1465" y="4315"/>
                    <a:pt x="1418" y="4446"/>
                  </a:cubicBezTo>
                  <a:cubicBezTo>
                    <a:pt x="1370" y="4613"/>
                    <a:pt x="1311" y="4791"/>
                    <a:pt x="1275" y="4970"/>
                  </a:cubicBezTo>
                  <a:lnTo>
                    <a:pt x="1275" y="5065"/>
                  </a:lnTo>
                  <a:cubicBezTo>
                    <a:pt x="1311" y="5256"/>
                    <a:pt x="1239" y="5434"/>
                    <a:pt x="1180" y="5625"/>
                  </a:cubicBezTo>
                  <a:cubicBezTo>
                    <a:pt x="1096" y="5898"/>
                    <a:pt x="1037" y="6172"/>
                    <a:pt x="953" y="6458"/>
                  </a:cubicBezTo>
                  <a:cubicBezTo>
                    <a:pt x="930" y="6529"/>
                    <a:pt x="918" y="6589"/>
                    <a:pt x="894" y="6672"/>
                  </a:cubicBezTo>
                  <a:cubicBezTo>
                    <a:pt x="918" y="6684"/>
                    <a:pt x="918" y="6684"/>
                    <a:pt x="930" y="6684"/>
                  </a:cubicBezTo>
                  <a:cubicBezTo>
                    <a:pt x="1049" y="6315"/>
                    <a:pt x="1156" y="5922"/>
                    <a:pt x="1251" y="5553"/>
                  </a:cubicBezTo>
                  <a:lnTo>
                    <a:pt x="1299" y="5553"/>
                  </a:lnTo>
                  <a:cubicBezTo>
                    <a:pt x="1311" y="5601"/>
                    <a:pt x="1311" y="5637"/>
                    <a:pt x="1311" y="5684"/>
                  </a:cubicBezTo>
                  <a:cubicBezTo>
                    <a:pt x="1299" y="5970"/>
                    <a:pt x="1299" y="6256"/>
                    <a:pt x="1370" y="6518"/>
                  </a:cubicBezTo>
                  <a:cubicBezTo>
                    <a:pt x="1406" y="6613"/>
                    <a:pt x="1370" y="6708"/>
                    <a:pt x="1358" y="6815"/>
                  </a:cubicBezTo>
                  <a:cubicBezTo>
                    <a:pt x="1334" y="6982"/>
                    <a:pt x="1299" y="7125"/>
                    <a:pt x="1239" y="7280"/>
                  </a:cubicBezTo>
                  <a:cubicBezTo>
                    <a:pt x="1168" y="7518"/>
                    <a:pt x="1156" y="7768"/>
                    <a:pt x="1108" y="8018"/>
                  </a:cubicBezTo>
                  <a:cubicBezTo>
                    <a:pt x="1096" y="8113"/>
                    <a:pt x="1132" y="8220"/>
                    <a:pt x="1001" y="8244"/>
                  </a:cubicBezTo>
                  <a:cubicBezTo>
                    <a:pt x="989" y="8256"/>
                    <a:pt x="977" y="8304"/>
                    <a:pt x="941" y="8339"/>
                  </a:cubicBezTo>
                  <a:lnTo>
                    <a:pt x="941" y="8173"/>
                  </a:lnTo>
                  <a:cubicBezTo>
                    <a:pt x="918" y="8173"/>
                    <a:pt x="882" y="8161"/>
                    <a:pt x="834" y="8161"/>
                  </a:cubicBezTo>
                  <a:lnTo>
                    <a:pt x="834" y="8101"/>
                  </a:lnTo>
                  <a:cubicBezTo>
                    <a:pt x="811" y="8018"/>
                    <a:pt x="953" y="7934"/>
                    <a:pt x="811" y="7887"/>
                  </a:cubicBezTo>
                  <a:cubicBezTo>
                    <a:pt x="894" y="7780"/>
                    <a:pt x="775" y="7684"/>
                    <a:pt x="799" y="7577"/>
                  </a:cubicBezTo>
                  <a:cubicBezTo>
                    <a:pt x="834" y="7327"/>
                    <a:pt x="870" y="7065"/>
                    <a:pt x="918" y="6815"/>
                  </a:cubicBezTo>
                  <a:lnTo>
                    <a:pt x="918" y="6732"/>
                  </a:lnTo>
                  <a:lnTo>
                    <a:pt x="882" y="6732"/>
                  </a:lnTo>
                  <a:cubicBezTo>
                    <a:pt x="858" y="6982"/>
                    <a:pt x="811" y="7244"/>
                    <a:pt x="763" y="7530"/>
                  </a:cubicBezTo>
                  <a:cubicBezTo>
                    <a:pt x="737" y="7519"/>
                    <a:pt x="714" y="7514"/>
                    <a:pt x="695" y="7514"/>
                  </a:cubicBezTo>
                  <a:cubicBezTo>
                    <a:pt x="582" y="7514"/>
                    <a:pt x="567" y="7668"/>
                    <a:pt x="465" y="7708"/>
                  </a:cubicBezTo>
                  <a:cubicBezTo>
                    <a:pt x="477" y="7661"/>
                    <a:pt x="501" y="7637"/>
                    <a:pt x="525" y="7577"/>
                  </a:cubicBezTo>
                  <a:cubicBezTo>
                    <a:pt x="477" y="7577"/>
                    <a:pt x="453" y="7589"/>
                    <a:pt x="418" y="7589"/>
                  </a:cubicBezTo>
                  <a:cubicBezTo>
                    <a:pt x="394" y="7589"/>
                    <a:pt x="346" y="7601"/>
                    <a:pt x="322" y="7601"/>
                  </a:cubicBezTo>
                  <a:cubicBezTo>
                    <a:pt x="322" y="7577"/>
                    <a:pt x="299" y="7530"/>
                    <a:pt x="299" y="7506"/>
                  </a:cubicBezTo>
                  <a:cubicBezTo>
                    <a:pt x="382" y="7053"/>
                    <a:pt x="465" y="6613"/>
                    <a:pt x="572" y="6160"/>
                  </a:cubicBezTo>
                  <a:cubicBezTo>
                    <a:pt x="656" y="5839"/>
                    <a:pt x="763" y="5517"/>
                    <a:pt x="882" y="5208"/>
                  </a:cubicBezTo>
                  <a:cubicBezTo>
                    <a:pt x="1001" y="4863"/>
                    <a:pt x="1132" y="4529"/>
                    <a:pt x="1299" y="4196"/>
                  </a:cubicBezTo>
                  <a:cubicBezTo>
                    <a:pt x="1465" y="3874"/>
                    <a:pt x="1703" y="3589"/>
                    <a:pt x="2049" y="3398"/>
                  </a:cubicBezTo>
                  <a:lnTo>
                    <a:pt x="2537" y="3077"/>
                  </a:lnTo>
                  <a:cubicBezTo>
                    <a:pt x="2566" y="3062"/>
                    <a:pt x="2600" y="3034"/>
                    <a:pt x="2630" y="3034"/>
                  </a:cubicBezTo>
                  <a:cubicBezTo>
                    <a:pt x="2649" y="3034"/>
                    <a:pt x="2666" y="3045"/>
                    <a:pt x="2680" y="3077"/>
                  </a:cubicBezTo>
                  <a:cubicBezTo>
                    <a:pt x="2704" y="3077"/>
                    <a:pt x="2763" y="3065"/>
                    <a:pt x="2787" y="3053"/>
                  </a:cubicBezTo>
                  <a:cubicBezTo>
                    <a:pt x="2894" y="3005"/>
                    <a:pt x="2977" y="2946"/>
                    <a:pt x="3073" y="2886"/>
                  </a:cubicBezTo>
                  <a:cubicBezTo>
                    <a:pt x="3085" y="2898"/>
                    <a:pt x="3085" y="2922"/>
                    <a:pt x="3097" y="2934"/>
                  </a:cubicBezTo>
                  <a:cubicBezTo>
                    <a:pt x="2966" y="3017"/>
                    <a:pt x="2835" y="3124"/>
                    <a:pt x="2668" y="3231"/>
                  </a:cubicBezTo>
                  <a:cubicBezTo>
                    <a:pt x="2702" y="3238"/>
                    <a:pt x="2735" y="3241"/>
                    <a:pt x="2766" y="3241"/>
                  </a:cubicBezTo>
                  <a:cubicBezTo>
                    <a:pt x="3007" y="3241"/>
                    <a:pt x="3171" y="3059"/>
                    <a:pt x="3382" y="3017"/>
                  </a:cubicBezTo>
                  <a:lnTo>
                    <a:pt x="3382" y="3017"/>
                  </a:lnTo>
                  <a:cubicBezTo>
                    <a:pt x="3263" y="3100"/>
                    <a:pt x="3132" y="3184"/>
                    <a:pt x="3001" y="3279"/>
                  </a:cubicBezTo>
                  <a:cubicBezTo>
                    <a:pt x="3037" y="3300"/>
                    <a:pt x="3066" y="3308"/>
                    <a:pt x="3092" y="3308"/>
                  </a:cubicBezTo>
                  <a:cubicBezTo>
                    <a:pt x="3170" y="3308"/>
                    <a:pt x="3212" y="3232"/>
                    <a:pt x="3275" y="3196"/>
                  </a:cubicBezTo>
                  <a:cubicBezTo>
                    <a:pt x="3358" y="3160"/>
                    <a:pt x="3442" y="3112"/>
                    <a:pt x="3549" y="3100"/>
                  </a:cubicBezTo>
                  <a:lnTo>
                    <a:pt x="3549" y="3100"/>
                  </a:lnTo>
                  <a:cubicBezTo>
                    <a:pt x="3489" y="3136"/>
                    <a:pt x="3442" y="3184"/>
                    <a:pt x="3394" y="3231"/>
                  </a:cubicBezTo>
                  <a:cubicBezTo>
                    <a:pt x="3989" y="3041"/>
                    <a:pt x="4442" y="2600"/>
                    <a:pt x="4942" y="2267"/>
                  </a:cubicBezTo>
                  <a:close/>
                  <a:moveTo>
                    <a:pt x="1430" y="6637"/>
                  </a:moveTo>
                  <a:cubicBezTo>
                    <a:pt x="1465" y="6672"/>
                    <a:pt x="1489" y="6696"/>
                    <a:pt x="1489" y="6708"/>
                  </a:cubicBezTo>
                  <a:cubicBezTo>
                    <a:pt x="1525" y="6922"/>
                    <a:pt x="1656" y="7053"/>
                    <a:pt x="1823" y="7172"/>
                  </a:cubicBezTo>
                  <a:cubicBezTo>
                    <a:pt x="2168" y="7422"/>
                    <a:pt x="2299" y="7768"/>
                    <a:pt x="2287" y="8184"/>
                  </a:cubicBezTo>
                  <a:lnTo>
                    <a:pt x="2287" y="8542"/>
                  </a:lnTo>
                  <a:cubicBezTo>
                    <a:pt x="2251" y="8542"/>
                    <a:pt x="2227" y="8530"/>
                    <a:pt x="2168" y="8530"/>
                  </a:cubicBezTo>
                  <a:cubicBezTo>
                    <a:pt x="2180" y="8470"/>
                    <a:pt x="2192" y="8423"/>
                    <a:pt x="2204" y="8363"/>
                  </a:cubicBezTo>
                  <a:lnTo>
                    <a:pt x="2204" y="8363"/>
                  </a:lnTo>
                  <a:cubicBezTo>
                    <a:pt x="2173" y="8381"/>
                    <a:pt x="2152" y="8389"/>
                    <a:pt x="2137" y="8389"/>
                  </a:cubicBezTo>
                  <a:cubicBezTo>
                    <a:pt x="2093" y="8389"/>
                    <a:pt x="2099" y="8327"/>
                    <a:pt x="2073" y="8292"/>
                  </a:cubicBezTo>
                  <a:lnTo>
                    <a:pt x="2001" y="8363"/>
                  </a:lnTo>
                  <a:lnTo>
                    <a:pt x="2001" y="7589"/>
                  </a:lnTo>
                  <a:lnTo>
                    <a:pt x="1954" y="7589"/>
                  </a:lnTo>
                  <a:cubicBezTo>
                    <a:pt x="1930" y="7899"/>
                    <a:pt x="1906" y="8232"/>
                    <a:pt x="1882" y="8530"/>
                  </a:cubicBezTo>
                  <a:lnTo>
                    <a:pt x="1834" y="8530"/>
                  </a:lnTo>
                  <a:cubicBezTo>
                    <a:pt x="1834" y="8494"/>
                    <a:pt x="1823" y="8458"/>
                    <a:pt x="1811" y="8423"/>
                  </a:cubicBezTo>
                  <a:cubicBezTo>
                    <a:pt x="1656" y="8411"/>
                    <a:pt x="1644" y="8375"/>
                    <a:pt x="1668" y="8173"/>
                  </a:cubicBezTo>
                  <a:cubicBezTo>
                    <a:pt x="1703" y="7946"/>
                    <a:pt x="1727" y="7708"/>
                    <a:pt x="1763" y="7458"/>
                  </a:cubicBezTo>
                  <a:lnTo>
                    <a:pt x="1763" y="7458"/>
                  </a:lnTo>
                  <a:cubicBezTo>
                    <a:pt x="1608" y="7684"/>
                    <a:pt x="1739" y="7958"/>
                    <a:pt x="1549" y="8125"/>
                  </a:cubicBezTo>
                  <a:cubicBezTo>
                    <a:pt x="1489" y="8101"/>
                    <a:pt x="1442" y="8053"/>
                    <a:pt x="1406" y="8018"/>
                  </a:cubicBezTo>
                  <a:cubicBezTo>
                    <a:pt x="1430" y="7875"/>
                    <a:pt x="1442" y="7696"/>
                    <a:pt x="1477" y="7530"/>
                  </a:cubicBezTo>
                  <a:lnTo>
                    <a:pt x="1442" y="7530"/>
                  </a:lnTo>
                  <a:lnTo>
                    <a:pt x="1406" y="7803"/>
                  </a:lnTo>
                  <a:cubicBezTo>
                    <a:pt x="1394" y="7887"/>
                    <a:pt x="1394" y="7994"/>
                    <a:pt x="1358" y="8077"/>
                  </a:cubicBezTo>
                  <a:cubicBezTo>
                    <a:pt x="1358" y="8113"/>
                    <a:pt x="1299" y="8137"/>
                    <a:pt x="1275" y="8161"/>
                  </a:cubicBezTo>
                  <a:cubicBezTo>
                    <a:pt x="1275" y="8162"/>
                    <a:pt x="1274" y="8163"/>
                    <a:pt x="1273" y="8163"/>
                  </a:cubicBezTo>
                  <a:cubicBezTo>
                    <a:pt x="1265" y="8163"/>
                    <a:pt x="1227" y="8122"/>
                    <a:pt x="1227" y="8101"/>
                  </a:cubicBezTo>
                  <a:cubicBezTo>
                    <a:pt x="1203" y="7958"/>
                    <a:pt x="1180" y="7827"/>
                    <a:pt x="1192" y="7696"/>
                  </a:cubicBezTo>
                  <a:cubicBezTo>
                    <a:pt x="1192" y="7542"/>
                    <a:pt x="1239" y="7387"/>
                    <a:pt x="1299" y="7232"/>
                  </a:cubicBezTo>
                  <a:cubicBezTo>
                    <a:pt x="1299" y="7244"/>
                    <a:pt x="1311" y="7268"/>
                    <a:pt x="1334" y="7327"/>
                  </a:cubicBezTo>
                  <a:cubicBezTo>
                    <a:pt x="1346" y="7184"/>
                    <a:pt x="1370" y="7089"/>
                    <a:pt x="1394" y="6982"/>
                  </a:cubicBezTo>
                  <a:cubicBezTo>
                    <a:pt x="1406" y="6875"/>
                    <a:pt x="1418" y="6768"/>
                    <a:pt x="1430" y="6637"/>
                  </a:cubicBezTo>
                  <a:close/>
                  <a:moveTo>
                    <a:pt x="1834" y="9268"/>
                  </a:moveTo>
                  <a:lnTo>
                    <a:pt x="1834" y="9268"/>
                  </a:lnTo>
                  <a:cubicBezTo>
                    <a:pt x="1954" y="9351"/>
                    <a:pt x="1870" y="9447"/>
                    <a:pt x="1894" y="9542"/>
                  </a:cubicBezTo>
                  <a:cubicBezTo>
                    <a:pt x="1775" y="9470"/>
                    <a:pt x="1763" y="9387"/>
                    <a:pt x="1834" y="9268"/>
                  </a:cubicBezTo>
                  <a:close/>
                  <a:moveTo>
                    <a:pt x="1465" y="9351"/>
                  </a:moveTo>
                  <a:lnTo>
                    <a:pt x="1465" y="9804"/>
                  </a:lnTo>
                  <a:cubicBezTo>
                    <a:pt x="1299" y="9613"/>
                    <a:pt x="1299" y="9447"/>
                    <a:pt x="1465" y="9351"/>
                  </a:cubicBezTo>
                  <a:close/>
                  <a:moveTo>
                    <a:pt x="6248" y="9491"/>
                  </a:moveTo>
                  <a:cubicBezTo>
                    <a:pt x="6258" y="9491"/>
                    <a:pt x="6267" y="9492"/>
                    <a:pt x="6275" y="9494"/>
                  </a:cubicBezTo>
                  <a:cubicBezTo>
                    <a:pt x="6299" y="9506"/>
                    <a:pt x="6311" y="9601"/>
                    <a:pt x="6311" y="9649"/>
                  </a:cubicBezTo>
                  <a:cubicBezTo>
                    <a:pt x="6311" y="9744"/>
                    <a:pt x="6347" y="9863"/>
                    <a:pt x="6216" y="9923"/>
                  </a:cubicBezTo>
                  <a:cubicBezTo>
                    <a:pt x="6109" y="9970"/>
                    <a:pt x="6037" y="10042"/>
                    <a:pt x="5942" y="10101"/>
                  </a:cubicBezTo>
                  <a:cubicBezTo>
                    <a:pt x="5918" y="10125"/>
                    <a:pt x="5883" y="10149"/>
                    <a:pt x="5859" y="10149"/>
                  </a:cubicBezTo>
                  <a:lnTo>
                    <a:pt x="5716" y="10149"/>
                  </a:lnTo>
                  <a:cubicBezTo>
                    <a:pt x="5716" y="10101"/>
                    <a:pt x="5704" y="10030"/>
                    <a:pt x="5740" y="10006"/>
                  </a:cubicBezTo>
                  <a:cubicBezTo>
                    <a:pt x="5799" y="9947"/>
                    <a:pt x="5871" y="9911"/>
                    <a:pt x="5942" y="9863"/>
                  </a:cubicBezTo>
                  <a:cubicBezTo>
                    <a:pt x="5990" y="9839"/>
                    <a:pt x="6037" y="9839"/>
                    <a:pt x="6061" y="9804"/>
                  </a:cubicBezTo>
                  <a:cubicBezTo>
                    <a:pt x="6133" y="9744"/>
                    <a:pt x="6133" y="9708"/>
                    <a:pt x="6049" y="9673"/>
                  </a:cubicBezTo>
                  <a:cubicBezTo>
                    <a:pt x="6073" y="9661"/>
                    <a:pt x="6097" y="9625"/>
                    <a:pt x="6121" y="9613"/>
                  </a:cubicBezTo>
                  <a:lnTo>
                    <a:pt x="6097" y="9589"/>
                  </a:lnTo>
                  <a:cubicBezTo>
                    <a:pt x="6002" y="9625"/>
                    <a:pt x="5894" y="9685"/>
                    <a:pt x="5835" y="9720"/>
                  </a:cubicBezTo>
                  <a:lnTo>
                    <a:pt x="5621" y="9720"/>
                  </a:lnTo>
                  <a:cubicBezTo>
                    <a:pt x="5573" y="9708"/>
                    <a:pt x="5537" y="9685"/>
                    <a:pt x="5502" y="9673"/>
                  </a:cubicBezTo>
                  <a:cubicBezTo>
                    <a:pt x="5525" y="9649"/>
                    <a:pt x="5537" y="9601"/>
                    <a:pt x="5573" y="9589"/>
                  </a:cubicBezTo>
                  <a:cubicBezTo>
                    <a:pt x="5704" y="9554"/>
                    <a:pt x="5859" y="9530"/>
                    <a:pt x="5990" y="9494"/>
                  </a:cubicBezTo>
                  <a:cubicBezTo>
                    <a:pt x="6037" y="9494"/>
                    <a:pt x="6073" y="9530"/>
                    <a:pt x="6073" y="9530"/>
                  </a:cubicBezTo>
                  <a:cubicBezTo>
                    <a:pt x="6151" y="9510"/>
                    <a:pt x="6205" y="9491"/>
                    <a:pt x="6248" y="9491"/>
                  </a:cubicBezTo>
                  <a:close/>
                  <a:moveTo>
                    <a:pt x="5284" y="9683"/>
                  </a:moveTo>
                  <a:cubicBezTo>
                    <a:pt x="5402" y="9683"/>
                    <a:pt x="5512" y="9778"/>
                    <a:pt x="5537" y="9923"/>
                  </a:cubicBezTo>
                  <a:cubicBezTo>
                    <a:pt x="5537" y="9947"/>
                    <a:pt x="5585" y="9970"/>
                    <a:pt x="5597" y="9982"/>
                  </a:cubicBezTo>
                  <a:cubicBezTo>
                    <a:pt x="5633" y="10030"/>
                    <a:pt x="5656" y="10078"/>
                    <a:pt x="5704" y="10125"/>
                  </a:cubicBezTo>
                  <a:cubicBezTo>
                    <a:pt x="5680" y="10149"/>
                    <a:pt x="5656" y="10197"/>
                    <a:pt x="5633" y="10209"/>
                  </a:cubicBezTo>
                  <a:cubicBezTo>
                    <a:pt x="5622" y="10212"/>
                    <a:pt x="5613" y="10213"/>
                    <a:pt x="5604" y="10213"/>
                  </a:cubicBezTo>
                  <a:cubicBezTo>
                    <a:pt x="5582" y="10213"/>
                    <a:pt x="5563" y="10205"/>
                    <a:pt x="5537" y="10197"/>
                  </a:cubicBezTo>
                  <a:cubicBezTo>
                    <a:pt x="5502" y="10197"/>
                    <a:pt x="5466" y="10161"/>
                    <a:pt x="5418" y="10149"/>
                  </a:cubicBezTo>
                  <a:cubicBezTo>
                    <a:pt x="5347" y="10137"/>
                    <a:pt x="5263" y="10125"/>
                    <a:pt x="5263" y="10006"/>
                  </a:cubicBezTo>
                  <a:cubicBezTo>
                    <a:pt x="5263" y="9958"/>
                    <a:pt x="5180" y="9923"/>
                    <a:pt x="5156" y="9899"/>
                  </a:cubicBezTo>
                  <a:cubicBezTo>
                    <a:pt x="5144" y="9887"/>
                    <a:pt x="5097" y="9851"/>
                    <a:pt x="5097" y="9828"/>
                  </a:cubicBezTo>
                  <a:cubicBezTo>
                    <a:pt x="5097" y="9792"/>
                    <a:pt x="5109" y="9744"/>
                    <a:pt x="5144" y="9732"/>
                  </a:cubicBezTo>
                  <a:cubicBezTo>
                    <a:pt x="5189" y="9698"/>
                    <a:pt x="5237" y="9683"/>
                    <a:pt x="5284" y="9683"/>
                  </a:cubicBezTo>
                  <a:close/>
                  <a:moveTo>
                    <a:pt x="6395" y="9947"/>
                  </a:moveTo>
                  <a:cubicBezTo>
                    <a:pt x="6406" y="9958"/>
                    <a:pt x="6430" y="9970"/>
                    <a:pt x="6430" y="9982"/>
                  </a:cubicBezTo>
                  <a:cubicBezTo>
                    <a:pt x="6430" y="10042"/>
                    <a:pt x="6454" y="10101"/>
                    <a:pt x="6454" y="10185"/>
                  </a:cubicBezTo>
                  <a:cubicBezTo>
                    <a:pt x="6406" y="10161"/>
                    <a:pt x="6347" y="10149"/>
                    <a:pt x="6275" y="10137"/>
                  </a:cubicBezTo>
                  <a:lnTo>
                    <a:pt x="6275" y="10137"/>
                  </a:lnTo>
                  <a:cubicBezTo>
                    <a:pt x="6299" y="10161"/>
                    <a:pt x="6299" y="10185"/>
                    <a:pt x="6299" y="10209"/>
                  </a:cubicBezTo>
                  <a:cubicBezTo>
                    <a:pt x="6299" y="10220"/>
                    <a:pt x="6287" y="10220"/>
                    <a:pt x="6287" y="10244"/>
                  </a:cubicBezTo>
                  <a:cubicBezTo>
                    <a:pt x="6252" y="10209"/>
                    <a:pt x="6228" y="10197"/>
                    <a:pt x="6192" y="10161"/>
                  </a:cubicBezTo>
                  <a:cubicBezTo>
                    <a:pt x="6228" y="10137"/>
                    <a:pt x="6240" y="10089"/>
                    <a:pt x="6275" y="10089"/>
                  </a:cubicBezTo>
                  <a:cubicBezTo>
                    <a:pt x="6347" y="10078"/>
                    <a:pt x="6359" y="10066"/>
                    <a:pt x="6347" y="9982"/>
                  </a:cubicBezTo>
                  <a:lnTo>
                    <a:pt x="6395" y="9947"/>
                  </a:lnTo>
                  <a:close/>
                  <a:moveTo>
                    <a:pt x="5871" y="10220"/>
                  </a:moveTo>
                  <a:cubicBezTo>
                    <a:pt x="5954" y="10268"/>
                    <a:pt x="6049" y="10328"/>
                    <a:pt x="6168" y="10387"/>
                  </a:cubicBezTo>
                  <a:cubicBezTo>
                    <a:pt x="6130" y="10402"/>
                    <a:pt x="6093" y="10408"/>
                    <a:pt x="6059" y="10408"/>
                  </a:cubicBezTo>
                  <a:cubicBezTo>
                    <a:pt x="5954" y="10408"/>
                    <a:pt x="5871" y="10346"/>
                    <a:pt x="5835" y="10256"/>
                  </a:cubicBezTo>
                  <a:cubicBezTo>
                    <a:pt x="5859" y="10256"/>
                    <a:pt x="5859" y="10244"/>
                    <a:pt x="5871" y="10220"/>
                  </a:cubicBezTo>
                  <a:close/>
                  <a:moveTo>
                    <a:pt x="596" y="8434"/>
                  </a:moveTo>
                  <a:lnTo>
                    <a:pt x="596" y="8434"/>
                  </a:lnTo>
                  <a:cubicBezTo>
                    <a:pt x="584" y="8482"/>
                    <a:pt x="584" y="8518"/>
                    <a:pt x="584" y="8530"/>
                  </a:cubicBezTo>
                  <a:cubicBezTo>
                    <a:pt x="477" y="8649"/>
                    <a:pt x="477" y="8792"/>
                    <a:pt x="489" y="8923"/>
                  </a:cubicBezTo>
                  <a:lnTo>
                    <a:pt x="632" y="10137"/>
                  </a:lnTo>
                  <a:cubicBezTo>
                    <a:pt x="644" y="10232"/>
                    <a:pt x="632" y="10328"/>
                    <a:pt x="596" y="10435"/>
                  </a:cubicBezTo>
                  <a:cubicBezTo>
                    <a:pt x="584" y="10399"/>
                    <a:pt x="549" y="10387"/>
                    <a:pt x="549" y="10375"/>
                  </a:cubicBezTo>
                  <a:cubicBezTo>
                    <a:pt x="501" y="10006"/>
                    <a:pt x="430" y="9625"/>
                    <a:pt x="394" y="9256"/>
                  </a:cubicBezTo>
                  <a:cubicBezTo>
                    <a:pt x="358" y="9077"/>
                    <a:pt x="346" y="8887"/>
                    <a:pt x="346" y="8708"/>
                  </a:cubicBezTo>
                  <a:cubicBezTo>
                    <a:pt x="346" y="8565"/>
                    <a:pt x="418" y="8494"/>
                    <a:pt x="596" y="8434"/>
                  </a:cubicBezTo>
                  <a:close/>
                  <a:moveTo>
                    <a:pt x="5275" y="10256"/>
                  </a:moveTo>
                  <a:cubicBezTo>
                    <a:pt x="5347" y="10328"/>
                    <a:pt x="5406" y="10423"/>
                    <a:pt x="5478" y="10506"/>
                  </a:cubicBezTo>
                  <a:cubicBezTo>
                    <a:pt x="5406" y="10518"/>
                    <a:pt x="5383" y="10518"/>
                    <a:pt x="5347" y="10518"/>
                  </a:cubicBezTo>
                  <a:cubicBezTo>
                    <a:pt x="5323" y="10435"/>
                    <a:pt x="5275" y="10363"/>
                    <a:pt x="5240" y="10268"/>
                  </a:cubicBezTo>
                  <a:cubicBezTo>
                    <a:pt x="5263" y="10268"/>
                    <a:pt x="5263" y="10256"/>
                    <a:pt x="5275" y="10256"/>
                  </a:cubicBezTo>
                  <a:close/>
                  <a:moveTo>
                    <a:pt x="9992" y="4201"/>
                  </a:moveTo>
                  <a:cubicBezTo>
                    <a:pt x="10112" y="4201"/>
                    <a:pt x="10245" y="4307"/>
                    <a:pt x="10276" y="4422"/>
                  </a:cubicBezTo>
                  <a:cubicBezTo>
                    <a:pt x="10347" y="4827"/>
                    <a:pt x="10252" y="5196"/>
                    <a:pt x="10193" y="5577"/>
                  </a:cubicBezTo>
                  <a:cubicBezTo>
                    <a:pt x="10169" y="5744"/>
                    <a:pt x="10062" y="5898"/>
                    <a:pt x="9990" y="6053"/>
                  </a:cubicBezTo>
                  <a:cubicBezTo>
                    <a:pt x="9883" y="6291"/>
                    <a:pt x="9800" y="6553"/>
                    <a:pt x="9693" y="6768"/>
                  </a:cubicBezTo>
                  <a:cubicBezTo>
                    <a:pt x="9633" y="6887"/>
                    <a:pt x="9538" y="6994"/>
                    <a:pt x="9454" y="7101"/>
                  </a:cubicBezTo>
                  <a:cubicBezTo>
                    <a:pt x="9359" y="7184"/>
                    <a:pt x="9240" y="7268"/>
                    <a:pt x="9157" y="7351"/>
                  </a:cubicBezTo>
                  <a:cubicBezTo>
                    <a:pt x="9121" y="7387"/>
                    <a:pt x="9109" y="7446"/>
                    <a:pt x="9085" y="7482"/>
                  </a:cubicBezTo>
                  <a:cubicBezTo>
                    <a:pt x="8931" y="7708"/>
                    <a:pt x="8919" y="7958"/>
                    <a:pt x="8919" y="8232"/>
                  </a:cubicBezTo>
                  <a:cubicBezTo>
                    <a:pt x="8907" y="8518"/>
                    <a:pt x="8847" y="8815"/>
                    <a:pt x="8728" y="9066"/>
                  </a:cubicBezTo>
                  <a:cubicBezTo>
                    <a:pt x="8633" y="9256"/>
                    <a:pt x="8514" y="9435"/>
                    <a:pt x="8407" y="9625"/>
                  </a:cubicBezTo>
                  <a:cubicBezTo>
                    <a:pt x="8368" y="9703"/>
                    <a:pt x="8273" y="9745"/>
                    <a:pt x="8179" y="9745"/>
                  </a:cubicBezTo>
                  <a:cubicBezTo>
                    <a:pt x="8129" y="9745"/>
                    <a:pt x="8079" y="9733"/>
                    <a:pt x="8038" y="9708"/>
                  </a:cubicBezTo>
                  <a:cubicBezTo>
                    <a:pt x="7978" y="9673"/>
                    <a:pt x="7919" y="9649"/>
                    <a:pt x="7847" y="9589"/>
                  </a:cubicBezTo>
                  <a:lnTo>
                    <a:pt x="7847" y="9589"/>
                  </a:lnTo>
                  <a:cubicBezTo>
                    <a:pt x="7933" y="9732"/>
                    <a:pt x="8048" y="9806"/>
                    <a:pt x="8183" y="9806"/>
                  </a:cubicBezTo>
                  <a:cubicBezTo>
                    <a:pt x="8216" y="9806"/>
                    <a:pt x="8252" y="9801"/>
                    <a:pt x="8288" y="9792"/>
                  </a:cubicBezTo>
                  <a:lnTo>
                    <a:pt x="8288" y="9792"/>
                  </a:lnTo>
                  <a:cubicBezTo>
                    <a:pt x="8276" y="9911"/>
                    <a:pt x="8210" y="9970"/>
                    <a:pt x="8096" y="9970"/>
                  </a:cubicBezTo>
                  <a:cubicBezTo>
                    <a:pt x="7981" y="9970"/>
                    <a:pt x="7817" y="9911"/>
                    <a:pt x="7609" y="9792"/>
                  </a:cubicBezTo>
                  <a:lnTo>
                    <a:pt x="7609" y="9792"/>
                  </a:lnTo>
                  <a:cubicBezTo>
                    <a:pt x="7657" y="9911"/>
                    <a:pt x="7657" y="9911"/>
                    <a:pt x="8038" y="10030"/>
                  </a:cubicBezTo>
                  <a:cubicBezTo>
                    <a:pt x="8004" y="10057"/>
                    <a:pt x="7966" y="10072"/>
                    <a:pt x="7918" y="10072"/>
                  </a:cubicBezTo>
                  <a:cubicBezTo>
                    <a:pt x="7798" y="10072"/>
                    <a:pt x="7616" y="9981"/>
                    <a:pt x="7276" y="9768"/>
                  </a:cubicBezTo>
                  <a:lnTo>
                    <a:pt x="7276" y="9768"/>
                  </a:lnTo>
                  <a:cubicBezTo>
                    <a:pt x="7276" y="9851"/>
                    <a:pt x="7323" y="9899"/>
                    <a:pt x="7538" y="9982"/>
                  </a:cubicBezTo>
                  <a:cubicBezTo>
                    <a:pt x="7657" y="10030"/>
                    <a:pt x="7776" y="10066"/>
                    <a:pt x="7895" y="10101"/>
                  </a:cubicBezTo>
                  <a:cubicBezTo>
                    <a:pt x="7805" y="10171"/>
                    <a:pt x="7743" y="10208"/>
                    <a:pt x="7678" y="10208"/>
                  </a:cubicBezTo>
                  <a:cubicBezTo>
                    <a:pt x="7632" y="10208"/>
                    <a:pt x="7585" y="10189"/>
                    <a:pt x="7526" y="10149"/>
                  </a:cubicBezTo>
                  <a:cubicBezTo>
                    <a:pt x="7407" y="10089"/>
                    <a:pt x="7299" y="10006"/>
                    <a:pt x="7180" y="9923"/>
                  </a:cubicBezTo>
                  <a:cubicBezTo>
                    <a:pt x="7145" y="9923"/>
                    <a:pt x="7133" y="9911"/>
                    <a:pt x="7109" y="9911"/>
                  </a:cubicBezTo>
                  <a:cubicBezTo>
                    <a:pt x="7204" y="10078"/>
                    <a:pt x="7383" y="10137"/>
                    <a:pt x="7549" y="10244"/>
                  </a:cubicBezTo>
                  <a:cubicBezTo>
                    <a:pt x="7240" y="10268"/>
                    <a:pt x="6954" y="10375"/>
                    <a:pt x="6668" y="10542"/>
                  </a:cubicBezTo>
                  <a:cubicBezTo>
                    <a:pt x="6692" y="10387"/>
                    <a:pt x="6692" y="10268"/>
                    <a:pt x="6704" y="10149"/>
                  </a:cubicBezTo>
                  <a:cubicBezTo>
                    <a:pt x="6728" y="9958"/>
                    <a:pt x="6597" y="9828"/>
                    <a:pt x="6549" y="9649"/>
                  </a:cubicBezTo>
                  <a:cubicBezTo>
                    <a:pt x="6537" y="9566"/>
                    <a:pt x="6502" y="9506"/>
                    <a:pt x="6490" y="9447"/>
                  </a:cubicBezTo>
                  <a:cubicBezTo>
                    <a:pt x="6490" y="9447"/>
                    <a:pt x="6490" y="9470"/>
                    <a:pt x="6466" y="9530"/>
                  </a:cubicBezTo>
                  <a:cubicBezTo>
                    <a:pt x="6359" y="9268"/>
                    <a:pt x="6264" y="9054"/>
                    <a:pt x="6180" y="8827"/>
                  </a:cubicBezTo>
                  <a:cubicBezTo>
                    <a:pt x="6133" y="8732"/>
                    <a:pt x="6109" y="8613"/>
                    <a:pt x="5990" y="8589"/>
                  </a:cubicBezTo>
                  <a:cubicBezTo>
                    <a:pt x="5930" y="8554"/>
                    <a:pt x="5835" y="8554"/>
                    <a:pt x="5823" y="8470"/>
                  </a:cubicBezTo>
                  <a:cubicBezTo>
                    <a:pt x="5823" y="8462"/>
                    <a:pt x="5789" y="8448"/>
                    <a:pt x="5756" y="8448"/>
                  </a:cubicBezTo>
                  <a:cubicBezTo>
                    <a:pt x="5741" y="8448"/>
                    <a:pt x="5727" y="8451"/>
                    <a:pt x="5716" y="8458"/>
                  </a:cubicBezTo>
                  <a:cubicBezTo>
                    <a:pt x="5704" y="8470"/>
                    <a:pt x="5668" y="8518"/>
                    <a:pt x="5668" y="8542"/>
                  </a:cubicBezTo>
                  <a:cubicBezTo>
                    <a:pt x="5668" y="8601"/>
                    <a:pt x="5692" y="8673"/>
                    <a:pt x="5704" y="8756"/>
                  </a:cubicBezTo>
                  <a:cubicBezTo>
                    <a:pt x="5668" y="8780"/>
                    <a:pt x="5633" y="8792"/>
                    <a:pt x="5561" y="8827"/>
                  </a:cubicBezTo>
                  <a:cubicBezTo>
                    <a:pt x="5573" y="8756"/>
                    <a:pt x="5585" y="8696"/>
                    <a:pt x="5597" y="8613"/>
                  </a:cubicBezTo>
                  <a:lnTo>
                    <a:pt x="5597" y="8613"/>
                  </a:lnTo>
                  <a:cubicBezTo>
                    <a:pt x="5578" y="8617"/>
                    <a:pt x="5561" y="8618"/>
                    <a:pt x="5546" y="8618"/>
                  </a:cubicBezTo>
                  <a:cubicBezTo>
                    <a:pt x="5459" y="8618"/>
                    <a:pt x="5437" y="8560"/>
                    <a:pt x="5406" y="8458"/>
                  </a:cubicBezTo>
                  <a:cubicBezTo>
                    <a:pt x="5335" y="8137"/>
                    <a:pt x="5228" y="7839"/>
                    <a:pt x="5144" y="7530"/>
                  </a:cubicBezTo>
                  <a:cubicBezTo>
                    <a:pt x="5121" y="7482"/>
                    <a:pt x="5097" y="7458"/>
                    <a:pt x="5049" y="7422"/>
                  </a:cubicBezTo>
                  <a:lnTo>
                    <a:pt x="5049" y="7422"/>
                  </a:lnTo>
                  <a:lnTo>
                    <a:pt x="5228" y="8101"/>
                  </a:lnTo>
                  <a:lnTo>
                    <a:pt x="5228" y="7946"/>
                  </a:lnTo>
                  <a:lnTo>
                    <a:pt x="5263" y="7946"/>
                  </a:lnTo>
                  <a:cubicBezTo>
                    <a:pt x="5287" y="8113"/>
                    <a:pt x="5335" y="8292"/>
                    <a:pt x="5359" y="8470"/>
                  </a:cubicBezTo>
                  <a:cubicBezTo>
                    <a:pt x="5383" y="8530"/>
                    <a:pt x="5394" y="8589"/>
                    <a:pt x="5394" y="8649"/>
                  </a:cubicBezTo>
                  <a:cubicBezTo>
                    <a:pt x="5394" y="8696"/>
                    <a:pt x="5383" y="8732"/>
                    <a:pt x="5347" y="8756"/>
                  </a:cubicBezTo>
                  <a:cubicBezTo>
                    <a:pt x="5180" y="8851"/>
                    <a:pt x="5085" y="9030"/>
                    <a:pt x="4966" y="9185"/>
                  </a:cubicBezTo>
                  <a:cubicBezTo>
                    <a:pt x="4799" y="9387"/>
                    <a:pt x="4811" y="9625"/>
                    <a:pt x="4728" y="9851"/>
                  </a:cubicBezTo>
                  <a:cubicBezTo>
                    <a:pt x="4728" y="9887"/>
                    <a:pt x="4704" y="9947"/>
                    <a:pt x="4728" y="9958"/>
                  </a:cubicBezTo>
                  <a:cubicBezTo>
                    <a:pt x="4823" y="10101"/>
                    <a:pt x="4763" y="10209"/>
                    <a:pt x="4668" y="10328"/>
                  </a:cubicBezTo>
                  <a:cubicBezTo>
                    <a:pt x="4692" y="10328"/>
                    <a:pt x="4704" y="10316"/>
                    <a:pt x="4728" y="10316"/>
                  </a:cubicBezTo>
                  <a:cubicBezTo>
                    <a:pt x="4787" y="10423"/>
                    <a:pt x="4823" y="10518"/>
                    <a:pt x="4882" y="10637"/>
                  </a:cubicBezTo>
                  <a:cubicBezTo>
                    <a:pt x="4872" y="10638"/>
                    <a:pt x="4861" y="10639"/>
                    <a:pt x="4851" y="10639"/>
                  </a:cubicBezTo>
                  <a:cubicBezTo>
                    <a:pt x="4619" y="10639"/>
                    <a:pt x="4603" y="10384"/>
                    <a:pt x="4466" y="10316"/>
                  </a:cubicBezTo>
                  <a:lnTo>
                    <a:pt x="4228" y="10316"/>
                  </a:lnTo>
                  <a:cubicBezTo>
                    <a:pt x="4192" y="10375"/>
                    <a:pt x="4370" y="10494"/>
                    <a:pt x="4192" y="10554"/>
                  </a:cubicBezTo>
                  <a:cubicBezTo>
                    <a:pt x="4204" y="10518"/>
                    <a:pt x="4204" y="10506"/>
                    <a:pt x="4204" y="10494"/>
                  </a:cubicBezTo>
                  <a:cubicBezTo>
                    <a:pt x="4109" y="10482"/>
                    <a:pt x="3978" y="10482"/>
                    <a:pt x="3954" y="10423"/>
                  </a:cubicBezTo>
                  <a:cubicBezTo>
                    <a:pt x="3870" y="10304"/>
                    <a:pt x="3775" y="10280"/>
                    <a:pt x="3656" y="10268"/>
                  </a:cubicBezTo>
                  <a:cubicBezTo>
                    <a:pt x="3787" y="10209"/>
                    <a:pt x="3906" y="10137"/>
                    <a:pt x="4025" y="10078"/>
                  </a:cubicBezTo>
                  <a:cubicBezTo>
                    <a:pt x="4013" y="10078"/>
                    <a:pt x="4013" y="10066"/>
                    <a:pt x="4013" y="10066"/>
                  </a:cubicBezTo>
                  <a:cubicBezTo>
                    <a:pt x="3835" y="10125"/>
                    <a:pt x="3668" y="10197"/>
                    <a:pt x="3489" y="10268"/>
                  </a:cubicBezTo>
                  <a:cubicBezTo>
                    <a:pt x="3489" y="10268"/>
                    <a:pt x="3478" y="10256"/>
                    <a:pt x="3478" y="10244"/>
                  </a:cubicBezTo>
                  <a:cubicBezTo>
                    <a:pt x="3620" y="10137"/>
                    <a:pt x="3751" y="10042"/>
                    <a:pt x="3894" y="9947"/>
                  </a:cubicBezTo>
                  <a:cubicBezTo>
                    <a:pt x="3894" y="9923"/>
                    <a:pt x="3870" y="9923"/>
                    <a:pt x="3870" y="9911"/>
                  </a:cubicBezTo>
                  <a:cubicBezTo>
                    <a:pt x="3728" y="10018"/>
                    <a:pt x="3561" y="10101"/>
                    <a:pt x="3382" y="10220"/>
                  </a:cubicBezTo>
                  <a:cubicBezTo>
                    <a:pt x="3382" y="10161"/>
                    <a:pt x="3394" y="10137"/>
                    <a:pt x="3394" y="10089"/>
                  </a:cubicBezTo>
                  <a:lnTo>
                    <a:pt x="3394" y="10089"/>
                  </a:lnTo>
                  <a:lnTo>
                    <a:pt x="3180" y="10137"/>
                  </a:lnTo>
                  <a:cubicBezTo>
                    <a:pt x="3073" y="9982"/>
                    <a:pt x="2977" y="9839"/>
                    <a:pt x="2894" y="9673"/>
                  </a:cubicBezTo>
                  <a:cubicBezTo>
                    <a:pt x="2954" y="9613"/>
                    <a:pt x="3025" y="9554"/>
                    <a:pt x="3085" y="9494"/>
                  </a:cubicBezTo>
                  <a:cubicBezTo>
                    <a:pt x="3085" y="9482"/>
                    <a:pt x="3073" y="9482"/>
                    <a:pt x="3073" y="9470"/>
                  </a:cubicBezTo>
                  <a:cubicBezTo>
                    <a:pt x="3013" y="9506"/>
                    <a:pt x="2942" y="9554"/>
                    <a:pt x="2858" y="9601"/>
                  </a:cubicBezTo>
                  <a:cubicBezTo>
                    <a:pt x="2775" y="9327"/>
                    <a:pt x="2704" y="9066"/>
                    <a:pt x="2596" y="8792"/>
                  </a:cubicBezTo>
                  <a:cubicBezTo>
                    <a:pt x="2442" y="8411"/>
                    <a:pt x="2525" y="7982"/>
                    <a:pt x="2418" y="7577"/>
                  </a:cubicBezTo>
                  <a:cubicBezTo>
                    <a:pt x="2382" y="7446"/>
                    <a:pt x="2299" y="7303"/>
                    <a:pt x="2204" y="7208"/>
                  </a:cubicBezTo>
                  <a:cubicBezTo>
                    <a:pt x="2061" y="7041"/>
                    <a:pt x="1846" y="6922"/>
                    <a:pt x="1727" y="6744"/>
                  </a:cubicBezTo>
                  <a:cubicBezTo>
                    <a:pt x="1573" y="6518"/>
                    <a:pt x="1513" y="6268"/>
                    <a:pt x="1513" y="5982"/>
                  </a:cubicBezTo>
                  <a:cubicBezTo>
                    <a:pt x="1525" y="5684"/>
                    <a:pt x="1477" y="5386"/>
                    <a:pt x="1489" y="5089"/>
                  </a:cubicBezTo>
                  <a:cubicBezTo>
                    <a:pt x="1513" y="4886"/>
                    <a:pt x="1549" y="4672"/>
                    <a:pt x="1608" y="4470"/>
                  </a:cubicBezTo>
                  <a:cubicBezTo>
                    <a:pt x="1635" y="4352"/>
                    <a:pt x="1780" y="4282"/>
                    <a:pt x="1911" y="4282"/>
                  </a:cubicBezTo>
                  <a:cubicBezTo>
                    <a:pt x="1952" y="4282"/>
                    <a:pt x="1991" y="4289"/>
                    <a:pt x="2025" y="4303"/>
                  </a:cubicBezTo>
                  <a:cubicBezTo>
                    <a:pt x="2323" y="4434"/>
                    <a:pt x="2608" y="4565"/>
                    <a:pt x="2906" y="4708"/>
                  </a:cubicBezTo>
                  <a:cubicBezTo>
                    <a:pt x="3037" y="4767"/>
                    <a:pt x="3156" y="4851"/>
                    <a:pt x="3299" y="4910"/>
                  </a:cubicBezTo>
                  <a:cubicBezTo>
                    <a:pt x="3478" y="4982"/>
                    <a:pt x="3668" y="5065"/>
                    <a:pt x="3847" y="5125"/>
                  </a:cubicBezTo>
                  <a:cubicBezTo>
                    <a:pt x="3870" y="5125"/>
                    <a:pt x="3930" y="5125"/>
                    <a:pt x="3966" y="5089"/>
                  </a:cubicBezTo>
                  <a:cubicBezTo>
                    <a:pt x="4216" y="4863"/>
                    <a:pt x="4549" y="4839"/>
                    <a:pt x="4859" y="4779"/>
                  </a:cubicBezTo>
                  <a:cubicBezTo>
                    <a:pt x="4882" y="4779"/>
                    <a:pt x="4906" y="4803"/>
                    <a:pt x="4930" y="4827"/>
                  </a:cubicBezTo>
                  <a:cubicBezTo>
                    <a:pt x="4966" y="4827"/>
                    <a:pt x="4990" y="4839"/>
                    <a:pt x="5025" y="4839"/>
                  </a:cubicBezTo>
                  <a:cubicBezTo>
                    <a:pt x="5061" y="4839"/>
                    <a:pt x="5097" y="4803"/>
                    <a:pt x="5144" y="4803"/>
                  </a:cubicBezTo>
                  <a:cubicBezTo>
                    <a:pt x="5156" y="4803"/>
                    <a:pt x="5168" y="4827"/>
                    <a:pt x="5180" y="4827"/>
                  </a:cubicBezTo>
                  <a:cubicBezTo>
                    <a:pt x="5180" y="4910"/>
                    <a:pt x="5204" y="5005"/>
                    <a:pt x="5204" y="5101"/>
                  </a:cubicBezTo>
                  <a:lnTo>
                    <a:pt x="5240" y="5101"/>
                  </a:lnTo>
                  <a:lnTo>
                    <a:pt x="5240" y="4863"/>
                  </a:lnTo>
                  <a:lnTo>
                    <a:pt x="5263" y="4863"/>
                  </a:lnTo>
                  <a:lnTo>
                    <a:pt x="5299" y="5005"/>
                  </a:lnTo>
                  <a:cubicBezTo>
                    <a:pt x="5311" y="5017"/>
                    <a:pt x="5335" y="5017"/>
                    <a:pt x="5347" y="5029"/>
                  </a:cubicBezTo>
                  <a:cubicBezTo>
                    <a:pt x="5367" y="4838"/>
                    <a:pt x="5430" y="4706"/>
                    <a:pt x="5600" y="4706"/>
                  </a:cubicBezTo>
                  <a:cubicBezTo>
                    <a:pt x="5631" y="4706"/>
                    <a:pt x="5665" y="4711"/>
                    <a:pt x="5704" y="4720"/>
                  </a:cubicBezTo>
                  <a:cubicBezTo>
                    <a:pt x="5644" y="4863"/>
                    <a:pt x="5716" y="5041"/>
                    <a:pt x="5585" y="5184"/>
                  </a:cubicBezTo>
                  <a:cubicBezTo>
                    <a:pt x="5573" y="5184"/>
                    <a:pt x="5597" y="5220"/>
                    <a:pt x="5597" y="5244"/>
                  </a:cubicBezTo>
                  <a:cubicBezTo>
                    <a:pt x="5633" y="5220"/>
                    <a:pt x="5668" y="5208"/>
                    <a:pt x="5668" y="5196"/>
                  </a:cubicBezTo>
                  <a:cubicBezTo>
                    <a:pt x="5704" y="5089"/>
                    <a:pt x="5716" y="4982"/>
                    <a:pt x="5740" y="4886"/>
                  </a:cubicBezTo>
                  <a:cubicBezTo>
                    <a:pt x="5756" y="4744"/>
                    <a:pt x="5761" y="4702"/>
                    <a:pt x="5829" y="4702"/>
                  </a:cubicBezTo>
                  <a:cubicBezTo>
                    <a:pt x="5858" y="4702"/>
                    <a:pt x="5898" y="4709"/>
                    <a:pt x="5954" y="4720"/>
                  </a:cubicBezTo>
                  <a:cubicBezTo>
                    <a:pt x="5954" y="4721"/>
                    <a:pt x="5954" y="4722"/>
                    <a:pt x="5953" y="4723"/>
                  </a:cubicBezTo>
                  <a:lnTo>
                    <a:pt x="5953" y="4723"/>
                  </a:lnTo>
                  <a:cubicBezTo>
                    <a:pt x="5964" y="4714"/>
                    <a:pt x="5977" y="4710"/>
                    <a:pt x="5994" y="4710"/>
                  </a:cubicBezTo>
                  <a:cubicBezTo>
                    <a:pt x="6014" y="4710"/>
                    <a:pt x="6039" y="4717"/>
                    <a:pt x="6073" y="4732"/>
                  </a:cubicBezTo>
                  <a:cubicBezTo>
                    <a:pt x="6025" y="4898"/>
                    <a:pt x="5966" y="5077"/>
                    <a:pt x="5930" y="5244"/>
                  </a:cubicBezTo>
                  <a:cubicBezTo>
                    <a:pt x="5942" y="5244"/>
                    <a:pt x="5942" y="5256"/>
                    <a:pt x="5954" y="5256"/>
                  </a:cubicBezTo>
                  <a:cubicBezTo>
                    <a:pt x="5966" y="5244"/>
                    <a:pt x="6002" y="5220"/>
                    <a:pt x="6002" y="5196"/>
                  </a:cubicBezTo>
                  <a:cubicBezTo>
                    <a:pt x="6025" y="5065"/>
                    <a:pt x="6073" y="4922"/>
                    <a:pt x="6109" y="4791"/>
                  </a:cubicBezTo>
                  <a:cubicBezTo>
                    <a:pt x="6119" y="4742"/>
                    <a:pt x="6129" y="4717"/>
                    <a:pt x="6173" y="4717"/>
                  </a:cubicBezTo>
                  <a:cubicBezTo>
                    <a:pt x="6182" y="4717"/>
                    <a:pt x="6192" y="4718"/>
                    <a:pt x="6204" y="4720"/>
                  </a:cubicBezTo>
                  <a:cubicBezTo>
                    <a:pt x="6311" y="4732"/>
                    <a:pt x="6406" y="4744"/>
                    <a:pt x="6526" y="4767"/>
                  </a:cubicBezTo>
                  <a:lnTo>
                    <a:pt x="6466" y="4886"/>
                  </a:lnTo>
                  <a:cubicBezTo>
                    <a:pt x="6359" y="5017"/>
                    <a:pt x="6311" y="5184"/>
                    <a:pt x="6264" y="5339"/>
                  </a:cubicBezTo>
                  <a:cubicBezTo>
                    <a:pt x="6240" y="5398"/>
                    <a:pt x="6204" y="5482"/>
                    <a:pt x="6168" y="5553"/>
                  </a:cubicBezTo>
                  <a:cubicBezTo>
                    <a:pt x="6185" y="5567"/>
                    <a:pt x="6199" y="5573"/>
                    <a:pt x="6211" y="5573"/>
                  </a:cubicBezTo>
                  <a:cubicBezTo>
                    <a:pt x="6240" y="5573"/>
                    <a:pt x="6255" y="5536"/>
                    <a:pt x="6264" y="5494"/>
                  </a:cubicBezTo>
                  <a:cubicBezTo>
                    <a:pt x="6311" y="5386"/>
                    <a:pt x="6347" y="5267"/>
                    <a:pt x="6383" y="5160"/>
                  </a:cubicBezTo>
                  <a:cubicBezTo>
                    <a:pt x="6418" y="5089"/>
                    <a:pt x="6442" y="5029"/>
                    <a:pt x="6478" y="4958"/>
                  </a:cubicBezTo>
                  <a:cubicBezTo>
                    <a:pt x="6506" y="4880"/>
                    <a:pt x="6547" y="4840"/>
                    <a:pt x="6600" y="4840"/>
                  </a:cubicBezTo>
                  <a:cubicBezTo>
                    <a:pt x="6637" y="4840"/>
                    <a:pt x="6679" y="4859"/>
                    <a:pt x="6728" y="4898"/>
                  </a:cubicBezTo>
                  <a:cubicBezTo>
                    <a:pt x="6561" y="5136"/>
                    <a:pt x="6430" y="5375"/>
                    <a:pt x="6371" y="5660"/>
                  </a:cubicBezTo>
                  <a:cubicBezTo>
                    <a:pt x="6371" y="5660"/>
                    <a:pt x="6383" y="5672"/>
                    <a:pt x="6406" y="5672"/>
                  </a:cubicBezTo>
                  <a:cubicBezTo>
                    <a:pt x="6430" y="5625"/>
                    <a:pt x="6442" y="5577"/>
                    <a:pt x="6466" y="5541"/>
                  </a:cubicBezTo>
                  <a:cubicBezTo>
                    <a:pt x="6561" y="5339"/>
                    <a:pt x="6656" y="5160"/>
                    <a:pt x="6740" y="4970"/>
                  </a:cubicBezTo>
                  <a:cubicBezTo>
                    <a:pt x="6764" y="4946"/>
                    <a:pt x="6787" y="4910"/>
                    <a:pt x="6823" y="4910"/>
                  </a:cubicBezTo>
                  <a:cubicBezTo>
                    <a:pt x="6950" y="4910"/>
                    <a:pt x="7082" y="4889"/>
                    <a:pt x="7209" y="4889"/>
                  </a:cubicBezTo>
                  <a:cubicBezTo>
                    <a:pt x="7273" y="4889"/>
                    <a:pt x="7335" y="4894"/>
                    <a:pt x="7395" y="4910"/>
                  </a:cubicBezTo>
                  <a:cubicBezTo>
                    <a:pt x="7459" y="4923"/>
                    <a:pt x="7523" y="4928"/>
                    <a:pt x="7586" y="4928"/>
                  </a:cubicBezTo>
                  <a:cubicBezTo>
                    <a:pt x="7812" y="4928"/>
                    <a:pt x="8028" y="4863"/>
                    <a:pt x="8252" y="4863"/>
                  </a:cubicBezTo>
                  <a:cubicBezTo>
                    <a:pt x="8288" y="4863"/>
                    <a:pt x="8335" y="4827"/>
                    <a:pt x="8383" y="4803"/>
                  </a:cubicBezTo>
                  <a:cubicBezTo>
                    <a:pt x="8764" y="4660"/>
                    <a:pt x="9109" y="4410"/>
                    <a:pt x="9538" y="4351"/>
                  </a:cubicBezTo>
                  <a:cubicBezTo>
                    <a:pt x="9681" y="4315"/>
                    <a:pt x="9812" y="4255"/>
                    <a:pt x="9943" y="4208"/>
                  </a:cubicBezTo>
                  <a:cubicBezTo>
                    <a:pt x="9959" y="4203"/>
                    <a:pt x="9975" y="4201"/>
                    <a:pt x="9992" y="4201"/>
                  </a:cubicBezTo>
                  <a:close/>
                  <a:moveTo>
                    <a:pt x="1120" y="9066"/>
                  </a:moveTo>
                  <a:cubicBezTo>
                    <a:pt x="1156" y="9113"/>
                    <a:pt x="1180" y="9149"/>
                    <a:pt x="1180" y="9196"/>
                  </a:cubicBezTo>
                  <a:cubicBezTo>
                    <a:pt x="1168" y="9482"/>
                    <a:pt x="1227" y="9768"/>
                    <a:pt x="1299" y="10030"/>
                  </a:cubicBezTo>
                  <a:cubicBezTo>
                    <a:pt x="1358" y="10268"/>
                    <a:pt x="1453" y="10518"/>
                    <a:pt x="1525" y="10756"/>
                  </a:cubicBezTo>
                  <a:cubicBezTo>
                    <a:pt x="1334" y="10447"/>
                    <a:pt x="1132" y="10137"/>
                    <a:pt x="1108" y="9768"/>
                  </a:cubicBezTo>
                  <a:cubicBezTo>
                    <a:pt x="1096" y="9589"/>
                    <a:pt x="1061" y="9387"/>
                    <a:pt x="1061" y="9196"/>
                  </a:cubicBezTo>
                  <a:cubicBezTo>
                    <a:pt x="1061" y="9149"/>
                    <a:pt x="1108" y="9113"/>
                    <a:pt x="1120" y="9066"/>
                  </a:cubicBezTo>
                  <a:close/>
                  <a:moveTo>
                    <a:pt x="1894" y="9720"/>
                  </a:moveTo>
                  <a:cubicBezTo>
                    <a:pt x="1918" y="9744"/>
                    <a:pt x="1965" y="9744"/>
                    <a:pt x="1989" y="9780"/>
                  </a:cubicBezTo>
                  <a:cubicBezTo>
                    <a:pt x="2073" y="10042"/>
                    <a:pt x="2168" y="10328"/>
                    <a:pt x="2251" y="10601"/>
                  </a:cubicBezTo>
                  <a:cubicBezTo>
                    <a:pt x="2287" y="10720"/>
                    <a:pt x="2346" y="10816"/>
                    <a:pt x="2382" y="10935"/>
                  </a:cubicBezTo>
                  <a:cubicBezTo>
                    <a:pt x="2370" y="10935"/>
                    <a:pt x="2358" y="10959"/>
                    <a:pt x="2346" y="10959"/>
                  </a:cubicBezTo>
                  <a:cubicBezTo>
                    <a:pt x="2144" y="10780"/>
                    <a:pt x="2084" y="10518"/>
                    <a:pt x="2013" y="10280"/>
                  </a:cubicBezTo>
                  <a:cubicBezTo>
                    <a:pt x="1954" y="10137"/>
                    <a:pt x="1930" y="9970"/>
                    <a:pt x="1882" y="9804"/>
                  </a:cubicBezTo>
                  <a:cubicBezTo>
                    <a:pt x="1870" y="9780"/>
                    <a:pt x="1894" y="9744"/>
                    <a:pt x="1894" y="9720"/>
                  </a:cubicBezTo>
                  <a:close/>
                  <a:moveTo>
                    <a:pt x="2251" y="9196"/>
                  </a:moveTo>
                  <a:cubicBezTo>
                    <a:pt x="2263" y="9196"/>
                    <a:pt x="2311" y="9208"/>
                    <a:pt x="2311" y="9232"/>
                  </a:cubicBezTo>
                  <a:cubicBezTo>
                    <a:pt x="2406" y="9458"/>
                    <a:pt x="2477" y="9720"/>
                    <a:pt x="2585" y="9958"/>
                  </a:cubicBezTo>
                  <a:lnTo>
                    <a:pt x="2894" y="10673"/>
                  </a:lnTo>
                  <a:cubicBezTo>
                    <a:pt x="2942" y="10756"/>
                    <a:pt x="2954" y="10851"/>
                    <a:pt x="2977" y="10935"/>
                  </a:cubicBezTo>
                  <a:lnTo>
                    <a:pt x="2966" y="10959"/>
                  </a:lnTo>
                  <a:cubicBezTo>
                    <a:pt x="2906" y="10851"/>
                    <a:pt x="2835" y="10756"/>
                    <a:pt x="2763" y="10673"/>
                  </a:cubicBezTo>
                  <a:cubicBezTo>
                    <a:pt x="2608" y="10304"/>
                    <a:pt x="2442" y="9911"/>
                    <a:pt x="2299" y="9542"/>
                  </a:cubicBezTo>
                  <a:cubicBezTo>
                    <a:pt x="2263" y="9447"/>
                    <a:pt x="2251" y="9351"/>
                    <a:pt x="2227" y="9256"/>
                  </a:cubicBezTo>
                  <a:cubicBezTo>
                    <a:pt x="2227" y="9244"/>
                    <a:pt x="2239" y="9208"/>
                    <a:pt x="2251" y="9196"/>
                  </a:cubicBezTo>
                  <a:close/>
                  <a:moveTo>
                    <a:pt x="14788" y="10447"/>
                  </a:moveTo>
                  <a:cubicBezTo>
                    <a:pt x="15181" y="10459"/>
                    <a:pt x="15574" y="10482"/>
                    <a:pt x="15943" y="10661"/>
                  </a:cubicBezTo>
                  <a:cubicBezTo>
                    <a:pt x="16110" y="10732"/>
                    <a:pt x="16289" y="10792"/>
                    <a:pt x="16467" y="10863"/>
                  </a:cubicBezTo>
                  <a:cubicBezTo>
                    <a:pt x="16515" y="10875"/>
                    <a:pt x="16551" y="10923"/>
                    <a:pt x="16598" y="10959"/>
                  </a:cubicBezTo>
                  <a:cubicBezTo>
                    <a:pt x="16598" y="10970"/>
                    <a:pt x="16586" y="10970"/>
                    <a:pt x="16586" y="10982"/>
                  </a:cubicBezTo>
                  <a:cubicBezTo>
                    <a:pt x="16372" y="10911"/>
                    <a:pt x="16181" y="10840"/>
                    <a:pt x="15955" y="10756"/>
                  </a:cubicBezTo>
                  <a:cubicBezTo>
                    <a:pt x="15753" y="10697"/>
                    <a:pt x="15539" y="10661"/>
                    <a:pt x="15336" y="10613"/>
                  </a:cubicBezTo>
                  <a:cubicBezTo>
                    <a:pt x="15201" y="10577"/>
                    <a:pt x="15066" y="10541"/>
                    <a:pt x="14926" y="10541"/>
                  </a:cubicBezTo>
                  <a:cubicBezTo>
                    <a:pt x="14881" y="10541"/>
                    <a:pt x="14835" y="10545"/>
                    <a:pt x="14788" y="10554"/>
                  </a:cubicBezTo>
                  <a:cubicBezTo>
                    <a:pt x="14741" y="10554"/>
                    <a:pt x="14705" y="10506"/>
                    <a:pt x="14669" y="10494"/>
                  </a:cubicBezTo>
                  <a:cubicBezTo>
                    <a:pt x="14693" y="10482"/>
                    <a:pt x="14741" y="10447"/>
                    <a:pt x="14788" y="10447"/>
                  </a:cubicBezTo>
                  <a:close/>
                  <a:moveTo>
                    <a:pt x="16521" y="10736"/>
                  </a:moveTo>
                  <a:cubicBezTo>
                    <a:pt x="16670" y="10736"/>
                    <a:pt x="16964" y="10879"/>
                    <a:pt x="17194" y="11078"/>
                  </a:cubicBezTo>
                  <a:cubicBezTo>
                    <a:pt x="17194" y="11090"/>
                    <a:pt x="17182" y="11090"/>
                    <a:pt x="17182" y="11101"/>
                  </a:cubicBezTo>
                  <a:cubicBezTo>
                    <a:pt x="16943" y="10994"/>
                    <a:pt x="16693" y="10899"/>
                    <a:pt x="16455" y="10792"/>
                  </a:cubicBezTo>
                  <a:cubicBezTo>
                    <a:pt x="16455" y="10780"/>
                    <a:pt x="16467" y="10756"/>
                    <a:pt x="16467" y="10744"/>
                  </a:cubicBezTo>
                  <a:cubicBezTo>
                    <a:pt x="16482" y="10738"/>
                    <a:pt x="16500" y="10736"/>
                    <a:pt x="16521" y="10736"/>
                  </a:cubicBezTo>
                  <a:close/>
                  <a:moveTo>
                    <a:pt x="3120" y="10744"/>
                  </a:moveTo>
                  <a:cubicBezTo>
                    <a:pt x="3180" y="10875"/>
                    <a:pt x="3239" y="10994"/>
                    <a:pt x="3311" y="11137"/>
                  </a:cubicBezTo>
                  <a:cubicBezTo>
                    <a:pt x="3299" y="11149"/>
                    <a:pt x="3275" y="11149"/>
                    <a:pt x="3263" y="11161"/>
                  </a:cubicBezTo>
                  <a:cubicBezTo>
                    <a:pt x="3204" y="11030"/>
                    <a:pt x="3132" y="10911"/>
                    <a:pt x="3073" y="10780"/>
                  </a:cubicBezTo>
                  <a:cubicBezTo>
                    <a:pt x="3085" y="10756"/>
                    <a:pt x="3097" y="10756"/>
                    <a:pt x="3120" y="10744"/>
                  </a:cubicBezTo>
                  <a:close/>
                  <a:moveTo>
                    <a:pt x="14134" y="10756"/>
                  </a:moveTo>
                  <a:cubicBezTo>
                    <a:pt x="14193" y="10756"/>
                    <a:pt x="14229" y="10756"/>
                    <a:pt x="14288" y="10780"/>
                  </a:cubicBezTo>
                  <a:cubicBezTo>
                    <a:pt x="14515" y="10816"/>
                    <a:pt x="14741" y="10851"/>
                    <a:pt x="14967" y="10899"/>
                  </a:cubicBezTo>
                  <a:cubicBezTo>
                    <a:pt x="15027" y="10899"/>
                    <a:pt x="15086" y="10911"/>
                    <a:pt x="15146" y="10923"/>
                  </a:cubicBezTo>
                  <a:cubicBezTo>
                    <a:pt x="15360" y="10982"/>
                    <a:pt x="15598" y="11054"/>
                    <a:pt x="15824" y="11113"/>
                  </a:cubicBezTo>
                  <a:cubicBezTo>
                    <a:pt x="15884" y="11125"/>
                    <a:pt x="15955" y="11125"/>
                    <a:pt x="16015" y="11149"/>
                  </a:cubicBezTo>
                  <a:cubicBezTo>
                    <a:pt x="16051" y="11149"/>
                    <a:pt x="16062" y="11161"/>
                    <a:pt x="16098" y="11197"/>
                  </a:cubicBezTo>
                  <a:cubicBezTo>
                    <a:pt x="16062" y="11209"/>
                    <a:pt x="16051" y="11209"/>
                    <a:pt x="16062" y="11221"/>
                  </a:cubicBezTo>
                  <a:cubicBezTo>
                    <a:pt x="15765" y="11161"/>
                    <a:pt x="15455" y="11125"/>
                    <a:pt x="15158" y="11030"/>
                  </a:cubicBezTo>
                  <a:cubicBezTo>
                    <a:pt x="14872" y="10935"/>
                    <a:pt x="14586" y="10947"/>
                    <a:pt x="14324" y="10911"/>
                  </a:cubicBezTo>
                  <a:lnTo>
                    <a:pt x="14276" y="10911"/>
                  </a:lnTo>
                  <a:cubicBezTo>
                    <a:pt x="14217" y="10875"/>
                    <a:pt x="14157" y="10851"/>
                    <a:pt x="14110" y="10816"/>
                  </a:cubicBezTo>
                  <a:cubicBezTo>
                    <a:pt x="14098" y="10816"/>
                    <a:pt x="14134" y="10756"/>
                    <a:pt x="14134" y="10756"/>
                  </a:cubicBezTo>
                  <a:close/>
                  <a:moveTo>
                    <a:pt x="14498" y="11204"/>
                  </a:moveTo>
                  <a:cubicBezTo>
                    <a:pt x="14604" y="11204"/>
                    <a:pt x="14672" y="11285"/>
                    <a:pt x="14753" y="11340"/>
                  </a:cubicBezTo>
                  <a:cubicBezTo>
                    <a:pt x="14634" y="11316"/>
                    <a:pt x="14527" y="11280"/>
                    <a:pt x="14384" y="11232"/>
                  </a:cubicBezTo>
                  <a:cubicBezTo>
                    <a:pt x="14427" y="11212"/>
                    <a:pt x="14465" y="11204"/>
                    <a:pt x="14498" y="11204"/>
                  </a:cubicBezTo>
                  <a:close/>
                  <a:moveTo>
                    <a:pt x="14641" y="11514"/>
                  </a:moveTo>
                  <a:cubicBezTo>
                    <a:pt x="14744" y="11514"/>
                    <a:pt x="14754" y="11575"/>
                    <a:pt x="14765" y="11637"/>
                  </a:cubicBezTo>
                  <a:cubicBezTo>
                    <a:pt x="14753" y="11637"/>
                    <a:pt x="14753" y="11649"/>
                    <a:pt x="14741" y="11673"/>
                  </a:cubicBezTo>
                  <a:lnTo>
                    <a:pt x="14586" y="11518"/>
                  </a:lnTo>
                  <a:cubicBezTo>
                    <a:pt x="14607" y="11515"/>
                    <a:pt x="14625" y="11514"/>
                    <a:pt x="14641" y="11514"/>
                  </a:cubicBezTo>
                  <a:close/>
                  <a:moveTo>
                    <a:pt x="17991" y="11010"/>
                  </a:moveTo>
                  <a:cubicBezTo>
                    <a:pt x="18079" y="11010"/>
                    <a:pt x="18167" y="11045"/>
                    <a:pt x="18241" y="11090"/>
                  </a:cubicBezTo>
                  <a:cubicBezTo>
                    <a:pt x="18479" y="11221"/>
                    <a:pt x="18718" y="11387"/>
                    <a:pt x="18932" y="11530"/>
                  </a:cubicBezTo>
                  <a:cubicBezTo>
                    <a:pt x="19027" y="11578"/>
                    <a:pt x="19099" y="11649"/>
                    <a:pt x="19170" y="11732"/>
                  </a:cubicBezTo>
                  <a:cubicBezTo>
                    <a:pt x="19158" y="11744"/>
                    <a:pt x="19158" y="11756"/>
                    <a:pt x="19146" y="11768"/>
                  </a:cubicBezTo>
                  <a:cubicBezTo>
                    <a:pt x="19039" y="11697"/>
                    <a:pt x="18920" y="11637"/>
                    <a:pt x="18801" y="11578"/>
                  </a:cubicBezTo>
                  <a:cubicBezTo>
                    <a:pt x="18563" y="11435"/>
                    <a:pt x="18325" y="11292"/>
                    <a:pt x="18086" y="11161"/>
                  </a:cubicBezTo>
                  <a:cubicBezTo>
                    <a:pt x="18067" y="11153"/>
                    <a:pt x="18044" y="11150"/>
                    <a:pt x="18020" y="11150"/>
                  </a:cubicBezTo>
                  <a:cubicBezTo>
                    <a:pt x="17971" y="11150"/>
                    <a:pt x="17916" y="11161"/>
                    <a:pt x="17860" y="11161"/>
                  </a:cubicBezTo>
                  <a:cubicBezTo>
                    <a:pt x="17836" y="11161"/>
                    <a:pt x="17801" y="11149"/>
                    <a:pt x="17777" y="11149"/>
                  </a:cubicBezTo>
                  <a:cubicBezTo>
                    <a:pt x="17801" y="11113"/>
                    <a:pt x="17801" y="11078"/>
                    <a:pt x="17836" y="11054"/>
                  </a:cubicBezTo>
                  <a:cubicBezTo>
                    <a:pt x="17886" y="11023"/>
                    <a:pt x="17938" y="11010"/>
                    <a:pt x="17991" y="11010"/>
                  </a:cubicBezTo>
                  <a:close/>
                  <a:moveTo>
                    <a:pt x="17967" y="11625"/>
                  </a:moveTo>
                  <a:cubicBezTo>
                    <a:pt x="18122" y="11685"/>
                    <a:pt x="18265" y="11732"/>
                    <a:pt x="18396" y="11768"/>
                  </a:cubicBezTo>
                  <a:lnTo>
                    <a:pt x="18396" y="11804"/>
                  </a:lnTo>
                  <a:cubicBezTo>
                    <a:pt x="18253" y="11792"/>
                    <a:pt x="18086" y="11768"/>
                    <a:pt x="17920" y="11756"/>
                  </a:cubicBezTo>
                  <a:cubicBezTo>
                    <a:pt x="17944" y="11697"/>
                    <a:pt x="17956" y="11673"/>
                    <a:pt x="17967" y="11625"/>
                  </a:cubicBezTo>
                  <a:close/>
                  <a:moveTo>
                    <a:pt x="17343" y="11790"/>
                  </a:moveTo>
                  <a:cubicBezTo>
                    <a:pt x="17582" y="11790"/>
                    <a:pt x="17754" y="11975"/>
                    <a:pt x="17967" y="12042"/>
                  </a:cubicBezTo>
                  <a:cubicBezTo>
                    <a:pt x="17955" y="12044"/>
                    <a:pt x="17941" y="12045"/>
                    <a:pt x="17926" y="12045"/>
                  </a:cubicBezTo>
                  <a:cubicBezTo>
                    <a:pt x="17739" y="12045"/>
                    <a:pt x="17367" y="11913"/>
                    <a:pt x="17301" y="11792"/>
                  </a:cubicBezTo>
                  <a:cubicBezTo>
                    <a:pt x="17315" y="11791"/>
                    <a:pt x="17329" y="11790"/>
                    <a:pt x="17343" y="11790"/>
                  </a:cubicBezTo>
                  <a:close/>
                  <a:moveTo>
                    <a:pt x="14872" y="11709"/>
                  </a:moveTo>
                  <a:cubicBezTo>
                    <a:pt x="15146" y="11828"/>
                    <a:pt x="15408" y="11971"/>
                    <a:pt x="15693" y="12102"/>
                  </a:cubicBezTo>
                  <a:cubicBezTo>
                    <a:pt x="15693" y="12113"/>
                    <a:pt x="15681" y="12113"/>
                    <a:pt x="15681" y="12125"/>
                  </a:cubicBezTo>
                  <a:cubicBezTo>
                    <a:pt x="15348" y="12113"/>
                    <a:pt x="15122" y="11875"/>
                    <a:pt x="14848" y="11768"/>
                  </a:cubicBezTo>
                  <a:cubicBezTo>
                    <a:pt x="14860" y="11744"/>
                    <a:pt x="14860" y="11732"/>
                    <a:pt x="14872" y="11709"/>
                  </a:cubicBezTo>
                  <a:close/>
                  <a:moveTo>
                    <a:pt x="2311" y="11435"/>
                  </a:moveTo>
                  <a:lnTo>
                    <a:pt x="2311" y="11435"/>
                  </a:lnTo>
                  <a:cubicBezTo>
                    <a:pt x="2501" y="11744"/>
                    <a:pt x="2680" y="12030"/>
                    <a:pt x="2858" y="12304"/>
                  </a:cubicBezTo>
                  <a:lnTo>
                    <a:pt x="2835" y="12340"/>
                  </a:lnTo>
                  <a:cubicBezTo>
                    <a:pt x="2704" y="12185"/>
                    <a:pt x="2537" y="12042"/>
                    <a:pt x="2418" y="11875"/>
                  </a:cubicBezTo>
                  <a:cubicBezTo>
                    <a:pt x="2346" y="11756"/>
                    <a:pt x="2239" y="11625"/>
                    <a:pt x="2311" y="11435"/>
                  </a:cubicBezTo>
                  <a:close/>
                  <a:moveTo>
                    <a:pt x="16253" y="12280"/>
                  </a:moveTo>
                  <a:cubicBezTo>
                    <a:pt x="16360" y="12328"/>
                    <a:pt x="16455" y="12352"/>
                    <a:pt x="16551" y="12399"/>
                  </a:cubicBezTo>
                  <a:cubicBezTo>
                    <a:pt x="16551" y="12411"/>
                    <a:pt x="16539" y="12423"/>
                    <a:pt x="16539" y="12447"/>
                  </a:cubicBezTo>
                  <a:cubicBezTo>
                    <a:pt x="16420" y="12447"/>
                    <a:pt x="16301" y="12447"/>
                    <a:pt x="16241" y="12328"/>
                  </a:cubicBezTo>
                  <a:cubicBezTo>
                    <a:pt x="16241" y="12304"/>
                    <a:pt x="16253" y="12292"/>
                    <a:pt x="16253" y="12280"/>
                  </a:cubicBezTo>
                  <a:close/>
                  <a:moveTo>
                    <a:pt x="1334" y="12030"/>
                  </a:moveTo>
                  <a:lnTo>
                    <a:pt x="1334" y="12030"/>
                  </a:lnTo>
                  <a:cubicBezTo>
                    <a:pt x="1453" y="12161"/>
                    <a:pt x="1584" y="12304"/>
                    <a:pt x="1715" y="12459"/>
                  </a:cubicBezTo>
                  <a:cubicBezTo>
                    <a:pt x="1549" y="12352"/>
                    <a:pt x="1394" y="12233"/>
                    <a:pt x="1334" y="12030"/>
                  </a:cubicBezTo>
                  <a:close/>
                  <a:moveTo>
                    <a:pt x="17205" y="12066"/>
                  </a:moveTo>
                  <a:cubicBezTo>
                    <a:pt x="17241" y="12066"/>
                    <a:pt x="17265" y="12066"/>
                    <a:pt x="17289" y="12090"/>
                  </a:cubicBezTo>
                  <a:cubicBezTo>
                    <a:pt x="17479" y="12185"/>
                    <a:pt x="17658" y="12304"/>
                    <a:pt x="17848" y="12423"/>
                  </a:cubicBezTo>
                  <a:cubicBezTo>
                    <a:pt x="17860" y="12423"/>
                    <a:pt x="17860" y="12447"/>
                    <a:pt x="17860" y="12471"/>
                  </a:cubicBezTo>
                  <a:cubicBezTo>
                    <a:pt x="17789" y="12447"/>
                    <a:pt x="17729" y="12423"/>
                    <a:pt x="17658" y="12399"/>
                  </a:cubicBezTo>
                  <a:cubicBezTo>
                    <a:pt x="17658" y="12411"/>
                    <a:pt x="17646" y="12411"/>
                    <a:pt x="17646" y="12423"/>
                  </a:cubicBezTo>
                  <a:cubicBezTo>
                    <a:pt x="17765" y="12530"/>
                    <a:pt x="17896" y="12649"/>
                    <a:pt x="18015" y="12756"/>
                  </a:cubicBezTo>
                  <a:cubicBezTo>
                    <a:pt x="18015" y="12768"/>
                    <a:pt x="18003" y="12768"/>
                    <a:pt x="18003" y="12780"/>
                  </a:cubicBezTo>
                  <a:cubicBezTo>
                    <a:pt x="17646" y="12542"/>
                    <a:pt x="17324" y="12244"/>
                    <a:pt x="16896" y="12125"/>
                  </a:cubicBezTo>
                  <a:cubicBezTo>
                    <a:pt x="16908" y="12113"/>
                    <a:pt x="16908" y="12090"/>
                    <a:pt x="16932" y="12066"/>
                  </a:cubicBezTo>
                  <a:cubicBezTo>
                    <a:pt x="16955" y="12066"/>
                    <a:pt x="16984" y="12076"/>
                    <a:pt x="17012" y="12076"/>
                  </a:cubicBezTo>
                  <a:cubicBezTo>
                    <a:pt x="17026" y="12076"/>
                    <a:pt x="17039" y="12074"/>
                    <a:pt x="17051" y="12066"/>
                  </a:cubicBezTo>
                  <a:close/>
                  <a:moveTo>
                    <a:pt x="2644" y="12387"/>
                  </a:moveTo>
                  <a:cubicBezTo>
                    <a:pt x="2656" y="12387"/>
                    <a:pt x="2680" y="12387"/>
                    <a:pt x="2704" y="12399"/>
                  </a:cubicBezTo>
                  <a:cubicBezTo>
                    <a:pt x="2799" y="12471"/>
                    <a:pt x="2882" y="12602"/>
                    <a:pt x="3025" y="12637"/>
                  </a:cubicBezTo>
                  <a:cubicBezTo>
                    <a:pt x="3073" y="12649"/>
                    <a:pt x="3085" y="12756"/>
                    <a:pt x="3120" y="12816"/>
                  </a:cubicBezTo>
                  <a:cubicBezTo>
                    <a:pt x="3097" y="12816"/>
                    <a:pt x="3085" y="12828"/>
                    <a:pt x="3073" y="12840"/>
                  </a:cubicBezTo>
                  <a:cubicBezTo>
                    <a:pt x="2918" y="12685"/>
                    <a:pt x="2775" y="12530"/>
                    <a:pt x="2620" y="12411"/>
                  </a:cubicBezTo>
                  <a:cubicBezTo>
                    <a:pt x="2620" y="12399"/>
                    <a:pt x="2644" y="12399"/>
                    <a:pt x="2644" y="12387"/>
                  </a:cubicBezTo>
                  <a:close/>
                  <a:moveTo>
                    <a:pt x="15875" y="12498"/>
                  </a:moveTo>
                  <a:cubicBezTo>
                    <a:pt x="15883" y="12498"/>
                    <a:pt x="15890" y="12501"/>
                    <a:pt x="15896" y="12506"/>
                  </a:cubicBezTo>
                  <a:cubicBezTo>
                    <a:pt x="16003" y="12542"/>
                    <a:pt x="16122" y="12590"/>
                    <a:pt x="16229" y="12637"/>
                  </a:cubicBezTo>
                  <a:cubicBezTo>
                    <a:pt x="16479" y="12721"/>
                    <a:pt x="16717" y="12828"/>
                    <a:pt x="16967" y="12923"/>
                  </a:cubicBezTo>
                  <a:cubicBezTo>
                    <a:pt x="16967" y="12947"/>
                    <a:pt x="16955" y="12959"/>
                    <a:pt x="16955" y="12983"/>
                  </a:cubicBezTo>
                  <a:cubicBezTo>
                    <a:pt x="16765" y="12935"/>
                    <a:pt x="16574" y="12887"/>
                    <a:pt x="16384" y="12816"/>
                  </a:cubicBezTo>
                  <a:cubicBezTo>
                    <a:pt x="16205" y="12756"/>
                    <a:pt x="16051" y="12685"/>
                    <a:pt x="15872" y="12602"/>
                  </a:cubicBezTo>
                  <a:cubicBezTo>
                    <a:pt x="15836" y="12590"/>
                    <a:pt x="15824" y="12566"/>
                    <a:pt x="15789" y="12530"/>
                  </a:cubicBezTo>
                  <a:cubicBezTo>
                    <a:pt x="15816" y="12521"/>
                    <a:pt x="15850" y="12498"/>
                    <a:pt x="15875" y="12498"/>
                  </a:cubicBezTo>
                  <a:close/>
                  <a:moveTo>
                    <a:pt x="2180" y="12875"/>
                  </a:moveTo>
                  <a:cubicBezTo>
                    <a:pt x="2311" y="12935"/>
                    <a:pt x="2406" y="13042"/>
                    <a:pt x="2477" y="13161"/>
                  </a:cubicBezTo>
                  <a:cubicBezTo>
                    <a:pt x="2370" y="13066"/>
                    <a:pt x="2263" y="12995"/>
                    <a:pt x="2144" y="12899"/>
                  </a:cubicBezTo>
                  <a:lnTo>
                    <a:pt x="2180" y="12875"/>
                  </a:lnTo>
                  <a:close/>
                  <a:moveTo>
                    <a:pt x="15839" y="12839"/>
                  </a:moveTo>
                  <a:cubicBezTo>
                    <a:pt x="16038" y="12839"/>
                    <a:pt x="17067" y="13237"/>
                    <a:pt x="17241" y="13399"/>
                  </a:cubicBezTo>
                  <a:cubicBezTo>
                    <a:pt x="17232" y="13401"/>
                    <a:pt x="17222" y="13402"/>
                    <a:pt x="17210" y="13402"/>
                  </a:cubicBezTo>
                  <a:cubicBezTo>
                    <a:pt x="16963" y="13402"/>
                    <a:pt x="16063" y="13056"/>
                    <a:pt x="15824" y="12840"/>
                  </a:cubicBezTo>
                  <a:cubicBezTo>
                    <a:pt x="15829" y="12839"/>
                    <a:pt x="15834" y="12839"/>
                    <a:pt x="15839" y="12839"/>
                  </a:cubicBezTo>
                  <a:close/>
                  <a:moveTo>
                    <a:pt x="17067" y="13563"/>
                  </a:moveTo>
                  <a:cubicBezTo>
                    <a:pt x="17119" y="13563"/>
                    <a:pt x="17174" y="13580"/>
                    <a:pt x="17229" y="13602"/>
                  </a:cubicBezTo>
                  <a:cubicBezTo>
                    <a:pt x="17372" y="13649"/>
                    <a:pt x="17539" y="13697"/>
                    <a:pt x="17682" y="13757"/>
                  </a:cubicBezTo>
                  <a:cubicBezTo>
                    <a:pt x="17729" y="13768"/>
                    <a:pt x="17777" y="13792"/>
                    <a:pt x="17801" y="13828"/>
                  </a:cubicBezTo>
                  <a:cubicBezTo>
                    <a:pt x="17825" y="13828"/>
                    <a:pt x="17801" y="13888"/>
                    <a:pt x="17801" y="13888"/>
                  </a:cubicBezTo>
                  <a:cubicBezTo>
                    <a:pt x="17775" y="13896"/>
                    <a:pt x="17738" y="13904"/>
                    <a:pt x="17706" y="13904"/>
                  </a:cubicBezTo>
                  <a:cubicBezTo>
                    <a:pt x="17693" y="13904"/>
                    <a:pt x="17680" y="13903"/>
                    <a:pt x="17670" y="13899"/>
                  </a:cubicBezTo>
                  <a:cubicBezTo>
                    <a:pt x="17563" y="13876"/>
                    <a:pt x="17491" y="13816"/>
                    <a:pt x="17384" y="13780"/>
                  </a:cubicBezTo>
                  <a:cubicBezTo>
                    <a:pt x="17253" y="13733"/>
                    <a:pt x="17122" y="13721"/>
                    <a:pt x="16991" y="13697"/>
                  </a:cubicBezTo>
                  <a:cubicBezTo>
                    <a:pt x="16955" y="13673"/>
                    <a:pt x="16943" y="13661"/>
                    <a:pt x="16908" y="13649"/>
                  </a:cubicBezTo>
                  <a:cubicBezTo>
                    <a:pt x="16952" y="13586"/>
                    <a:pt x="17008" y="13563"/>
                    <a:pt x="17067" y="13563"/>
                  </a:cubicBezTo>
                  <a:close/>
                  <a:moveTo>
                    <a:pt x="16670" y="13828"/>
                  </a:moveTo>
                  <a:cubicBezTo>
                    <a:pt x="16705" y="13828"/>
                    <a:pt x="16753" y="13828"/>
                    <a:pt x="16765" y="13840"/>
                  </a:cubicBezTo>
                  <a:cubicBezTo>
                    <a:pt x="16943" y="13959"/>
                    <a:pt x="17134" y="14078"/>
                    <a:pt x="17313" y="14197"/>
                  </a:cubicBezTo>
                  <a:cubicBezTo>
                    <a:pt x="17352" y="14222"/>
                    <a:pt x="17379" y="14236"/>
                    <a:pt x="17401" y="14236"/>
                  </a:cubicBezTo>
                  <a:cubicBezTo>
                    <a:pt x="17432" y="14236"/>
                    <a:pt x="17451" y="14207"/>
                    <a:pt x="17479" y="14138"/>
                  </a:cubicBezTo>
                  <a:cubicBezTo>
                    <a:pt x="17491" y="14126"/>
                    <a:pt x="17527" y="14090"/>
                    <a:pt x="17551" y="14078"/>
                  </a:cubicBezTo>
                  <a:cubicBezTo>
                    <a:pt x="17563" y="14078"/>
                    <a:pt x="17563" y="14090"/>
                    <a:pt x="17586" y="14114"/>
                  </a:cubicBezTo>
                  <a:cubicBezTo>
                    <a:pt x="17563" y="14126"/>
                    <a:pt x="17539" y="14126"/>
                    <a:pt x="17539" y="14138"/>
                  </a:cubicBezTo>
                  <a:cubicBezTo>
                    <a:pt x="17539" y="14185"/>
                    <a:pt x="17551" y="14233"/>
                    <a:pt x="17563" y="14304"/>
                  </a:cubicBezTo>
                  <a:lnTo>
                    <a:pt x="17765" y="14304"/>
                  </a:lnTo>
                  <a:cubicBezTo>
                    <a:pt x="17776" y="14370"/>
                    <a:pt x="17726" y="14437"/>
                    <a:pt x="17662" y="14437"/>
                  </a:cubicBezTo>
                  <a:cubicBezTo>
                    <a:pt x="17656" y="14437"/>
                    <a:pt x="17651" y="14436"/>
                    <a:pt x="17646" y="14435"/>
                  </a:cubicBezTo>
                  <a:cubicBezTo>
                    <a:pt x="17503" y="14423"/>
                    <a:pt x="17360" y="14388"/>
                    <a:pt x="17229" y="14364"/>
                  </a:cubicBezTo>
                  <a:cubicBezTo>
                    <a:pt x="17205" y="14352"/>
                    <a:pt x="17194" y="14352"/>
                    <a:pt x="17194" y="14352"/>
                  </a:cubicBezTo>
                  <a:cubicBezTo>
                    <a:pt x="17015" y="14197"/>
                    <a:pt x="16848" y="14054"/>
                    <a:pt x="16693" y="13888"/>
                  </a:cubicBezTo>
                  <a:cubicBezTo>
                    <a:pt x="16670" y="13888"/>
                    <a:pt x="16670" y="13852"/>
                    <a:pt x="16670" y="13828"/>
                  </a:cubicBezTo>
                  <a:close/>
                  <a:moveTo>
                    <a:pt x="2966" y="11649"/>
                  </a:moveTo>
                  <a:cubicBezTo>
                    <a:pt x="3073" y="11768"/>
                    <a:pt x="3156" y="11840"/>
                    <a:pt x="3239" y="11947"/>
                  </a:cubicBezTo>
                  <a:cubicBezTo>
                    <a:pt x="3394" y="12173"/>
                    <a:pt x="3549" y="12399"/>
                    <a:pt x="3716" y="12614"/>
                  </a:cubicBezTo>
                  <a:cubicBezTo>
                    <a:pt x="3725" y="12633"/>
                    <a:pt x="3759" y="12652"/>
                    <a:pt x="3784" y="12652"/>
                  </a:cubicBezTo>
                  <a:cubicBezTo>
                    <a:pt x="3789" y="12652"/>
                    <a:pt x="3795" y="12651"/>
                    <a:pt x="3799" y="12649"/>
                  </a:cubicBezTo>
                  <a:cubicBezTo>
                    <a:pt x="3835" y="12637"/>
                    <a:pt x="3859" y="12578"/>
                    <a:pt x="3847" y="12554"/>
                  </a:cubicBezTo>
                  <a:cubicBezTo>
                    <a:pt x="3787" y="12423"/>
                    <a:pt x="3811" y="12233"/>
                    <a:pt x="3668" y="12125"/>
                  </a:cubicBezTo>
                  <a:cubicBezTo>
                    <a:pt x="3656" y="12113"/>
                    <a:pt x="3656" y="12102"/>
                    <a:pt x="3668" y="12054"/>
                  </a:cubicBezTo>
                  <a:lnTo>
                    <a:pt x="4025" y="12364"/>
                  </a:lnTo>
                  <a:cubicBezTo>
                    <a:pt x="4037" y="12352"/>
                    <a:pt x="4049" y="12352"/>
                    <a:pt x="4073" y="12340"/>
                  </a:cubicBezTo>
                  <a:cubicBezTo>
                    <a:pt x="4025" y="12233"/>
                    <a:pt x="3978" y="12113"/>
                    <a:pt x="3930" y="12006"/>
                  </a:cubicBezTo>
                  <a:cubicBezTo>
                    <a:pt x="3954" y="12006"/>
                    <a:pt x="3954" y="11994"/>
                    <a:pt x="3966" y="11994"/>
                  </a:cubicBezTo>
                  <a:lnTo>
                    <a:pt x="4454" y="12483"/>
                  </a:lnTo>
                  <a:cubicBezTo>
                    <a:pt x="4501" y="12375"/>
                    <a:pt x="4549" y="12304"/>
                    <a:pt x="4561" y="12221"/>
                  </a:cubicBezTo>
                  <a:cubicBezTo>
                    <a:pt x="4561" y="12125"/>
                    <a:pt x="4525" y="12042"/>
                    <a:pt x="4513" y="11947"/>
                  </a:cubicBezTo>
                  <a:cubicBezTo>
                    <a:pt x="4501" y="11899"/>
                    <a:pt x="4501" y="11863"/>
                    <a:pt x="4501" y="11816"/>
                  </a:cubicBezTo>
                  <a:cubicBezTo>
                    <a:pt x="4501" y="11816"/>
                    <a:pt x="4513" y="11804"/>
                    <a:pt x="4525" y="11804"/>
                  </a:cubicBezTo>
                  <a:cubicBezTo>
                    <a:pt x="4561" y="11828"/>
                    <a:pt x="4609" y="11863"/>
                    <a:pt x="4621" y="11899"/>
                  </a:cubicBezTo>
                  <a:cubicBezTo>
                    <a:pt x="4644" y="12066"/>
                    <a:pt x="4668" y="12221"/>
                    <a:pt x="4692" y="12364"/>
                  </a:cubicBezTo>
                  <a:cubicBezTo>
                    <a:pt x="4704" y="12483"/>
                    <a:pt x="4728" y="12590"/>
                    <a:pt x="4740" y="12709"/>
                  </a:cubicBezTo>
                  <a:cubicBezTo>
                    <a:pt x="4740" y="12780"/>
                    <a:pt x="4728" y="12875"/>
                    <a:pt x="4728" y="12947"/>
                  </a:cubicBezTo>
                  <a:cubicBezTo>
                    <a:pt x="4882" y="12995"/>
                    <a:pt x="4906" y="12995"/>
                    <a:pt x="4847" y="13209"/>
                  </a:cubicBezTo>
                  <a:cubicBezTo>
                    <a:pt x="4704" y="13030"/>
                    <a:pt x="4585" y="12875"/>
                    <a:pt x="4466" y="12709"/>
                  </a:cubicBezTo>
                  <a:cubicBezTo>
                    <a:pt x="4454" y="12709"/>
                    <a:pt x="4454" y="12721"/>
                    <a:pt x="4442" y="12721"/>
                  </a:cubicBezTo>
                  <a:cubicBezTo>
                    <a:pt x="4466" y="12756"/>
                    <a:pt x="4490" y="12792"/>
                    <a:pt x="4501" y="12828"/>
                  </a:cubicBezTo>
                  <a:cubicBezTo>
                    <a:pt x="4609" y="12959"/>
                    <a:pt x="4740" y="13090"/>
                    <a:pt x="4811" y="13256"/>
                  </a:cubicBezTo>
                  <a:cubicBezTo>
                    <a:pt x="4859" y="13352"/>
                    <a:pt x="4847" y="13483"/>
                    <a:pt x="4847" y="13590"/>
                  </a:cubicBezTo>
                  <a:cubicBezTo>
                    <a:pt x="4823" y="13590"/>
                    <a:pt x="4799" y="13602"/>
                    <a:pt x="4787" y="13602"/>
                  </a:cubicBezTo>
                  <a:cubicBezTo>
                    <a:pt x="4573" y="13316"/>
                    <a:pt x="4347" y="13030"/>
                    <a:pt x="4144" y="12756"/>
                  </a:cubicBezTo>
                  <a:lnTo>
                    <a:pt x="4109" y="12780"/>
                  </a:lnTo>
                  <a:cubicBezTo>
                    <a:pt x="4192" y="12899"/>
                    <a:pt x="4263" y="13006"/>
                    <a:pt x="4347" y="13126"/>
                  </a:cubicBezTo>
                  <a:cubicBezTo>
                    <a:pt x="4466" y="13292"/>
                    <a:pt x="4609" y="13447"/>
                    <a:pt x="4740" y="13614"/>
                  </a:cubicBezTo>
                  <a:cubicBezTo>
                    <a:pt x="4799" y="13685"/>
                    <a:pt x="4811" y="13840"/>
                    <a:pt x="4751" y="14030"/>
                  </a:cubicBezTo>
                  <a:cubicBezTo>
                    <a:pt x="4466" y="13673"/>
                    <a:pt x="4216" y="13352"/>
                    <a:pt x="3954" y="13006"/>
                  </a:cubicBezTo>
                  <a:lnTo>
                    <a:pt x="3930" y="13018"/>
                  </a:lnTo>
                  <a:lnTo>
                    <a:pt x="4109" y="13292"/>
                  </a:lnTo>
                  <a:lnTo>
                    <a:pt x="4609" y="13911"/>
                  </a:lnTo>
                  <a:cubicBezTo>
                    <a:pt x="4644" y="13971"/>
                    <a:pt x="4704" y="14007"/>
                    <a:pt x="4740" y="14066"/>
                  </a:cubicBezTo>
                  <a:lnTo>
                    <a:pt x="4787" y="14197"/>
                  </a:lnTo>
                  <a:cubicBezTo>
                    <a:pt x="4763" y="14209"/>
                    <a:pt x="4751" y="14209"/>
                    <a:pt x="4740" y="14221"/>
                  </a:cubicBezTo>
                  <a:lnTo>
                    <a:pt x="4073" y="13471"/>
                  </a:lnTo>
                  <a:lnTo>
                    <a:pt x="4049" y="13483"/>
                  </a:lnTo>
                  <a:cubicBezTo>
                    <a:pt x="4085" y="13507"/>
                    <a:pt x="4097" y="13542"/>
                    <a:pt x="4109" y="13566"/>
                  </a:cubicBezTo>
                  <a:cubicBezTo>
                    <a:pt x="4311" y="13792"/>
                    <a:pt x="4513" y="14018"/>
                    <a:pt x="4704" y="14257"/>
                  </a:cubicBezTo>
                  <a:cubicBezTo>
                    <a:pt x="4763" y="14316"/>
                    <a:pt x="4751" y="14423"/>
                    <a:pt x="4763" y="14495"/>
                  </a:cubicBezTo>
                  <a:cubicBezTo>
                    <a:pt x="4740" y="14507"/>
                    <a:pt x="4728" y="14507"/>
                    <a:pt x="4704" y="14519"/>
                  </a:cubicBezTo>
                  <a:cubicBezTo>
                    <a:pt x="4382" y="14161"/>
                    <a:pt x="4073" y="13792"/>
                    <a:pt x="3751" y="13423"/>
                  </a:cubicBezTo>
                  <a:cubicBezTo>
                    <a:pt x="3739" y="13423"/>
                    <a:pt x="3739" y="13435"/>
                    <a:pt x="3728" y="13435"/>
                  </a:cubicBezTo>
                  <a:cubicBezTo>
                    <a:pt x="3787" y="13495"/>
                    <a:pt x="3835" y="13578"/>
                    <a:pt x="3894" y="13626"/>
                  </a:cubicBezTo>
                  <a:cubicBezTo>
                    <a:pt x="4144" y="13911"/>
                    <a:pt x="4382" y="14197"/>
                    <a:pt x="4621" y="14495"/>
                  </a:cubicBezTo>
                  <a:cubicBezTo>
                    <a:pt x="4668" y="14554"/>
                    <a:pt x="4787" y="14578"/>
                    <a:pt x="4692" y="14697"/>
                  </a:cubicBezTo>
                  <a:cubicBezTo>
                    <a:pt x="4621" y="14626"/>
                    <a:pt x="4561" y="14554"/>
                    <a:pt x="4501" y="14483"/>
                  </a:cubicBezTo>
                  <a:lnTo>
                    <a:pt x="4501" y="14483"/>
                  </a:lnTo>
                  <a:cubicBezTo>
                    <a:pt x="4573" y="14673"/>
                    <a:pt x="4799" y="14816"/>
                    <a:pt x="4644" y="15078"/>
                  </a:cubicBezTo>
                  <a:cubicBezTo>
                    <a:pt x="4627" y="15081"/>
                    <a:pt x="4611" y="15083"/>
                    <a:pt x="4595" y="15083"/>
                  </a:cubicBezTo>
                  <a:cubicBezTo>
                    <a:pt x="4544" y="15083"/>
                    <a:pt x="4499" y="15061"/>
                    <a:pt x="4454" y="14971"/>
                  </a:cubicBezTo>
                  <a:cubicBezTo>
                    <a:pt x="4382" y="14864"/>
                    <a:pt x="4228" y="14804"/>
                    <a:pt x="4132" y="14721"/>
                  </a:cubicBezTo>
                  <a:cubicBezTo>
                    <a:pt x="3966" y="14566"/>
                    <a:pt x="3787" y="14435"/>
                    <a:pt x="3620" y="14292"/>
                  </a:cubicBezTo>
                  <a:cubicBezTo>
                    <a:pt x="3358" y="14030"/>
                    <a:pt x="3085" y="13780"/>
                    <a:pt x="2823" y="13518"/>
                  </a:cubicBezTo>
                  <a:cubicBezTo>
                    <a:pt x="2704" y="13411"/>
                    <a:pt x="2596" y="13280"/>
                    <a:pt x="2477" y="13161"/>
                  </a:cubicBezTo>
                  <a:lnTo>
                    <a:pt x="2477" y="13161"/>
                  </a:lnTo>
                  <a:cubicBezTo>
                    <a:pt x="2549" y="13197"/>
                    <a:pt x="2620" y="13245"/>
                    <a:pt x="2739" y="13245"/>
                  </a:cubicBezTo>
                  <a:cubicBezTo>
                    <a:pt x="2858" y="13292"/>
                    <a:pt x="3001" y="13328"/>
                    <a:pt x="3120" y="13387"/>
                  </a:cubicBezTo>
                  <a:cubicBezTo>
                    <a:pt x="3180" y="13423"/>
                    <a:pt x="3239" y="13447"/>
                    <a:pt x="3275" y="13495"/>
                  </a:cubicBezTo>
                  <a:cubicBezTo>
                    <a:pt x="3370" y="13566"/>
                    <a:pt x="3478" y="13673"/>
                    <a:pt x="3573" y="13745"/>
                  </a:cubicBezTo>
                  <a:cubicBezTo>
                    <a:pt x="3489" y="13649"/>
                    <a:pt x="3382" y="13554"/>
                    <a:pt x="3299" y="13447"/>
                  </a:cubicBezTo>
                  <a:cubicBezTo>
                    <a:pt x="3382" y="13411"/>
                    <a:pt x="3382" y="13352"/>
                    <a:pt x="3311" y="13292"/>
                  </a:cubicBezTo>
                  <a:cubicBezTo>
                    <a:pt x="3156" y="13185"/>
                    <a:pt x="3025" y="13090"/>
                    <a:pt x="2882" y="12995"/>
                  </a:cubicBezTo>
                  <a:cubicBezTo>
                    <a:pt x="2823" y="12947"/>
                    <a:pt x="2775" y="12899"/>
                    <a:pt x="2739" y="12828"/>
                  </a:cubicBezTo>
                  <a:lnTo>
                    <a:pt x="2739" y="12828"/>
                  </a:lnTo>
                  <a:cubicBezTo>
                    <a:pt x="2823" y="12875"/>
                    <a:pt x="2894" y="12887"/>
                    <a:pt x="2954" y="12947"/>
                  </a:cubicBezTo>
                  <a:cubicBezTo>
                    <a:pt x="2983" y="12984"/>
                    <a:pt x="3012" y="12999"/>
                    <a:pt x="3041" y="12999"/>
                  </a:cubicBezTo>
                  <a:cubicBezTo>
                    <a:pt x="3095" y="12999"/>
                    <a:pt x="3150" y="12950"/>
                    <a:pt x="3204" y="12911"/>
                  </a:cubicBezTo>
                  <a:cubicBezTo>
                    <a:pt x="3251" y="13006"/>
                    <a:pt x="3275" y="13090"/>
                    <a:pt x="3323" y="13185"/>
                  </a:cubicBezTo>
                  <a:cubicBezTo>
                    <a:pt x="3382" y="13149"/>
                    <a:pt x="3442" y="13137"/>
                    <a:pt x="3478" y="13126"/>
                  </a:cubicBezTo>
                  <a:cubicBezTo>
                    <a:pt x="3478" y="13030"/>
                    <a:pt x="3454" y="12947"/>
                    <a:pt x="3478" y="12852"/>
                  </a:cubicBezTo>
                  <a:cubicBezTo>
                    <a:pt x="3478" y="12840"/>
                    <a:pt x="3537" y="12816"/>
                    <a:pt x="3561" y="12816"/>
                  </a:cubicBezTo>
                  <a:cubicBezTo>
                    <a:pt x="3620" y="12828"/>
                    <a:pt x="3668" y="12840"/>
                    <a:pt x="3739" y="12840"/>
                  </a:cubicBezTo>
                  <a:cubicBezTo>
                    <a:pt x="3430" y="12483"/>
                    <a:pt x="3120" y="12137"/>
                    <a:pt x="2966" y="11649"/>
                  </a:cubicBezTo>
                  <a:close/>
                  <a:moveTo>
                    <a:pt x="19289" y="15852"/>
                  </a:moveTo>
                  <a:cubicBezTo>
                    <a:pt x="19313" y="15852"/>
                    <a:pt x="19325" y="15864"/>
                    <a:pt x="19337" y="15864"/>
                  </a:cubicBezTo>
                  <a:cubicBezTo>
                    <a:pt x="19289" y="15959"/>
                    <a:pt x="19253" y="16043"/>
                    <a:pt x="19218" y="16138"/>
                  </a:cubicBezTo>
                  <a:cubicBezTo>
                    <a:pt x="19206" y="16138"/>
                    <a:pt x="19194" y="16114"/>
                    <a:pt x="19170" y="16114"/>
                  </a:cubicBezTo>
                  <a:cubicBezTo>
                    <a:pt x="19218" y="16031"/>
                    <a:pt x="19253" y="15935"/>
                    <a:pt x="19289" y="15852"/>
                  </a:cubicBezTo>
                  <a:close/>
                  <a:moveTo>
                    <a:pt x="19813" y="15804"/>
                  </a:moveTo>
                  <a:cubicBezTo>
                    <a:pt x="19825" y="15804"/>
                    <a:pt x="19861" y="15816"/>
                    <a:pt x="19872" y="15840"/>
                  </a:cubicBezTo>
                  <a:cubicBezTo>
                    <a:pt x="19813" y="15923"/>
                    <a:pt x="19753" y="16031"/>
                    <a:pt x="19694" y="16138"/>
                  </a:cubicBezTo>
                  <a:cubicBezTo>
                    <a:pt x="19682" y="16114"/>
                    <a:pt x="19658" y="16114"/>
                    <a:pt x="19646" y="16102"/>
                  </a:cubicBezTo>
                  <a:cubicBezTo>
                    <a:pt x="19706" y="16019"/>
                    <a:pt x="19753" y="15912"/>
                    <a:pt x="19813" y="15804"/>
                  </a:cubicBezTo>
                  <a:close/>
                  <a:moveTo>
                    <a:pt x="17384" y="15257"/>
                  </a:moveTo>
                  <a:lnTo>
                    <a:pt x="17384" y="15257"/>
                  </a:lnTo>
                  <a:cubicBezTo>
                    <a:pt x="17563" y="15364"/>
                    <a:pt x="17741" y="15435"/>
                    <a:pt x="17908" y="15542"/>
                  </a:cubicBezTo>
                  <a:cubicBezTo>
                    <a:pt x="18098" y="15662"/>
                    <a:pt x="18158" y="15852"/>
                    <a:pt x="18063" y="16078"/>
                  </a:cubicBezTo>
                  <a:cubicBezTo>
                    <a:pt x="18039" y="16114"/>
                    <a:pt x="18015" y="16174"/>
                    <a:pt x="18003" y="16221"/>
                  </a:cubicBezTo>
                  <a:cubicBezTo>
                    <a:pt x="17789" y="15900"/>
                    <a:pt x="17598" y="15578"/>
                    <a:pt x="17384" y="15257"/>
                  </a:cubicBezTo>
                  <a:close/>
                  <a:moveTo>
                    <a:pt x="19146" y="15673"/>
                  </a:moveTo>
                  <a:cubicBezTo>
                    <a:pt x="19027" y="15876"/>
                    <a:pt x="18920" y="16090"/>
                    <a:pt x="18813" y="16281"/>
                  </a:cubicBezTo>
                  <a:cubicBezTo>
                    <a:pt x="18801" y="16281"/>
                    <a:pt x="18801" y="16269"/>
                    <a:pt x="18789" y="16269"/>
                  </a:cubicBezTo>
                  <a:cubicBezTo>
                    <a:pt x="18801" y="16090"/>
                    <a:pt x="18932" y="15840"/>
                    <a:pt x="19146" y="15673"/>
                  </a:cubicBezTo>
                  <a:close/>
                  <a:moveTo>
                    <a:pt x="19384" y="11744"/>
                  </a:moveTo>
                  <a:cubicBezTo>
                    <a:pt x="19408" y="11756"/>
                    <a:pt x="19456" y="11768"/>
                    <a:pt x="19480" y="11792"/>
                  </a:cubicBezTo>
                  <a:cubicBezTo>
                    <a:pt x="19658" y="11887"/>
                    <a:pt x="19861" y="11994"/>
                    <a:pt x="20051" y="12102"/>
                  </a:cubicBezTo>
                  <a:cubicBezTo>
                    <a:pt x="20134" y="12149"/>
                    <a:pt x="20230" y="12173"/>
                    <a:pt x="20301" y="12233"/>
                  </a:cubicBezTo>
                  <a:lnTo>
                    <a:pt x="20837" y="12637"/>
                  </a:lnTo>
                  <a:cubicBezTo>
                    <a:pt x="20873" y="12661"/>
                    <a:pt x="20896" y="12697"/>
                    <a:pt x="20944" y="12709"/>
                  </a:cubicBezTo>
                  <a:cubicBezTo>
                    <a:pt x="21123" y="12768"/>
                    <a:pt x="21182" y="12899"/>
                    <a:pt x="21254" y="13054"/>
                  </a:cubicBezTo>
                  <a:cubicBezTo>
                    <a:pt x="21468" y="13471"/>
                    <a:pt x="21623" y="13899"/>
                    <a:pt x="21682" y="14364"/>
                  </a:cubicBezTo>
                  <a:cubicBezTo>
                    <a:pt x="21789" y="15090"/>
                    <a:pt x="21730" y="15804"/>
                    <a:pt x="21563" y="16519"/>
                  </a:cubicBezTo>
                  <a:cubicBezTo>
                    <a:pt x="21551" y="16555"/>
                    <a:pt x="21551" y="16578"/>
                    <a:pt x="21539" y="16614"/>
                  </a:cubicBezTo>
                  <a:cubicBezTo>
                    <a:pt x="21408" y="16578"/>
                    <a:pt x="21385" y="16459"/>
                    <a:pt x="21420" y="16376"/>
                  </a:cubicBezTo>
                  <a:cubicBezTo>
                    <a:pt x="21492" y="16162"/>
                    <a:pt x="21432" y="15959"/>
                    <a:pt x="21432" y="15757"/>
                  </a:cubicBezTo>
                  <a:cubicBezTo>
                    <a:pt x="21432" y="15554"/>
                    <a:pt x="21408" y="15364"/>
                    <a:pt x="21373" y="15150"/>
                  </a:cubicBezTo>
                  <a:lnTo>
                    <a:pt x="21373" y="15150"/>
                  </a:lnTo>
                  <a:cubicBezTo>
                    <a:pt x="21361" y="15578"/>
                    <a:pt x="21480" y="16031"/>
                    <a:pt x="21289" y="16471"/>
                  </a:cubicBezTo>
                  <a:cubicBezTo>
                    <a:pt x="21242" y="16447"/>
                    <a:pt x="21206" y="16435"/>
                    <a:pt x="21170" y="16400"/>
                  </a:cubicBezTo>
                  <a:lnTo>
                    <a:pt x="21170" y="16400"/>
                  </a:lnTo>
                  <a:cubicBezTo>
                    <a:pt x="21170" y="16507"/>
                    <a:pt x="21242" y="16638"/>
                    <a:pt x="21027" y="16638"/>
                  </a:cubicBezTo>
                  <a:cubicBezTo>
                    <a:pt x="21123" y="16435"/>
                    <a:pt x="21194" y="16233"/>
                    <a:pt x="21289" y="16019"/>
                  </a:cubicBezTo>
                  <a:lnTo>
                    <a:pt x="21289" y="16019"/>
                  </a:lnTo>
                  <a:lnTo>
                    <a:pt x="21134" y="16162"/>
                  </a:lnTo>
                  <a:lnTo>
                    <a:pt x="21123" y="16150"/>
                  </a:lnTo>
                  <a:cubicBezTo>
                    <a:pt x="21146" y="16090"/>
                    <a:pt x="21170" y="16043"/>
                    <a:pt x="21182" y="16019"/>
                  </a:cubicBezTo>
                  <a:cubicBezTo>
                    <a:pt x="21170" y="15971"/>
                    <a:pt x="21134" y="15935"/>
                    <a:pt x="21134" y="15912"/>
                  </a:cubicBezTo>
                  <a:cubicBezTo>
                    <a:pt x="21134" y="15721"/>
                    <a:pt x="21146" y="15542"/>
                    <a:pt x="21170" y="15340"/>
                  </a:cubicBezTo>
                  <a:cubicBezTo>
                    <a:pt x="21170" y="15304"/>
                    <a:pt x="21146" y="15269"/>
                    <a:pt x="21134" y="15221"/>
                  </a:cubicBezTo>
                  <a:cubicBezTo>
                    <a:pt x="21123" y="15447"/>
                    <a:pt x="21123" y="15673"/>
                    <a:pt x="20944" y="15852"/>
                  </a:cubicBezTo>
                  <a:lnTo>
                    <a:pt x="20944" y="14673"/>
                  </a:lnTo>
                  <a:lnTo>
                    <a:pt x="20896" y="14673"/>
                  </a:lnTo>
                  <a:cubicBezTo>
                    <a:pt x="20849" y="15245"/>
                    <a:pt x="20968" y="15840"/>
                    <a:pt x="20777" y="16388"/>
                  </a:cubicBezTo>
                  <a:lnTo>
                    <a:pt x="20730" y="16388"/>
                  </a:lnTo>
                  <a:cubicBezTo>
                    <a:pt x="20753" y="16138"/>
                    <a:pt x="20777" y="15876"/>
                    <a:pt x="20789" y="15626"/>
                  </a:cubicBezTo>
                  <a:lnTo>
                    <a:pt x="20777" y="15626"/>
                  </a:lnTo>
                  <a:cubicBezTo>
                    <a:pt x="20718" y="15864"/>
                    <a:pt x="20646" y="16102"/>
                    <a:pt x="20587" y="16340"/>
                  </a:cubicBezTo>
                  <a:cubicBezTo>
                    <a:pt x="20575" y="16328"/>
                    <a:pt x="20551" y="16328"/>
                    <a:pt x="20539" y="16328"/>
                  </a:cubicBezTo>
                  <a:cubicBezTo>
                    <a:pt x="20575" y="16221"/>
                    <a:pt x="20587" y="16102"/>
                    <a:pt x="20623" y="15983"/>
                  </a:cubicBezTo>
                  <a:cubicBezTo>
                    <a:pt x="20646" y="15852"/>
                    <a:pt x="20670" y="15721"/>
                    <a:pt x="20706" y="15602"/>
                  </a:cubicBezTo>
                  <a:lnTo>
                    <a:pt x="20706" y="15602"/>
                  </a:lnTo>
                  <a:cubicBezTo>
                    <a:pt x="20587" y="15745"/>
                    <a:pt x="20480" y="15912"/>
                    <a:pt x="20372" y="16054"/>
                  </a:cubicBezTo>
                  <a:cubicBezTo>
                    <a:pt x="20361" y="16043"/>
                    <a:pt x="20349" y="16043"/>
                    <a:pt x="20337" y="16031"/>
                  </a:cubicBezTo>
                  <a:cubicBezTo>
                    <a:pt x="20349" y="15995"/>
                    <a:pt x="20384" y="15971"/>
                    <a:pt x="20396" y="15935"/>
                  </a:cubicBezTo>
                  <a:lnTo>
                    <a:pt x="20396" y="15935"/>
                  </a:lnTo>
                  <a:cubicBezTo>
                    <a:pt x="20370" y="15953"/>
                    <a:pt x="20344" y="15964"/>
                    <a:pt x="20318" y="15964"/>
                  </a:cubicBezTo>
                  <a:cubicBezTo>
                    <a:pt x="20308" y="15964"/>
                    <a:pt x="20299" y="15962"/>
                    <a:pt x="20289" y="15959"/>
                  </a:cubicBezTo>
                  <a:cubicBezTo>
                    <a:pt x="20111" y="16174"/>
                    <a:pt x="19932" y="16400"/>
                    <a:pt x="19741" y="16626"/>
                  </a:cubicBezTo>
                  <a:cubicBezTo>
                    <a:pt x="19706" y="16674"/>
                    <a:pt x="19658" y="16685"/>
                    <a:pt x="19634" y="16709"/>
                  </a:cubicBezTo>
                  <a:cubicBezTo>
                    <a:pt x="19622" y="16697"/>
                    <a:pt x="19599" y="16697"/>
                    <a:pt x="19587" y="16685"/>
                  </a:cubicBezTo>
                  <a:lnTo>
                    <a:pt x="19765" y="16412"/>
                  </a:lnTo>
                  <a:cubicBezTo>
                    <a:pt x="19813" y="16352"/>
                    <a:pt x="19872" y="16316"/>
                    <a:pt x="19896" y="16257"/>
                  </a:cubicBezTo>
                  <a:cubicBezTo>
                    <a:pt x="19920" y="16233"/>
                    <a:pt x="19896" y="16197"/>
                    <a:pt x="19896" y="16162"/>
                  </a:cubicBezTo>
                  <a:cubicBezTo>
                    <a:pt x="19884" y="16150"/>
                    <a:pt x="19872" y="16150"/>
                    <a:pt x="19861" y="16150"/>
                  </a:cubicBezTo>
                  <a:cubicBezTo>
                    <a:pt x="19932" y="16054"/>
                    <a:pt x="20015" y="15983"/>
                    <a:pt x="20075" y="15900"/>
                  </a:cubicBezTo>
                  <a:cubicBezTo>
                    <a:pt x="20111" y="15864"/>
                    <a:pt x="20075" y="15793"/>
                    <a:pt x="20075" y="15733"/>
                  </a:cubicBezTo>
                  <a:cubicBezTo>
                    <a:pt x="20003" y="15745"/>
                    <a:pt x="19956" y="15757"/>
                    <a:pt x="19920" y="15781"/>
                  </a:cubicBezTo>
                  <a:cubicBezTo>
                    <a:pt x="19896" y="15733"/>
                    <a:pt x="19896" y="15697"/>
                    <a:pt x="19884" y="15626"/>
                  </a:cubicBezTo>
                  <a:cubicBezTo>
                    <a:pt x="19777" y="15721"/>
                    <a:pt x="19694" y="15781"/>
                    <a:pt x="19622" y="15852"/>
                  </a:cubicBezTo>
                  <a:cubicBezTo>
                    <a:pt x="19622" y="15840"/>
                    <a:pt x="19599" y="15840"/>
                    <a:pt x="19599" y="15840"/>
                  </a:cubicBezTo>
                  <a:cubicBezTo>
                    <a:pt x="19658" y="15757"/>
                    <a:pt x="19706" y="15673"/>
                    <a:pt x="19765" y="15578"/>
                  </a:cubicBezTo>
                  <a:cubicBezTo>
                    <a:pt x="19777" y="15542"/>
                    <a:pt x="19777" y="15483"/>
                    <a:pt x="19777" y="15400"/>
                  </a:cubicBezTo>
                  <a:lnTo>
                    <a:pt x="19777" y="15400"/>
                  </a:lnTo>
                  <a:cubicBezTo>
                    <a:pt x="19587" y="15459"/>
                    <a:pt x="19515" y="15662"/>
                    <a:pt x="19360" y="15804"/>
                  </a:cubicBezTo>
                  <a:cubicBezTo>
                    <a:pt x="19289" y="15614"/>
                    <a:pt x="19575" y="15483"/>
                    <a:pt x="19408" y="15269"/>
                  </a:cubicBezTo>
                  <a:lnTo>
                    <a:pt x="19408" y="15269"/>
                  </a:lnTo>
                  <a:cubicBezTo>
                    <a:pt x="19337" y="15364"/>
                    <a:pt x="19277" y="15447"/>
                    <a:pt x="19218" y="15519"/>
                  </a:cubicBezTo>
                  <a:lnTo>
                    <a:pt x="19218" y="15221"/>
                  </a:lnTo>
                  <a:cubicBezTo>
                    <a:pt x="19206" y="15221"/>
                    <a:pt x="19182" y="15209"/>
                    <a:pt x="19170" y="15209"/>
                  </a:cubicBezTo>
                  <a:cubicBezTo>
                    <a:pt x="19146" y="15257"/>
                    <a:pt x="19099" y="15304"/>
                    <a:pt x="19051" y="15340"/>
                  </a:cubicBezTo>
                  <a:lnTo>
                    <a:pt x="19087" y="15376"/>
                  </a:lnTo>
                  <a:cubicBezTo>
                    <a:pt x="19110" y="15340"/>
                    <a:pt x="19146" y="15328"/>
                    <a:pt x="19170" y="15304"/>
                  </a:cubicBezTo>
                  <a:cubicBezTo>
                    <a:pt x="19182" y="15304"/>
                    <a:pt x="19182" y="15316"/>
                    <a:pt x="19206" y="15316"/>
                  </a:cubicBezTo>
                  <a:lnTo>
                    <a:pt x="18753" y="15983"/>
                  </a:lnTo>
                  <a:cubicBezTo>
                    <a:pt x="18682" y="15876"/>
                    <a:pt x="18694" y="15733"/>
                    <a:pt x="18801" y="15554"/>
                  </a:cubicBezTo>
                  <a:cubicBezTo>
                    <a:pt x="18801" y="15638"/>
                    <a:pt x="18813" y="15721"/>
                    <a:pt x="18813" y="15781"/>
                  </a:cubicBezTo>
                  <a:lnTo>
                    <a:pt x="18825" y="15781"/>
                  </a:lnTo>
                  <a:cubicBezTo>
                    <a:pt x="18848" y="15638"/>
                    <a:pt x="18860" y="15507"/>
                    <a:pt x="18860" y="15376"/>
                  </a:cubicBezTo>
                  <a:cubicBezTo>
                    <a:pt x="18860" y="15364"/>
                    <a:pt x="18813" y="15328"/>
                    <a:pt x="18765" y="15304"/>
                  </a:cubicBezTo>
                  <a:lnTo>
                    <a:pt x="18765" y="15304"/>
                  </a:lnTo>
                  <a:cubicBezTo>
                    <a:pt x="18765" y="15400"/>
                    <a:pt x="18801" y="15495"/>
                    <a:pt x="18670" y="15495"/>
                  </a:cubicBezTo>
                  <a:cubicBezTo>
                    <a:pt x="18670" y="15459"/>
                    <a:pt x="18646" y="15435"/>
                    <a:pt x="18670" y="15400"/>
                  </a:cubicBezTo>
                  <a:cubicBezTo>
                    <a:pt x="18694" y="15328"/>
                    <a:pt x="18682" y="15269"/>
                    <a:pt x="18622" y="15221"/>
                  </a:cubicBezTo>
                  <a:cubicBezTo>
                    <a:pt x="18610" y="15197"/>
                    <a:pt x="18575" y="15161"/>
                    <a:pt x="18575" y="15150"/>
                  </a:cubicBezTo>
                  <a:cubicBezTo>
                    <a:pt x="18582" y="15078"/>
                    <a:pt x="18559" y="15054"/>
                    <a:pt x="18521" y="15054"/>
                  </a:cubicBezTo>
                  <a:cubicBezTo>
                    <a:pt x="18496" y="15054"/>
                    <a:pt x="18465" y="15064"/>
                    <a:pt x="18432" y="15078"/>
                  </a:cubicBezTo>
                  <a:cubicBezTo>
                    <a:pt x="18444" y="15066"/>
                    <a:pt x="18444" y="15042"/>
                    <a:pt x="18456" y="15031"/>
                  </a:cubicBezTo>
                  <a:cubicBezTo>
                    <a:pt x="18396" y="15007"/>
                    <a:pt x="18325" y="14947"/>
                    <a:pt x="18265" y="14947"/>
                  </a:cubicBezTo>
                  <a:cubicBezTo>
                    <a:pt x="18194" y="14947"/>
                    <a:pt x="18170" y="15019"/>
                    <a:pt x="18170" y="15090"/>
                  </a:cubicBezTo>
                  <a:cubicBezTo>
                    <a:pt x="18170" y="15197"/>
                    <a:pt x="18158" y="15304"/>
                    <a:pt x="18134" y="15400"/>
                  </a:cubicBezTo>
                  <a:lnTo>
                    <a:pt x="18134" y="14923"/>
                  </a:lnTo>
                  <a:cubicBezTo>
                    <a:pt x="18075" y="14947"/>
                    <a:pt x="18015" y="14947"/>
                    <a:pt x="17956" y="14959"/>
                  </a:cubicBezTo>
                  <a:cubicBezTo>
                    <a:pt x="17932" y="14959"/>
                    <a:pt x="17908" y="15007"/>
                    <a:pt x="17908" y="15031"/>
                  </a:cubicBezTo>
                  <a:cubicBezTo>
                    <a:pt x="17896" y="15066"/>
                    <a:pt x="17920" y="15102"/>
                    <a:pt x="17932" y="15102"/>
                  </a:cubicBezTo>
                  <a:cubicBezTo>
                    <a:pt x="18075" y="15138"/>
                    <a:pt x="18110" y="15209"/>
                    <a:pt x="18075" y="15376"/>
                  </a:cubicBezTo>
                  <a:cubicBezTo>
                    <a:pt x="17872" y="15281"/>
                    <a:pt x="17717" y="15197"/>
                    <a:pt x="17539" y="15102"/>
                  </a:cubicBezTo>
                  <a:cubicBezTo>
                    <a:pt x="17455" y="15078"/>
                    <a:pt x="17384" y="15031"/>
                    <a:pt x="17313" y="15031"/>
                  </a:cubicBezTo>
                  <a:cubicBezTo>
                    <a:pt x="17194" y="15031"/>
                    <a:pt x="17098" y="14983"/>
                    <a:pt x="17039" y="14888"/>
                  </a:cubicBezTo>
                  <a:cubicBezTo>
                    <a:pt x="17027" y="14840"/>
                    <a:pt x="16979" y="14792"/>
                    <a:pt x="16943" y="14745"/>
                  </a:cubicBezTo>
                  <a:cubicBezTo>
                    <a:pt x="16967" y="14690"/>
                    <a:pt x="17000" y="14666"/>
                    <a:pt x="17048" y="14666"/>
                  </a:cubicBezTo>
                  <a:cubicBezTo>
                    <a:pt x="17072" y="14666"/>
                    <a:pt x="17101" y="14673"/>
                    <a:pt x="17134" y="14685"/>
                  </a:cubicBezTo>
                  <a:cubicBezTo>
                    <a:pt x="17182" y="14709"/>
                    <a:pt x="17241" y="14721"/>
                    <a:pt x="17277" y="14721"/>
                  </a:cubicBezTo>
                  <a:cubicBezTo>
                    <a:pt x="17420" y="14721"/>
                    <a:pt x="17563" y="14733"/>
                    <a:pt x="17694" y="14733"/>
                  </a:cubicBezTo>
                  <a:cubicBezTo>
                    <a:pt x="17682" y="14721"/>
                    <a:pt x="17670" y="14685"/>
                    <a:pt x="17658" y="14673"/>
                  </a:cubicBezTo>
                  <a:cubicBezTo>
                    <a:pt x="17731" y="14604"/>
                    <a:pt x="17794" y="14578"/>
                    <a:pt x="17851" y="14578"/>
                  </a:cubicBezTo>
                  <a:cubicBezTo>
                    <a:pt x="17989" y="14578"/>
                    <a:pt x="18094" y="14730"/>
                    <a:pt x="18229" y="14780"/>
                  </a:cubicBezTo>
                  <a:cubicBezTo>
                    <a:pt x="18110" y="14661"/>
                    <a:pt x="17967" y="14566"/>
                    <a:pt x="17956" y="14388"/>
                  </a:cubicBezTo>
                  <a:cubicBezTo>
                    <a:pt x="17991" y="14352"/>
                    <a:pt x="18039" y="14292"/>
                    <a:pt x="18086" y="14233"/>
                  </a:cubicBezTo>
                  <a:cubicBezTo>
                    <a:pt x="17991" y="14173"/>
                    <a:pt x="17920" y="14126"/>
                    <a:pt x="17860" y="14078"/>
                  </a:cubicBezTo>
                  <a:cubicBezTo>
                    <a:pt x="17956" y="13971"/>
                    <a:pt x="17932" y="13876"/>
                    <a:pt x="17860" y="13768"/>
                  </a:cubicBezTo>
                  <a:lnTo>
                    <a:pt x="17860" y="13768"/>
                  </a:lnTo>
                  <a:cubicBezTo>
                    <a:pt x="17956" y="13828"/>
                    <a:pt x="18039" y="13876"/>
                    <a:pt x="18134" y="13899"/>
                  </a:cubicBezTo>
                  <a:cubicBezTo>
                    <a:pt x="18229" y="13935"/>
                    <a:pt x="18337" y="13935"/>
                    <a:pt x="18444" y="13959"/>
                  </a:cubicBezTo>
                  <a:cubicBezTo>
                    <a:pt x="18503" y="13971"/>
                    <a:pt x="18563" y="13995"/>
                    <a:pt x="18610" y="14030"/>
                  </a:cubicBezTo>
                  <a:cubicBezTo>
                    <a:pt x="18694" y="14090"/>
                    <a:pt x="18753" y="14185"/>
                    <a:pt x="18848" y="14245"/>
                  </a:cubicBezTo>
                  <a:cubicBezTo>
                    <a:pt x="18789" y="14149"/>
                    <a:pt x="18706" y="14078"/>
                    <a:pt x="18670" y="14018"/>
                  </a:cubicBezTo>
                  <a:cubicBezTo>
                    <a:pt x="18729" y="13935"/>
                    <a:pt x="18789" y="13840"/>
                    <a:pt x="18825" y="13757"/>
                  </a:cubicBezTo>
                  <a:cubicBezTo>
                    <a:pt x="18848" y="13733"/>
                    <a:pt x="18801" y="13697"/>
                    <a:pt x="18789" y="13697"/>
                  </a:cubicBezTo>
                  <a:cubicBezTo>
                    <a:pt x="18646" y="13649"/>
                    <a:pt x="18515" y="13614"/>
                    <a:pt x="18384" y="13578"/>
                  </a:cubicBezTo>
                  <a:lnTo>
                    <a:pt x="18384" y="13542"/>
                  </a:lnTo>
                  <a:cubicBezTo>
                    <a:pt x="18467" y="13542"/>
                    <a:pt x="18563" y="13530"/>
                    <a:pt x="18646" y="13530"/>
                  </a:cubicBezTo>
                  <a:lnTo>
                    <a:pt x="18646" y="13495"/>
                  </a:lnTo>
                  <a:cubicBezTo>
                    <a:pt x="18527" y="13471"/>
                    <a:pt x="18408" y="13459"/>
                    <a:pt x="18289" y="13423"/>
                  </a:cubicBezTo>
                  <a:cubicBezTo>
                    <a:pt x="18265" y="13423"/>
                    <a:pt x="18229" y="13399"/>
                    <a:pt x="18206" y="13376"/>
                  </a:cubicBezTo>
                  <a:cubicBezTo>
                    <a:pt x="18229" y="13352"/>
                    <a:pt x="18253" y="13316"/>
                    <a:pt x="18265" y="13292"/>
                  </a:cubicBezTo>
                  <a:cubicBezTo>
                    <a:pt x="18277" y="13256"/>
                    <a:pt x="18289" y="13221"/>
                    <a:pt x="18325" y="13173"/>
                  </a:cubicBezTo>
                  <a:cubicBezTo>
                    <a:pt x="18384" y="13197"/>
                    <a:pt x="18491" y="13256"/>
                    <a:pt x="18587" y="13316"/>
                  </a:cubicBezTo>
                  <a:cubicBezTo>
                    <a:pt x="18753" y="13411"/>
                    <a:pt x="18920" y="13495"/>
                    <a:pt x="19099" y="13590"/>
                  </a:cubicBezTo>
                  <a:cubicBezTo>
                    <a:pt x="19087" y="13542"/>
                    <a:pt x="19087" y="13518"/>
                    <a:pt x="19087" y="13495"/>
                  </a:cubicBezTo>
                  <a:cubicBezTo>
                    <a:pt x="19140" y="13485"/>
                    <a:pt x="19193" y="13471"/>
                    <a:pt x="19241" y="13471"/>
                  </a:cubicBezTo>
                  <a:cubicBezTo>
                    <a:pt x="19312" y="13471"/>
                    <a:pt x="19373" y="13500"/>
                    <a:pt x="19408" y="13614"/>
                  </a:cubicBezTo>
                  <a:cubicBezTo>
                    <a:pt x="19384" y="13459"/>
                    <a:pt x="19349" y="13411"/>
                    <a:pt x="18908" y="13114"/>
                  </a:cubicBezTo>
                  <a:cubicBezTo>
                    <a:pt x="18706" y="12983"/>
                    <a:pt x="18503" y="12875"/>
                    <a:pt x="18289" y="12756"/>
                  </a:cubicBezTo>
                  <a:cubicBezTo>
                    <a:pt x="18313" y="12745"/>
                    <a:pt x="18313" y="12745"/>
                    <a:pt x="18313" y="12721"/>
                  </a:cubicBezTo>
                  <a:cubicBezTo>
                    <a:pt x="18396" y="12721"/>
                    <a:pt x="18503" y="12709"/>
                    <a:pt x="18587" y="12709"/>
                  </a:cubicBezTo>
                  <a:cubicBezTo>
                    <a:pt x="18610" y="12697"/>
                    <a:pt x="18610" y="12697"/>
                    <a:pt x="18610" y="12685"/>
                  </a:cubicBezTo>
                  <a:cubicBezTo>
                    <a:pt x="18527" y="12661"/>
                    <a:pt x="18456" y="12637"/>
                    <a:pt x="18384" y="12625"/>
                  </a:cubicBezTo>
                  <a:cubicBezTo>
                    <a:pt x="18430" y="12593"/>
                    <a:pt x="18470" y="12580"/>
                    <a:pt x="18505" y="12580"/>
                  </a:cubicBezTo>
                  <a:cubicBezTo>
                    <a:pt x="18599" y="12580"/>
                    <a:pt x="18667" y="12669"/>
                    <a:pt x="18753" y="12721"/>
                  </a:cubicBezTo>
                  <a:cubicBezTo>
                    <a:pt x="18991" y="12875"/>
                    <a:pt x="19229" y="13042"/>
                    <a:pt x="19468" y="13197"/>
                  </a:cubicBezTo>
                  <a:cubicBezTo>
                    <a:pt x="19468" y="13185"/>
                    <a:pt x="19480" y="13185"/>
                    <a:pt x="19480" y="13173"/>
                  </a:cubicBezTo>
                  <a:cubicBezTo>
                    <a:pt x="19182" y="12959"/>
                    <a:pt x="18884" y="12756"/>
                    <a:pt x="18575" y="12530"/>
                  </a:cubicBezTo>
                  <a:cubicBezTo>
                    <a:pt x="18610" y="12506"/>
                    <a:pt x="18622" y="12471"/>
                    <a:pt x="18646" y="12447"/>
                  </a:cubicBezTo>
                  <a:cubicBezTo>
                    <a:pt x="18587" y="12423"/>
                    <a:pt x="18551" y="12411"/>
                    <a:pt x="18491" y="12399"/>
                  </a:cubicBezTo>
                  <a:cubicBezTo>
                    <a:pt x="18491" y="12267"/>
                    <a:pt x="18595" y="12213"/>
                    <a:pt x="18765" y="12213"/>
                  </a:cubicBezTo>
                  <a:cubicBezTo>
                    <a:pt x="18825" y="12213"/>
                    <a:pt x="18893" y="12220"/>
                    <a:pt x="18968" y="12233"/>
                  </a:cubicBezTo>
                  <a:cubicBezTo>
                    <a:pt x="18908" y="12030"/>
                    <a:pt x="18706" y="12125"/>
                    <a:pt x="18587" y="12042"/>
                  </a:cubicBezTo>
                  <a:lnTo>
                    <a:pt x="19051" y="12042"/>
                  </a:lnTo>
                  <a:cubicBezTo>
                    <a:pt x="19051" y="11994"/>
                    <a:pt x="19039" y="11971"/>
                    <a:pt x="19039" y="11935"/>
                  </a:cubicBezTo>
                  <a:cubicBezTo>
                    <a:pt x="19051" y="11935"/>
                    <a:pt x="19051" y="11923"/>
                    <a:pt x="19063" y="11911"/>
                  </a:cubicBezTo>
                  <a:cubicBezTo>
                    <a:pt x="19182" y="11971"/>
                    <a:pt x="19301" y="12042"/>
                    <a:pt x="19420" y="12102"/>
                  </a:cubicBezTo>
                  <a:cubicBezTo>
                    <a:pt x="19444" y="12042"/>
                    <a:pt x="19468" y="11947"/>
                    <a:pt x="19503" y="11863"/>
                  </a:cubicBezTo>
                  <a:lnTo>
                    <a:pt x="19360" y="11768"/>
                  </a:lnTo>
                  <a:cubicBezTo>
                    <a:pt x="19360" y="11768"/>
                    <a:pt x="19384" y="11756"/>
                    <a:pt x="19384" y="11744"/>
                  </a:cubicBezTo>
                  <a:close/>
                  <a:moveTo>
                    <a:pt x="19491" y="15935"/>
                  </a:moveTo>
                  <a:cubicBezTo>
                    <a:pt x="19503" y="15959"/>
                    <a:pt x="19515" y="15959"/>
                    <a:pt x="19527" y="15959"/>
                  </a:cubicBezTo>
                  <a:cubicBezTo>
                    <a:pt x="19503" y="16054"/>
                    <a:pt x="19503" y="16162"/>
                    <a:pt x="19468" y="16257"/>
                  </a:cubicBezTo>
                  <a:cubicBezTo>
                    <a:pt x="19396" y="16507"/>
                    <a:pt x="19325" y="16769"/>
                    <a:pt x="19253" y="17031"/>
                  </a:cubicBezTo>
                  <a:cubicBezTo>
                    <a:pt x="19229" y="17066"/>
                    <a:pt x="19206" y="17102"/>
                    <a:pt x="19170" y="17150"/>
                  </a:cubicBezTo>
                  <a:cubicBezTo>
                    <a:pt x="19099" y="16936"/>
                    <a:pt x="19134" y="16757"/>
                    <a:pt x="19253" y="16578"/>
                  </a:cubicBezTo>
                  <a:cubicBezTo>
                    <a:pt x="19337" y="16435"/>
                    <a:pt x="19372" y="16257"/>
                    <a:pt x="19432" y="16090"/>
                  </a:cubicBezTo>
                  <a:cubicBezTo>
                    <a:pt x="19444" y="16043"/>
                    <a:pt x="19468" y="15983"/>
                    <a:pt x="19491" y="15935"/>
                  </a:cubicBezTo>
                  <a:close/>
                  <a:moveTo>
                    <a:pt x="20634" y="16388"/>
                  </a:moveTo>
                  <a:cubicBezTo>
                    <a:pt x="20646" y="16400"/>
                    <a:pt x="20682" y="16400"/>
                    <a:pt x="20694" y="16412"/>
                  </a:cubicBezTo>
                  <a:cubicBezTo>
                    <a:pt x="20694" y="16459"/>
                    <a:pt x="20682" y="16507"/>
                    <a:pt x="20658" y="16555"/>
                  </a:cubicBezTo>
                  <a:cubicBezTo>
                    <a:pt x="20468" y="16912"/>
                    <a:pt x="20277" y="17281"/>
                    <a:pt x="20087" y="17638"/>
                  </a:cubicBezTo>
                  <a:cubicBezTo>
                    <a:pt x="20027" y="17721"/>
                    <a:pt x="20003" y="17828"/>
                    <a:pt x="19980" y="17924"/>
                  </a:cubicBezTo>
                  <a:cubicBezTo>
                    <a:pt x="20122" y="17709"/>
                    <a:pt x="20289" y="17507"/>
                    <a:pt x="20420" y="17281"/>
                  </a:cubicBezTo>
                  <a:cubicBezTo>
                    <a:pt x="20468" y="17233"/>
                    <a:pt x="20527" y="17209"/>
                    <a:pt x="20587" y="17162"/>
                  </a:cubicBezTo>
                  <a:lnTo>
                    <a:pt x="20634" y="17209"/>
                  </a:lnTo>
                  <a:cubicBezTo>
                    <a:pt x="20575" y="17281"/>
                    <a:pt x="20515" y="17364"/>
                    <a:pt x="20456" y="17447"/>
                  </a:cubicBezTo>
                  <a:cubicBezTo>
                    <a:pt x="20301" y="17602"/>
                    <a:pt x="20158" y="17781"/>
                    <a:pt x="20099" y="18007"/>
                  </a:cubicBezTo>
                  <a:cubicBezTo>
                    <a:pt x="20099" y="18043"/>
                    <a:pt x="20051" y="18055"/>
                    <a:pt x="20027" y="18079"/>
                  </a:cubicBezTo>
                  <a:lnTo>
                    <a:pt x="19980" y="17995"/>
                  </a:lnTo>
                  <a:lnTo>
                    <a:pt x="19980" y="17924"/>
                  </a:lnTo>
                  <a:cubicBezTo>
                    <a:pt x="19968" y="17924"/>
                    <a:pt x="19932" y="17924"/>
                    <a:pt x="19908" y="17900"/>
                  </a:cubicBezTo>
                  <a:cubicBezTo>
                    <a:pt x="19884" y="17900"/>
                    <a:pt x="19825" y="17888"/>
                    <a:pt x="19825" y="17876"/>
                  </a:cubicBezTo>
                  <a:cubicBezTo>
                    <a:pt x="19825" y="17840"/>
                    <a:pt x="19849" y="17817"/>
                    <a:pt x="19861" y="17781"/>
                  </a:cubicBezTo>
                  <a:cubicBezTo>
                    <a:pt x="19908" y="17745"/>
                    <a:pt x="19944" y="17698"/>
                    <a:pt x="19968" y="17626"/>
                  </a:cubicBezTo>
                  <a:lnTo>
                    <a:pt x="19968" y="17626"/>
                  </a:lnTo>
                  <a:cubicBezTo>
                    <a:pt x="19944" y="17638"/>
                    <a:pt x="19920" y="17650"/>
                    <a:pt x="19908" y="17662"/>
                  </a:cubicBezTo>
                  <a:cubicBezTo>
                    <a:pt x="19884" y="17662"/>
                    <a:pt x="19884" y="17650"/>
                    <a:pt x="19872" y="17650"/>
                  </a:cubicBezTo>
                  <a:cubicBezTo>
                    <a:pt x="20111" y="17221"/>
                    <a:pt x="20384" y="16805"/>
                    <a:pt x="20634" y="16388"/>
                  </a:cubicBezTo>
                  <a:close/>
                  <a:moveTo>
                    <a:pt x="18956" y="17424"/>
                  </a:moveTo>
                  <a:lnTo>
                    <a:pt x="18956" y="17424"/>
                  </a:lnTo>
                  <a:cubicBezTo>
                    <a:pt x="18860" y="17698"/>
                    <a:pt x="18801" y="17948"/>
                    <a:pt x="18610" y="18198"/>
                  </a:cubicBezTo>
                  <a:cubicBezTo>
                    <a:pt x="18515" y="17817"/>
                    <a:pt x="18789" y="17650"/>
                    <a:pt x="18956" y="17424"/>
                  </a:cubicBezTo>
                  <a:close/>
                  <a:moveTo>
                    <a:pt x="20503" y="17721"/>
                  </a:moveTo>
                  <a:cubicBezTo>
                    <a:pt x="20515" y="17721"/>
                    <a:pt x="20527" y="17745"/>
                    <a:pt x="20539" y="17745"/>
                  </a:cubicBezTo>
                  <a:cubicBezTo>
                    <a:pt x="20480" y="17876"/>
                    <a:pt x="20408" y="18019"/>
                    <a:pt x="20349" y="18162"/>
                  </a:cubicBezTo>
                  <a:lnTo>
                    <a:pt x="20265" y="18376"/>
                  </a:lnTo>
                  <a:cubicBezTo>
                    <a:pt x="20237" y="18448"/>
                    <a:pt x="20221" y="18485"/>
                    <a:pt x="20179" y="18485"/>
                  </a:cubicBezTo>
                  <a:cubicBezTo>
                    <a:pt x="20152" y="18485"/>
                    <a:pt x="20113" y="18469"/>
                    <a:pt x="20051" y="18436"/>
                  </a:cubicBezTo>
                  <a:cubicBezTo>
                    <a:pt x="20230" y="18198"/>
                    <a:pt x="20289" y="17900"/>
                    <a:pt x="20503" y="17721"/>
                  </a:cubicBezTo>
                  <a:close/>
                  <a:moveTo>
                    <a:pt x="18932" y="18055"/>
                  </a:moveTo>
                  <a:cubicBezTo>
                    <a:pt x="18777" y="18257"/>
                    <a:pt x="18813" y="18579"/>
                    <a:pt x="18563" y="18733"/>
                  </a:cubicBezTo>
                  <a:cubicBezTo>
                    <a:pt x="18539" y="18531"/>
                    <a:pt x="18598" y="18412"/>
                    <a:pt x="18932" y="18055"/>
                  </a:cubicBezTo>
                  <a:close/>
                  <a:moveTo>
                    <a:pt x="18491" y="18590"/>
                  </a:moveTo>
                  <a:lnTo>
                    <a:pt x="18491" y="18995"/>
                  </a:lnTo>
                  <a:lnTo>
                    <a:pt x="18479" y="18995"/>
                  </a:lnTo>
                  <a:lnTo>
                    <a:pt x="18479" y="18590"/>
                  </a:lnTo>
                  <a:close/>
                  <a:moveTo>
                    <a:pt x="19051" y="18400"/>
                  </a:moveTo>
                  <a:cubicBezTo>
                    <a:pt x="18896" y="18721"/>
                    <a:pt x="18753" y="19019"/>
                    <a:pt x="18622" y="19329"/>
                  </a:cubicBezTo>
                  <a:cubicBezTo>
                    <a:pt x="18503" y="19150"/>
                    <a:pt x="18789" y="18543"/>
                    <a:pt x="19051" y="18400"/>
                  </a:cubicBezTo>
                  <a:close/>
                  <a:moveTo>
                    <a:pt x="10919" y="22543"/>
                  </a:moveTo>
                  <a:lnTo>
                    <a:pt x="10919" y="22543"/>
                  </a:lnTo>
                  <a:cubicBezTo>
                    <a:pt x="11062" y="22686"/>
                    <a:pt x="11062" y="22698"/>
                    <a:pt x="10943" y="22781"/>
                  </a:cubicBezTo>
                  <a:cubicBezTo>
                    <a:pt x="10931" y="22710"/>
                    <a:pt x="10931" y="22627"/>
                    <a:pt x="10919" y="22543"/>
                  </a:cubicBezTo>
                  <a:close/>
                  <a:moveTo>
                    <a:pt x="10776" y="22508"/>
                  </a:moveTo>
                  <a:cubicBezTo>
                    <a:pt x="10800" y="22627"/>
                    <a:pt x="10812" y="22722"/>
                    <a:pt x="10812" y="22841"/>
                  </a:cubicBezTo>
                  <a:cubicBezTo>
                    <a:pt x="10812" y="22853"/>
                    <a:pt x="10764" y="22889"/>
                    <a:pt x="10740" y="22901"/>
                  </a:cubicBezTo>
                  <a:cubicBezTo>
                    <a:pt x="10717" y="22889"/>
                    <a:pt x="10705" y="22889"/>
                    <a:pt x="10693" y="22877"/>
                  </a:cubicBezTo>
                  <a:cubicBezTo>
                    <a:pt x="10705" y="22746"/>
                    <a:pt x="10717" y="22627"/>
                    <a:pt x="10740" y="22508"/>
                  </a:cubicBezTo>
                  <a:close/>
                  <a:moveTo>
                    <a:pt x="9323" y="21091"/>
                  </a:moveTo>
                  <a:lnTo>
                    <a:pt x="9323" y="21091"/>
                  </a:lnTo>
                  <a:cubicBezTo>
                    <a:pt x="9347" y="21115"/>
                    <a:pt x="9383" y="21138"/>
                    <a:pt x="9395" y="21150"/>
                  </a:cubicBezTo>
                  <a:cubicBezTo>
                    <a:pt x="9502" y="21269"/>
                    <a:pt x="9597" y="21400"/>
                    <a:pt x="9716" y="21519"/>
                  </a:cubicBezTo>
                  <a:cubicBezTo>
                    <a:pt x="9800" y="21591"/>
                    <a:pt x="9871" y="21698"/>
                    <a:pt x="9883" y="21817"/>
                  </a:cubicBezTo>
                  <a:cubicBezTo>
                    <a:pt x="9895" y="21948"/>
                    <a:pt x="9943" y="22091"/>
                    <a:pt x="9990" y="22222"/>
                  </a:cubicBezTo>
                  <a:cubicBezTo>
                    <a:pt x="10002" y="22246"/>
                    <a:pt x="10038" y="22281"/>
                    <a:pt x="10050" y="22305"/>
                  </a:cubicBezTo>
                  <a:cubicBezTo>
                    <a:pt x="10062" y="22305"/>
                    <a:pt x="10074" y="22293"/>
                    <a:pt x="10097" y="22293"/>
                  </a:cubicBezTo>
                  <a:cubicBezTo>
                    <a:pt x="10062" y="22115"/>
                    <a:pt x="10038" y="21924"/>
                    <a:pt x="10002" y="21746"/>
                  </a:cubicBezTo>
                  <a:lnTo>
                    <a:pt x="10002" y="21746"/>
                  </a:lnTo>
                  <a:cubicBezTo>
                    <a:pt x="10205" y="21889"/>
                    <a:pt x="10240" y="22091"/>
                    <a:pt x="10288" y="22293"/>
                  </a:cubicBezTo>
                  <a:cubicBezTo>
                    <a:pt x="10300" y="22341"/>
                    <a:pt x="10300" y="22400"/>
                    <a:pt x="10324" y="22448"/>
                  </a:cubicBezTo>
                  <a:cubicBezTo>
                    <a:pt x="10336" y="22484"/>
                    <a:pt x="10359" y="22520"/>
                    <a:pt x="10395" y="22543"/>
                  </a:cubicBezTo>
                  <a:cubicBezTo>
                    <a:pt x="10395" y="22543"/>
                    <a:pt x="10407" y="22531"/>
                    <a:pt x="10419" y="22531"/>
                  </a:cubicBezTo>
                  <a:cubicBezTo>
                    <a:pt x="10407" y="22436"/>
                    <a:pt x="10407" y="22353"/>
                    <a:pt x="10395" y="22258"/>
                  </a:cubicBezTo>
                  <a:lnTo>
                    <a:pt x="10395" y="22258"/>
                  </a:lnTo>
                  <a:cubicBezTo>
                    <a:pt x="10621" y="22365"/>
                    <a:pt x="10657" y="22472"/>
                    <a:pt x="10574" y="22853"/>
                  </a:cubicBezTo>
                  <a:cubicBezTo>
                    <a:pt x="10526" y="23020"/>
                    <a:pt x="10324" y="22936"/>
                    <a:pt x="10205" y="23020"/>
                  </a:cubicBezTo>
                  <a:lnTo>
                    <a:pt x="10205" y="22781"/>
                  </a:lnTo>
                  <a:lnTo>
                    <a:pt x="10169" y="22781"/>
                  </a:lnTo>
                  <a:cubicBezTo>
                    <a:pt x="10109" y="22877"/>
                    <a:pt x="10050" y="22972"/>
                    <a:pt x="9978" y="23067"/>
                  </a:cubicBezTo>
                  <a:cubicBezTo>
                    <a:pt x="9966" y="23073"/>
                    <a:pt x="9955" y="23073"/>
                    <a:pt x="9938" y="23073"/>
                  </a:cubicBezTo>
                  <a:cubicBezTo>
                    <a:pt x="9922" y="23073"/>
                    <a:pt x="9901" y="23073"/>
                    <a:pt x="9871" y="23079"/>
                  </a:cubicBezTo>
                  <a:cubicBezTo>
                    <a:pt x="9931" y="22948"/>
                    <a:pt x="9990" y="22841"/>
                    <a:pt x="10038" y="22722"/>
                  </a:cubicBezTo>
                  <a:cubicBezTo>
                    <a:pt x="10038" y="22722"/>
                    <a:pt x="10026" y="22710"/>
                    <a:pt x="10026" y="22698"/>
                  </a:cubicBezTo>
                  <a:cubicBezTo>
                    <a:pt x="9990" y="22710"/>
                    <a:pt x="9931" y="22722"/>
                    <a:pt x="9919" y="22758"/>
                  </a:cubicBezTo>
                  <a:cubicBezTo>
                    <a:pt x="9859" y="22841"/>
                    <a:pt x="9812" y="22948"/>
                    <a:pt x="9752" y="23055"/>
                  </a:cubicBezTo>
                  <a:cubicBezTo>
                    <a:pt x="9728" y="23115"/>
                    <a:pt x="9681" y="23151"/>
                    <a:pt x="9633" y="23198"/>
                  </a:cubicBezTo>
                  <a:cubicBezTo>
                    <a:pt x="9633" y="23186"/>
                    <a:pt x="9621" y="23186"/>
                    <a:pt x="9609" y="23174"/>
                  </a:cubicBezTo>
                  <a:cubicBezTo>
                    <a:pt x="9669" y="23079"/>
                    <a:pt x="9704" y="22984"/>
                    <a:pt x="9800" y="22865"/>
                  </a:cubicBezTo>
                  <a:cubicBezTo>
                    <a:pt x="9812" y="22829"/>
                    <a:pt x="9812" y="22781"/>
                    <a:pt x="9824" y="22758"/>
                  </a:cubicBezTo>
                  <a:lnTo>
                    <a:pt x="9824" y="22758"/>
                  </a:lnTo>
                  <a:cubicBezTo>
                    <a:pt x="9788" y="22781"/>
                    <a:pt x="9740" y="22781"/>
                    <a:pt x="9728" y="22817"/>
                  </a:cubicBezTo>
                  <a:cubicBezTo>
                    <a:pt x="9633" y="22936"/>
                    <a:pt x="9538" y="23055"/>
                    <a:pt x="9466" y="23186"/>
                  </a:cubicBezTo>
                  <a:cubicBezTo>
                    <a:pt x="9335" y="23424"/>
                    <a:pt x="9097" y="23424"/>
                    <a:pt x="8883" y="23520"/>
                  </a:cubicBezTo>
                  <a:cubicBezTo>
                    <a:pt x="8871" y="23520"/>
                    <a:pt x="8871" y="23496"/>
                    <a:pt x="8859" y="23484"/>
                  </a:cubicBezTo>
                  <a:cubicBezTo>
                    <a:pt x="8978" y="23365"/>
                    <a:pt x="9062" y="23258"/>
                    <a:pt x="9181" y="23162"/>
                  </a:cubicBezTo>
                  <a:cubicBezTo>
                    <a:pt x="9395" y="22984"/>
                    <a:pt x="9574" y="22781"/>
                    <a:pt x="9704" y="22531"/>
                  </a:cubicBezTo>
                  <a:cubicBezTo>
                    <a:pt x="9776" y="22400"/>
                    <a:pt x="9835" y="22281"/>
                    <a:pt x="9752" y="22103"/>
                  </a:cubicBezTo>
                  <a:cubicBezTo>
                    <a:pt x="9681" y="21948"/>
                    <a:pt x="9597" y="21829"/>
                    <a:pt x="9502" y="21710"/>
                  </a:cubicBezTo>
                  <a:cubicBezTo>
                    <a:pt x="9347" y="21531"/>
                    <a:pt x="9335" y="21329"/>
                    <a:pt x="9323" y="21091"/>
                  </a:cubicBezTo>
                  <a:close/>
                  <a:moveTo>
                    <a:pt x="5144" y="13066"/>
                  </a:moveTo>
                  <a:cubicBezTo>
                    <a:pt x="5156" y="13173"/>
                    <a:pt x="5180" y="13256"/>
                    <a:pt x="5180" y="13364"/>
                  </a:cubicBezTo>
                  <a:cubicBezTo>
                    <a:pt x="5180" y="13709"/>
                    <a:pt x="5180" y="14054"/>
                    <a:pt x="5204" y="14388"/>
                  </a:cubicBezTo>
                  <a:lnTo>
                    <a:pt x="5204" y="13530"/>
                  </a:lnTo>
                  <a:lnTo>
                    <a:pt x="5263" y="13530"/>
                  </a:lnTo>
                  <a:cubicBezTo>
                    <a:pt x="5323" y="14316"/>
                    <a:pt x="5394" y="15102"/>
                    <a:pt x="5454" y="15900"/>
                  </a:cubicBezTo>
                  <a:cubicBezTo>
                    <a:pt x="5513" y="15423"/>
                    <a:pt x="5418" y="14971"/>
                    <a:pt x="5394" y="14495"/>
                  </a:cubicBezTo>
                  <a:lnTo>
                    <a:pt x="5394" y="14495"/>
                  </a:lnTo>
                  <a:cubicBezTo>
                    <a:pt x="5502" y="14650"/>
                    <a:pt x="5585" y="14780"/>
                    <a:pt x="5692" y="14923"/>
                  </a:cubicBezTo>
                  <a:lnTo>
                    <a:pt x="5692" y="14947"/>
                  </a:lnTo>
                  <a:cubicBezTo>
                    <a:pt x="5930" y="15150"/>
                    <a:pt x="5918" y="15423"/>
                    <a:pt x="5883" y="15697"/>
                  </a:cubicBezTo>
                  <a:lnTo>
                    <a:pt x="5883" y="15781"/>
                  </a:lnTo>
                  <a:cubicBezTo>
                    <a:pt x="5883" y="15781"/>
                    <a:pt x="5883" y="15793"/>
                    <a:pt x="5918" y="15816"/>
                  </a:cubicBezTo>
                  <a:cubicBezTo>
                    <a:pt x="5930" y="15626"/>
                    <a:pt x="5930" y="15459"/>
                    <a:pt x="5942" y="15304"/>
                  </a:cubicBezTo>
                  <a:cubicBezTo>
                    <a:pt x="5942" y="15304"/>
                    <a:pt x="5954" y="15281"/>
                    <a:pt x="5978" y="15281"/>
                  </a:cubicBezTo>
                  <a:cubicBezTo>
                    <a:pt x="6156" y="15519"/>
                    <a:pt x="6311" y="15793"/>
                    <a:pt x="6490" y="16031"/>
                  </a:cubicBezTo>
                  <a:cubicBezTo>
                    <a:pt x="6704" y="16316"/>
                    <a:pt x="6692" y="16650"/>
                    <a:pt x="6704" y="16971"/>
                  </a:cubicBezTo>
                  <a:cubicBezTo>
                    <a:pt x="6716" y="17424"/>
                    <a:pt x="6692" y="17888"/>
                    <a:pt x="6656" y="18352"/>
                  </a:cubicBezTo>
                  <a:cubicBezTo>
                    <a:pt x="6645" y="18579"/>
                    <a:pt x="6573" y="18781"/>
                    <a:pt x="6526" y="19007"/>
                  </a:cubicBezTo>
                  <a:cubicBezTo>
                    <a:pt x="6466" y="19293"/>
                    <a:pt x="6371" y="19555"/>
                    <a:pt x="6335" y="19829"/>
                  </a:cubicBezTo>
                  <a:cubicBezTo>
                    <a:pt x="6275" y="20281"/>
                    <a:pt x="6049" y="20698"/>
                    <a:pt x="5954" y="21150"/>
                  </a:cubicBezTo>
                  <a:cubicBezTo>
                    <a:pt x="5883" y="21472"/>
                    <a:pt x="5859" y="21805"/>
                    <a:pt x="5823" y="22150"/>
                  </a:cubicBezTo>
                  <a:cubicBezTo>
                    <a:pt x="5799" y="22424"/>
                    <a:pt x="5823" y="22710"/>
                    <a:pt x="5799" y="22996"/>
                  </a:cubicBezTo>
                  <a:cubicBezTo>
                    <a:pt x="5775" y="23234"/>
                    <a:pt x="5680" y="23472"/>
                    <a:pt x="5442" y="23591"/>
                  </a:cubicBezTo>
                  <a:cubicBezTo>
                    <a:pt x="5287" y="23674"/>
                    <a:pt x="5144" y="23758"/>
                    <a:pt x="4990" y="23829"/>
                  </a:cubicBezTo>
                  <a:cubicBezTo>
                    <a:pt x="4811" y="23913"/>
                    <a:pt x="4668" y="24032"/>
                    <a:pt x="4561" y="24198"/>
                  </a:cubicBezTo>
                  <a:cubicBezTo>
                    <a:pt x="4525" y="24246"/>
                    <a:pt x="4513" y="24305"/>
                    <a:pt x="4490" y="24353"/>
                  </a:cubicBezTo>
                  <a:lnTo>
                    <a:pt x="4406" y="24270"/>
                  </a:lnTo>
                  <a:cubicBezTo>
                    <a:pt x="4513" y="24151"/>
                    <a:pt x="4621" y="24055"/>
                    <a:pt x="4728" y="23936"/>
                  </a:cubicBezTo>
                  <a:cubicBezTo>
                    <a:pt x="5049" y="23543"/>
                    <a:pt x="5323" y="23139"/>
                    <a:pt x="5335" y="22627"/>
                  </a:cubicBezTo>
                  <a:cubicBezTo>
                    <a:pt x="5335" y="22424"/>
                    <a:pt x="5299" y="22234"/>
                    <a:pt x="5299" y="22043"/>
                  </a:cubicBezTo>
                  <a:cubicBezTo>
                    <a:pt x="5299" y="21877"/>
                    <a:pt x="5287" y="21710"/>
                    <a:pt x="5299" y="21555"/>
                  </a:cubicBezTo>
                  <a:cubicBezTo>
                    <a:pt x="5335" y="21091"/>
                    <a:pt x="5299" y="20638"/>
                    <a:pt x="5275" y="20186"/>
                  </a:cubicBezTo>
                  <a:cubicBezTo>
                    <a:pt x="5240" y="19674"/>
                    <a:pt x="5168" y="19174"/>
                    <a:pt x="5061" y="18674"/>
                  </a:cubicBezTo>
                  <a:cubicBezTo>
                    <a:pt x="5002" y="18400"/>
                    <a:pt x="4978" y="18114"/>
                    <a:pt x="4942" y="17828"/>
                  </a:cubicBezTo>
                  <a:cubicBezTo>
                    <a:pt x="4906" y="17340"/>
                    <a:pt x="4871" y="16852"/>
                    <a:pt x="4847" y="16352"/>
                  </a:cubicBezTo>
                  <a:cubicBezTo>
                    <a:pt x="4811" y="15912"/>
                    <a:pt x="4811" y="15459"/>
                    <a:pt x="4882" y="15019"/>
                  </a:cubicBezTo>
                  <a:cubicBezTo>
                    <a:pt x="4942" y="14602"/>
                    <a:pt x="4966" y="14185"/>
                    <a:pt x="5002" y="13768"/>
                  </a:cubicBezTo>
                  <a:cubicBezTo>
                    <a:pt x="5025" y="13542"/>
                    <a:pt x="5049" y="13340"/>
                    <a:pt x="5085" y="13114"/>
                  </a:cubicBezTo>
                  <a:cubicBezTo>
                    <a:pt x="5085" y="13102"/>
                    <a:pt x="5097" y="13078"/>
                    <a:pt x="5144" y="13066"/>
                  </a:cubicBezTo>
                  <a:close/>
                  <a:moveTo>
                    <a:pt x="4287" y="24722"/>
                  </a:moveTo>
                  <a:cubicBezTo>
                    <a:pt x="4311" y="24829"/>
                    <a:pt x="4335" y="24948"/>
                    <a:pt x="4382" y="25079"/>
                  </a:cubicBezTo>
                  <a:cubicBezTo>
                    <a:pt x="4369" y="25088"/>
                    <a:pt x="4357" y="25092"/>
                    <a:pt x="4347" y="25092"/>
                  </a:cubicBezTo>
                  <a:cubicBezTo>
                    <a:pt x="4302" y="25092"/>
                    <a:pt x="4283" y="25020"/>
                    <a:pt x="4263" y="24972"/>
                  </a:cubicBezTo>
                  <a:cubicBezTo>
                    <a:pt x="4168" y="24853"/>
                    <a:pt x="4168" y="24829"/>
                    <a:pt x="4287" y="24722"/>
                  </a:cubicBezTo>
                  <a:close/>
                  <a:moveTo>
                    <a:pt x="13580" y="0"/>
                  </a:moveTo>
                  <a:cubicBezTo>
                    <a:pt x="13478" y="0"/>
                    <a:pt x="13377" y="5"/>
                    <a:pt x="13276" y="17"/>
                  </a:cubicBezTo>
                  <a:cubicBezTo>
                    <a:pt x="12949" y="52"/>
                    <a:pt x="12622" y="58"/>
                    <a:pt x="12294" y="58"/>
                  </a:cubicBezTo>
                  <a:cubicBezTo>
                    <a:pt x="12130" y="58"/>
                    <a:pt x="11967" y="57"/>
                    <a:pt x="11803" y="57"/>
                  </a:cubicBezTo>
                  <a:cubicBezTo>
                    <a:pt x="11639" y="57"/>
                    <a:pt x="11476" y="58"/>
                    <a:pt x="11312" y="64"/>
                  </a:cubicBezTo>
                  <a:cubicBezTo>
                    <a:pt x="10669" y="76"/>
                    <a:pt x="10038" y="88"/>
                    <a:pt x="9395" y="195"/>
                  </a:cubicBezTo>
                  <a:cubicBezTo>
                    <a:pt x="8907" y="267"/>
                    <a:pt x="8431" y="398"/>
                    <a:pt x="7954" y="541"/>
                  </a:cubicBezTo>
                  <a:cubicBezTo>
                    <a:pt x="7502" y="672"/>
                    <a:pt x="7061" y="803"/>
                    <a:pt x="6609" y="957"/>
                  </a:cubicBezTo>
                  <a:cubicBezTo>
                    <a:pt x="6359" y="1041"/>
                    <a:pt x="6109" y="1112"/>
                    <a:pt x="5847" y="1219"/>
                  </a:cubicBezTo>
                  <a:cubicBezTo>
                    <a:pt x="5656" y="1291"/>
                    <a:pt x="5466" y="1398"/>
                    <a:pt x="5275" y="1493"/>
                  </a:cubicBezTo>
                  <a:cubicBezTo>
                    <a:pt x="4990" y="1624"/>
                    <a:pt x="4692" y="1743"/>
                    <a:pt x="4394" y="1874"/>
                  </a:cubicBezTo>
                  <a:cubicBezTo>
                    <a:pt x="4144" y="2005"/>
                    <a:pt x="3882" y="2148"/>
                    <a:pt x="3632" y="2267"/>
                  </a:cubicBezTo>
                  <a:cubicBezTo>
                    <a:pt x="3335" y="2398"/>
                    <a:pt x="3025" y="2529"/>
                    <a:pt x="2739" y="2696"/>
                  </a:cubicBezTo>
                  <a:cubicBezTo>
                    <a:pt x="2430" y="2862"/>
                    <a:pt x="2120" y="3017"/>
                    <a:pt x="1846" y="3231"/>
                  </a:cubicBezTo>
                  <a:cubicBezTo>
                    <a:pt x="1596" y="3410"/>
                    <a:pt x="1370" y="3648"/>
                    <a:pt x="1180" y="3886"/>
                  </a:cubicBezTo>
                  <a:cubicBezTo>
                    <a:pt x="1049" y="4053"/>
                    <a:pt x="989" y="4267"/>
                    <a:pt x="906" y="4482"/>
                  </a:cubicBezTo>
                  <a:cubicBezTo>
                    <a:pt x="751" y="4922"/>
                    <a:pt x="596" y="5375"/>
                    <a:pt x="430" y="5815"/>
                  </a:cubicBezTo>
                  <a:cubicBezTo>
                    <a:pt x="275" y="6256"/>
                    <a:pt x="227" y="6696"/>
                    <a:pt x="156" y="7149"/>
                  </a:cubicBezTo>
                  <a:cubicBezTo>
                    <a:pt x="108" y="7411"/>
                    <a:pt x="49" y="7684"/>
                    <a:pt x="37" y="7946"/>
                  </a:cubicBezTo>
                  <a:cubicBezTo>
                    <a:pt x="1" y="8292"/>
                    <a:pt x="1" y="8649"/>
                    <a:pt x="1" y="8994"/>
                  </a:cubicBezTo>
                  <a:cubicBezTo>
                    <a:pt x="13" y="9244"/>
                    <a:pt x="37" y="9494"/>
                    <a:pt x="72" y="9744"/>
                  </a:cubicBezTo>
                  <a:cubicBezTo>
                    <a:pt x="120" y="10042"/>
                    <a:pt x="215" y="10328"/>
                    <a:pt x="299" y="10613"/>
                  </a:cubicBezTo>
                  <a:cubicBezTo>
                    <a:pt x="346" y="10804"/>
                    <a:pt x="406" y="10994"/>
                    <a:pt x="489" y="11161"/>
                  </a:cubicBezTo>
                  <a:cubicBezTo>
                    <a:pt x="644" y="11435"/>
                    <a:pt x="822" y="11673"/>
                    <a:pt x="965" y="11935"/>
                  </a:cubicBezTo>
                  <a:cubicBezTo>
                    <a:pt x="1132" y="12221"/>
                    <a:pt x="1346" y="12471"/>
                    <a:pt x="1608" y="12685"/>
                  </a:cubicBezTo>
                  <a:cubicBezTo>
                    <a:pt x="1846" y="12875"/>
                    <a:pt x="2084" y="13066"/>
                    <a:pt x="2299" y="13280"/>
                  </a:cubicBezTo>
                  <a:cubicBezTo>
                    <a:pt x="2680" y="13649"/>
                    <a:pt x="3037" y="14054"/>
                    <a:pt x="3430" y="14423"/>
                  </a:cubicBezTo>
                  <a:cubicBezTo>
                    <a:pt x="3608" y="14590"/>
                    <a:pt x="3799" y="14745"/>
                    <a:pt x="3989" y="14911"/>
                  </a:cubicBezTo>
                  <a:cubicBezTo>
                    <a:pt x="4049" y="14971"/>
                    <a:pt x="4144" y="15019"/>
                    <a:pt x="4204" y="15078"/>
                  </a:cubicBezTo>
                  <a:cubicBezTo>
                    <a:pt x="4263" y="15126"/>
                    <a:pt x="4275" y="15197"/>
                    <a:pt x="4335" y="15245"/>
                  </a:cubicBezTo>
                  <a:cubicBezTo>
                    <a:pt x="4418" y="15304"/>
                    <a:pt x="4525" y="15328"/>
                    <a:pt x="4632" y="15376"/>
                  </a:cubicBezTo>
                  <a:cubicBezTo>
                    <a:pt x="4621" y="15459"/>
                    <a:pt x="4597" y="15578"/>
                    <a:pt x="4597" y="15685"/>
                  </a:cubicBezTo>
                  <a:cubicBezTo>
                    <a:pt x="4621" y="16233"/>
                    <a:pt x="4644" y="16769"/>
                    <a:pt x="4680" y="17305"/>
                  </a:cubicBezTo>
                  <a:cubicBezTo>
                    <a:pt x="4704" y="17709"/>
                    <a:pt x="4751" y="18114"/>
                    <a:pt x="4799" y="18495"/>
                  </a:cubicBezTo>
                  <a:cubicBezTo>
                    <a:pt x="4823" y="18733"/>
                    <a:pt x="4894" y="18960"/>
                    <a:pt x="4930" y="19198"/>
                  </a:cubicBezTo>
                  <a:cubicBezTo>
                    <a:pt x="4990" y="19555"/>
                    <a:pt x="5037" y="19924"/>
                    <a:pt x="5061" y="20305"/>
                  </a:cubicBezTo>
                  <a:cubicBezTo>
                    <a:pt x="5073" y="20674"/>
                    <a:pt x="5073" y="21043"/>
                    <a:pt x="5073" y="21412"/>
                  </a:cubicBezTo>
                  <a:lnTo>
                    <a:pt x="5073" y="22246"/>
                  </a:lnTo>
                  <a:cubicBezTo>
                    <a:pt x="5073" y="22484"/>
                    <a:pt x="5132" y="22722"/>
                    <a:pt x="5049" y="22960"/>
                  </a:cubicBezTo>
                  <a:cubicBezTo>
                    <a:pt x="4930" y="23305"/>
                    <a:pt x="4740" y="23591"/>
                    <a:pt x="4501" y="23853"/>
                  </a:cubicBezTo>
                  <a:cubicBezTo>
                    <a:pt x="4347" y="24008"/>
                    <a:pt x="4263" y="24198"/>
                    <a:pt x="4287" y="24425"/>
                  </a:cubicBezTo>
                  <a:cubicBezTo>
                    <a:pt x="4204" y="24532"/>
                    <a:pt x="4109" y="24627"/>
                    <a:pt x="4001" y="24734"/>
                  </a:cubicBezTo>
                  <a:cubicBezTo>
                    <a:pt x="3930" y="24806"/>
                    <a:pt x="3942" y="24889"/>
                    <a:pt x="3989" y="24948"/>
                  </a:cubicBezTo>
                  <a:cubicBezTo>
                    <a:pt x="4061" y="25044"/>
                    <a:pt x="4168" y="25127"/>
                    <a:pt x="4263" y="25222"/>
                  </a:cubicBezTo>
                  <a:cubicBezTo>
                    <a:pt x="4216" y="25282"/>
                    <a:pt x="4156" y="25377"/>
                    <a:pt x="4120" y="25484"/>
                  </a:cubicBezTo>
                  <a:cubicBezTo>
                    <a:pt x="4109" y="25568"/>
                    <a:pt x="4109" y="25687"/>
                    <a:pt x="4156" y="25758"/>
                  </a:cubicBezTo>
                  <a:cubicBezTo>
                    <a:pt x="4173" y="25799"/>
                    <a:pt x="4246" y="25812"/>
                    <a:pt x="4317" y="25812"/>
                  </a:cubicBezTo>
                  <a:cubicBezTo>
                    <a:pt x="4349" y="25812"/>
                    <a:pt x="4380" y="25809"/>
                    <a:pt x="4406" y="25806"/>
                  </a:cubicBezTo>
                  <a:cubicBezTo>
                    <a:pt x="4799" y="25758"/>
                    <a:pt x="5132" y="25568"/>
                    <a:pt x="5454" y="25341"/>
                  </a:cubicBezTo>
                  <a:cubicBezTo>
                    <a:pt x="5537" y="25282"/>
                    <a:pt x="5644" y="25222"/>
                    <a:pt x="5728" y="25187"/>
                  </a:cubicBezTo>
                  <a:cubicBezTo>
                    <a:pt x="5809" y="25143"/>
                    <a:pt x="5888" y="25122"/>
                    <a:pt x="5962" y="25122"/>
                  </a:cubicBezTo>
                  <a:cubicBezTo>
                    <a:pt x="6051" y="25122"/>
                    <a:pt x="6133" y="25152"/>
                    <a:pt x="6204" y="25210"/>
                  </a:cubicBezTo>
                  <a:cubicBezTo>
                    <a:pt x="6204" y="25282"/>
                    <a:pt x="6180" y="25365"/>
                    <a:pt x="6204" y="25401"/>
                  </a:cubicBezTo>
                  <a:cubicBezTo>
                    <a:pt x="6240" y="25448"/>
                    <a:pt x="6323" y="25460"/>
                    <a:pt x="6383" y="25496"/>
                  </a:cubicBezTo>
                  <a:cubicBezTo>
                    <a:pt x="6406" y="25496"/>
                    <a:pt x="6418" y="25484"/>
                    <a:pt x="6430" y="25484"/>
                  </a:cubicBezTo>
                  <a:lnTo>
                    <a:pt x="6430" y="25484"/>
                  </a:lnTo>
                  <a:cubicBezTo>
                    <a:pt x="6418" y="25579"/>
                    <a:pt x="6430" y="25698"/>
                    <a:pt x="6383" y="25794"/>
                  </a:cubicBezTo>
                  <a:cubicBezTo>
                    <a:pt x="6323" y="25913"/>
                    <a:pt x="6323" y="26020"/>
                    <a:pt x="6406" y="26103"/>
                  </a:cubicBezTo>
                  <a:cubicBezTo>
                    <a:pt x="6510" y="26227"/>
                    <a:pt x="6681" y="26320"/>
                    <a:pt x="6854" y="26320"/>
                  </a:cubicBezTo>
                  <a:cubicBezTo>
                    <a:pt x="6979" y="26320"/>
                    <a:pt x="7104" y="26271"/>
                    <a:pt x="7204" y="26151"/>
                  </a:cubicBezTo>
                  <a:cubicBezTo>
                    <a:pt x="7240" y="26115"/>
                    <a:pt x="7216" y="26079"/>
                    <a:pt x="7240" y="26044"/>
                  </a:cubicBezTo>
                  <a:cubicBezTo>
                    <a:pt x="7216" y="26044"/>
                    <a:pt x="7198" y="26038"/>
                    <a:pt x="7177" y="26038"/>
                  </a:cubicBezTo>
                  <a:cubicBezTo>
                    <a:pt x="7167" y="26038"/>
                    <a:pt x="7157" y="26040"/>
                    <a:pt x="7145" y="26044"/>
                  </a:cubicBezTo>
                  <a:cubicBezTo>
                    <a:pt x="7098" y="26067"/>
                    <a:pt x="7037" y="26079"/>
                    <a:pt x="6971" y="26079"/>
                  </a:cubicBezTo>
                  <a:cubicBezTo>
                    <a:pt x="6837" y="26079"/>
                    <a:pt x="6681" y="26029"/>
                    <a:pt x="6585" y="25925"/>
                  </a:cubicBezTo>
                  <a:cubicBezTo>
                    <a:pt x="6668" y="25841"/>
                    <a:pt x="6776" y="25734"/>
                    <a:pt x="6859" y="25627"/>
                  </a:cubicBezTo>
                  <a:cubicBezTo>
                    <a:pt x="6954" y="25520"/>
                    <a:pt x="7061" y="25437"/>
                    <a:pt x="7157" y="25341"/>
                  </a:cubicBezTo>
                  <a:cubicBezTo>
                    <a:pt x="7311" y="25210"/>
                    <a:pt x="7454" y="25067"/>
                    <a:pt x="7669" y="25020"/>
                  </a:cubicBezTo>
                  <a:cubicBezTo>
                    <a:pt x="7740" y="25008"/>
                    <a:pt x="7835" y="24948"/>
                    <a:pt x="7895" y="24889"/>
                  </a:cubicBezTo>
                  <a:cubicBezTo>
                    <a:pt x="7919" y="24853"/>
                    <a:pt x="7919" y="24782"/>
                    <a:pt x="7930" y="24734"/>
                  </a:cubicBezTo>
                  <a:cubicBezTo>
                    <a:pt x="7888" y="24726"/>
                    <a:pt x="7846" y="24717"/>
                    <a:pt x="7804" y="24717"/>
                  </a:cubicBezTo>
                  <a:cubicBezTo>
                    <a:pt x="7787" y="24717"/>
                    <a:pt x="7769" y="24719"/>
                    <a:pt x="7752" y="24722"/>
                  </a:cubicBezTo>
                  <a:cubicBezTo>
                    <a:pt x="7657" y="24746"/>
                    <a:pt x="7561" y="24806"/>
                    <a:pt x="7454" y="24853"/>
                  </a:cubicBezTo>
                  <a:cubicBezTo>
                    <a:pt x="7252" y="24948"/>
                    <a:pt x="7037" y="25032"/>
                    <a:pt x="6895" y="25210"/>
                  </a:cubicBezTo>
                  <a:cubicBezTo>
                    <a:pt x="6835" y="25270"/>
                    <a:pt x="6776" y="25306"/>
                    <a:pt x="6728" y="25365"/>
                  </a:cubicBezTo>
                  <a:cubicBezTo>
                    <a:pt x="6680" y="25425"/>
                    <a:pt x="6656" y="25508"/>
                    <a:pt x="6609" y="25579"/>
                  </a:cubicBezTo>
                  <a:cubicBezTo>
                    <a:pt x="6418" y="25425"/>
                    <a:pt x="6406" y="25341"/>
                    <a:pt x="6526" y="25198"/>
                  </a:cubicBezTo>
                  <a:cubicBezTo>
                    <a:pt x="6537" y="25187"/>
                    <a:pt x="6537" y="25163"/>
                    <a:pt x="6549" y="25151"/>
                  </a:cubicBezTo>
                  <a:cubicBezTo>
                    <a:pt x="6633" y="25020"/>
                    <a:pt x="6680" y="24853"/>
                    <a:pt x="6787" y="24770"/>
                  </a:cubicBezTo>
                  <a:cubicBezTo>
                    <a:pt x="6978" y="24603"/>
                    <a:pt x="7216" y="24472"/>
                    <a:pt x="7430" y="24305"/>
                  </a:cubicBezTo>
                  <a:cubicBezTo>
                    <a:pt x="7692" y="24091"/>
                    <a:pt x="8014" y="23960"/>
                    <a:pt x="8335" y="23877"/>
                  </a:cubicBezTo>
                  <a:cubicBezTo>
                    <a:pt x="8704" y="23782"/>
                    <a:pt x="9062" y="23674"/>
                    <a:pt x="9419" y="23532"/>
                  </a:cubicBezTo>
                  <a:cubicBezTo>
                    <a:pt x="9776" y="23401"/>
                    <a:pt x="10133" y="23293"/>
                    <a:pt x="10490" y="23174"/>
                  </a:cubicBezTo>
                  <a:cubicBezTo>
                    <a:pt x="10717" y="23103"/>
                    <a:pt x="10955" y="23020"/>
                    <a:pt x="11193" y="22948"/>
                  </a:cubicBezTo>
                  <a:cubicBezTo>
                    <a:pt x="11300" y="23008"/>
                    <a:pt x="11431" y="23079"/>
                    <a:pt x="11562" y="23162"/>
                  </a:cubicBezTo>
                  <a:cubicBezTo>
                    <a:pt x="11252" y="23293"/>
                    <a:pt x="10967" y="23424"/>
                    <a:pt x="10693" y="23543"/>
                  </a:cubicBezTo>
                  <a:cubicBezTo>
                    <a:pt x="10693" y="23543"/>
                    <a:pt x="10705" y="23555"/>
                    <a:pt x="10705" y="23579"/>
                  </a:cubicBezTo>
                  <a:cubicBezTo>
                    <a:pt x="10847" y="23496"/>
                    <a:pt x="10990" y="23436"/>
                    <a:pt x="11133" y="23377"/>
                  </a:cubicBezTo>
                  <a:cubicBezTo>
                    <a:pt x="11300" y="23317"/>
                    <a:pt x="11467" y="23258"/>
                    <a:pt x="11621" y="23222"/>
                  </a:cubicBezTo>
                  <a:cubicBezTo>
                    <a:pt x="11740" y="23186"/>
                    <a:pt x="11860" y="23222"/>
                    <a:pt x="11919" y="23043"/>
                  </a:cubicBezTo>
                  <a:cubicBezTo>
                    <a:pt x="11969" y="23214"/>
                    <a:pt x="12061" y="23317"/>
                    <a:pt x="12189" y="23317"/>
                  </a:cubicBezTo>
                  <a:cubicBezTo>
                    <a:pt x="12213" y="23317"/>
                    <a:pt x="12238" y="23313"/>
                    <a:pt x="12264" y="23305"/>
                  </a:cubicBezTo>
                  <a:cubicBezTo>
                    <a:pt x="12283" y="23302"/>
                    <a:pt x="12299" y="23300"/>
                    <a:pt x="12315" y="23300"/>
                  </a:cubicBezTo>
                  <a:cubicBezTo>
                    <a:pt x="12402" y="23300"/>
                    <a:pt x="12454" y="23352"/>
                    <a:pt x="12514" y="23413"/>
                  </a:cubicBezTo>
                  <a:cubicBezTo>
                    <a:pt x="12550" y="23436"/>
                    <a:pt x="12574" y="23484"/>
                    <a:pt x="12610" y="23496"/>
                  </a:cubicBezTo>
                  <a:cubicBezTo>
                    <a:pt x="12717" y="23532"/>
                    <a:pt x="12800" y="23579"/>
                    <a:pt x="12907" y="23603"/>
                  </a:cubicBezTo>
                  <a:cubicBezTo>
                    <a:pt x="12909" y="23605"/>
                    <a:pt x="12911" y="23605"/>
                    <a:pt x="12913" y="23605"/>
                  </a:cubicBezTo>
                  <a:cubicBezTo>
                    <a:pt x="12929" y="23605"/>
                    <a:pt x="12958" y="23576"/>
                    <a:pt x="12979" y="23555"/>
                  </a:cubicBezTo>
                  <a:cubicBezTo>
                    <a:pt x="12979" y="23555"/>
                    <a:pt x="12967" y="23532"/>
                    <a:pt x="12955" y="23520"/>
                  </a:cubicBezTo>
                  <a:cubicBezTo>
                    <a:pt x="12800" y="23377"/>
                    <a:pt x="12633" y="23234"/>
                    <a:pt x="12479" y="23103"/>
                  </a:cubicBezTo>
                  <a:cubicBezTo>
                    <a:pt x="12443" y="23074"/>
                    <a:pt x="12407" y="23058"/>
                    <a:pt x="12370" y="23058"/>
                  </a:cubicBezTo>
                  <a:cubicBezTo>
                    <a:pt x="12347" y="23058"/>
                    <a:pt x="12324" y="23065"/>
                    <a:pt x="12300" y="23079"/>
                  </a:cubicBezTo>
                  <a:cubicBezTo>
                    <a:pt x="12266" y="23109"/>
                    <a:pt x="12238" y="23122"/>
                    <a:pt x="12214" y="23122"/>
                  </a:cubicBezTo>
                  <a:cubicBezTo>
                    <a:pt x="12172" y="23122"/>
                    <a:pt x="12144" y="23081"/>
                    <a:pt x="12121" y="23020"/>
                  </a:cubicBezTo>
                  <a:cubicBezTo>
                    <a:pt x="12098" y="22984"/>
                    <a:pt x="12086" y="22936"/>
                    <a:pt x="12062" y="22901"/>
                  </a:cubicBezTo>
                  <a:cubicBezTo>
                    <a:pt x="12027" y="22852"/>
                    <a:pt x="11980" y="22828"/>
                    <a:pt x="11931" y="22828"/>
                  </a:cubicBezTo>
                  <a:cubicBezTo>
                    <a:pt x="11895" y="22828"/>
                    <a:pt x="11859" y="22840"/>
                    <a:pt x="11824" y="22865"/>
                  </a:cubicBezTo>
                  <a:cubicBezTo>
                    <a:pt x="11800" y="22889"/>
                    <a:pt x="11776" y="22924"/>
                    <a:pt x="11740" y="22948"/>
                  </a:cubicBezTo>
                  <a:cubicBezTo>
                    <a:pt x="11538" y="22829"/>
                    <a:pt x="11300" y="22746"/>
                    <a:pt x="11228" y="22460"/>
                  </a:cubicBezTo>
                  <a:cubicBezTo>
                    <a:pt x="11205" y="22389"/>
                    <a:pt x="11133" y="22329"/>
                    <a:pt x="11062" y="22293"/>
                  </a:cubicBezTo>
                  <a:cubicBezTo>
                    <a:pt x="10764" y="22174"/>
                    <a:pt x="10490" y="22008"/>
                    <a:pt x="10359" y="21698"/>
                  </a:cubicBezTo>
                  <a:cubicBezTo>
                    <a:pt x="10336" y="21638"/>
                    <a:pt x="10276" y="21615"/>
                    <a:pt x="10228" y="21567"/>
                  </a:cubicBezTo>
                  <a:cubicBezTo>
                    <a:pt x="10133" y="21496"/>
                    <a:pt x="10014" y="21436"/>
                    <a:pt x="9931" y="21353"/>
                  </a:cubicBezTo>
                  <a:cubicBezTo>
                    <a:pt x="9645" y="21138"/>
                    <a:pt x="9443" y="20817"/>
                    <a:pt x="9228" y="20543"/>
                  </a:cubicBezTo>
                  <a:cubicBezTo>
                    <a:pt x="8990" y="20210"/>
                    <a:pt x="8788" y="19853"/>
                    <a:pt x="8561" y="19507"/>
                  </a:cubicBezTo>
                  <a:cubicBezTo>
                    <a:pt x="8216" y="18995"/>
                    <a:pt x="7966" y="18436"/>
                    <a:pt x="7788" y="17840"/>
                  </a:cubicBezTo>
                  <a:cubicBezTo>
                    <a:pt x="7609" y="17245"/>
                    <a:pt x="7514" y="16626"/>
                    <a:pt x="7609" y="15995"/>
                  </a:cubicBezTo>
                  <a:cubicBezTo>
                    <a:pt x="7669" y="15602"/>
                    <a:pt x="7788" y="15209"/>
                    <a:pt x="7930" y="14840"/>
                  </a:cubicBezTo>
                  <a:cubicBezTo>
                    <a:pt x="8026" y="14602"/>
                    <a:pt x="8157" y="14376"/>
                    <a:pt x="8276" y="14149"/>
                  </a:cubicBezTo>
                  <a:cubicBezTo>
                    <a:pt x="8514" y="13661"/>
                    <a:pt x="8931" y="13435"/>
                    <a:pt x="9454" y="13435"/>
                  </a:cubicBezTo>
                  <a:cubicBezTo>
                    <a:pt x="9633" y="13435"/>
                    <a:pt x="9800" y="13471"/>
                    <a:pt x="9978" y="13483"/>
                  </a:cubicBezTo>
                  <a:cubicBezTo>
                    <a:pt x="10097" y="13495"/>
                    <a:pt x="10216" y="13518"/>
                    <a:pt x="10336" y="13518"/>
                  </a:cubicBezTo>
                  <a:cubicBezTo>
                    <a:pt x="10389" y="13514"/>
                    <a:pt x="10442" y="13512"/>
                    <a:pt x="10494" y="13512"/>
                  </a:cubicBezTo>
                  <a:cubicBezTo>
                    <a:pt x="10732" y="13512"/>
                    <a:pt x="10959" y="13553"/>
                    <a:pt x="11193" y="13602"/>
                  </a:cubicBezTo>
                  <a:cubicBezTo>
                    <a:pt x="11490" y="13661"/>
                    <a:pt x="11776" y="13780"/>
                    <a:pt x="12062" y="13888"/>
                  </a:cubicBezTo>
                  <a:cubicBezTo>
                    <a:pt x="12241" y="13959"/>
                    <a:pt x="12395" y="14078"/>
                    <a:pt x="12598" y="14138"/>
                  </a:cubicBezTo>
                  <a:cubicBezTo>
                    <a:pt x="12800" y="14209"/>
                    <a:pt x="12979" y="14316"/>
                    <a:pt x="13133" y="14483"/>
                  </a:cubicBezTo>
                  <a:cubicBezTo>
                    <a:pt x="13276" y="14650"/>
                    <a:pt x="13455" y="14780"/>
                    <a:pt x="13622" y="14923"/>
                  </a:cubicBezTo>
                  <a:cubicBezTo>
                    <a:pt x="13741" y="15031"/>
                    <a:pt x="13824" y="15150"/>
                    <a:pt x="13931" y="15269"/>
                  </a:cubicBezTo>
                  <a:cubicBezTo>
                    <a:pt x="14157" y="15519"/>
                    <a:pt x="14396" y="15781"/>
                    <a:pt x="14586" y="16043"/>
                  </a:cubicBezTo>
                  <a:cubicBezTo>
                    <a:pt x="14812" y="16352"/>
                    <a:pt x="14991" y="16709"/>
                    <a:pt x="15181" y="17043"/>
                  </a:cubicBezTo>
                  <a:cubicBezTo>
                    <a:pt x="15217" y="17114"/>
                    <a:pt x="15253" y="17186"/>
                    <a:pt x="15300" y="17269"/>
                  </a:cubicBezTo>
                  <a:cubicBezTo>
                    <a:pt x="15312" y="17269"/>
                    <a:pt x="15336" y="17245"/>
                    <a:pt x="15348" y="17245"/>
                  </a:cubicBezTo>
                  <a:cubicBezTo>
                    <a:pt x="15336" y="17221"/>
                    <a:pt x="15348" y="17186"/>
                    <a:pt x="15336" y="17162"/>
                  </a:cubicBezTo>
                  <a:cubicBezTo>
                    <a:pt x="15253" y="16971"/>
                    <a:pt x="15181" y="16769"/>
                    <a:pt x="15110" y="16590"/>
                  </a:cubicBezTo>
                  <a:cubicBezTo>
                    <a:pt x="14931" y="16174"/>
                    <a:pt x="14693" y="15793"/>
                    <a:pt x="14396" y="15447"/>
                  </a:cubicBezTo>
                  <a:cubicBezTo>
                    <a:pt x="14217" y="15245"/>
                    <a:pt x="14026" y="15066"/>
                    <a:pt x="13848" y="14864"/>
                  </a:cubicBezTo>
                  <a:cubicBezTo>
                    <a:pt x="13705" y="14745"/>
                    <a:pt x="13586" y="14614"/>
                    <a:pt x="13455" y="14495"/>
                  </a:cubicBezTo>
                  <a:cubicBezTo>
                    <a:pt x="13431" y="14471"/>
                    <a:pt x="13348" y="14471"/>
                    <a:pt x="13324" y="14423"/>
                  </a:cubicBezTo>
                  <a:cubicBezTo>
                    <a:pt x="13205" y="14269"/>
                    <a:pt x="13050" y="14149"/>
                    <a:pt x="12860" y="14078"/>
                  </a:cubicBezTo>
                  <a:cubicBezTo>
                    <a:pt x="12729" y="14030"/>
                    <a:pt x="12610" y="13995"/>
                    <a:pt x="12491" y="13935"/>
                  </a:cubicBezTo>
                  <a:cubicBezTo>
                    <a:pt x="12383" y="13888"/>
                    <a:pt x="12300" y="13828"/>
                    <a:pt x="12193" y="13780"/>
                  </a:cubicBezTo>
                  <a:cubicBezTo>
                    <a:pt x="11883" y="13661"/>
                    <a:pt x="11586" y="13554"/>
                    <a:pt x="11264" y="13459"/>
                  </a:cubicBezTo>
                  <a:cubicBezTo>
                    <a:pt x="11109" y="13399"/>
                    <a:pt x="10943" y="13376"/>
                    <a:pt x="10776" y="13316"/>
                  </a:cubicBezTo>
                  <a:cubicBezTo>
                    <a:pt x="10670" y="13295"/>
                    <a:pt x="10573" y="13255"/>
                    <a:pt x="10461" y="13255"/>
                  </a:cubicBezTo>
                  <a:cubicBezTo>
                    <a:pt x="10447" y="13255"/>
                    <a:pt x="10433" y="13255"/>
                    <a:pt x="10419" y="13256"/>
                  </a:cubicBezTo>
                  <a:cubicBezTo>
                    <a:pt x="10395" y="13256"/>
                    <a:pt x="10359" y="13221"/>
                    <a:pt x="10347" y="13197"/>
                  </a:cubicBezTo>
                  <a:cubicBezTo>
                    <a:pt x="10169" y="13185"/>
                    <a:pt x="10014" y="13161"/>
                    <a:pt x="9859" y="13161"/>
                  </a:cubicBezTo>
                  <a:cubicBezTo>
                    <a:pt x="9790" y="13151"/>
                    <a:pt x="9723" y="13145"/>
                    <a:pt x="9656" y="13145"/>
                  </a:cubicBezTo>
                  <a:cubicBezTo>
                    <a:pt x="9574" y="13145"/>
                    <a:pt x="9492" y="13153"/>
                    <a:pt x="9407" y="13173"/>
                  </a:cubicBezTo>
                  <a:cubicBezTo>
                    <a:pt x="9204" y="13233"/>
                    <a:pt x="8990" y="13304"/>
                    <a:pt x="8800" y="13399"/>
                  </a:cubicBezTo>
                  <a:cubicBezTo>
                    <a:pt x="8585" y="13483"/>
                    <a:pt x="8383" y="13578"/>
                    <a:pt x="8264" y="13780"/>
                  </a:cubicBezTo>
                  <a:cubicBezTo>
                    <a:pt x="8038" y="14149"/>
                    <a:pt x="7835" y="14542"/>
                    <a:pt x="7692" y="14971"/>
                  </a:cubicBezTo>
                  <a:lnTo>
                    <a:pt x="7657" y="15066"/>
                  </a:lnTo>
                  <a:lnTo>
                    <a:pt x="7621" y="15066"/>
                  </a:lnTo>
                  <a:cubicBezTo>
                    <a:pt x="7609" y="14888"/>
                    <a:pt x="7549" y="14721"/>
                    <a:pt x="7573" y="14554"/>
                  </a:cubicBezTo>
                  <a:cubicBezTo>
                    <a:pt x="7621" y="14328"/>
                    <a:pt x="7430" y="14245"/>
                    <a:pt x="7359" y="14090"/>
                  </a:cubicBezTo>
                  <a:lnTo>
                    <a:pt x="7359" y="14090"/>
                  </a:lnTo>
                  <a:cubicBezTo>
                    <a:pt x="7383" y="14185"/>
                    <a:pt x="7442" y="14257"/>
                    <a:pt x="7490" y="14352"/>
                  </a:cubicBezTo>
                  <a:cubicBezTo>
                    <a:pt x="7514" y="14388"/>
                    <a:pt x="7538" y="14423"/>
                    <a:pt x="7538" y="14471"/>
                  </a:cubicBezTo>
                  <a:cubicBezTo>
                    <a:pt x="7549" y="14614"/>
                    <a:pt x="7561" y="14745"/>
                    <a:pt x="7561" y="14888"/>
                  </a:cubicBezTo>
                  <a:cubicBezTo>
                    <a:pt x="7561" y="15031"/>
                    <a:pt x="7609" y="15185"/>
                    <a:pt x="7561" y="15304"/>
                  </a:cubicBezTo>
                  <a:cubicBezTo>
                    <a:pt x="7442" y="15685"/>
                    <a:pt x="7359" y="16054"/>
                    <a:pt x="7335" y="16447"/>
                  </a:cubicBezTo>
                  <a:cubicBezTo>
                    <a:pt x="7335" y="16555"/>
                    <a:pt x="7371" y="16674"/>
                    <a:pt x="7371" y="16769"/>
                  </a:cubicBezTo>
                  <a:cubicBezTo>
                    <a:pt x="7371" y="16912"/>
                    <a:pt x="7371" y="17055"/>
                    <a:pt x="7383" y="17186"/>
                  </a:cubicBezTo>
                  <a:cubicBezTo>
                    <a:pt x="7395" y="17459"/>
                    <a:pt x="7478" y="17721"/>
                    <a:pt x="7454" y="17995"/>
                  </a:cubicBezTo>
                  <a:cubicBezTo>
                    <a:pt x="7442" y="18317"/>
                    <a:pt x="7371" y="18650"/>
                    <a:pt x="7323" y="18971"/>
                  </a:cubicBezTo>
                  <a:cubicBezTo>
                    <a:pt x="7323" y="19019"/>
                    <a:pt x="7311" y="19067"/>
                    <a:pt x="7311" y="19114"/>
                  </a:cubicBezTo>
                  <a:lnTo>
                    <a:pt x="7335" y="19114"/>
                  </a:lnTo>
                  <a:lnTo>
                    <a:pt x="7514" y="17948"/>
                  </a:lnTo>
                  <a:lnTo>
                    <a:pt x="7549" y="17948"/>
                  </a:lnTo>
                  <a:cubicBezTo>
                    <a:pt x="7621" y="18138"/>
                    <a:pt x="7680" y="18340"/>
                    <a:pt x="7752" y="18519"/>
                  </a:cubicBezTo>
                  <a:cubicBezTo>
                    <a:pt x="7716" y="18531"/>
                    <a:pt x="7657" y="18543"/>
                    <a:pt x="7657" y="18555"/>
                  </a:cubicBezTo>
                  <a:cubicBezTo>
                    <a:pt x="7633" y="18614"/>
                    <a:pt x="7657" y="18662"/>
                    <a:pt x="7657" y="18721"/>
                  </a:cubicBezTo>
                  <a:lnTo>
                    <a:pt x="7692" y="18721"/>
                  </a:lnTo>
                  <a:cubicBezTo>
                    <a:pt x="7728" y="18698"/>
                    <a:pt x="7776" y="18662"/>
                    <a:pt x="7799" y="18614"/>
                  </a:cubicBezTo>
                  <a:cubicBezTo>
                    <a:pt x="7835" y="18698"/>
                    <a:pt x="7847" y="18769"/>
                    <a:pt x="7871" y="18829"/>
                  </a:cubicBezTo>
                  <a:cubicBezTo>
                    <a:pt x="7990" y="19067"/>
                    <a:pt x="8133" y="19305"/>
                    <a:pt x="8264" y="19531"/>
                  </a:cubicBezTo>
                  <a:cubicBezTo>
                    <a:pt x="8335" y="19662"/>
                    <a:pt x="8383" y="19781"/>
                    <a:pt x="8371" y="19948"/>
                  </a:cubicBezTo>
                  <a:cubicBezTo>
                    <a:pt x="8347" y="20281"/>
                    <a:pt x="8383" y="20626"/>
                    <a:pt x="8395" y="20960"/>
                  </a:cubicBezTo>
                  <a:cubicBezTo>
                    <a:pt x="8514" y="20603"/>
                    <a:pt x="8347" y="20210"/>
                    <a:pt x="8431" y="19841"/>
                  </a:cubicBezTo>
                  <a:lnTo>
                    <a:pt x="8431" y="19841"/>
                  </a:lnTo>
                  <a:cubicBezTo>
                    <a:pt x="8490" y="19912"/>
                    <a:pt x="8526" y="19984"/>
                    <a:pt x="8573" y="20067"/>
                  </a:cubicBezTo>
                  <a:cubicBezTo>
                    <a:pt x="8609" y="20126"/>
                    <a:pt x="8645" y="20198"/>
                    <a:pt x="8645" y="20269"/>
                  </a:cubicBezTo>
                  <a:cubicBezTo>
                    <a:pt x="8633" y="20460"/>
                    <a:pt x="8609" y="20638"/>
                    <a:pt x="8573" y="20841"/>
                  </a:cubicBezTo>
                  <a:cubicBezTo>
                    <a:pt x="8561" y="20996"/>
                    <a:pt x="8526" y="21162"/>
                    <a:pt x="8502" y="21329"/>
                  </a:cubicBezTo>
                  <a:lnTo>
                    <a:pt x="8526" y="21329"/>
                  </a:lnTo>
                  <a:cubicBezTo>
                    <a:pt x="8585" y="20984"/>
                    <a:pt x="8645" y="20638"/>
                    <a:pt x="8704" y="20281"/>
                  </a:cubicBezTo>
                  <a:cubicBezTo>
                    <a:pt x="8859" y="20495"/>
                    <a:pt x="9002" y="20686"/>
                    <a:pt x="9145" y="20876"/>
                  </a:cubicBezTo>
                  <a:cubicBezTo>
                    <a:pt x="9169" y="20912"/>
                    <a:pt x="9169" y="20936"/>
                    <a:pt x="9169" y="20972"/>
                  </a:cubicBezTo>
                  <a:cubicBezTo>
                    <a:pt x="9204" y="21198"/>
                    <a:pt x="9216" y="21412"/>
                    <a:pt x="9264" y="21627"/>
                  </a:cubicBezTo>
                  <a:cubicBezTo>
                    <a:pt x="9288" y="21746"/>
                    <a:pt x="9347" y="21865"/>
                    <a:pt x="9443" y="21948"/>
                  </a:cubicBezTo>
                  <a:cubicBezTo>
                    <a:pt x="9704" y="22222"/>
                    <a:pt x="9657" y="22329"/>
                    <a:pt x="9526" y="22567"/>
                  </a:cubicBezTo>
                  <a:cubicBezTo>
                    <a:pt x="9514" y="22591"/>
                    <a:pt x="9502" y="22627"/>
                    <a:pt x="9478" y="22639"/>
                  </a:cubicBezTo>
                  <a:cubicBezTo>
                    <a:pt x="9204" y="22948"/>
                    <a:pt x="8919" y="23282"/>
                    <a:pt x="8633" y="23591"/>
                  </a:cubicBezTo>
                  <a:cubicBezTo>
                    <a:pt x="8621" y="23603"/>
                    <a:pt x="8585" y="23603"/>
                    <a:pt x="8561" y="23615"/>
                  </a:cubicBezTo>
                  <a:cubicBezTo>
                    <a:pt x="8335" y="23674"/>
                    <a:pt x="8109" y="23734"/>
                    <a:pt x="7907" y="23817"/>
                  </a:cubicBezTo>
                  <a:cubicBezTo>
                    <a:pt x="7799" y="23841"/>
                    <a:pt x="7692" y="23901"/>
                    <a:pt x="7597" y="23948"/>
                  </a:cubicBezTo>
                  <a:lnTo>
                    <a:pt x="7561" y="23913"/>
                  </a:lnTo>
                  <a:cubicBezTo>
                    <a:pt x="7657" y="23794"/>
                    <a:pt x="7740" y="23663"/>
                    <a:pt x="7835" y="23543"/>
                  </a:cubicBezTo>
                  <a:cubicBezTo>
                    <a:pt x="7930" y="23401"/>
                    <a:pt x="8085" y="23282"/>
                    <a:pt x="8192" y="23127"/>
                  </a:cubicBezTo>
                  <a:cubicBezTo>
                    <a:pt x="8395" y="22841"/>
                    <a:pt x="8573" y="22543"/>
                    <a:pt x="8788" y="22293"/>
                  </a:cubicBezTo>
                  <a:cubicBezTo>
                    <a:pt x="9026" y="21996"/>
                    <a:pt x="9097" y="21650"/>
                    <a:pt x="9097" y="21293"/>
                  </a:cubicBezTo>
                  <a:cubicBezTo>
                    <a:pt x="9097" y="21138"/>
                    <a:pt x="9038" y="20972"/>
                    <a:pt x="9002" y="20805"/>
                  </a:cubicBezTo>
                  <a:cubicBezTo>
                    <a:pt x="8990" y="20698"/>
                    <a:pt x="8966" y="20662"/>
                    <a:pt x="8847" y="20638"/>
                  </a:cubicBezTo>
                  <a:lnTo>
                    <a:pt x="8847" y="20638"/>
                  </a:lnTo>
                  <a:cubicBezTo>
                    <a:pt x="8859" y="20722"/>
                    <a:pt x="8859" y="20781"/>
                    <a:pt x="8871" y="20841"/>
                  </a:cubicBezTo>
                  <a:cubicBezTo>
                    <a:pt x="8942" y="21329"/>
                    <a:pt x="8907" y="21793"/>
                    <a:pt x="8550" y="22186"/>
                  </a:cubicBezTo>
                  <a:cubicBezTo>
                    <a:pt x="8431" y="22329"/>
                    <a:pt x="8323" y="22472"/>
                    <a:pt x="8216" y="22627"/>
                  </a:cubicBezTo>
                  <a:cubicBezTo>
                    <a:pt x="8050" y="22841"/>
                    <a:pt x="7895" y="23055"/>
                    <a:pt x="7728" y="23282"/>
                  </a:cubicBezTo>
                  <a:cubicBezTo>
                    <a:pt x="7549" y="23520"/>
                    <a:pt x="7347" y="23722"/>
                    <a:pt x="7359" y="24055"/>
                  </a:cubicBezTo>
                  <a:cubicBezTo>
                    <a:pt x="7359" y="24067"/>
                    <a:pt x="7335" y="24091"/>
                    <a:pt x="7323" y="24115"/>
                  </a:cubicBezTo>
                  <a:cubicBezTo>
                    <a:pt x="7133" y="24234"/>
                    <a:pt x="6954" y="24353"/>
                    <a:pt x="6740" y="24484"/>
                  </a:cubicBezTo>
                  <a:cubicBezTo>
                    <a:pt x="6764" y="24389"/>
                    <a:pt x="6764" y="24317"/>
                    <a:pt x="6776" y="24246"/>
                  </a:cubicBezTo>
                  <a:cubicBezTo>
                    <a:pt x="6764" y="24246"/>
                    <a:pt x="6728" y="24234"/>
                    <a:pt x="6716" y="24234"/>
                  </a:cubicBezTo>
                  <a:cubicBezTo>
                    <a:pt x="6704" y="24436"/>
                    <a:pt x="6680" y="24651"/>
                    <a:pt x="6478" y="24770"/>
                  </a:cubicBezTo>
                  <a:cubicBezTo>
                    <a:pt x="6466" y="24603"/>
                    <a:pt x="6359" y="24448"/>
                    <a:pt x="6537" y="24317"/>
                  </a:cubicBezTo>
                  <a:cubicBezTo>
                    <a:pt x="6524" y="24315"/>
                    <a:pt x="6511" y="24313"/>
                    <a:pt x="6498" y="24313"/>
                  </a:cubicBezTo>
                  <a:cubicBezTo>
                    <a:pt x="6403" y="24313"/>
                    <a:pt x="6348" y="24391"/>
                    <a:pt x="6359" y="24496"/>
                  </a:cubicBezTo>
                  <a:cubicBezTo>
                    <a:pt x="6371" y="24591"/>
                    <a:pt x="6418" y="24675"/>
                    <a:pt x="6418" y="24770"/>
                  </a:cubicBezTo>
                  <a:cubicBezTo>
                    <a:pt x="6418" y="24841"/>
                    <a:pt x="6383" y="24925"/>
                    <a:pt x="6347" y="24984"/>
                  </a:cubicBezTo>
                  <a:cubicBezTo>
                    <a:pt x="6345" y="24989"/>
                    <a:pt x="6339" y="24991"/>
                    <a:pt x="6331" y="24991"/>
                  </a:cubicBezTo>
                  <a:cubicBezTo>
                    <a:pt x="6299" y="24991"/>
                    <a:pt x="6228" y="24958"/>
                    <a:pt x="6180" y="24948"/>
                  </a:cubicBezTo>
                  <a:cubicBezTo>
                    <a:pt x="6126" y="24916"/>
                    <a:pt x="6062" y="24864"/>
                    <a:pt x="6006" y="24864"/>
                  </a:cubicBezTo>
                  <a:cubicBezTo>
                    <a:pt x="6000" y="24864"/>
                    <a:pt x="5995" y="24864"/>
                    <a:pt x="5990" y="24865"/>
                  </a:cubicBezTo>
                  <a:cubicBezTo>
                    <a:pt x="5835" y="24901"/>
                    <a:pt x="5692" y="24925"/>
                    <a:pt x="5561" y="25008"/>
                  </a:cubicBezTo>
                  <a:cubicBezTo>
                    <a:pt x="5323" y="25127"/>
                    <a:pt x="5109" y="25306"/>
                    <a:pt x="4871" y="25425"/>
                  </a:cubicBezTo>
                  <a:cubicBezTo>
                    <a:pt x="4704" y="25496"/>
                    <a:pt x="4513" y="25544"/>
                    <a:pt x="4335" y="25603"/>
                  </a:cubicBezTo>
                  <a:cubicBezTo>
                    <a:pt x="4323" y="25603"/>
                    <a:pt x="4323" y="25579"/>
                    <a:pt x="4311" y="25568"/>
                  </a:cubicBezTo>
                  <a:cubicBezTo>
                    <a:pt x="4311" y="25520"/>
                    <a:pt x="4323" y="25496"/>
                    <a:pt x="4335" y="25460"/>
                  </a:cubicBezTo>
                  <a:cubicBezTo>
                    <a:pt x="4466" y="25258"/>
                    <a:pt x="4668" y="25103"/>
                    <a:pt x="4871" y="24984"/>
                  </a:cubicBezTo>
                  <a:cubicBezTo>
                    <a:pt x="5097" y="24865"/>
                    <a:pt x="5275" y="24722"/>
                    <a:pt x="5418" y="24508"/>
                  </a:cubicBezTo>
                  <a:cubicBezTo>
                    <a:pt x="5454" y="24484"/>
                    <a:pt x="5454" y="24436"/>
                    <a:pt x="5466" y="24389"/>
                  </a:cubicBezTo>
                  <a:cubicBezTo>
                    <a:pt x="5474" y="24337"/>
                    <a:pt x="5464" y="24298"/>
                    <a:pt x="5431" y="24298"/>
                  </a:cubicBezTo>
                  <a:cubicBezTo>
                    <a:pt x="5419" y="24298"/>
                    <a:pt x="5402" y="24304"/>
                    <a:pt x="5383" y="24317"/>
                  </a:cubicBezTo>
                  <a:cubicBezTo>
                    <a:pt x="5323" y="24353"/>
                    <a:pt x="5263" y="24389"/>
                    <a:pt x="5228" y="24448"/>
                  </a:cubicBezTo>
                  <a:cubicBezTo>
                    <a:pt x="5097" y="24663"/>
                    <a:pt x="4859" y="24722"/>
                    <a:pt x="4680" y="24865"/>
                  </a:cubicBezTo>
                  <a:cubicBezTo>
                    <a:pt x="4648" y="24892"/>
                    <a:pt x="4621" y="24904"/>
                    <a:pt x="4595" y="24904"/>
                  </a:cubicBezTo>
                  <a:cubicBezTo>
                    <a:pt x="4563" y="24904"/>
                    <a:pt x="4534" y="24886"/>
                    <a:pt x="4501" y="24853"/>
                  </a:cubicBezTo>
                  <a:cubicBezTo>
                    <a:pt x="4454" y="24806"/>
                    <a:pt x="4394" y="24782"/>
                    <a:pt x="4347" y="24734"/>
                  </a:cubicBezTo>
                  <a:lnTo>
                    <a:pt x="4347" y="24734"/>
                  </a:lnTo>
                  <a:cubicBezTo>
                    <a:pt x="4406" y="24806"/>
                    <a:pt x="4454" y="24889"/>
                    <a:pt x="4525" y="25008"/>
                  </a:cubicBezTo>
                  <a:cubicBezTo>
                    <a:pt x="4466" y="24984"/>
                    <a:pt x="4394" y="24984"/>
                    <a:pt x="4394" y="24972"/>
                  </a:cubicBezTo>
                  <a:cubicBezTo>
                    <a:pt x="4370" y="24901"/>
                    <a:pt x="4370" y="24806"/>
                    <a:pt x="4347" y="24734"/>
                  </a:cubicBezTo>
                  <a:lnTo>
                    <a:pt x="4347" y="24734"/>
                  </a:lnTo>
                  <a:cubicBezTo>
                    <a:pt x="4347" y="24734"/>
                    <a:pt x="4347" y="24734"/>
                    <a:pt x="4347" y="24734"/>
                  </a:cubicBezTo>
                  <a:cubicBezTo>
                    <a:pt x="4406" y="24663"/>
                    <a:pt x="4466" y="24567"/>
                    <a:pt x="4513" y="24496"/>
                  </a:cubicBezTo>
                  <a:cubicBezTo>
                    <a:pt x="4585" y="24425"/>
                    <a:pt x="4680" y="24365"/>
                    <a:pt x="4763" y="24294"/>
                  </a:cubicBezTo>
                  <a:cubicBezTo>
                    <a:pt x="4859" y="24210"/>
                    <a:pt x="4918" y="24127"/>
                    <a:pt x="5002" y="24067"/>
                  </a:cubicBezTo>
                  <a:cubicBezTo>
                    <a:pt x="5180" y="23960"/>
                    <a:pt x="5359" y="23877"/>
                    <a:pt x="5537" y="23770"/>
                  </a:cubicBezTo>
                  <a:cubicBezTo>
                    <a:pt x="5668" y="23710"/>
                    <a:pt x="5775" y="23651"/>
                    <a:pt x="5847" y="23484"/>
                  </a:cubicBezTo>
                  <a:cubicBezTo>
                    <a:pt x="5966" y="23222"/>
                    <a:pt x="6049" y="22960"/>
                    <a:pt x="6014" y="22686"/>
                  </a:cubicBezTo>
                  <a:cubicBezTo>
                    <a:pt x="5954" y="22127"/>
                    <a:pt x="6061" y="21615"/>
                    <a:pt x="6168" y="21079"/>
                  </a:cubicBezTo>
                  <a:cubicBezTo>
                    <a:pt x="6228" y="20793"/>
                    <a:pt x="6347" y="20543"/>
                    <a:pt x="6418" y="20257"/>
                  </a:cubicBezTo>
                  <a:cubicBezTo>
                    <a:pt x="6549" y="19769"/>
                    <a:pt x="6645" y="19257"/>
                    <a:pt x="6764" y="18769"/>
                  </a:cubicBezTo>
                  <a:cubicBezTo>
                    <a:pt x="6895" y="18245"/>
                    <a:pt x="6907" y="17721"/>
                    <a:pt x="6918" y="17186"/>
                  </a:cubicBezTo>
                  <a:cubicBezTo>
                    <a:pt x="6942" y="17007"/>
                    <a:pt x="6895" y="16828"/>
                    <a:pt x="6883" y="16650"/>
                  </a:cubicBezTo>
                  <a:lnTo>
                    <a:pt x="6883" y="16650"/>
                  </a:lnTo>
                  <a:cubicBezTo>
                    <a:pt x="7133" y="16709"/>
                    <a:pt x="7133" y="16709"/>
                    <a:pt x="7145" y="16936"/>
                  </a:cubicBezTo>
                  <a:cubicBezTo>
                    <a:pt x="7145" y="16971"/>
                    <a:pt x="7157" y="16983"/>
                    <a:pt x="7157" y="17007"/>
                  </a:cubicBezTo>
                  <a:cubicBezTo>
                    <a:pt x="7240" y="17281"/>
                    <a:pt x="7204" y="17567"/>
                    <a:pt x="7204" y="17840"/>
                  </a:cubicBezTo>
                  <a:lnTo>
                    <a:pt x="7204" y="18412"/>
                  </a:lnTo>
                  <a:cubicBezTo>
                    <a:pt x="7252" y="17840"/>
                    <a:pt x="7311" y="17293"/>
                    <a:pt x="7157" y="16757"/>
                  </a:cubicBezTo>
                  <a:cubicBezTo>
                    <a:pt x="7240" y="16733"/>
                    <a:pt x="7264" y="16709"/>
                    <a:pt x="7311" y="16697"/>
                  </a:cubicBezTo>
                  <a:lnTo>
                    <a:pt x="7216" y="16614"/>
                  </a:lnTo>
                  <a:cubicBezTo>
                    <a:pt x="7133" y="16531"/>
                    <a:pt x="7026" y="16459"/>
                    <a:pt x="6966" y="16376"/>
                  </a:cubicBezTo>
                  <a:cubicBezTo>
                    <a:pt x="6847" y="16209"/>
                    <a:pt x="6776" y="16031"/>
                    <a:pt x="6656" y="15864"/>
                  </a:cubicBezTo>
                  <a:cubicBezTo>
                    <a:pt x="6383" y="15495"/>
                    <a:pt x="6085" y="15138"/>
                    <a:pt x="5823" y="14769"/>
                  </a:cubicBezTo>
                  <a:cubicBezTo>
                    <a:pt x="5728" y="14626"/>
                    <a:pt x="5644" y="14507"/>
                    <a:pt x="5597" y="14364"/>
                  </a:cubicBezTo>
                  <a:cubicBezTo>
                    <a:pt x="5537" y="14173"/>
                    <a:pt x="5537" y="13947"/>
                    <a:pt x="5490" y="13733"/>
                  </a:cubicBezTo>
                  <a:cubicBezTo>
                    <a:pt x="5454" y="13483"/>
                    <a:pt x="5430" y="13233"/>
                    <a:pt x="5347" y="12995"/>
                  </a:cubicBezTo>
                  <a:cubicBezTo>
                    <a:pt x="5192" y="12602"/>
                    <a:pt x="5180" y="12209"/>
                    <a:pt x="5156" y="11804"/>
                  </a:cubicBezTo>
                  <a:cubicBezTo>
                    <a:pt x="5132" y="11506"/>
                    <a:pt x="5109" y="11197"/>
                    <a:pt x="4918" y="10923"/>
                  </a:cubicBezTo>
                  <a:cubicBezTo>
                    <a:pt x="4894" y="10899"/>
                    <a:pt x="4882" y="10863"/>
                    <a:pt x="4871" y="10816"/>
                  </a:cubicBezTo>
                  <a:lnTo>
                    <a:pt x="4871" y="10816"/>
                  </a:lnTo>
                  <a:cubicBezTo>
                    <a:pt x="5013" y="10851"/>
                    <a:pt x="5168" y="10875"/>
                    <a:pt x="5275" y="10911"/>
                  </a:cubicBezTo>
                  <a:cubicBezTo>
                    <a:pt x="5311" y="11209"/>
                    <a:pt x="5359" y="11518"/>
                    <a:pt x="5406" y="11816"/>
                  </a:cubicBezTo>
                  <a:lnTo>
                    <a:pt x="5430" y="11816"/>
                  </a:lnTo>
                  <a:cubicBezTo>
                    <a:pt x="5394" y="11530"/>
                    <a:pt x="5359" y="11232"/>
                    <a:pt x="5311" y="10935"/>
                  </a:cubicBezTo>
                  <a:lnTo>
                    <a:pt x="5894" y="10935"/>
                  </a:lnTo>
                  <a:cubicBezTo>
                    <a:pt x="5966" y="11280"/>
                    <a:pt x="6025" y="11613"/>
                    <a:pt x="6109" y="11935"/>
                  </a:cubicBezTo>
                  <a:cubicBezTo>
                    <a:pt x="6121" y="11923"/>
                    <a:pt x="6133" y="11923"/>
                    <a:pt x="6145" y="11923"/>
                  </a:cubicBezTo>
                  <a:cubicBezTo>
                    <a:pt x="6085" y="11590"/>
                    <a:pt x="6014" y="11268"/>
                    <a:pt x="5954" y="10959"/>
                  </a:cubicBezTo>
                  <a:cubicBezTo>
                    <a:pt x="6073" y="10911"/>
                    <a:pt x="6168" y="10875"/>
                    <a:pt x="6252" y="10840"/>
                  </a:cubicBezTo>
                  <a:cubicBezTo>
                    <a:pt x="6311" y="10804"/>
                    <a:pt x="6359" y="10756"/>
                    <a:pt x="6383" y="10720"/>
                  </a:cubicBezTo>
                  <a:cubicBezTo>
                    <a:pt x="6406" y="10697"/>
                    <a:pt x="6323" y="10637"/>
                    <a:pt x="6323" y="10625"/>
                  </a:cubicBezTo>
                  <a:cubicBezTo>
                    <a:pt x="6359" y="10578"/>
                    <a:pt x="6406" y="10518"/>
                    <a:pt x="6430" y="10482"/>
                  </a:cubicBezTo>
                  <a:cubicBezTo>
                    <a:pt x="6466" y="10518"/>
                    <a:pt x="6502" y="10566"/>
                    <a:pt x="6502" y="10625"/>
                  </a:cubicBezTo>
                  <a:cubicBezTo>
                    <a:pt x="6518" y="10730"/>
                    <a:pt x="6523" y="10769"/>
                    <a:pt x="6568" y="10769"/>
                  </a:cubicBezTo>
                  <a:cubicBezTo>
                    <a:pt x="6590" y="10769"/>
                    <a:pt x="6622" y="10760"/>
                    <a:pt x="6668" y="10744"/>
                  </a:cubicBezTo>
                  <a:lnTo>
                    <a:pt x="7121" y="10613"/>
                  </a:lnTo>
                  <a:cubicBezTo>
                    <a:pt x="7180" y="10780"/>
                    <a:pt x="7240" y="10923"/>
                    <a:pt x="7299" y="11090"/>
                  </a:cubicBezTo>
                  <a:cubicBezTo>
                    <a:pt x="7264" y="10935"/>
                    <a:pt x="7240" y="10792"/>
                    <a:pt x="7180" y="10661"/>
                  </a:cubicBezTo>
                  <a:cubicBezTo>
                    <a:pt x="7145" y="10566"/>
                    <a:pt x="7180" y="10554"/>
                    <a:pt x="7252" y="10542"/>
                  </a:cubicBezTo>
                  <a:cubicBezTo>
                    <a:pt x="7311" y="10542"/>
                    <a:pt x="7359" y="10554"/>
                    <a:pt x="7383" y="10625"/>
                  </a:cubicBezTo>
                  <a:cubicBezTo>
                    <a:pt x="7442" y="10780"/>
                    <a:pt x="7514" y="10923"/>
                    <a:pt x="7573" y="11078"/>
                  </a:cubicBezTo>
                  <a:cubicBezTo>
                    <a:pt x="7597" y="11078"/>
                    <a:pt x="7597" y="11054"/>
                    <a:pt x="7609" y="11054"/>
                  </a:cubicBezTo>
                  <a:cubicBezTo>
                    <a:pt x="7538" y="10875"/>
                    <a:pt x="7454" y="10685"/>
                    <a:pt x="7395" y="10518"/>
                  </a:cubicBezTo>
                  <a:cubicBezTo>
                    <a:pt x="7561" y="10482"/>
                    <a:pt x="7716" y="10459"/>
                    <a:pt x="7859" y="10399"/>
                  </a:cubicBezTo>
                  <a:cubicBezTo>
                    <a:pt x="8014" y="10363"/>
                    <a:pt x="8145" y="10268"/>
                    <a:pt x="8288" y="10197"/>
                  </a:cubicBezTo>
                  <a:cubicBezTo>
                    <a:pt x="8466" y="10375"/>
                    <a:pt x="8669" y="10542"/>
                    <a:pt x="8847" y="10720"/>
                  </a:cubicBezTo>
                  <a:lnTo>
                    <a:pt x="8883" y="10673"/>
                  </a:lnTo>
                  <a:lnTo>
                    <a:pt x="8311" y="10185"/>
                  </a:lnTo>
                  <a:cubicBezTo>
                    <a:pt x="8561" y="9911"/>
                    <a:pt x="8752" y="9661"/>
                    <a:pt x="8764" y="9363"/>
                  </a:cubicBezTo>
                  <a:cubicBezTo>
                    <a:pt x="8847" y="9351"/>
                    <a:pt x="8907" y="9351"/>
                    <a:pt x="8919" y="9316"/>
                  </a:cubicBezTo>
                  <a:cubicBezTo>
                    <a:pt x="9145" y="8911"/>
                    <a:pt x="9288" y="8482"/>
                    <a:pt x="9240" y="8006"/>
                  </a:cubicBezTo>
                  <a:cubicBezTo>
                    <a:pt x="9240" y="7946"/>
                    <a:pt x="9264" y="7887"/>
                    <a:pt x="9264" y="7815"/>
                  </a:cubicBezTo>
                  <a:cubicBezTo>
                    <a:pt x="9383" y="7899"/>
                    <a:pt x="9407" y="7994"/>
                    <a:pt x="9359" y="8113"/>
                  </a:cubicBezTo>
                  <a:cubicBezTo>
                    <a:pt x="9347" y="8125"/>
                    <a:pt x="9383" y="8173"/>
                    <a:pt x="9395" y="8196"/>
                  </a:cubicBezTo>
                  <a:cubicBezTo>
                    <a:pt x="9419" y="8184"/>
                    <a:pt x="9454" y="8173"/>
                    <a:pt x="9466" y="8161"/>
                  </a:cubicBezTo>
                  <a:cubicBezTo>
                    <a:pt x="9514" y="8113"/>
                    <a:pt x="9538" y="8053"/>
                    <a:pt x="9562" y="8018"/>
                  </a:cubicBezTo>
                  <a:cubicBezTo>
                    <a:pt x="9895" y="8292"/>
                    <a:pt x="10228" y="8554"/>
                    <a:pt x="10574" y="8827"/>
                  </a:cubicBezTo>
                  <a:cubicBezTo>
                    <a:pt x="10574" y="8839"/>
                    <a:pt x="10550" y="8839"/>
                    <a:pt x="10550" y="8851"/>
                  </a:cubicBezTo>
                  <a:cubicBezTo>
                    <a:pt x="10336" y="8768"/>
                    <a:pt x="10109" y="8661"/>
                    <a:pt x="9883" y="8577"/>
                  </a:cubicBezTo>
                  <a:lnTo>
                    <a:pt x="9883" y="8577"/>
                  </a:lnTo>
                  <a:cubicBezTo>
                    <a:pt x="9895" y="8613"/>
                    <a:pt x="9931" y="8649"/>
                    <a:pt x="9955" y="8661"/>
                  </a:cubicBezTo>
                  <a:cubicBezTo>
                    <a:pt x="10038" y="8696"/>
                    <a:pt x="10097" y="8720"/>
                    <a:pt x="10169" y="8756"/>
                  </a:cubicBezTo>
                  <a:cubicBezTo>
                    <a:pt x="10597" y="8935"/>
                    <a:pt x="11026" y="9089"/>
                    <a:pt x="11467" y="9292"/>
                  </a:cubicBezTo>
                  <a:cubicBezTo>
                    <a:pt x="11705" y="9411"/>
                    <a:pt x="11907" y="9554"/>
                    <a:pt x="12133" y="9708"/>
                  </a:cubicBezTo>
                  <a:cubicBezTo>
                    <a:pt x="12443" y="9911"/>
                    <a:pt x="12741" y="10125"/>
                    <a:pt x="13038" y="10363"/>
                  </a:cubicBezTo>
                  <a:cubicBezTo>
                    <a:pt x="13264" y="10554"/>
                    <a:pt x="13467" y="10756"/>
                    <a:pt x="13681" y="10970"/>
                  </a:cubicBezTo>
                  <a:cubicBezTo>
                    <a:pt x="13800" y="11090"/>
                    <a:pt x="13943" y="11173"/>
                    <a:pt x="14003" y="11351"/>
                  </a:cubicBezTo>
                  <a:cubicBezTo>
                    <a:pt x="14026" y="11375"/>
                    <a:pt x="14050" y="11387"/>
                    <a:pt x="14086" y="11399"/>
                  </a:cubicBezTo>
                  <a:cubicBezTo>
                    <a:pt x="14122" y="11435"/>
                    <a:pt x="14157" y="11447"/>
                    <a:pt x="14181" y="11471"/>
                  </a:cubicBezTo>
                  <a:cubicBezTo>
                    <a:pt x="14455" y="11768"/>
                    <a:pt x="14705" y="12090"/>
                    <a:pt x="14991" y="12364"/>
                  </a:cubicBezTo>
                  <a:cubicBezTo>
                    <a:pt x="15491" y="12899"/>
                    <a:pt x="15931" y="13471"/>
                    <a:pt x="16253" y="14138"/>
                  </a:cubicBezTo>
                  <a:cubicBezTo>
                    <a:pt x="16372" y="14388"/>
                    <a:pt x="16491" y="14626"/>
                    <a:pt x="16682" y="14840"/>
                  </a:cubicBezTo>
                  <a:cubicBezTo>
                    <a:pt x="17170" y="15340"/>
                    <a:pt x="17622" y="15864"/>
                    <a:pt x="17908" y="16519"/>
                  </a:cubicBezTo>
                  <a:cubicBezTo>
                    <a:pt x="18098" y="16983"/>
                    <a:pt x="18241" y="17471"/>
                    <a:pt x="18277" y="17959"/>
                  </a:cubicBezTo>
                  <a:cubicBezTo>
                    <a:pt x="18325" y="18412"/>
                    <a:pt x="18277" y="18876"/>
                    <a:pt x="18265" y="19329"/>
                  </a:cubicBezTo>
                  <a:cubicBezTo>
                    <a:pt x="18253" y="19614"/>
                    <a:pt x="18194" y="19900"/>
                    <a:pt x="18182" y="20186"/>
                  </a:cubicBezTo>
                  <a:cubicBezTo>
                    <a:pt x="18158" y="20519"/>
                    <a:pt x="18063" y="20853"/>
                    <a:pt x="17967" y="21174"/>
                  </a:cubicBezTo>
                  <a:cubicBezTo>
                    <a:pt x="17920" y="21317"/>
                    <a:pt x="17848" y="21448"/>
                    <a:pt x="17789" y="21579"/>
                  </a:cubicBezTo>
                  <a:cubicBezTo>
                    <a:pt x="17812" y="21589"/>
                    <a:pt x="17834" y="21594"/>
                    <a:pt x="17853" y="21594"/>
                  </a:cubicBezTo>
                  <a:cubicBezTo>
                    <a:pt x="17922" y="21594"/>
                    <a:pt x="17969" y="21534"/>
                    <a:pt x="18015" y="21460"/>
                  </a:cubicBezTo>
                  <a:cubicBezTo>
                    <a:pt x="18039" y="21412"/>
                    <a:pt x="18086" y="21353"/>
                    <a:pt x="18122" y="21353"/>
                  </a:cubicBezTo>
                  <a:cubicBezTo>
                    <a:pt x="18140" y="21356"/>
                    <a:pt x="18156" y="21358"/>
                    <a:pt x="18171" y="21358"/>
                  </a:cubicBezTo>
                  <a:cubicBezTo>
                    <a:pt x="18253" y="21358"/>
                    <a:pt x="18286" y="21304"/>
                    <a:pt x="18337" y="21234"/>
                  </a:cubicBezTo>
                  <a:cubicBezTo>
                    <a:pt x="18396" y="21162"/>
                    <a:pt x="18456" y="21091"/>
                    <a:pt x="18539" y="21031"/>
                  </a:cubicBezTo>
                  <a:cubicBezTo>
                    <a:pt x="18551" y="20996"/>
                    <a:pt x="18587" y="20996"/>
                    <a:pt x="18622" y="20984"/>
                  </a:cubicBezTo>
                  <a:cubicBezTo>
                    <a:pt x="18670" y="20924"/>
                    <a:pt x="18741" y="20876"/>
                    <a:pt x="18765" y="20805"/>
                  </a:cubicBezTo>
                  <a:cubicBezTo>
                    <a:pt x="18920" y="20507"/>
                    <a:pt x="19170" y="20317"/>
                    <a:pt x="19396" y="20079"/>
                  </a:cubicBezTo>
                  <a:cubicBezTo>
                    <a:pt x="19682" y="19781"/>
                    <a:pt x="19980" y="19483"/>
                    <a:pt x="20253" y="19174"/>
                  </a:cubicBezTo>
                  <a:cubicBezTo>
                    <a:pt x="20468" y="18936"/>
                    <a:pt x="20670" y="18674"/>
                    <a:pt x="20884" y="18424"/>
                  </a:cubicBezTo>
                  <a:cubicBezTo>
                    <a:pt x="21004" y="18281"/>
                    <a:pt x="21111" y="18138"/>
                    <a:pt x="21218" y="17995"/>
                  </a:cubicBezTo>
                  <a:cubicBezTo>
                    <a:pt x="21301" y="17840"/>
                    <a:pt x="21373" y="17686"/>
                    <a:pt x="21444" y="17531"/>
                  </a:cubicBezTo>
                  <a:cubicBezTo>
                    <a:pt x="21515" y="17412"/>
                    <a:pt x="21551" y="17281"/>
                    <a:pt x="21599" y="17162"/>
                  </a:cubicBezTo>
                  <a:cubicBezTo>
                    <a:pt x="21646" y="17055"/>
                    <a:pt x="21658" y="16936"/>
                    <a:pt x="21706" y="16852"/>
                  </a:cubicBezTo>
                  <a:cubicBezTo>
                    <a:pt x="21861" y="16531"/>
                    <a:pt x="21861" y="16197"/>
                    <a:pt x="21932" y="15864"/>
                  </a:cubicBezTo>
                  <a:cubicBezTo>
                    <a:pt x="21956" y="15673"/>
                    <a:pt x="21932" y="15459"/>
                    <a:pt x="21956" y="15269"/>
                  </a:cubicBezTo>
                  <a:cubicBezTo>
                    <a:pt x="22016" y="14947"/>
                    <a:pt x="21968" y="14626"/>
                    <a:pt x="21932" y="14328"/>
                  </a:cubicBezTo>
                  <a:cubicBezTo>
                    <a:pt x="21837" y="13768"/>
                    <a:pt x="21611" y="13245"/>
                    <a:pt x="21349" y="12756"/>
                  </a:cubicBezTo>
                  <a:cubicBezTo>
                    <a:pt x="21313" y="12709"/>
                    <a:pt x="21265" y="12685"/>
                    <a:pt x="21230" y="12649"/>
                  </a:cubicBezTo>
                  <a:cubicBezTo>
                    <a:pt x="21134" y="12590"/>
                    <a:pt x="21027" y="12530"/>
                    <a:pt x="20944" y="12459"/>
                  </a:cubicBezTo>
                  <a:cubicBezTo>
                    <a:pt x="20742" y="12304"/>
                    <a:pt x="20551" y="12113"/>
                    <a:pt x="20337" y="12030"/>
                  </a:cubicBezTo>
                  <a:cubicBezTo>
                    <a:pt x="20039" y="11887"/>
                    <a:pt x="19777" y="11697"/>
                    <a:pt x="19515" y="11518"/>
                  </a:cubicBezTo>
                  <a:cubicBezTo>
                    <a:pt x="19420" y="11459"/>
                    <a:pt x="19325" y="11435"/>
                    <a:pt x="19229" y="11375"/>
                  </a:cubicBezTo>
                  <a:cubicBezTo>
                    <a:pt x="18956" y="11197"/>
                    <a:pt x="18682" y="10970"/>
                    <a:pt x="18372" y="10851"/>
                  </a:cubicBezTo>
                  <a:cubicBezTo>
                    <a:pt x="18206" y="10780"/>
                    <a:pt x="18039" y="10720"/>
                    <a:pt x="17860" y="10661"/>
                  </a:cubicBezTo>
                  <a:cubicBezTo>
                    <a:pt x="17610" y="10578"/>
                    <a:pt x="17360" y="10518"/>
                    <a:pt x="17098" y="10447"/>
                  </a:cubicBezTo>
                  <a:cubicBezTo>
                    <a:pt x="16908" y="10387"/>
                    <a:pt x="16717" y="10316"/>
                    <a:pt x="16527" y="10268"/>
                  </a:cubicBezTo>
                  <a:cubicBezTo>
                    <a:pt x="16146" y="10185"/>
                    <a:pt x="15777" y="10125"/>
                    <a:pt x="15408" y="10042"/>
                  </a:cubicBezTo>
                  <a:cubicBezTo>
                    <a:pt x="15100" y="9987"/>
                    <a:pt x="14791" y="9970"/>
                    <a:pt x="14481" y="9970"/>
                  </a:cubicBezTo>
                  <a:cubicBezTo>
                    <a:pt x="14118" y="9970"/>
                    <a:pt x="13755" y="9993"/>
                    <a:pt x="13395" y="10006"/>
                  </a:cubicBezTo>
                  <a:cubicBezTo>
                    <a:pt x="13336" y="10006"/>
                    <a:pt x="13300" y="9958"/>
                    <a:pt x="13229" y="9947"/>
                  </a:cubicBezTo>
                  <a:cubicBezTo>
                    <a:pt x="13209" y="9927"/>
                    <a:pt x="13174" y="9908"/>
                    <a:pt x="13155" y="9908"/>
                  </a:cubicBezTo>
                  <a:cubicBezTo>
                    <a:pt x="13151" y="9908"/>
                    <a:pt x="13148" y="9909"/>
                    <a:pt x="13145" y="9911"/>
                  </a:cubicBezTo>
                  <a:cubicBezTo>
                    <a:pt x="13133" y="9911"/>
                    <a:pt x="13110" y="9958"/>
                    <a:pt x="13110" y="9982"/>
                  </a:cubicBezTo>
                  <a:cubicBezTo>
                    <a:pt x="13098" y="10030"/>
                    <a:pt x="13110" y="10078"/>
                    <a:pt x="13133" y="10137"/>
                  </a:cubicBezTo>
                  <a:cubicBezTo>
                    <a:pt x="12872" y="9958"/>
                    <a:pt x="12657" y="9804"/>
                    <a:pt x="12431" y="9661"/>
                  </a:cubicBezTo>
                  <a:cubicBezTo>
                    <a:pt x="12133" y="9482"/>
                    <a:pt x="11848" y="9304"/>
                    <a:pt x="11550" y="9125"/>
                  </a:cubicBezTo>
                  <a:cubicBezTo>
                    <a:pt x="11193" y="8899"/>
                    <a:pt x="10824" y="8696"/>
                    <a:pt x="10466" y="8482"/>
                  </a:cubicBezTo>
                  <a:cubicBezTo>
                    <a:pt x="10193" y="8315"/>
                    <a:pt x="9955" y="8137"/>
                    <a:pt x="9752" y="7923"/>
                  </a:cubicBezTo>
                  <a:cubicBezTo>
                    <a:pt x="9704" y="7863"/>
                    <a:pt x="9657" y="7815"/>
                    <a:pt x="9740" y="7768"/>
                  </a:cubicBezTo>
                  <a:cubicBezTo>
                    <a:pt x="10002" y="7601"/>
                    <a:pt x="10252" y="7422"/>
                    <a:pt x="10538" y="7291"/>
                  </a:cubicBezTo>
                  <a:cubicBezTo>
                    <a:pt x="11002" y="7065"/>
                    <a:pt x="11514" y="6946"/>
                    <a:pt x="12014" y="6875"/>
                  </a:cubicBezTo>
                  <a:cubicBezTo>
                    <a:pt x="12404" y="6819"/>
                    <a:pt x="12783" y="6743"/>
                    <a:pt x="13181" y="6743"/>
                  </a:cubicBezTo>
                  <a:cubicBezTo>
                    <a:pt x="13209" y="6743"/>
                    <a:pt x="13237" y="6743"/>
                    <a:pt x="13264" y="6744"/>
                  </a:cubicBezTo>
                  <a:cubicBezTo>
                    <a:pt x="13312" y="6747"/>
                    <a:pt x="13361" y="6748"/>
                    <a:pt x="13411" y="6748"/>
                  </a:cubicBezTo>
                  <a:cubicBezTo>
                    <a:pt x="13561" y="6748"/>
                    <a:pt x="13720" y="6735"/>
                    <a:pt x="13872" y="6708"/>
                  </a:cubicBezTo>
                  <a:cubicBezTo>
                    <a:pt x="14169" y="6672"/>
                    <a:pt x="14491" y="6613"/>
                    <a:pt x="14788" y="6553"/>
                  </a:cubicBezTo>
                  <a:cubicBezTo>
                    <a:pt x="15193" y="6470"/>
                    <a:pt x="15610" y="6410"/>
                    <a:pt x="15991" y="6196"/>
                  </a:cubicBezTo>
                  <a:cubicBezTo>
                    <a:pt x="16324" y="5994"/>
                    <a:pt x="16705" y="5839"/>
                    <a:pt x="17063" y="5625"/>
                  </a:cubicBezTo>
                  <a:cubicBezTo>
                    <a:pt x="17324" y="5482"/>
                    <a:pt x="17563" y="5279"/>
                    <a:pt x="17765" y="5017"/>
                  </a:cubicBezTo>
                  <a:cubicBezTo>
                    <a:pt x="17956" y="4732"/>
                    <a:pt x="18170" y="4482"/>
                    <a:pt x="18396" y="4208"/>
                  </a:cubicBezTo>
                  <a:cubicBezTo>
                    <a:pt x="18491" y="4113"/>
                    <a:pt x="18610" y="4029"/>
                    <a:pt x="18670" y="3910"/>
                  </a:cubicBezTo>
                  <a:cubicBezTo>
                    <a:pt x="18765" y="3708"/>
                    <a:pt x="18848" y="3470"/>
                    <a:pt x="18908" y="3231"/>
                  </a:cubicBezTo>
                  <a:cubicBezTo>
                    <a:pt x="18920" y="3136"/>
                    <a:pt x="18920" y="3017"/>
                    <a:pt x="18908" y="2934"/>
                  </a:cubicBezTo>
                  <a:cubicBezTo>
                    <a:pt x="18860" y="2767"/>
                    <a:pt x="18801" y="2600"/>
                    <a:pt x="18741" y="2446"/>
                  </a:cubicBezTo>
                  <a:cubicBezTo>
                    <a:pt x="18694" y="2327"/>
                    <a:pt x="18670" y="2184"/>
                    <a:pt x="18587" y="2100"/>
                  </a:cubicBezTo>
                  <a:cubicBezTo>
                    <a:pt x="18325" y="1767"/>
                    <a:pt x="18039" y="1446"/>
                    <a:pt x="17670" y="1219"/>
                  </a:cubicBezTo>
                  <a:cubicBezTo>
                    <a:pt x="17634" y="1219"/>
                    <a:pt x="17622" y="1195"/>
                    <a:pt x="17610" y="1172"/>
                  </a:cubicBezTo>
                  <a:cubicBezTo>
                    <a:pt x="17396" y="957"/>
                    <a:pt x="17146" y="814"/>
                    <a:pt x="16884" y="695"/>
                  </a:cubicBezTo>
                  <a:cubicBezTo>
                    <a:pt x="16610" y="576"/>
                    <a:pt x="16324" y="505"/>
                    <a:pt x="16051" y="433"/>
                  </a:cubicBezTo>
                  <a:cubicBezTo>
                    <a:pt x="15634" y="314"/>
                    <a:pt x="15241" y="160"/>
                    <a:pt x="14812" y="160"/>
                  </a:cubicBezTo>
                  <a:lnTo>
                    <a:pt x="14538" y="124"/>
                  </a:lnTo>
                  <a:cubicBezTo>
                    <a:pt x="14222" y="52"/>
                    <a:pt x="13900" y="0"/>
                    <a:pt x="135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7" name="Google Shape;9737;p14"/>
            <p:cNvSpPr/>
            <p:nvPr/>
          </p:nvSpPr>
          <p:spPr>
            <a:xfrm>
              <a:off x="6631475" y="2637950"/>
              <a:ext cx="272075" cy="123850"/>
            </a:xfrm>
            <a:custGeom>
              <a:avLst/>
              <a:gdLst/>
              <a:ahLst/>
              <a:cxnLst/>
              <a:rect l="l" t="t" r="r" b="b"/>
              <a:pathLst>
                <a:path w="10883" h="4954" extrusionOk="0">
                  <a:moveTo>
                    <a:pt x="10787" y="1"/>
                  </a:moveTo>
                  <a:cubicBezTo>
                    <a:pt x="10764" y="24"/>
                    <a:pt x="10728" y="60"/>
                    <a:pt x="10716" y="84"/>
                  </a:cubicBezTo>
                  <a:cubicBezTo>
                    <a:pt x="10645" y="370"/>
                    <a:pt x="10478" y="608"/>
                    <a:pt x="10264" y="798"/>
                  </a:cubicBezTo>
                  <a:cubicBezTo>
                    <a:pt x="10133" y="929"/>
                    <a:pt x="9966" y="1072"/>
                    <a:pt x="9811" y="1156"/>
                  </a:cubicBezTo>
                  <a:cubicBezTo>
                    <a:pt x="9585" y="1263"/>
                    <a:pt x="9347" y="1346"/>
                    <a:pt x="9109" y="1429"/>
                  </a:cubicBezTo>
                  <a:cubicBezTo>
                    <a:pt x="8644" y="1572"/>
                    <a:pt x="8204" y="1727"/>
                    <a:pt x="7739" y="1870"/>
                  </a:cubicBezTo>
                  <a:cubicBezTo>
                    <a:pt x="7697" y="1891"/>
                    <a:pt x="7649" y="1921"/>
                    <a:pt x="7603" y="1921"/>
                  </a:cubicBezTo>
                  <a:cubicBezTo>
                    <a:pt x="7572" y="1921"/>
                    <a:pt x="7542" y="1908"/>
                    <a:pt x="7513" y="1870"/>
                  </a:cubicBezTo>
                  <a:cubicBezTo>
                    <a:pt x="7501" y="1870"/>
                    <a:pt x="7442" y="1882"/>
                    <a:pt x="7430" y="1918"/>
                  </a:cubicBezTo>
                  <a:cubicBezTo>
                    <a:pt x="7394" y="1977"/>
                    <a:pt x="7382" y="2025"/>
                    <a:pt x="7382" y="2084"/>
                  </a:cubicBezTo>
                  <a:cubicBezTo>
                    <a:pt x="7406" y="2334"/>
                    <a:pt x="7251" y="2513"/>
                    <a:pt x="7085" y="2632"/>
                  </a:cubicBezTo>
                  <a:cubicBezTo>
                    <a:pt x="6930" y="2739"/>
                    <a:pt x="6727" y="2763"/>
                    <a:pt x="6537" y="2822"/>
                  </a:cubicBezTo>
                  <a:cubicBezTo>
                    <a:pt x="6482" y="2843"/>
                    <a:pt x="6422" y="2856"/>
                    <a:pt x="6368" y="2856"/>
                  </a:cubicBezTo>
                  <a:cubicBezTo>
                    <a:pt x="6329" y="2856"/>
                    <a:pt x="6293" y="2849"/>
                    <a:pt x="6263" y="2834"/>
                  </a:cubicBezTo>
                  <a:cubicBezTo>
                    <a:pt x="6144" y="2799"/>
                    <a:pt x="6028" y="2781"/>
                    <a:pt x="5915" y="2781"/>
                  </a:cubicBezTo>
                  <a:cubicBezTo>
                    <a:pt x="5802" y="2781"/>
                    <a:pt x="5692" y="2799"/>
                    <a:pt x="5584" y="2834"/>
                  </a:cubicBezTo>
                  <a:cubicBezTo>
                    <a:pt x="5501" y="2858"/>
                    <a:pt x="5442" y="2882"/>
                    <a:pt x="5370" y="2894"/>
                  </a:cubicBezTo>
                  <a:cubicBezTo>
                    <a:pt x="4941" y="2989"/>
                    <a:pt x="4513" y="3061"/>
                    <a:pt x="4072" y="3168"/>
                  </a:cubicBezTo>
                  <a:cubicBezTo>
                    <a:pt x="3763" y="3239"/>
                    <a:pt x="3453" y="3346"/>
                    <a:pt x="3144" y="3453"/>
                  </a:cubicBezTo>
                  <a:cubicBezTo>
                    <a:pt x="2941" y="3525"/>
                    <a:pt x="2751" y="3632"/>
                    <a:pt x="2548" y="3703"/>
                  </a:cubicBezTo>
                  <a:cubicBezTo>
                    <a:pt x="2334" y="3775"/>
                    <a:pt x="2132" y="3846"/>
                    <a:pt x="1929" y="3989"/>
                  </a:cubicBezTo>
                  <a:cubicBezTo>
                    <a:pt x="1667" y="4192"/>
                    <a:pt x="1370" y="4370"/>
                    <a:pt x="1084" y="4549"/>
                  </a:cubicBezTo>
                  <a:cubicBezTo>
                    <a:pt x="926" y="4642"/>
                    <a:pt x="783" y="4742"/>
                    <a:pt x="597" y="4742"/>
                  </a:cubicBezTo>
                  <a:cubicBezTo>
                    <a:pt x="545" y="4742"/>
                    <a:pt x="489" y="4734"/>
                    <a:pt x="429" y="4716"/>
                  </a:cubicBezTo>
                  <a:cubicBezTo>
                    <a:pt x="262" y="4668"/>
                    <a:pt x="238" y="4656"/>
                    <a:pt x="346" y="4525"/>
                  </a:cubicBezTo>
                  <a:cubicBezTo>
                    <a:pt x="441" y="4382"/>
                    <a:pt x="560" y="4287"/>
                    <a:pt x="703" y="4180"/>
                  </a:cubicBezTo>
                  <a:cubicBezTo>
                    <a:pt x="798" y="4084"/>
                    <a:pt x="917" y="4001"/>
                    <a:pt x="1036" y="3930"/>
                  </a:cubicBezTo>
                  <a:cubicBezTo>
                    <a:pt x="1131" y="3870"/>
                    <a:pt x="1239" y="3823"/>
                    <a:pt x="1322" y="3751"/>
                  </a:cubicBezTo>
                  <a:cubicBezTo>
                    <a:pt x="1358" y="3715"/>
                    <a:pt x="1358" y="3644"/>
                    <a:pt x="1370" y="3596"/>
                  </a:cubicBezTo>
                  <a:cubicBezTo>
                    <a:pt x="1327" y="3588"/>
                    <a:pt x="1279" y="3580"/>
                    <a:pt x="1238" y="3580"/>
                  </a:cubicBezTo>
                  <a:cubicBezTo>
                    <a:pt x="1221" y="3580"/>
                    <a:pt x="1205" y="3581"/>
                    <a:pt x="1191" y="3584"/>
                  </a:cubicBezTo>
                  <a:cubicBezTo>
                    <a:pt x="1096" y="3632"/>
                    <a:pt x="1000" y="3703"/>
                    <a:pt x="905" y="3763"/>
                  </a:cubicBezTo>
                  <a:cubicBezTo>
                    <a:pt x="715" y="3894"/>
                    <a:pt x="524" y="4025"/>
                    <a:pt x="346" y="4180"/>
                  </a:cubicBezTo>
                  <a:cubicBezTo>
                    <a:pt x="203" y="4287"/>
                    <a:pt x="119" y="4418"/>
                    <a:pt x="60" y="4585"/>
                  </a:cubicBezTo>
                  <a:cubicBezTo>
                    <a:pt x="0" y="4763"/>
                    <a:pt x="24" y="4882"/>
                    <a:pt x="203" y="4906"/>
                  </a:cubicBezTo>
                  <a:cubicBezTo>
                    <a:pt x="369" y="4942"/>
                    <a:pt x="548" y="4942"/>
                    <a:pt x="727" y="4954"/>
                  </a:cubicBezTo>
                  <a:cubicBezTo>
                    <a:pt x="774" y="4954"/>
                    <a:pt x="834" y="4954"/>
                    <a:pt x="881" y="4918"/>
                  </a:cubicBezTo>
                  <a:cubicBezTo>
                    <a:pt x="1060" y="4811"/>
                    <a:pt x="1215" y="4716"/>
                    <a:pt x="1381" y="4608"/>
                  </a:cubicBezTo>
                  <a:cubicBezTo>
                    <a:pt x="1620" y="4465"/>
                    <a:pt x="1846" y="4299"/>
                    <a:pt x="2096" y="4168"/>
                  </a:cubicBezTo>
                  <a:cubicBezTo>
                    <a:pt x="2489" y="3965"/>
                    <a:pt x="2858" y="3763"/>
                    <a:pt x="3263" y="3620"/>
                  </a:cubicBezTo>
                  <a:cubicBezTo>
                    <a:pt x="3691" y="3477"/>
                    <a:pt x="4156" y="3406"/>
                    <a:pt x="4596" y="3299"/>
                  </a:cubicBezTo>
                  <a:cubicBezTo>
                    <a:pt x="4882" y="3239"/>
                    <a:pt x="5180" y="3192"/>
                    <a:pt x="5465" y="3120"/>
                  </a:cubicBezTo>
                  <a:cubicBezTo>
                    <a:pt x="5620" y="3079"/>
                    <a:pt x="5774" y="3020"/>
                    <a:pt x="5936" y="3020"/>
                  </a:cubicBezTo>
                  <a:cubicBezTo>
                    <a:pt x="5961" y="3020"/>
                    <a:pt x="5987" y="3022"/>
                    <a:pt x="6013" y="3025"/>
                  </a:cubicBezTo>
                  <a:cubicBezTo>
                    <a:pt x="6096" y="3049"/>
                    <a:pt x="6192" y="3072"/>
                    <a:pt x="6275" y="3072"/>
                  </a:cubicBezTo>
                  <a:cubicBezTo>
                    <a:pt x="6489" y="3061"/>
                    <a:pt x="6692" y="3049"/>
                    <a:pt x="6906" y="3001"/>
                  </a:cubicBezTo>
                  <a:cubicBezTo>
                    <a:pt x="7037" y="2977"/>
                    <a:pt x="7192" y="2906"/>
                    <a:pt x="7275" y="2811"/>
                  </a:cubicBezTo>
                  <a:cubicBezTo>
                    <a:pt x="7406" y="2644"/>
                    <a:pt x="7501" y="2430"/>
                    <a:pt x="7620" y="2239"/>
                  </a:cubicBezTo>
                  <a:cubicBezTo>
                    <a:pt x="7644" y="2180"/>
                    <a:pt x="7692" y="2120"/>
                    <a:pt x="7739" y="2108"/>
                  </a:cubicBezTo>
                  <a:cubicBezTo>
                    <a:pt x="7847" y="2060"/>
                    <a:pt x="7942" y="2049"/>
                    <a:pt x="8049" y="2013"/>
                  </a:cubicBezTo>
                  <a:cubicBezTo>
                    <a:pt x="8228" y="1977"/>
                    <a:pt x="8406" y="1929"/>
                    <a:pt x="8573" y="1870"/>
                  </a:cubicBezTo>
                  <a:cubicBezTo>
                    <a:pt x="8811" y="1799"/>
                    <a:pt x="9049" y="1691"/>
                    <a:pt x="9287" y="1620"/>
                  </a:cubicBezTo>
                  <a:cubicBezTo>
                    <a:pt x="9668" y="1513"/>
                    <a:pt x="10025" y="1334"/>
                    <a:pt x="10323" y="1072"/>
                  </a:cubicBezTo>
                  <a:cubicBezTo>
                    <a:pt x="10549" y="870"/>
                    <a:pt x="10764" y="667"/>
                    <a:pt x="10823" y="370"/>
                  </a:cubicBezTo>
                  <a:cubicBezTo>
                    <a:pt x="10847" y="251"/>
                    <a:pt x="10883" y="132"/>
                    <a:pt x="10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8" name="Google Shape;9738;p14"/>
            <p:cNvSpPr/>
            <p:nvPr/>
          </p:nvSpPr>
          <p:spPr>
            <a:xfrm>
              <a:off x="6835075" y="2650450"/>
              <a:ext cx="52700" cy="26225"/>
            </a:xfrm>
            <a:custGeom>
              <a:avLst/>
              <a:gdLst/>
              <a:ahLst/>
              <a:cxnLst/>
              <a:rect l="l" t="t" r="r" b="b"/>
              <a:pathLst>
                <a:path w="2108" h="1049" extrusionOk="0">
                  <a:moveTo>
                    <a:pt x="2108" y="1"/>
                  </a:moveTo>
                  <a:lnTo>
                    <a:pt x="2108" y="1"/>
                  </a:lnTo>
                  <a:cubicBezTo>
                    <a:pt x="2060" y="36"/>
                    <a:pt x="2048" y="60"/>
                    <a:pt x="2024" y="108"/>
                  </a:cubicBezTo>
                  <a:cubicBezTo>
                    <a:pt x="1870" y="334"/>
                    <a:pt x="1703" y="537"/>
                    <a:pt x="1429" y="632"/>
                  </a:cubicBezTo>
                  <a:cubicBezTo>
                    <a:pt x="1024" y="751"/>
                    <a:pt x="619" y="894"/>
                    <a:pt x="203" y="941"/>
                  </a:cubicBezTo>
                  <a:cubicBezTo>
                    <a:pt x="131" y="941"/>
                    <a:pt x="72" y="989"/>
                    <a:pt x="0" y="1001"/>
                  </a:cubicBezTo>
                  <a:cubicBezTo>
                    <a:pt x="0" y="1001"/>
                    <a:pt x="0" y="1013"/>
                    <a:pt x="24" y="1048"/>
                  </a:cubicBezTo>
                  <a:cubicBezTo>
                    <a:pt x="548" y="989"/>
                    <a:pt x="1072" y="834"/>
                    <a:pt x="1560" y="644"/>
                  </a:cubicBezTo>
                  <a:cubicBezTo>
                    <a:pt x="1846" y="525"/>
                    <a:pt x="2000" y="286"/>
                    <a:pt x="2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9" name="Google Shape;9739;p14"/>
            <p:cNvSpPr/>
            <p:nvPr/>
          </p:nvSpPr>
          <p:spPr>
            <a:xfrm>
              <a:off x="6617775" y="2446850"/>
              <a:ext cx="12525" cy="40225"/>
            </a:xfrm>
            <a:custGeom>
              <a:avLst/>
              <a:gdLst/>
              <a:ahLst/>
              <a:cxnLst/>
              <a:rect l="l" t="t" r="r" b="b"/>
              <a:pathLst>
                <a:path w="501" h="1609" extrusionOk="0">
                  <a:moveTo>
                    <a:pt x="24" y="1"/>
                  </a:moveTo>
                  <a:cubicBezTo>
                    <a:pt x="13" y="1"/>
                    <a:pt x="1" y="25"/>
                    <a:pt x="1" y="25"/>
                  </a:cubicBezTo>
                  <a:cubicBezTo>
                    <a:pt x="24" y="156"/>
                    <a:pt x="60" y="287"/>
                    <a:pt x="96" y="418"/>
                  </a:cubicBezTo>
                  <a:cubicBezTo>
                    <a:pt x="203" y="703"/>
                    <a:pt x="358" y="977"/>
                    <a:pt x="382" y="1287"/>
                  </a:cubicBezTo>
                  <a:cubicBezTo>
                    <a:pt x="382" y="1394"/>
                    <a:pt x="429" y="1513"/>
                    <a:pt x="453" y="1608"/>
                  </a:cubicBezTo>
                  <a:cubicBezTo>
                    <a:pt x="477" y="1596"/>
                    <a:pt x="489" y="1596"/>
                    <a:pt x="501" y="1596"/>
                  </a:cubicBezTo>
                  <a:cubicBezTo>
                    <a:pt x="394" y="1394"/>
                    <a:pt x="477" y="1156"/>
                    <a:pt x="370" y="941"/>
                  </a:cubicBezTo>
                  <a:cubicBezTo>
                    <a:pt x="275" y="775"/>
                    <a:pt x="203" y="596"/>
                    <a:pt x="144" y="418"/>
                  </a:cubicBezTo>
                  <a:cubicBezTo>
                    <a:pt x="84" y="287"/>
                    <a:pt x="60" y="14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0" name="Google Shape;9740;p14"/>
            <p:cNvSpPr/>
            <p:nvPr/>
          </p:nvSpPr>
          <p:spPr>
            <a:xfrm>
              <a:off x="6631775" y="2651650"/>
              <a:ext cx="19675" cy="32775"/>
            </a:xfrm>
            <a:custGeom>
              <a:avLst/>
              <a:gdLst/>
              <a:ahLst/>
              <a:cxnLst/>
              <a:rect l="l" t="t" r="r" b="b"/>
              <a:pathLst>
                <a:path w="787" h="1311" extrusionOk="0">
                  <a:moveTo>
                    <a:pt x="774" y="0"/>
                  </a:moveTo>
                  <a:lnTo>
                    <a:pt x="774" y="0"/>
                  </a:lnTo>
                  <a:cubicBezTo>
                    <a:pt x="536" y="417"/>
                    <a:pt x="274" y="846"/>
                    <a:pt x="0" y="1310"/>
                  </a:cubicBezTo>
                  <a:cubicBezTo>
                    <a:pt x="167" y="1239"/>
                    <a:pt x="786" y="108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1" name="Google Shape;9741;p14"/>
            <p:cNvSpPr/>
            <p:nvPr/>
          </p:nvSpPr>
          <p:spPr>
            <a:xfrm>
              <a:off x="6633550" y="2657600"/>
              <a:ext cx="23250" cy="36350"/>
            </a:xfrm>
            <a:custGeom>
              <a:avLst/>
              <a:gdLst/>
              <a:ahLst/>
              <a:cxnLst/>
              <a:rect l="l" t="t" r="r" b="b"/>
              <a:pathLst>
                <a:path w="930" h="1454" extrusionOk="0">
                  <a:moveTo>
                    <a:pt x="929" y="0"/>
                  </a:moveTo>
                  <a:lnTo>
                    <a:pt x="929" y="0"/>
                  </a:lnTo>
                  <a:cubicBezTo>
                    <a:pt x="572" y="465"/>
                    <a:pt x="263" y="941"/>
                    <a:pt x="1" y="1453"/>
                  </a:cubicBezTo>
                  <a:cubicBezTo>
                    <a:pt x="322" y="977"/>
                    <a:pt x="620" y="489"/>
                    <a:pt x="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2" name="Google Shape;9742;p14"/>
            <p:cNvSpPr/>
            <p:nvPr/>
          </p:nvSpPr>
          <p:spPr>
            <a:xfrm>
              <a:off x="6744275" y="2527225"/>
              <a:ext cx="27125" cy="30975"/>
            </a:xfrm>
            <a:custGeom>
              <a:avLst/>
              <a:gdLst/>
              <a:ahLst/>
              <a:cxnLst/>
              <a:rect l="l" t="t" r="r" b="b"/>
              <a:pathLst>
                <a:path w="1085" h="1239" extrusionOk="0">
                  <a:moveTo>
                    <a:pt x="13" y="1"/>
                  </a:moveTo>
                  <a:cubicBezTo>
                    <a:pt x="1" y="227"/>
                    <a:pt x="727" y="1072"/>
                    <a:pt x="1084" y="1239"/>
                  </a:cubicBezTo>
                  <a:cubicBezTo>
                    <a:pt x="715" y="834"/>
                    <a:pt x="263" y="5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3" name="Google Shape;9743;p14"/>
            <p:cNvSpPr/>
            <p:nvPr/>
          </p:nvSpPr>
          <p:spPr>
            <a:xfrm>
              <a:off x="6855000" y="2578725"/>
              <a:ext cx="7175" cy="37225"/>
            </a:xfrm>
            <a:custGeom>
              <a:avLst/>
              <a:gdLst/>
              <a:ahLst/>
              <a:cxnLst/>
              <a:rect l="l" t="t" r="r" b="b"/>
              <a:pathLst>
                <a:path w="287" h="1489" extrusionOk="0">
                  <a:moveTo>
                    <a:pt x="251" y="0"/>
                  </a:moveTo>
                  <a:cubicBezTo>
                    <a:pt x="168" y="500"/>
                    <a:pt x="72" y="1012"/>
                    <a:pt x="1" y="1489"/>
                  </a:cubicBezTo>
                  <a:cubicBezTo>
                    <a:pt x="215" y="1036"/>
                    <a:pt x="180" y="50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4" name="Google Shape;9744;p14"/>
            <p:cNvSpPr/>
            <p:nvPr/>
          </p:nvSpPr>
          <p:spPr>
            <a:xfrm>
              <a:off x="6610925" y="2598675"/>
              <a:ext cx="12525" cy="35125"/>
            </a:xfrm>
            <a:custGeom>
              <a:avLst/>
              <a:gdLst/>
              <a:ahLst/>
              <a:cxnLst/>
              <a:rect l="l" t="t" r="r" b="b"/>
              <a:pathLst>
                <a:path w="501" h="1405" extrusionOk="0">
                  <a:moveTo>
                    <a:pt x="465" y="0"/>
                  </a:moveTo>
                  <a:cubicBezTo>
                    <a:pt x="298" y="464"/>
                    <a:pt x="156" y="929"/>
                    <a:pt x="1" y="1393"/>
                  </a:cubicBezTo>
                  <a:cubicBezTo>
                    <a:pt x="13" y="1405"/>
                    <a:pt x="37" y="1405"/>
                    <a:pt x="60" y="1405"/>
                  </a:cubicBezTo>
                  <a:lnTo>
                    <a:pt x="501" y="24"/>
                  </a:lnTo>
                  <a:cubicBezTo>
                    <a:pt x="489" y="24"/>
                    <a:pt x="477" y="0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5" name="Google Shape;9745;p14"/>
            <p:cNvSpPr/>
            <p:nvPr/>
          </p:nvSpPr>
          <p:spPr>
            <a:xfrm>
              <a:off x="6658850" y="2478125"/>
              <a:ext cx="7175" cy="32450"/>
            </a:xfrm>
            <a:custGeom>
              <a:avLst/>
              <a:gdLst/>
              <a:ahLst/>
              <a:cxnLst/>
              <a:rect l="l" t="t" r="r" b="b"/>
              <a:pathLst>
                <a:path w="287" h="1298" extrusionOk="0">
                  <a:moveTo>
                    <a:pt x="286" y="0"/>
                  </a:moveTo>
                  <a:lnTo>
                    <a:pt x="286" y="0"/>
                  </a:lnTo>
                  <a:cubicBezTo>
                    <a:pt x="25" y="155"/>
                    <a:pt x="1" y="953"/>
                    <a:pt x="120" y="1298"/>
                  </a:cubicBezTo>
                  <a:cubicBezTo>
                    <a:pt x="120" y="869"/>
                    <a:pt x="36" y="417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6" name="Google Shape;9746;p14"/>
            <p:cNvSpPr/>
            <p:nvPr/>
          </p:nvSpPr>
          <p:spPr>
            <a:xfrm>
              <a:off x="6615100" y="2604325"/>
              <a:ext cx="12525" cy="34250"/>
            </a:xfrm>
            <a:custGeom>
              <a:avLst/>
              <a:gdLst/>
              <a:ahLst/>
              <a:cxnLst/>
              <a:rect l="l" t="t" r="r" b="b"/>
              <a:pathLst>
                <a:path w="501" h="1370" extrusionOk="0">
                  <a:moveTo>
                    <a:pt x="477" y="0"/>
                  </a:moveTo>
                  <a:cubicBezTo>
                    <a:pt x="310" y="441"/>
                    <a:pt x="155" y="905"/>
                    <a:pt x="1" y="1358"/>
                  </a:cubicBezTo>
                  <a:cubicBezTo>
                    <a:pt x="24" y="1358"/>
                    <a:pt x="48" y="1369"/>
                    <a:pt x="60" y="1369"/>
                  </a:cubicBezTo>
                  <a:cubicBezTo>
                    <a:pt x="203" y="905"/>
                    <a:pt x="358" y="465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7" name="Google Shape;9747;p14"/>
            <p:cNvSpPr/>
            <p:nvPr/>
          </p:nvSpPr>
          <p:spPr>
            <a:xfrm>
              <a:off x="6660350" y="2696600"/>
              <a:ext cx="32475" cy="11925"/>
            </a:xfrm>
            <a:custGeom>
              <a:avLst/>
              <a:gdLst/>
              <a:ahLst/>
              <a:cxnLst/>
              <a:rect l="l" t="t" r="r" b="b"/>
              <a:pathLst>
                <a:path w="1299" h="477" extrusionOk="0">
                  <a:moveTo>
                    <a:pt x="1298" y="0"/>
                  </a:moveTo>
                  <a:lnTo>
                    <a:pt x="1298" y="0"/>
                  </a:lnTo>
                  <a:cubicBezTo>
                    <a:pt x="988" y="36"/>
                    <a:pt x="96" y="369"/>
                    <a:pt x="0" y="476"/>
                  </a:cubicBezTo>
                  <a:cubicBezTo>
                    <a:pt x="453" y="310"/>
                    <a:pt x="881" y="167"/>
                    <a:pt x="1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8" name="Google Shape;9748;p14"/>
            <p:cNvSpPr/>
            <p:nvPr/>
          </p:nvSpPr>
          <p:spPr>
            <a:xfrm>
              <a:off x="6696950" y="2714150"/>
              <a:ext cx="27425" cy="12225"/>
            </a:xfrm>
            <a:custGeom>
              <a:avLst/>
              <a:gdLst/>
              <a:ahLst/>
              <a:cxnLst/>
              <a:rect l="l" t="t" r="r" b="b"/>
              <a:pathLst>
                <a:path w="1097" h="489" extrusionOk="0">
                  <a:moveTo>
                    <a:pt x="1072" y="1"/>
                  </a:moveTo>
                  <a:cubicBezTo>
                    <a:pt x="727" y="167"/>
                    <a:pt x="346" y="263"/>
                    <a:pt x="1" y="465"/>
                  </a:cubicBezTo>
                  <a:cubicBezTo>
                    <a:pt x="1" y="465"/>
                    <a:pt x="13" y="477"/>
                    <a:pt x="13" y="489"/>
                  </a:cubicBezTo>
                  <a:cubicBezTo>
                    <a:pt x="382" y="322"/>
                    <a:pt x="739" y="179"/>
                    <a:pt x="1096" y="24"/>
                  </a:cubicBezTo>
                  <a:cubicBezTo>
                    <a:pt x="1096" y="13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9" name="Google Shape;9749;p14"/>
            <p:cNvSpPr/>
            <p:nvPr/>
          </p:nvSpPr>
          <p:spPr>
            <a:xfrm>
              <a:off x="6866625" y="2623975"/>
              <a:ext cx="10725" cy="28300"/>
            </a:xfrm>
            <a:custGeom>
              <a:avLst/>
              <a:gdLst/>
              <a:ahLst/>
              <a:cxnLst/>
              <a:rect l="l" t="t" r="r" b="b"/>
              <a:pathLst>
                <a:path w="429" h="1132" extrusionOk="0">
                  <a:moveTo>
                    <a:pt x="381" y="0"/>
                  </a:moveTo>
                  <a:lnTo>
                    <a:pt x="381" y="0"/>
                  </a:lnTo>
                  <a:cubicBezTo>
                    <a:pt x="357" y="417"/>
                    <a:pt x="179" y="774"/>
                    <a:pt x="0" y="1131"/>
                  </a:cubicBezTo>
                  <a:cubicBezTo>
                    <a:pt x="227" y="798"/>
                    <a:pt x="429" y="441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0" name="Google Shape;9750;p14"/>
            <p:cNvSpPr/>
            <p:nvPr/>
          </p:nvSpPr>
          <p:spPr>
            <a:xfrm>
              <a:off x="6712125" y="2321250"/>
              <a:ext cx="20575" cy="16700"/>
            </a:xfrm>
            <a:custGeom>
              <a:avLst/>
              <a:gdLst/>
              <a:ahLst/>
              <a:cxnLst/>
              <a:rect l="l" t="t" r="r" b="b"/>
              <a:pathLst>
                <a:path w="823" h="668" extrusionOk="0">
                  <a:moveTo>
                    <a:pt x="37" y="0"/>
                  </a:moveTo>
                  <a:lnTo>
                    <a:pt x="1" y="24"/>
                  </a:lnTo>
                  <a:cubicBezTo>
                    <a:pt x="72" y="131"/>
                    <a:pt x="156" y="227"/>
                    <a:pt x="239" y="322"/>
                  </a:cubicBezTo>
                  <a:lnTo>
                    <a:pt x="168" y="322"/>
                  </a:lnTo>
                  <a:cubicBezTo>
                    <a:pt x="311" y="548"/>
                    <a:pt x="584" y="548"/>
                    <a:pt x="775" y="667"/>
                  </a:cubicBezTo>
                  <a:cubicBezTo>
                    <a:pt x="775" y="655"/>
                    <a:pt x="787" y="655"/>
                    <a:pt x="822" y="643"/>
                  </a:cubicBezTo>
                  <a:cubicBezTo>
                    <a:pt x="715" y="584"/>
                    <a:pt x="596" y="548"/>
                    <a:pt x="513" y="489"/>
                  </a:cubicBezTo>
                  <a:cubicBezTo>
                    <a:pt x="406" y="417"/>
                    <a:pt x="334" y="322"/>
                    <a:pt x="239" y="239"/>
                  </a:cubicBezTo>
                  <a:cubicBezTo>
                    <a:pt x="168" y="167"/>
                    <a:pt x="108" y="84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1" name="Google Shape;9751;p14"/>
            <p:cNvSpPr/>
            <p:nvPr/>
          </p:nvSpPr>
          <p:spPr>
            <a:xfrm>
              <a:off x="6653500" y="2693025"/>
              <a:ext cx="31575" cy="12825"/>
            </a:xfrm>
            <a:custGeom>
              <a:avLst/>
              <a:gdLst/>
              <a:ahLst/>
              <a:cxnLst/>
              <a:rect l="l" t="t" r="r" b="b"/>
              <a:pathLst>
                <a:path w="1263" h="513" extrusionOk="0">
                  <a:moveTo>
                    <a:pt x="1251" y="0"/>
                  </a:moveTo>
                  <a:cubicBezTo>
                    <a:pt x="834" y="143"/>
                    <a:pt x="417" y="310"/>
                    <a:pt x="0" y="453"/>
                  </a:cubicBezTo>
                  <a:cubicBezTo>
                    <a:pt x="0" y="477"/>
                    <a:pt x="12" y="488"/>
                    <a:pt x="24" y="512"/>
                  </a:cubicBezTo>
                  <a:cubicBezTo>
                    <a:pt x="429" y="358"/>
                    <a:pt x="846" y="191"/>
                    <a:pt x="1262" y="24"/>
                  </a:cubicBezTo>
                  <a:cubicBezTo>
                    <a:pt x="1251" y="12"/>
                    <a:pt x="1251" y="12"/>
                    <a:pt x="1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2" name="Google Shape;9752;p14"/>
            <p:cNvSpPr/>
            <p:nvPr/>
          </p:nvSpPr>
          <p:spPr>
            <a:xfrm>
              <a:off x="6658550" y="2538525"/>
              <a:ext cx="10450" cy="27425"/>
            </a:xfrm>
            <a:custGeom>
              <a:avLst/>
              <a:gdLst/>
              <a:ahLst/>
              <a:cxnLst/>
              <a:rect l="l" t="t" r="r" b="b"/>
              <a:pathLst>
                <a:path w="418" h="1097" extrusionOk="0">
                  <a:moveTo>
                    <a:pt x="13" y="1"/>
                  </a:moveTo>
                  <a:cubicBezTo>
                    <a:pt x="1" y="239"/>
                    <a:pt x="298" y="1037"/>
                    <a:pt x="418" y="1096"/>
                  </a:cubicBezTo>
                  <a:cubicBezTo>
                    <a:pt x="287" y="739"/>
                    <a:pt x="156" y="370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3" name="Google Shape;9753;p14"/>
            <p:cNvSpPr/>
            <p:nvPr/>
          </p:nvSpPr>
          <p:spPr>
            <a:xfrm>
              <a:off x="6744575" y="2595675"/>
              <a:ext cx="13725" cy="27725"/>
            </a:xfrm>
            <a:custGeom>
              <a:avLst/>
              <a:gdLst/>
              <a:ahLst/>
              <a:cxnLst/>
              <a:rect l="l" t="t" r="r" b="b"/>
              <a:pathLst>
                <a:path w="549" h="1109" extrusionOk="0">
                  <a:moveTo>
                    <a:pt x="13" y="1"/>
                  </a:moveTo>
                  <a:cubicBezTo>
                    <a:pt x="1" y="120"/>
                    <a:pt x="441" y="1013"/>
                    <a:pt x="548" y="1108"/>
                  </a:cubicBezTo>
                  <a:cubicBezTo>
                    <a:pt x="370" y="751"/>
                    <a:pt x="191" y="38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4" name="Google Shape;9754;p14"/>
            <p:cNvSpPr/>
            <p:nvPr/>
          </p:nvSpPr>
          <p:spPr>
            <a:xfrm>
              <a:off x="6740700" y="2707000"/>
              <a:ext cx="29200" cy="6000"/>
            </a:xfrm>
            <a:custGeom>
              <a:avLst/>
              <a:gdLst/>
              <a:ahLst/>
              <a:cxnLst/>
              <a:rect l="l" t="t" r="r" b="b"/>
              <a:pathLst>
                <a:path w="1168" h="240" extrusionOk="0">
                  <a:moveTo>
                    <a:pt x="1168" y="1"/>
                  </a:moveTo>
                  <a:cubicBezTo>
                    <a:pt x="775" y="96"/>
                    <a:pt x="382" y="49"/>
                    <a:pt x="1" y="239"/>
                  </a:cubicBezTo>
                  <a:cubicBezTo>
                    <a:pt x="394" y="180"/>
                    <a:pt x="775" y="108"/>
                    <a:pt x="1168" y="49"/>
                  </a:cubicBezTo>
                  <a:lnTo>
                    <a:pt x="11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5" name="Google Shape;9755;p14"/>
            <p:cNvSpPr/>
            <p:nvPr/>
          </p:nvSpPr>
          <p:spPr>
            <a:xfrm>
              <a:off x="6596050" y="2455200"/>
              <a:ext cx="19675" cy="28900"/>
            </a:xfrm>
            <a:custGeom>
              <a:avLst/>
              <a:gdLst/>
              <a:ahLst/>
              <a:cxnLst/>
              <a:rect l="l" t="t" r="r" b="b"/>
              <a:pathLst>
                <a:path w="787" h="1156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441"/>
                    <a:pt x="489" y="798"/>
                    <a:pt x="786" y="1155"/>
                  </a:cubicBezTo>
                  <a:cubicBezTo>
                    <a:pt x="536" y="774"/>
                    <a:pt x="274" y="381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6" name="Google Shape;9756;p14"/>
            <p:cNvSpPr/>
            <p:nvPr/>
          </p:nvSpPr>
          <p:spPr>
            <a:xfrm>
              <a:off x="6758275" y="2599850"/>
              <a:ext cx="14900" cy="28000"/>
            </a:xfrm>
            <a:custGeom>
              <a:avLst/>
              <a:gdLst/>
              <a:ahLst/>
              <a:cxnLst/>
              <a:rect l="l" t="t" r="r" b="b"/>
              <a:pathLst>
                <a:path w="596" h="1120" extrusionOk="0">
                  <a:moveTo>
                    <a:pt x="12" y="1"/>
                  </a:moveTo>
                  <a:cubicBezTo>
                    <a:pt x="0" y="155"/>
                    <a:pt x="370" y="870"/>
                    <a:pt x="596" y="1120"/>
                  </a:cubicBezTo>
                  <a:cubicBezTo>
                    <a:pt x="393" y="727"/>
                    <a:pt x="191" y="35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7" name="Google Shape;9757;p14"/>
            <p:cNvSpPr/>
            <p:nvPr/>
          </p:nvSpPr>
          <p:spPr>
            <a:xfrm>
              <a:off x="6778800" y="2482575"/>
              <a:ext cx="24150" cy="26825"/>
            </a:xfrm>
            <a:custGeom>
              <a:avLst/>
              <a:gdLst/>
              <a:ahLst/>
              <a:cxnLst/>
              <a:rect l="l" t="t" r="r" b="b"/>
              <a:pathLst>
                <a:path w="966" h="1073" extrusionOk="0">
                  <a:moveTo>
                    <a:pt x="25" y="1"/>
                  </a:moveTo>
                  <a:lnTo>
                    <a:pt x="1" y="36"/>
                  </a:lnTo>
                  <a:cubicBezTo>
                    <a:pt x="311" y="394"/>
                    <a:pt x="620" y="739"/>
                    <a:pt x="942" y="1072"/>
                  </a:cubicBezTo>
                  <a:cubicBezTo>
                    <a:pt x="942" y="1060"/>
                    <a:pt x="953" y="1060"/>
                    <a:pt x="965" y="1048"/>
                  </a:cubicBezTo>
                  <a:cubicBezTo>
                    <a:pt x="656" y="703"/>
                    <a:pt x="346" y="346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8" name="Google Shape;9758;p14"/>
            <p:cNvSpPr/>
            <p:nvPr/>
          </p:nvSpPr>
          <p:spPr>
            <a:xfrm>
              <a:off x="6682075" y="2592425"/>
              <a:ext cx="21150" cy="27100"/>
            </a:xfrm>
            <a:custGeom>
              <a:avLst/>
              <a:gdLst/>
              <a:ahLst/>
              <a:cxnLst/>
              <a:rect l="l" t="t" r="r" b="b"/>
              <a:pathLst>
                <a:path w="846" h="1084" extrusionOk="0">
                  <a:moveTo>
                    <a:pt x="24" y="0"/>
                  </a:moveTo>
                  <a:lnTo>
                    <a:pt x="0" y="36"/>
                  </a:lnTo>
                  <a:cubicBezTo>
                    <a:pt x="262" y="393"/>
                    <a:pt x="548" y="726"/>
                    <a:pt x="822" y="1083"/>
                  </a:cubicBezTo>
                  <a:cubicBezTo>
                    <a:pt x="834" y="1083"/>
                    <a:pt x="846" y="1072"/>
                    <a:pt x="846" y="1060"/>
                  </a:cubicBezTo>
                  <a:cubicBezTo>
                    <a:pt x="584" y="702"/>
                    <a:pt x="298" y="357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9" name="Google Shape;9759;p14"/>
            <p:cNvSpPr/>
            <p:nvPr/>
          </p:nvSpPr>
          <p:spPr>
            <a:xfrm>
              <a:off x="6673450" y="2484650"/>
              <a:ext cx="8650" cy="26225"/>
            </a:xfrm>
            <a:custGeom>
              <a:avLst/>
              <a:gdLst/>
              <a:ahLst/>
              <a:cxnLst/>
              <a:rect l="l" t="t" r="r" b="b"/>
              <a:pathLst>
                <a:path w="346" h="1049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55" y="144"/>
                    <a:pt x="0" y="775"/>
                    <a:pt x="95" y="1049"/>
                  </a:cubicBezTo>
                  <a:cubicBezTo>
                    <a:pt x="107" y="692"/>
                    <a:pt x="155" y="334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0" name="Google Shape;9760;p14"/>
            <p:cNvSpPr/>
            <p:nvPr/>
          </p:nvSpPr>
          <p:spPr>
            <a:xfrm>
              <a:off x="6823450" y="2658800"/>
              <a:ext cx="24450" cy="15800"/>
            </a:xfrm>
            <a:custGeom>
              <a:avLst/>
              <a:gdLst/>
              <a:ahLst/>
              <a:cxnLst/>
              <a:rect l="l" t="t" r="r" b="b"/>
              <a:pathLst>
                <a:path w="978" h="632" extrusionOk="0">
                  <a:moveTo>
                    <a:pt x="953" y="0"/>
                  </a:moveTo>
                  <a:cubicBezTo>
                    <a:pt x="644" y="191"/>
                    <a:pt x="310" y="393"/>
                    <a:pt x="1" y="607"/>
                  </a:cubicBezTo>
                  <a:cubicBezTo>
                    <a:pt x="1" y="619"/>
                    <a:pt x="13" y="619"/>
                    <a:pt x="13" y="631"/>
                  </a:cubicBezTo>
                  <a:cubicBezTo>
                    <a:pt x="346" y="441"/>
                    <a:pt x="656" y="238"/>
                    <a:pt x="977" y="36"/>
                  </a:cubicBezTo>
                  <a:cubicBezTo>
                    <a:pt x="977" y="24"/>
                    <a:pt x="965" y="12"/>
                    <a:pt x="9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1" name="Google Shape;9761;p14"/>
            <p:cNvSpPr/>
            <p:nvPr/>
          </p:nvSpPr>
          <p:spPr>
            <a:xfrm>
              <a:off x="6652000" y="2541800"/>
              <a:ext cx="11950" cy="23550"/>
            </a:xfrm>
            <a:custGeom>
              <a:avLst/>
              <a:gdLst/>
              <a:ahLst/>
              <a:cxnLst/>
              <a:rect l="l" t="t" r="r" b="b"/>
              <a:pathLst>
                <a:path w="478" h="942" extrusionOk="0">
                  <a:moveTo>
                    <a:pt x="25" y="1"/>
                  </a:moveTo>
                  <a:lnTo>
                    <a:pt x="25" y="1"/>
                  </a:lnTo>
                  <a:cubicBezTo>
                    <a:pt x="1" y="394"/>
                    <a:pt x="251" y="656"/>
                    <a:pt x="477" y="942"/>
                  </a:cubicBezTo>
                  <a:cubicBezTo>
                    <a:pt x="299" y="644"/>
                    <a:pt x="72" y="35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2" name="Google Shape;9762;p14"/>
            <p:cNvSpPr/>
            <p:nvPr/>
          </p:nvSpPr>
          <p:spPr>
            <a:xfrm>
              <a:off x="6750825" y="2347750"/>
              <a:ext cx="25325" cy="19950"/>
            </a:xfrm>
            <a:custGeom>
              <a:avLst/>
              <a:gdLst/>
              <a:ahLst/>
              <a:cxnLst/>
              <a:rect l="l" t="t" r="r" b="b"/>
              <a:pathLst>
                <a:path w="1013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287" y="322"/>
                    <a:pt x="656" y="548"/>
                    <a:pt x="1013" y="798"/>
                  </a:cubicBezTo>
                  <a:cubicBezTo>
                    <a:pt x="668" y="536"/>
                    <a:pt x="346" y="26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3" name="Google Shape;9763;p14"/>
            <p:cNvSpPr/>
            <p:nvPr/>
          </p:nvSpPr>
          <p:spPr>
            <a:xfrm>
              <a:off x="6690700" y="2714450"/>
              <a:ext cx="24725" cy="13125"/>
            </a:xfrm>
            <a:custGeom>
              <a:avLst/>
              <a:gdLst/>
              <a:ahLst/>
              <a:cxnLst/>
              <a:rect l="l" t="t" r="r" b="b"/>
              <a:pathLst>
                <a:path w="989" h="525" extrusionOk="0">
                  <a:moveTo>
                    <a:pt x="965" y="1"/>
                  </a:moveTo>
                  <a:cubicBezTo>
                    <a:pt x="667" y="155"/>
                    <a:pt x="358" y="298"/>
                    <a:pt x="60" y="453"/>
                  </a:cubicBezTo>
                  <a:cubicBezTo>
                    <a:pt x="25" y="465"/>
                    <a:pt x="25" y="489"/>
                    <a:pt x="1" y="524"/>
                  </a:cubicBezTo>
                  <a:cubicBezTo>
                    <a:pt x="334" y="346"/>
                    <a:pt x="667" y="179"/>
                    <a:pt x="989" y="12"/>
                  </a:cubicBezTo>
                  <a:lnTo>
                    <a:pt x="96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4" name="Google Shape;9764;p14"/>
            <p:cNvSpPr/>
            <p:nvPr/>
          </p:nvSpPr>
          <p:spPr>
            <a:xfrm>
              <a:off x="6763025" y="2519200"/>
              <a:ext cx="19075" cy="19950"/>
            </a:xfrm>
            <a:custGeom>
              <a:avLst/>
              <a:gdLst/>
              <a:ahLst/>
              <a:cxnLst/>
              <a:rect l="l" t="t" r="r" b="b"/>
              <a:pathLst>
                <a:path w="763" h="798" extrusionOk="0">
                  <a:moveTo>
                    <a:pt x="1" y="0"/>
                  </a:moveTo>
                  <a:cubicBezTo>
                    <a:pt x="1" y="3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0"/>
                  </a:cubicBezTo>
                  <a:close/>
                  <a:moveTo>
                    <a:pt x="25" y="0"/>
                  </a:moveTo>
                  <a:cubicBezTo>
                    <a:pt x="25" y="0"/>
                    <a:pt x="14" y="5"/>
                    <a:pt x="7" y="5"/>
                  </a:cubicBezTo>
                  <a:cubicBezTo>
                    <a:pt x="6" y="5"/>
                    <a:pt x="5" y="5"/>
                    <a:pt x="5" y="5"/>
                  </a:cubicBezTo>
                  <a:lnTo>
                    <a:pt x="5" y="5"/>
                  </a:lnTo>
                  <a:cubicBezTo>
                    <a:pt x="219" y="300"/>
                    <a:pt x="514" y="525"/>
                    <a:pt x="739" y="798"/>
                  </a:cubicBezTo>
                  <a:cubicBezTo>
                    <a:pt x="739" y="786"/>
                    <a:pt x="751" y="786"/>
                    <a:pt x="763" y="774"/>
                  </a:cubicBezTo>
                  <a:cubicBezTo>
                    <a:pt x="513" y="524"/>
                    <a:pt x="275" y="25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5" name="Google Shape;9765;p14"/>
            <p:cNvSpPr/>
            <p:nvPr/>
          </p:nvSpPr>
          <p:spPr>
            <a:xfrm>
              <a:off x="6599325" y="2686175"/>
              <a:ext cx="12525" cy="26225"/>
            </a:xfrm>
            <a:custGeom>
              <a:avLst/>
              <a:gdLst/>
              <a:ahLst/>
              <a:cxnLst/>
              <a:rect l="l" t="t" r="r" b="b"/>
              <a:pathLst>
                <a:path w="501" h="1049" extrusionOk="0">
                  <a:moveTo>
                    <a:pt x="465" y="0"/>
                  </a:moveTo>
                  <a:cubicBezTo>
                    <a:pt x="322" y="310"/>
                    <a:pt x="167" y="632"/>
                    <a:pt x="24" y="953"/>
                  </a:cubicBezTo>
                  <a:cubicBezTo>
                    <a:pt x="0" y="989"/>
                    <a:pt x="24" y="1013"/>
                    <a:pt x="24" y="1048"/>
                  </a:cubicBezTo>
                  <a:lnTo>
                    <a:pt x="48" y="1048"/>
                  </a:lnTo>
                  <a:cubicBezTo>
                    <a:pt x="203" y="703"/>
                    <a:pt x="346" y="346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6" name="Google Shape;9766;p14"/>
            <p:cNvSpPr/>
            <p:nvPr/>
          </p:nvSpPr>
          <p:spPr>
            <a:xfrm>
              <a:off x="6697550" y="2376025"/>
              <a:ext cx="17875" cy="19950"/>
            </a:xfrm>
            <a:custGeom>
              <a:avLst/>
              <a:gdLst/>
              <a:ahLst/>
              <a:cxnLst/>
              <a:rect l="l" t="t" r="r" b="b"/>
              <a:pathLst>
                <a:path w="715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357"/>
                    <a:pt x="441" y="572"/>
                    <a:pt x="715" y="798"/>
                  </a:cubicBezTo>
                  <a:cubicBezTo>
                    <a:pt x="465" y="548"/>
                    <a:pt x="179" y="32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7" name="Google Shape;9767;p14"/>
            <p:cNvSpPr/>
            <p:nvPr/>
          </p:nvSpPr>
          <p:spPr>
            <a:xfrm>
              <a:off x="6777025" y="2420075"/>
              <a:ext cx="20275" cy="19375"/>
            </a:xfrm>
            <a:custGeom>
              <a:avLst/>
              <a:gdLst/>
              <a:ahLst/>
              <a:cxnLst/>
              <a:rect l="l" t="t" r="r" b="b"/>
              <a:pathLst>
                <a:path w="811" h="775" extrusionOk="0">
                  <a:moveTo>
                    <a:pt x="24" y="0"/>
                  </a:moveTo>
                  <a:lnTo>
                    <a:pt x="1" y="36"/>
                  </a:lnTo>
                  <a:cubicBezTo>
                    <a:pt x="262" y="286"/>
                    <a:pt x="512" y="524"/>
                    <a:pt x="786" y="774"/>
                  </a:cubicBezTo>
                  <a:lnTo>
                    <a:pt x="810" y="750"/>
                  </a:lnTo>
                  <a:cubicBezTo>
                    <a:pt x="548" y="500"/>
                    <a:pt x="298" y="26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8" name="Google Shape;9768;p14"/>
            <p:cNvSpPr/>
            <p:nvPr/>
          </p:nvSpPr>
          <p:spPr>
            <a:xfrm>
              <a:off x="6777625" y="2413525"/>
              <a:ext cx="20250" cy="16700"/>
            </a:xfrm>
            <a:custGeom>
              <a:avLst/>
              <a:gdLst/>
              <a:ahLst/>
              <a:cxnLst/>
              <a:rect l="l" t="t" r="r" b="b"/>
              <a:pathLst>
                <a:path w="810" h="668" extrusionOk="0">
                  <a:moveTo>
                    <a:pt x="0" y="0"/>
                  </a:moveTo>
                  <a:lnTo>
                    <a:pt x="0" y="0"/>
                  </a:lnTo>
                  <a:cubicBezTo>
                    <a:pt x="191" y="310"/>
                    <a:pt x="512" y="489"/>
                    <a:pt x="810" y="667"/>
                  </a:cubicBezTo>
                  <a:cubicBezTo>
                    <a:pt x="548" y="441"/>
                    <a:pt x="286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9" name="Google Shape;9769;p14"/>
            <p:cNvSpPr/>
            <p:nvPr/>
          </p:nvSpPr>
          <p:spPr>
            <a:xfrm>
              <a:off x="6586825" y="2402800"/>
              <a:ext cx="5975" cy="24150"/>
            </a:xfrm>
            <a:custGeom>
              <a:avLst/>
              <a:gdLst/>
              <a:ahLst/>
              <a:cxnLst/>
              <a:rect l="l" t="t" r="r" b="b"/>
              <a:pathLst>
                <a:path w="239" h="966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22"/>
                    <a:pt x="131" y="632"/>
                    <a:pt x="203" y="965"/>
                  </a:cubicBezTo>
                  <a:cubicBezTo>
                    <a:pt x="227" y="965"/>
                    <a:pt x="239" y="965"/>
                    <a:pt x="239" y="953"/>
                  </a:cubicBezTo>
                  <a:cubicBezTo>
                    <a:pt x="179" y="620"/>
                    <a:pt x="131" y="29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0" name="Google Shape;9770;p14"/>
            <p:cNvSpPr/>
            <p:nvPr/>
          </p:nvSpPr>
          <p:spPr>
            <a:xfrm>
              <a:off x="6862150" y="2473350"/>
              <a:ext cx="14025" cy="25325"/>
            </a:xfrm>
            <a:custGeom>
              <a:avLst/>
              <a:gdLst/>
              <a:ahLst/>
              <a:cxnLst/>
              <a:rect l="l" t="t" r="r" b="b"/>
              <a:pathLst>
                <a:path w="561" h="1013" extrusionOk="0">
                  <a:moveTo>
                    <a:pt x="25" y="1"/>
                  </a:moveTo>
                  <a:cubicBezTo>
                    <a:pt x="25" y="1"/>
                    <a:pt x="13" y="12"/>
                    <a:pt x="1" y="12"/>
                  </a:cubicBezTo>
                  <a:cubicBezTo>
                    <a:pt x="179" y="358"/>
                    <a:pt x="358" y="691"/>
                    <a:pt x="536" y="1013"/>
                  </a:cubicBezTo>
                  <a:cubicBezTo>
                    <a:pt x="548" y="1013"/>
                    <a:pt x="548" y="1001"/>
                    <a:pt x="560" y="1001"/>
                  </a:cubicBezTo>
                  <a:cubicBezTo>
                    <a:pt x="382" y="655"/>
                    <a:pt x="203" y="334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1" name="Google Shape;9771;p14"/>
            <p:cNvSpPr/>
            <p:nvPr/>
          </p:nvSpPr>
          <p:spPr>
            <a:xfrm>
              <a:off x="6837450" y="2509075"/>
              <a:ext cx="13125" cy="22650"/>
            </a:xfrm>
            <a:custGeom>
              <a:avLst/>
              <a:gdLst/>
              <a:ahLst/>
              <a:cxnLst/>
              <a:rect l="l" t="t" r="r" b="b"/>
              <a:pathLst>
                <a:path w="525" h="906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369"/>
                    <a:pt x="334" y="631"/>
                    <a:pt x="524" y="905"/>
                  </a:cubicBezTo>
                  <a:cubicBezTo>
                    <a:pt x="346" y="607"/>
                    <a:pt x="179" y="31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2" name="Google Shape;9772;p14"/>
            <p:cNvSpPr/>
            <p:nvPr/>
          </p:nvSpPr>
          <p:spPr>
            <a:xfrm>
              <a:off x="6823150" y="2426925"/>
              <a:ext cx="18800" cy="22650"/>
            </a:xfrm>
            <a:custGeom>
              <a:avLst/>
              <a:gdLst/>
              <a:ahLst/>
              <a:cxnLst/>
              <a:rect l="l" t="t" r="r" b="b"/>
              <a:pathLst>
                <a:path w="752" h="906" extrusionOk="0">
                  <a:moveTo>
                    <a:pt x="25" y="0"/>
                  </a:moveTo>
                  <a:lnTo>
                    <a:pt x="1" y="24"/>
                  </a:lnTo>
                  <a:cubicBezTo>
                    <a:pt x="239" y="322"/>
                    <a:pt x="489" y="607"/>
                    <a:pt x="727" y="905"/>
                  </a:cubicBezTo>
                  <a:cubicBezTo>
                    <a:pt x="727" y="893"/>
                    <a:pt x="739" y="893"/>
                    <a:pt x="751" y="881"/>
                  </a:cubicBezTo>
                  <a:cubicBezTo>
                    <a:pt x="501" y="584"/>
                    <a:pt x="263" y="298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3" name="Google Shape;9773;p14"/>
            <p:cNvSpPr/>
            <p:nvPr/>
          </p:nvSpPr>
          <p:spPr>
            <a:xfrm>
              <a:off x="6682075" y="2488225"/>
              <a:ext cx="4475" cy="23550"/>
            </a:xfrm>
            <a:custGeom>
              <a:avLst/>
              <a:gdLst/>
              <a:ahLst/>
              <a:cxnLst/>
              <a:rect l="l" t="t" r="r" b="b"/>
              <a:pathLst>
                <a:path w="179" h="942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275"/>
                    <a:pt x="12" y="608"/>
                    <a:pt x="12" y="941"/>
                  </a:cubicBezTo>
                  <a:cubicBezTo>
                    <a:pt x="72" y="632"/>
                    <a:pt x="131" y="298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4" name="Google Shape;9774;p14"/>
            <p:cNvSpPr/>
            <p:nvPr/>
          </p:nvSpPr>
          <p:spPr>
            <a:xfrm>
              <a:off x="6737425" y="2386125"/>
              <a:ext cx="22075" cy="17300"/>
            </a:xfrm>
            <a:custGeom>
              <a:avLst/>
              <a:gdLst/>
              <a:ahLst/>
              <a:cxnLst/>
              <a:rect l="l" t="t" r="r" b="b"/>
              <a:pathLst>
                <a:path w="883" h="692" extrusionOk="0">
                  <a:moveTo>
                    <a:pt x="1" y="1"/>
                  </a:moveTo>
                  <a:cubicBezTo>
                    <a:pt x="239" y="299"/>
                    <a:pt x="572" y="501"/>
                    <a:pt x="882" y="692"/>
                  </a:cubicBezTo>
                  <a:cubicBezTo>
                    <a:pt x="584" y="465"/>
                    <a:pt x="299" y="22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5" name="Google Shape;9775;p14"/>
            <p:cNvSpPr/>
            <p:nvPr/>
          </p:nvSpPr>
          <p:spPr>
            <a:xfrm>
              <a:off x="6603500" y="2654625"/>
              <a:ext cx="5675" cy="25625"/>
            </a:xfrm>
            <a:custGeom>
              <a:avLst/>
              <a:gdLst/>
              <a:ahLst/>
              <a:cxnLst/>
              <a:rect l="l" t="t" r="r" b="b"/>
              <a:pathLst>
                <a:path w="227" h="1025" extrusionOk="0">
                  <a:moveTo>
                    <a:pt x="179" y="0"/>
                  </a:moveTo>
                  <a:lnTo>
                    <a:pt x="0" y="1024"/>
                  </a:lnTo>
                  <a:lnTo>
                    <a:pt x="36" y="1024"/>
                  </a:lnTo>
                  <a:cubicBezTo>
                    <a:pt x="95" y="679"/>
                    <a:pt x="167" y="346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6" name="Google Shape;9776;p14"/>
            <p:cNvSpPr/>
            <p:nvPr/>
          </p:nvSpPr>
          <p:spPr>
            <a:xfrm>
              <a:off x="6716600" y="2357275"/>
              <a:ext cx="17875" cy="13125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176"/>
                    <a:pt x="497" y="524"/>
                    <a:pt x="705" y="524"/>
                  </a:cubicBezTo>
                  <a:cubicBezTo>
                    <a:pt x="708" y="524"/>
                    <a:pt x="712" y="524"/>
                    <a:pt x="715" y="524"/>
                  </a:cubicBezTo>
                  <a:cubicBezTo>
                    <a:pt x="584" y="453"/>
                    <a:pt x="453" y="369"/>
                    <a:pt x="334" y="286"/>
                  </a:cubicBezTo>
                  <a:cubicBezTo>
                    <a:pt x="215" y="191"/>
                    <a:pt x="108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7" name="Google Shape;9777;p14"/>
            <p:cNvSpPr/>
            <p:nvPr/>
          </p:nvSpPr>
          <p:spPr>
            <a:xfrm>
              <a:off x="6646950" y="2735000"/>
              <a:ext cx="18775" cy="16675"/>
            </a:xfrm>
            <a:custGeom>
              <a:avLst/>
              <a:gdLst/>
              <a:ahLst/>
              <a:cxnLst/>
              <a:rect l="l" t="t" r="r" b="b"/>
              <a:pathLst>
                <a:path w="751" h="667" extrusionOk="0">
                  <a:moveTo>
                    <a:pt x="751" y="0"/>
                  </a:moveTo>
                  <a:cubicBezTo>
                    <a:pt x="465" y="179"/>
                    <a:pt x="227" y="405"/>
                    <a:pt x="0" y="643"/>
                  </a:cubicBezTo>
                  <a:lnTo>
                    <a:pt x="36" y="667"/>
                  </a:lnTo>
                  <a:cubicBezTo>
                    <a:pt x="274" y="464"/>
                    <a:pt x="501" y="238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8" name="Google Shape;9778;p14"/>
            <p:cNvSpPr/>
            <p:nvPr/>
          </p:nvSpPr>
          <p:spPr>
            <a:xfrm>
              <a:off x="6624025" y="2726650"/>
              <a:ext cx="17600" cy="18775"/>
            </a:xfrm>
            <a:custGeom>
              <a:avLst/>
              <a:gdLst/>
              <a:ahLst/>
              <a:cxnLst/>
              <a:rect l="l" t="t" r="r" b="b"/>
              <a:pathLst>
                <a:path w="704" h="751" extrusionOk="0">
                  <a:moveTo>
                    <a:pt x="703" y="1"/>
                  </a:moveTo>
                  <a:cubicBezTo>
                    <a:pt x="465" y="60"/>
                    <a:pt x="1" y="572"/>
                    <a:pt x="25" y="751"/>
                  </a:cubicBezTo>
                  <a:cubicBezTo>
                    <a:pt x="191" y="417"/>
                    <a:pt x="429" y="203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9" name="Google Shape;9779;p14"/>
            <p:cNvSpPr/>
            <p:nvPr/>
          </p:nvSpPr>
          <p:spPr>
            <a:xfrm>
              <a:off x="6663325" y="2452525"/>
              <a:ext cx="11625" cy="15200"/>
            </a:xfrm>
            <a:custGeom>
              <a:avLst/>
              <a:gdLst/>
              <a:ahLst/>
              <a:cxnLst/>
              <a:rect l="l" t="t" r="r" b="b"/>
              <a:pathLst>
                <a:path w="465" h="608" extrusionOk="0">
                  <a:moveTo>
                    <a:pt x="453" y="0"/>
                  </a:moveTo>
                  <a:cubicBezTo>
                    <a:pt x="381" y="12"/>
                    <a:pt x="274" y="0"/>
                    <a:pt x="227" y="48"/>
                  </a:cubicBezTo>
                  <a:cubicBezTo>
                    <a:pt x="96" y="191"/>
                    <a:pt x="24" y="393"/>
                    <a:pt x="0" y="607"/>
                  </a:cubicBezTo>
                  <a:cubicBezTo>
                    <a:pt x="36" y="524"/>
                    <a:pt x="84" y="429"/>
                    <a:pt x="107" y="345"/>
                  </a:cubicBezTo>
                  <a:cubicBezTo>
                    <a:pt x="164" y="186"/>
                    <a:pt x="232" y="59"/>
                    <a:pt x="426" y="59"/>
                  </a:cubicBezTo>
                  <a:cubicBezTo>
                    <a:pt x="435" y="59"/>
                    <a:pt x="444" y="59"/>
                    <a:pt x="453" y="60"/>
                  </a:cubicBezTo>
                  <a:cubicBezTo>
                    <a:pt x="453" y="60"/>
                    <a:pt x="465" y="48"/>
                    <a:pt x="465" y="24"/>
                  </a:cubicBezTo>
                  <a:cubicBezTo>
                    <a:pt x="453" y="24"/>
                    <a:pt x="453" y="1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0" name="Google Shape;9780;p14"/>
            <p:cNvSpPr/>
            <p:nvPr/>
          </p:nvSpPr>
          <p:spPr>
            <a:xfrm>
              <a:off x="6596350" y="2423050"/>
              <a:ext cx="6875" cy="24725"/>
            </a:xfrm>
            <a:custGeom>
              <a:avLst/>
              <a:gdLst/>
              <a:ahLst/>
              <a:cxnLst/>
              <a:rect l="l" t="t" r="r" b="b"/>
              <a:pathLst>
                <a:path w="275" h="989" extrusionOk="0">
                  <a:moveTo>
                    <a:pt x="48" y="0"/>
                  </a:moveTo>
                  <a:cubicBezTo>
                    <a:pt x="36" y="24"/>
                    <a:pt x="24" y="24"/>
                    <a:pt x="0" y="24"/>
                  </a:cubicBezTo>
                  <a:cubicBezTo>
                    <a:pt x="84" y="334"/>
                    <a:pt x="155" y="655"/>
                    <a:pt x="227" y="989"/>
                  </a:cubicBezTo>
                  <a:cubicBezTo>
                    <a:pt x="239" y="989"/>
                    <a:pt x="239" y="989"/>
                    <a:pt x="274" y="977"/>
                  </a:cubicBezTo>
                  <a:cubicBezTo>
                    <a:pt x="203" y="655"/>
                    <a:pt x="119" y="33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1" name="Google Shape;9781;p14"/>
            <p:cNvSpPr/>
            <p:nvPr/>
          </p:nvSpPr>
          <p:spPr>
            <a:xfrm>
              <a:off x="6703200" y="2326000"/>
              <a:ext cx="17900" cy="11650"/>
            </a:xfrm>
            <a:custGeom>
              <a:avLst/>
              <a:gdLst/>
              <a:ahLst/>
              <a:cxnLst/>
              <a:rect l="l" t="t" r="r" b="b"/>
              <a:pathLst>
                <a:path w="716" h="466" extrusionOk="0">
                  <a:moveTo>
                    <a:pt x="48" y="1"/>
                  </a:moveTo>
                  <a:cubicBezTo>
                    <a:pt x="1" y="72"/>
                    <a:pt x="60" y="108"/>
                    <a:pt x="120" y="132"/>
                  </a:cubicBezTo>
                  <a:cubicBezTo>
                    <a:pt x="310" y="239"/>
                    <a:pt x="525" y="358"/>
                    <a:pt x="715" y="465"/>
                  </a:cubicBezTo>
                  <a:cubicBezTo>
                    <a:pt x="596" y="358"/>
                    <a:pt x="453" y="251"/>
                    <a:pt x="310" y="168"/>
                  </a:cubicBezTo>
                  <a:cubicBezTo>
                    <a:pt x="227" y="108"/>
                    <a:pt x="132" y="6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2" name="Google Shape;9782;p14"/>
            <p:cNvSpPr/>
            <p:nvPr/>
          </p:nvSpPr>
          <p:spPr>
            <a:xfrm>
              <a:off x="6760050" y="2385550"/>
              <a:ext cx="15500" cy="14600"/>
            </a:xfrm>
            <a:custGeom>
              <a:avLst/>
              <a:gdLst/>
              <a:ahLst/>
              <a:cxnLst/>
              <a:rect l="l" t="t" r="r" b="b"/>
              <a:pathLst>
                <a:path w="620" h="584" extrusionOk="0">
                  <a:moveTo>
                    <a:pt x="1" y="0"/>
                  </a:moveTo>
                  <a:cubicBezTo>
                    <a:pt x="179" y="238"/>
                    <a:pt x="382" y="453"/>
                    <a:pt x="620" y="584"/>
                  </a:cubicBezTo>
                  <a:cubicBezTo>
                    <a:pt x="453" y="405"/>
                    <a:pt x="263" y="214"/>
                    <a:pt x="84" y="12"/>
                  </a:cubicBezTo>
                  <a:cubicBezTo>
                    <a:pt x="60" y="0"/>
                    <a:pt x="37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3" name="Google Shape;9783;p14"/>
            <p:cNvSpPr/>
            <p:nvPr/>
          </p:nvSpPr>
          <p:spPr>
            <a:xfrm>
              <a:off x="6603200" y="2440300"/>
              <a:ext cx="11025" cy="25325"/>
            </a:xfrm>
            <a:custGeom>
              <a:avLst/>
              <a:gdLst/>
              <a:ahLst/>
              <a:cxnLst/>
              <a:rect l="l" t="t" r="r" b="b"/>
              <a:pathLst>
                <a:path w="441" h="1013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406"/>
                    <a:pt x="262" y="703"/>
                    <a:pt x="441" y="1013"/>
                  </a:cubicBezTo>
                  <a:cubicBezTo>
                    <a:pt x="298" y="680"/>
                    <a:pt x="167" y="35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4" name="Google Shape;9784;p14"/>
            <p:cNvSpPr/>
            <p:nvPr/>
          </p:nvSpPr>
          <p:spPr>
            <a:xfrm>
              <a:off x="6825250" y="2450425"/>
              <a:ext cx="14900" cy="21175"/>
            </a:xfrm>
            <a:custGeom>
              <a:avLst/>
              <a:gdLst/>
              <a:ahLst/>
              <a:cxnLst/>
              <a:rect l="l" t="t" r="r" b="b"/>
              <a:pathLst>
                <a:path w="596" h="847" extrusionOk="0">
                  <a:moveTo>
                    <a:pt x="36" y="1"/>
                  </a:moveTo>
                  <a:cubicBezTo>
                    <a:pt x="36" y="13"/>
                    <a:pt x="12" y="13"/>
                    <a:pt x="0" y="25"/>
                  </a:cubicBezTo>
                  <a:cubicBezTo>
                    <a:pt x="191" y="298"/>
                    <a:pt x="369" y="572"/>
                    <a:pt x="572" y="846"/>
                  </a:cubicBezTo>
                  <a:cubicBezTo>
                    <a:pt x="584" y="834"/>
                    <a:pt x="596" y="834"/>
                    <a:pt x="596" y="810"/>
                  </a:cubicBezTo>
                  <a:cubicBezTo>
                    <a:pt x="405" y="548"/>
                    <a:pt x="227" y="26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5" name="Google Shape;9785;p14"/>
            <p:cNvSpPr/>
            <p:nvPr/>
          </p:nvSpPr>
          <p:spPr>
            <a:xfrm>
              <a:off x="6689525" y="2542700"/>
              <a:ext cx="8650" cy="19675"/>
            </a:xfrm>
            <a:custGeom>
              <a:avLst/>
              <a:gdLst/>
              <a:ahLst/>
              <a:cxnLst/>
              <a:rect l="l" t="t" r="r" b="b"/>
              <a:pathLst>
                <a:path w="346" h="787" extrusionOk="0">
                  <a:moveTo>
                    <a:pt x="24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60" y="275"/>
                    <a:pt x="191" y="548"/>
                    <a:pt x="345" y="786"/>
                  </a:cubicBezTo>
                  <a:cubicBezTo>
                    <a:pt x="238" y="513"/>
                    <a:pt x="131" y="25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6" name="Google Shape;9786;p14"/>
            <p:cNvSpPr/>
            <p:nvPr/>
          </p:nvSpPr>
          <p:spPr>
            <a:xfrm>
              <a:off x="6726425" y="2683500"/>
              <a:ext cx="18775" cy="10150"/>
            </a:xfrm>
            <a:custGeom>
              <a:avLst/>
              <a:gdLst/>
              <a:ahLst/>
              <a:cxnLst/>
              <a:rect l="l" t="t" r="r" b="b"/>
              <a:pathLst>
                <a:path w="751" h="406" extrusionOk="0">
                  <a:moveTo>
                    <a:pt x="739" y="0"/>
                  </a:moveTo>
                  <a:cubicBezTo>
                    <a:pt x="489" y="119"/>
                    <a:pt x="250" y="262"/>
                    <a:pt x="0" y="381"/>
                  </a:cubicBezTo>
                  <a:cubicBezTo>
                    <a:pt x="0" y="381"/>
                    <a:pt x="12" y="393"/>
                    <a:pt x="12" y="405"/>
                  </a:cubicBezTo>
                  <a:cubicBezTo>
                    <a:pt x="262" y="286"/>
                    <a:pt x="501" y="167"/>
                    <a:pt x="751" y="48"/>
                  </a:cubicBezTo>
                  <a:cubicBezTo>
                    <a:pt x="751" y="36"/>
                    <a:pt x="739" y="24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7" name="Google Shape;9787;p14"/>
            <p:cNvSpPr/>
            <p:nvPr/>
          </p:nvSpPr>
          <p:spPr>
            <a:xfrm>
              <a:off x="6747850" y="2354000"/>
              <a:ext cx="19675" cy="14000"/>
            </a:xfrm>
            <a:custGeom>
              <a:avLst/>
              <a:gdLst/>
              <a:ahLst/>
              <a:cxnLst/>
              <a:rect l="l" t="t" r="r" b="b"/>
              <a:pathLst>
                <a:path w="787" h="560" extrusionOk="0">
                  <a:moveTo>
                    <a:pt x="36" y="0"/>
                  </a:moveTo>
                  <a:cubicBezTo>
                    <a:pt x="13" y="12"/>
                    <a:pt x="13" y="24"/>
                    <a:pt x="1" y="48"/>
                  </a:cubicBezTo>
                  <a:cubicBezTo>
                    <a:pt x="251" y="226"/>
                    <a:pt x="525" y="381"/>
                    <a:pt x="775" y="560"/>
                  </a:cubicBezTo>
                  <a:cubicBezTo>
                    <a:pt x="775" y="560"/>
                    <a:pt x="787" y="548"/>
                    <a:pt x="787" y="536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8" name="Google Shape;9788;p14"/>
            <p:cNvSpPr/>
            <p:nvPr/>
          </p:nvSpPr>
          <p:spPr>
            <a:xfrm>
              <a:off x="6680275" y="2321550"/>
              <a:ext cx="16400" cy="16525"/>
            </a:xfrm>
            <a:custGeom>
              <a:avLst/>
              <a:gdLst/>
              <a:ahLst/>
              <a:cxnLst/>
              <a:rect l="l" t="t" r="r" b="b"/>
              <a:pathLst>
                <a:path w="656" h="661" extrusionOk="0">
                  <a:moveTo>
                    <a:pt x="13" y="0"/>
                  </a:moveTo>
                  <a:cubicBezTo>
                    <a:pt x="1" y="12"/>
                    <a:pt x="1" y="48"/>
                    <a:pt x="1" y="48"/>
                  </a:cubicBezTo>
                  <a:cubicBezTo>
                    <a:pt x="180" y="250"/>
                    <a:pt x="358" y="453"/>
                    <a:pt x="549" y="655"/>
                  </a:cubicBezTo>
                  <a:cubicBezTo>
                    <a:pt x="553" y="659"/>
                    <a:pt x="562" y="660"/>
                    <a:pt x="574" y="660"/>
                  </a:cubicBezTo>
                  <a:cubicBezTo>
                    <a:pt x="598" y="660"/>
                    <a:pt x="632" y="655"/>
                    <a:pt x="656" y="655"/>
                  </a:cubicBezTo>
                  <a:cubicBezTo>
                    <a:pt x="477" y="608"/>
                    <a:pt x="394" y="477"/>
                    <a:pt x="311" y="358"/>
                  </a:cubicBezTo>
                  <a:cubicBezTo>
                    <a:pt x="203" y="238"/>
                    <a:pt x="108" y="11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9" name="Google Shape;9789;p14"/>
            <p:cNvSpPr/>
            <p:nvPr/>
          </p:nvSpPr>
          <p:spPr>
            <a:xfrm>
              <a:off x="6664800" y="2388525"/>
              <a:ext cx="12525" cy="22050"/>
            </a:xfrm>
            <a:custGeom>
              <a:avLst/>
              <a:gdLst/>
              <a:ahLst/>
              <a:cxnLst/>
              <a:rect l="l" t="t" r="r" b="b"/>
              <a:pathLst>
                <a:path w="501" h="882" extrusionOk="0">
                  <a:moveTo>
                    <a:pt x="37" y="0"/>
                  </a:moveTo>
                  <a:cubicBezTo>
                    <a:pt x="25" y="0"/>
                    <a:pt x="25" y="12"/>
                    <a:pt x="1" y="12"/>
                  </a:cubicBezTo>
                  <a:cubicBezTo>
                    <a:pt x="156" y="310"/>
                    <a:pt x="322" y="596"/>
                    <a:pt x="465" y="881"/>
                  </a:cubicBezTo>
                  <a:cubicBezTo>
                    <a:pt x="477" y="881"/>
                    <a:pt x="501" y="869"/>
                    <a:pt x="501" y="846"/>
                  </a:cubicBezTo>
                  <a:cubicBezTo>
                    <a:pt x="346" y="572"/>
                    <a:pt x="179" y="28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0" name="Google Shape;9790;p14"/>
            <p:cNvSpPr/>
            <p:nvPr/>
          </p:nvSpPr>
          <p:spPr>
            <a:xfrm>
              <a:off x="6844600" y="2504600"/>
              <a:ext cx="11925" cy="20575"/>
            </a:xfrm>
            <a:custGeom>
              <a:avLst/>
              <a:gdLst/>
              <a:ahLst/>
              <a:cxnLst/>
              <a:rect l="l" t="t" r="r" b="b"/>
              <a:pathLst>
                <a:path w="477" h="823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10"/>
                    <a:pt x="286" y="572"/>
                    <a:pt x="453" y="822"/>
                  </a:cubicBezTo>
                  <a:cubicBezTo>
                    <a:pt x="465" y="810"/>
                    <a:pt x="476" y="810"/>
                    <a:pt x="465" y="786"/>
                  </a:cubicBezTo>
                  <a:cubicBezTo>
                    <a:pt x="310" y="536"/>
                    <a:pt x="155" y="27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1" name="Google Shape;9791;p14"/>
            <p:cNvSpPr/>
            <p:nvPr/>
          </p:nvSpPr>
          <p:spPr>
            <a:xfrm>
              <a:off x="6683850" y="2699275"/>
              <a:ext cx="19675" cy="10150"/>
            </a:xfrm>
            <a:custGeom>
              <a:avLst/>
              <a:gdLst/>
              <a:ahLst/>
              <a:cxnLst/>
              <a:rect l="l" t="t" r="r" b="b"/>
              <a:pathLst>
                <a:path w="787" h="406" extrusionOk="0">
                  <a:moveTo>
                    <a:pt x="775" y="0"/>
                  </a:moveTo>
                  <a:cubicBezTo>
                    <a:pt x="525" y="119"/>
                    <a:pt x="251" y="238"/>
                    <a:pt x="1" y="358"/>
                  </a:cubicBezTo>
                  <a:cubicBezTo>
                    <a:pt x="13" y="369"/>
                    <a:pt x="13" y="405"/>
                    <a:pt x="13" y="405"/>
                  </a:cubicBezTo>
                  <a:cubicBezTo>
                    <a:pt x="287" y="286"/>
                    <a:pt x="537" y="143"/>
                    <a:pt x="787" y="24"/>
                  </a:cubicBezTo>
                  <a:cubicBezTo>
                    <a:pt x="787" y="12"/>
                    <a:pt x="775" y="12"/>
                    <a:pt x="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2" name="Google Shape;9792;p14"/>
            <p:cNvSpPr/>
            <p:nvPr/>
          </p:nvSpPr>
          <p:spPr>
            <a:xfrm>
              <a:off x="6860975" y="2590625"/>
              <a:ext cx="7450" cy="20875"/>
            </a:xfrm>
            <a:custGeom>
              <a:avLst/>
              <a:gdLst/>
              <a:ahLst/>
              <a:cxnLst/>
              <a:rect l="l" t="t" r="r" b="b"/>
              <a:pathLst>
                <a:path w="298" h="835" extrusionOk="0">
                  <a:moveTo>
                    <a:pt x="274" y="1"/>
                  </a:moveTo>
                  <a:cubicBezTo>
                    <a:pt x="179" y="263"/>
                    <a:pt x="95" y="548"/>
                    <a:pt x="0" y="822"/>
                  </a:cubicBezTo>
                  <a:cubicBezTo>
                    <a:pt x="0" y="822"/>
                    <a:pt x="12" y="834"/>
                    <a:pt x="36" y="834"/>
                  </a:cubicBezTo>
                  <a:cubicBezTo>
                    <a:pt x="119" y="560"/>
                    <a:pt x="214" y="286"/>
                    <a:pt x="298" y="12"/>
                  </a:cubicBezTo>
                  <a:cubicBezTo>
                    <a:pt x="286" y="12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3" name="Google Shape;9793;p14"/>
            <p:cNvSpPr/>
            <p:nvPr/>
          </p:nvSpPr>
          <p:spPr>
            <a:xfrm>
              <a:off x="6665700" y="2348625"/>
              <a:ext cx="16100" cy="14625"/>
            </a:xfrm>
            <a:custGeom>
              <a:avLst/>
              <a:gdLst/>
              <a:ahLst/>
              <a:cxnLst/>
              <a:rect l="l" t="t" r="r" b="b"/>
              <a:pathLst>
                <a:path w="644" h="585" extrusionOk="0">
                  <a:moveTo>
                    <a:pt x="1" y="1"/>
                  </a:moveTo>
                  <a:cubicBezTo>
                    <a:pt x="143" y="275"/>
                    <a:pt x="370" y="453"/>
                    <a:pt x="644" y="584"/>
                  </a:cubicBezTo>
                  <a:cubicBezTo>
                    <a:pt x="524" y="501"/>
                    <a:pt x="405" y="406"/>
                    <a:pt x="298" y="322"/>
                  </a:cubicBezTo>
                  <a:cubicBezTo>
                    <a:pt x="191" y="227"/>
                    <a:pt x="108" y="10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4" name="Google Shape;9794;p14"/>
            <p:cNvSpPr/>
            <p:nvPr/>
          </p:nvSpPr>
          <p:spPr>
            <a:xfrm>
              <a:off x="6853225" y="2635875"/>
              <a:ext cx="16400" cy="19075"/>
            </a:xfrm>
            <a:custGeom>
              <a:avLst/>
              <a:gdLst/>
              <a:ahLst/>
              <a:cxnLst/>
              <a:rect l="l" t="t" r="r" b="b"/>
              <a:pathLst>
                <a:path w="656" h="763" extrusionOk="0">
                  <a:moveTo>
                    <a:pt x="620" y="0"/>
                  </a:moveTo>
                  <a:cubicBezTo>
                    <a:pt x="417" y="262"/>
                    <a:pt x="203" y="500"/>
                    <a:pt x="1" y="750"/>
                  </a:cubicBezTo>
                  <a:cubicBezTo>
                    <a:pt x="12" y="750"/>
                    <a:pt x="12" y="762"/>
                    <a:pt x="24" y="762"/>
                  </a:cubicBezTo>
                  <a:cubicBezTo>
                    <a:pt x="239" y="512"/>
                    <a:pt x="441" y="274"/>
                    <a:pt x="655" y="24"/>
                  </a:cubicBezTo>
                  <a:cubicBezTo>
                    <a:pt x="643" y="0"/>
                    <a:pt x="643" y="0"/>
                    <a:pt x="6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5" name="Google Shape;9795;p14"/>
            <p:cNvSpPr/>
            <p:nvPr/>
          </p:nvSpPr>
          <p:spPr>
            <a:xfrm>
              <a:off x="6754700" y="2601350"/>
              <a:ext cx="9250" cy="19375"/>
            </a:xfrm>
            <a:custGeom>
              <a:avLst/>
              <a:gdLst/>
              <a:ahLst/>
              <a:cxnLst/>
              <a:rect l="l" t="t" r="r" b="b"/>
              <a:pathLst>
                <a:path w="370" h="775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298"/>
                    <a:pt x="215" y="524"/>
                    <a:pt x="370" y="774"/>
                  </a:cubicBezTo>
                  <a:cubicBezTo>
                    <a:pt x="239" y="524"/>
                    <a:pt x="120" y="27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6" name="Google Shape;9796;p14"/>
            <p:cNvSpPr/>
            <p:nvPr/>
          </p:nvSpPr>
          <p:spPr>
            <a:xfrm>
              <a:off x="6710350" y="2361725"/>
              <a:ext cx="17000" cy="14900"/>
            </a:xfrm>
            <a:custGeom>
              <a:avLst/>
              <a:gdLst/>
              <a:ahLst/>
              <a:cxnLst/>
              <a:rect l="l" t="t" r="r" b="b"/>
              <a:pathLst>
                <a:path w="680" h="596" extrusionOk="0">
                  <a:moveTo>
                    <a:pt x="1" y="1"/>
                  </a:moveTo>
                  <a:cubicBezTo>
                    <a:pt x="167" y="275"/>
                    <a:pt x="429" y="429"/>
                    <a:pt x="679" y="596"/>
                  </a:cubicBezTo>
                  <a:cubicBezTo>
                    <a:pt x="441" y="394"/>
                    <a:pt x="227" y="1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7" name="Google Shape;9797;p14"/>
            <p:cNvSpPr/>
            <p:nvPr/>
          </p:nvSpPr>
          <p:spPr>
            <a:xfrm>
              <a:off x="6646650" y="2586750"/>
              <a:ext cx="5375" cy="22050"/>
            </a:xfrm>
            <a:custGeom>
              <a:avLst/>
              <a:gdLst/>
              <a:ahLst/>
              <a:cxnLst/>
              <a:rect l="l" t="t" r="r" b="b"/>
              <a:pathLst>
                <a:path w="215" h="882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32" y="60"/>
                    <a:pt x="1" y="703"/>
                    <a:pt x="36" y="882"/>
                  </a:cubicBezTo>
                  <a:cubicBezTo>
                    <a:pt x="96" y="584"/>
                    <a:pt x="155" y="287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8" name="Google Shape;9798;p14"/>
            <p:cNvSpPr/>
            <p:nvPr/>
          </p:nvSpPr>
          <p:spPr>
            <a:xfrm>
              <a:off x="6653500" y="2478125"/>
              <a:ext cx="6875" cy="20550"/>
            </a:xfrm>
            <a:custGeom>
              <a:avLst/>
              <a:gdLst/>
              <a:ahLst/>
              <a:cxnLst/>
              <a:rect l="l" t="t" r="r" b="b"/>
              <a:pathLst>
                <a:path w="275" h="822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43" y="36"/>
                    <a:pt x="84" y="107"/>
                    <a:pt x="72" y="226"/>
                  </a:cubicBezTo>
                  <a:cubicBezTo>
                    <a:pt x="60" y="417"/>
                    <a:pt x="60" y="631"/>
                    <a:pt x="36" y="822"/>
                  </a:cubicBezTo>
                  <a:lnTo>
                    <a:pt x="72" y="822"/>
                  </a:lnTo>
                  <a:cubicBezTo>
                    <a:pt x="119" y="536"/>
                    <a:pt x="0" y="226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9" name="Google Shape;9799;p14"/>
            <p:cNvSpPr/>
            <p:nvPr/>
          </p:nvSpPr>
          <p:spPr>
            <a:xfrm>
              <a:off x="6644875" y="2571575"/>
              <a:ext cx="3300" cy="19675"/>
            </a:xfrm>
            <a:custGeom>
              <a:avLst/>
              <a:gdLst/>
              <a:ahLst/>
              <a:cxnLst/>
              <a:rect l="l" t="t" r="r" b="b"/>
              <a:pathLst>
                <a:path w="132" h="787" extrusionOk="0">
                  <a:moveTo>
                    <a:pt x="83" y="1"/>
                  </a:moveTo>
                  <a:cubicBezTo>
                    <a:pt x="60" y="274"/>
                    <a:pt x="24" y="524"/>
                    <a:pt x="0" y="786"/>
                  </a:cubicBezTo>
                  <a:lnTo>
                    <a:pt x="48" y="786"/>
                  </a:lnTo>
                  <a:cubicBezTo>
                    <a:pt x="72" y="524"/>
                    <a:pt x="107" y="274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0" name="Google Shape;9800;p14"/>
            <p:cNvSpPr/>
            <p:nvPr/>
          </p:nvSpPr>
          <p:spPr>
            <a:xfrm>
              <a:off x="6677600" y="2327500"/>
              <a:ext cx="14025" cy="11325"/>
            </a:xfrm>
            <a:custGeom>
              <a:avLst/>
              <a:gdLst/>
              <a:ahLst/>
              <a:cxnLst/>
              <a:rect l="l" t="t" r="r" b="b"/>
              <a:pathLst>
                <a:path w="561" h="453" extrusionOk="0">
                  <a:moveTo>
                    <a:pt x="1" y="0"/>
                  </a:moveTo>
                  <a:cubicBezTo>
                    <a:pt x="1" y="72"/>
                    <a:pt x="298" y="346"/>
                    <a:pt x="560" y="453"/>
                  </a:cubicBezTo>
                  <a:cubicBezTo>
                    <a:pt x="370" y="298"/>
                    <a:pt x="179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1" name="Google Shape;9801;p14"/>
            <p:cNvSpPr/>
            <p:nvPr/>
          </p:nvSpPr>
          <p:spPr>
            <a:xfrm>
              <a:off x="6810650" y="2534675"/>
              <a:ext cx="7175" cy="22350"/>
            </a:xfrm>
            <a:custGeom>
              <a:avLst/>
              <a:gdLst/>
              <a:ahLst/>
              <a:cxnLst/>
              <a:rect l="l" t="t" r="r" b="b"/>
              <a:pathLst>
                <a:path w="287" h="894" extrusionOk="0">
                  <a:moveTo>
                    <a:pt x="49" y="0"/>
                  </a:moveTo>
                  <a:cubicBezTo>
                    <a:pt x="37" y="0"/>
                    <a:pt x="25" y="0"/>
                    <a:pt x="1" y="24"/>
                  </a:cubicBezTo>
                  <a:cubicBezTo>
                    <a:pt x="96" y="322"/>
                    <a:pt x="168" y="596"/>
                    <a:pt x="251" y="893"/>
                  </a:cubicBezTo>
                  <a:cubicBezTo>
                    <a:pt x="275" y="881"/>
                    <a:pt x="275" y="881"/>
                    <a:pt x="287" y="881"/>
                  </a:cubicBezTo>
                  <a:cubicBezTo>
                    <a:pt x="215" y="584"/>
                    <a:pt x="120" y="298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2" name="Google Shape;9802;p14"/>
            <p:cNvSpPr/>
            <p:nvPr/>
          </p:nvSpPr>
          <p:spPr>
            <a:xfrm>
              <a:off x="6768100" y="2538525"/>
              <a:ext cx="14300" cy="17000"/>
            </a:xfrm>
            <a:custGeom>
              <a:avLst/>
              <a:gdLst/>
              <a:ahLst/>
              <a:cxnLst/>
              <a:rect l="l" t="t" r="r" b="b"/>
              <a:pathLst>
                <a:path w="572" h="680" extrusionOk="0">
                  <a:moveTo>
                    <a:pt x="24" y="1"/>
                  </a:moveTo>
                  <a:lnTo>
                    <a:pt x="0" y="25"/>
                  </a:lnTo>
                  <a:cubicBezTo>
                    <a:pt x="179" y="239"/>
                    <a:pt x="369" y="465"/>
                    <a:pt x="548" y="680"/>
                  </a:cubicBezTo>
                  <a:cubicBezTo>
                    <a:pt x="560" y="668"/>
                    <a:pt x="572" y="668"/>
                    <a:pt x="572" y="656"/>
                  </a:cubicBezTo>
                  <a:cubicBezTo>
                    <a:pt x="393" y="442"/>
                    <a:pt x="203" y="22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3" name="Google Shape;9803;p14"/>
            <p:cNvSpPr/>
            <p:nvPr/>
          </p:nvSpPr>
          <p:spPr>
            <a:xfrm>
              <a:off x="6765425" y="2383450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0" y="1"/>
                  </a:moveTo>
                  <a:lnTo>
                    <a:pt x="0" y="1"/>
                  </a:lnTo>
                  <a:cubicBezTo>
                    <a:pt x="119" y="251"/>
                    <a:pt x="357" y="418"/>
                    <a:pt x="560" y="596"/>
                  </a:cubicBezTo>
                  <a:cubicBezTo>
                    <a:pt x="369" y="394"/>
                    <a:pt x="179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4" name="Google Shape;9804;p14"/>
            <p:cNvSpPr/>
            <p:nvPr/>
          </p:nvSpPr>
          <p:spPr>
            <a:xfrm>
              <a:off x="6574025" y="2694500"/>
              <a:ext cx="15800" cy="12825"/>
            </a:xfrm>
            <a:custGeom>
              <a:avLst/>
              <a:gdLst/>
              <a:ahLst/>
              <a:cxnLst/>
              <a:rect l="l" t="t" r="r" b="b"/>
              <a:pathLst>
                <a:path w="632" h="513" extrusionOk="0">
                  <a:moveTo>
                    <a:pt x="620" y="1"/>
                  </a:moveTo>
                  <a:cubicBezTo>
                    <a:pt x="405" y="156"/>
                    <a:pt x="215" y="310"/>
                    <a:pt x="0" y="477"/>
                  </a:cubicBezTo>
                  <a:cubicBezTo>
                    <a:pt x="24" y="489"/>
                    <a:pt x="36" y="501"/>
                    <a:pt x="36" y="513"/>
                  </a:cubicBezTo>
                  <a:cubicBezTo>
                    <a:pt x="239" y="358"/>
                    <a:pt x="441" y="191"/>
                    <a:pt x="631" y="25"/>
                  </a:cubicBezTo>
                  <a:cubicBezTo>
                    <a:pt x="631" y="13"/>
                    <a:pt x="620" y="13"/>
                    <a:pt x="6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5" name="Google Shape;9805;p14"/>
            <p:cNvSpPr/>
            <p:nvPr/>
          </p:nvSpPr>
          <p:spPr>
            <a:xfrm>
              <a:off x="6800250" y="2687375"/>
              <a:ext cx="10125" cy="14000"/>
            </a:xfrm>
            <a:custGeom>
              <a:avLst/>
              <a:gdLst/>
              <a:ahLst/>
              <a:cxnLst/>
              <a:rect l="l" t="t" r="r" b="b"/>
              <a:pathLst>
                <a:path w="405" h="560" extrusionOk="0">
                  <a:moveTo>
                    <a:pt x="357" y="0"/>
                  </a:moveTo>
                  <a:cubicBezTo>
                    <a:pt x="238" y="179"/>
                    <a:pt x="119" y="369"/>
                    <a:pt x="0" y="548"/>
                  </a:cubicBezTo>
                  <a:cubicBezTo>
                    <a:pt x="24" y="548"/>
                    <a:pt x="36" y="560"/>
                    <a:pt x="36" y="560"/>
                  </a:cubicBezTo>
                  <a:cubicBezTo>
                    <a:pt x="155" y="381"/>
                    <a:pt x="286" y="203"/>
                    <a:pt x="405" y="24"/>
                  </a:cubicBezTo>
                  <a:cubicBezTo>
                    <a:pt x="393" y="24"/>
                    <a:pt x="381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6" name="Google Shape;9806;p14"/>
            <p:cNvSpPr/>
            <p:nvPr/>
          </p:nvSpPr>
          <p:spPr>
            <a:xfrm>
              <a:off x="6769875" y="2466200"/>
              <a:ext cx="15500" cy="12825"/>
            </a:xfrm>
            <a:custGeom>
              <a:avLst/>
              <a:gdLst/>
              <a:ahLst/>
              <a:cxnLst/>
              <a:rect l="l" t="t" r="r" b="b"/>
              <a:pathLst>
                <a:path w="620" h="513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167"/>
                    <a:pt x="417" y="346"/>
                    <a:pt x="620" y="513"/>
                  </a:cubicBezTo>
                  <a:cubicBezTo>
                    <a:pt x="465" y="287"/>
                    <a:pt x="239" y="1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7" name="Google Shape;9807;p14"/>
            <p:cNvSpPr/>
            <p:nvPr/>
          </p:nvSpPr>
          <p:spPr>
            <a:xfrm>
              <a:off x="6635925" y="2430200"/>
              <a:ext cx="10150" cy="16375"/>
            </a:xfrm>
            <a:custGeom>
              <a:avLst/>
              <a:gdLst/>
              <a:ahLst/>
              <a:cxnLst/>
              <a:rect l="l" t="t" r="r" b="b"/>
              <a:pathLst>
                <a:path w="406" h="655" extrusionOk="0">
                  <a:moveTo>
                    <a:pt x="49" y="0"/>
                  </a:moveTo>
                  <a:cubicBezTo>
                    <a:pt x="25" y="12"/>
                    <a:pt x="13" y="12"/>
                    <a:pt x="1" y="36"/>
                  </a:cubicBezTo>
                  <a:cubicBezTo>
                    <a:pt x="132" y="238"/>
                    <a:pt x="251" y="453"/>
                    <a:pt x="370" y="655"/>
                  </a:cubicBezTo>
                  <a:cubicBezTo>
                    <a:pt x="382" y="655"/>
                    <a:pt x="406" y="643"/>
                    <a:pt x="406" y="643"/>
                  </a:cubicBezTo>
                  <a:cubicBezTo>
                    <a:pt x="287" y="417"/>
                    <a:pt x="168" y="214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8" name="Google Shape;9808;p14"/>
            <p:cNvSpPr/>
            <p:nvPr/>
          </p:nvSpPr>
          <p:spPr>
            <a:xfrm>
              <a:off x="6655575" y="2635275"/>
              <a:ext cx="7775" cy="16400"/>
            </a:xfrm>
            <a:custGeom>
              <a:avLst/>
              <a:gdLst/>
              <a:ahLst/>
              <a:cxnLst/>
              <a:rect l="l" t="t" r="r" b="b"/>
              <a:pathLst>
                <a:path w="311" h="656" extrusionOk="0">
                  <a:moveTo>
                    <a:pt x="275" y="1"/>
                  </a:moveTo>
                  <a:cubicBezTo>
                    <a:pt x="179" y="203"/>
                    <a:pt x="96" y="429"/>
                    <a:pt x="1" y="632"/>
                  </a:cubicBezTo>
                  <a:cubicBezTo>
                    <a:pt x="13" y="632"/>
                    <a:pt x="13" y="655"/>
                    <a:pt x="36" y="655"/>
                  </a:cubicBezTo>
                  <a:cubicBezTo>
                    <a:pt x="120" y="441"/>
                    <a:pt x="227" y="239"/>
                    <a:pt x="310" y="24"/>
                  </a:cubicBezTo>
                  <a:cubicBezTo>
                    <a:pt x="298" y="12"/>
                    <a:pt x="275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9" name="Google Shape;9809;p14"/>
            <p:cNvSpPr/>
            <p:nvPr/>
          </p:nvSpPr>
          <p:spPr>
            <a:xfrm>
              <a:off x="6609150" y="2441800"/>
              <a:ext cx="8650" cy="19375"/>
            </a:xfrm>
            <a:custGeom>
              <a:avLst/>
              <a:gdLst/>
              <a:ahLst/>
              <a:cxnLst/>
              <a:rect l="l" t="t" r="r" b="b"/>
              <a:pathLst>
                <a:path w="346" h="77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298"/>
                    <a:pt x="191" y="536"/>
                    <a:pt x="346" y="774"/>
                  </a:cubicBezTo>
                  <a:cubicBezTo>
                    <a:pt x="227" y="524"/>
                    <a:pt x="119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0" name="Google Shape;9810;p14"/>
            <p:cNvSpPr/>
            <p:nvPr/>
          </p:nvSpPr>
          <p:spPr>
            <a:xfrm>
              <a:off x="6671650" y="2463225"/>
              <a:ext cx="4500" cy="17000"/>
            </a:xfrm>
            <a:custGeom>
              <a:avLst/>
              <a:gdLst/>
              <a:ahLst/>
              <a:cxnLst/>
              <a:rect l="l" t="t" r="r" b="b"/>
              <a:pathLst>
                <a:path w="180" h="680" extrusionOk="0">
                  <a:moveTo>
                    <a:pt x="179" y="1"/>
                  </a:moveTo>
                  <a:cubicBezTo>
                    <a:pt x="13" y="203"/>
                    <a:pt x="25" y="453"/>
                    <a:pt x="1" y="679"/>
                  </a:cubicBezTo>
                  <a:cubicBezTo>
                    <a:pt x="72" y="453"/>
                    <a:pt x="132" y="22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1" name="Google Shape;9811;p14"/>
            <p:cNvSpPr/>
            <p:nvPr/>
          </p:nvSpPr>
          <p:spPr>
            <a:xfrm>
              <a:off x="6723750" y="2340300"/>
              <a:ext cx="14900" cy="12225"/>
            </a:xfrm>
            <a:custGeom>
              <a:avLst/>
              <a:gdLst/>
              <a:ahLst/>
              <a:cxnLst/>
              <a:rect l="l" t="t" r="r" b="b"/>
              <a:pathLst>
                <a:path w="596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167" y="203"/>
                    <a:pt x="346" y="393"/>
                    <a:pt x="596" y="489"/>
                  </a:cubicBezTo>
                  <a:cubicBezTo>
                    <a:pt x="381" y="322"/>
                    <a:pt x="191" y="155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2" name="Google Shape;9812;p14"/>
            <p:cNvSpPr/>
            <p:nvPr/>
          </p:nvSpPr>
          <p:spPr>
            <a:xfrm>
              <a:off x="6739525" y="2492700"/>
              <a:ext cx="6275" cy="10750"/>
            </a:xfrm>
            <a:custGeom>
              <a:avLst/>
              <a:gdLst/>
              <a:ahLst/>
              <a:cxnLst/>
              <a:rect l="l" t="t" r="r" b="b"/>
              <a:pathLst>
                <a:path w="251" h="430" extrusionOk="0">
                  <a:moveTo>
                    <a:pt x="250" y="0"/>
                  </a:moveTo>
                  <a:cubicBezTo>
                    <a:pt x="131" y="96"/>
                    <a:pt x="48" y="191"/>
                    <a:pt x="24" y="334"/>
                  </a:cubicBezTo>
                  <a:cubicBezTo>
                    <a:pt x="0" y="397"/>
                    <a:pt x="19" y="429"/>
                    <a:pt x="59" y="429"/>
                  </a:cubicBezTo>
                  <a:cubicBezTo>
                    <a:pt x="78" y="429"/>
                    <a:pt x="104" y="421"/>
                    <a:pt x="131" y="405"/>
                  </a:cubicBezTo>
                  <a:cubicBezTo>
                    <a:pt x="36" y="227"/>
                    <a:pt x="250" y="155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3" name="Google Shape;9813;p14"/>
            <p:cNvSpPr/>
            <p:nvPr/>
          </p:nvSpPr>
          <p:spPr>
            <a:xfrm>
              <a:off x="6790725" y="2385550"/>
              <a:ext cx="15200" cy="14900"/>
            </a:xfrm>
            <a:custGeom>
              <a:avLst/>
              <a:gdLst/>
              <a:ahLst/>
              <a:cxnLst/>
              <a:rect l="l" t="t" r="r" b="b"/>
              <a:pathLst>
                <a:path w="608" h="596" extrusionOk="0">
                  <a:moveTo>
                    <a:pt x="48" y="0"/>
                  </a:moveTo>
                  <a:cubicBezTo>
                    <a:pt x="24" y="0"/>
                    <a:pt x="12" y="12"/>
                    <a:pt x="0" y="48"/>
                  </a:cubicBezTo>
                  <a:cubicBezTo>
                    <a:pt x="191" y="226"/>
                    <a:pt x="381" y="417"/>
                    <a:pt x="584" y="595"/>
                  </a:cubicBezTo>
                  <a:lnTo>
                    <a:pt x="607" y="572"/>
                  </a:lnTo>
                  <a:cubicBezTo>
                    <a:pt x="429" y="369"/>
                    <a:pt x="238" y="19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4" name="Google Shape;9814;p14"/>
            <p:cNvSpPr/>
            <p:nvPr/>
          </p:nvSpPr>
          <p:spPr>
            <a:xfrm>
              <a:off x="6756475" y="2521275"/>
              <a:ext cx="11050" cy="16400"/>
            </a:xfrm>
            <a:custGeom>
              <a:avLst/>
              <a:gdLst/>
              <a:ahLst/>
              <a:cxnLst/>
              <a:rect l="l" t="t" r="r" b="b"/>
              <a:pathLst>
                <a:path w="442" h="656" extrusionOk="0">
                  <a:moveTo>
                    <a:pt x="25" y="0"/>
                  </a:moveTo>
                  <a:cubicBezTo>
                    <a:pt x="25" y="24"/>
                    <a:pt x="13" y="24"/>
                    <a:pt x="1" y="36"/>
                  </a:cubicBezTo>
                  <a:cubicBezTo>
                    <a:pt x="132" y="239"/>
                    <a:pt x="287" y="453"/>
                    <a:pt x="418" y="655"/>
                  </a:cubicBezTo>
                  <a:cubicBezTo>
                    <a:pt x="418" y="643"/>
                    <a:pt x="430" y="643"/>
                    <a:pt x="442" y="631"/>
                  </a:cubicBezTo>
                  <a:cubicBezTo>
                    <a:pt x="311" y="417"/>
                    <a:pt x="168" y="21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5" name="Google Shape;9815;p14"/>
            <p:cNvSpPr/>
            <p:nvPr/>
          </p:nvSpPr>
          <p:spPr>
            <a:xfrm>
              <a:off x="6625525" y="2733500"/>
              <a:ext cx="11925" cy="14600"/>
            </a:xfrm>
            <a:custGeom>
              <a:avLst/>
              <a:gdLst/>
              <a:ahLst/>
              <a:cxnLst/>
              <a:rect l="l" t="t" r="r" b="b"/>
              <a:pathLst>
                <a:path w="477" h="584" extrusionOk="0">
                  <a:moveTo>
                    <a:pt x="441" y="1"/>
                  </a:moveTo>
                  <a:cubicBezTo>
                    <a:pt x="298" y="179"/>
                    <a:pt x="143" y="370"/>
                    <a:pt x="0" y="548"/>
                  </a:cubicBezTo>
                  <a:cubicBezTo>
                    <a:pt x="0" y="560"/>
                    <a:pt x="12" y="584"/>
                    <a:pt x="24" y="584"/>
                  </a:cubicBezTo>
                  <a:cubicBezTo>
                    <a:pt x="179" y="405"/>
                    <a:pt x="322" y="203"/>
                    <a:pt x="476" y="24"/>
                  </a:cubicBezTo>
                  <a:lnTo>
                    <a:pt x="4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6" name="Google Shape;9816;p14"/>
            <p:cNvSpPr/>
            <p:nvPr/>
          </p:nvSpPr>
          <p:spPr>
            <a:xfrm>
              <a:off x="6569250" y="2722200"/>
              <a:ext cx="14325" cy="9850"/>
            </a:xfrm>
            <a:custGeom>
              <a:avLst/>
              <a:gdLst/>
              <a:ahLst/>
              <a:cxnLst/>
              <a:rect l="l" t="t" r="r" b="b"/>
              <a:pathLst>
                <a:path w="573" h="394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70" y="119"/>
                    <a:pt x="191" y="238"/>
                    <a:pt x="1" y="357"/>
                  </a:cubicBezTo>
                  <a:cubicBezTo>
                    <a:pt x="13" y="381"/>
                    <a:pt x="13" y="393"/>
                    <a:pt x="37" y="393"/>
                  </a:cubicBezTo>
                  <a:cubicBezTo>
                    <a:pt x="239" y="322"/>
                    <a:pt x="406" y="155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7" name="Google Shape;9817;p14"/>
            <p:cNvSpPr/>
            <p:nvPr/>
          </p:nvSpPr>
          <p:spPr>
            <a:xfrm>
              <a:off x="6684150" y="2306375"/>
              <a:ext cx="12825" cy="10425"/>
            </a:xfrm>
            <a:custGeom>
              <a:avLst/>
              <a:gdLst/>
              <a:ahLst/>
              <a:cxnLst/>
              <a:rect l="l" t="t" r="r" b="b"/>
              <a:pathLst>
                <a:path w="513" h="417" extrusionOk="0">
                  <a:moveTo>
                    <a:pt x="25" y="0"/>
                  </a:moveTo>
                  <a:cubicBezTo>
                    <a:pt x="25" y="12"/>
                    <a:pt x="1" y="12"/>
                    <a:pt x="1" y="24"/>
                  </a:cubicBezTo>
                  <a:cubicBezTo>
                    <a:pt x="120" y="226"/>
                    <a:pt x="334" y="298"/>
                    <a:pt x="513" y="417"/>
                  </a:cubicBezTo>
                  <a:cubicBezTo>
                    <a:pt x="358" y="262"/>
                    <a:pt x="203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8" name="Google Shape;9818;p14"/>
            <p:cNvSpPr/>
            <p:nvPr/>
          </p:nvSpPr>
          <p:spPr>
            <a:xfrm>
              <a:off x="6615100" y="2387325"/>
              <a:ext cx="8050" cy="20875"/>
            </a:xfrm>
            <a:custGeom>
              <a:avLst/>
              <a:gdLst/>
              <a:ahLst/>
              <a:cxnLst/>
              <a:rect l="l" t="t" r="r" b="b"/>
              <a:pathLst>
                <a:path w="322" h="835" extrusionOk="0">
                  <a:moveTo>
                    <a:pt x="1" y="1"/>
                  </a:moveTo>
                  <a:cubicBezTo>
                    <a:pt x="108" y="274"/>
                    <a:pt x="191" y="560"/>
                    <a:pt x="286" y="834"/>
                  </a:cubicBezTo>
                  <a:cubicBezTo>
                    <a:pt x="298" y="834"/>
                    <a:pt x="310" y="822"/>
                    <a:pt x="322" y="822"/>
                  </a:cubicBezTo>
                  <a:cubicBezTo>
                    <a:pt x="227" y="560"/>
                    <a:pt x="131" y="286"/>
                    <a:pt x="24" y="24"/>
                  </a:cubicBezTo>
                  <a:cubicBezTo>
                    <a:pt x="24" y="1"/>
                    <a:pt x="12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9" name="Google Shape;9819;p14"/>
            <p:cNvSpPr/>
            <p:nvPr/>
          </p:nvSpPr>
          <p:spPr>
            <a:xfrm>
              <a:off x="6796675" y="2675450"/>
              <a:ext cx="16400" cy="7775"/>
            </a:xfrm>
            <a:custGeom>
              <a:avLst/>
              <a:gdLst/>
              <a:ahLst/>
              <a:cxnLst/>
              <a:rect l="l" t="t" r="r" b="b"/>
              <a:pathLst>
                <a:path w="656" h="311" extrusionOk="0">
                  <a:moveTo>
                    <a:pt x="655" y="1"/>
                  </a:moveTo>
                  <a:cubicBezTo>
                    <a:pt x="417" y="48"/>
                    <a:pt x="48" y="227"/>
                    <a:pt x="0" y="310"/>
                  </a:cubicBezTo>
                  <a:cubicBezTo>
                    <a:pt x="215" y="203"/>
                    <a:pt x="417" y="120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0" name="Google Shape;9820;p14"/>
            <p:cNvSpPr/>
            <p:nvPr/>
          </p:nvSpPr>
          <p:spPr>
            <a:xfrm>
              <a:off x="6728200" y="2638550"/>
              <a:ext cx="14625" cy="12825"/>
            </a:xfrm>
            <a:custGeom>
              <a:avLst/>
              <a:gdLst/>
              <a:ahLst/>
              <a:cxnLst/>
              <a:rect l="l" t="t" r="r" b="b"/>
              <a:pathLst>
                <a:path w="585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155"/>
                    <a:pt x="430" y="477"/>
                    <a:pt x="584" y="512"/>
                  </a:cubicBezTo>
                  <a:cubicBezTo>
                    <a:pt x="382" y="346"/>
                    <a:pt x="191" y="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1" name="Google Shape;9821;p14"/>
            <p:cNvSpPr/>
            <p:nvPr/>
          </p:nvSpPr>
          <p:spPr>
            <a:xfrm>
              <a:off x="6806200" y="2392975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36" y="1"/>
                  </a:moveTo>
                  <a:cubicBezTo>
                    <a:pt x="36" y="13"/>
                    <a:pt x="24" y="13"/>
                    <a:pt x="0" y="37"/>
                  </a:cubicBezTo>
                  <a:cubicBezTo>
                    <a:pt x="179" y="227"/>
                    <a:pt x="346" y="406"/>
                    <a:pt x="524" y="596"/>
                  </a:cubicBezTo>
                  <a:lnTo>
                    <a:pt x="560" y="572"/>
                  </a:lnTo>
                  <a:cubicBezTo>
                    <a:pt x="381" y="370"/>
                    <a:pt x="215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2" name="Google Shape;9822;p14"/>
            <p:cNvSpPr/>
            <p:nvPr/>
          </p:nvSpPr>
          <p:spPr>
            <a:xfrm>
              <a:off x="6645175" y="2431675"/>
              <a:ext cx="5975" cy="14325"/>
            </a:xfrm>
            <a:custGeom>
              <a:avLst/>
              <a:gdLst/>
              <a:ahLst/>
              <a:cxnLst/>
              <a:rect l="l" t="t" r="r" b="b"/>
              <a:pathLst>
                <a:path w="239" h="573" extrusionOk="0">
                  <a:moveTo>
                    <a:pt x="0" y="1"/>
                  </a:moveTo>
                  <a:cubicBezTo>
                    <a:pt x="0" y="215"/>
                    <a:pt x="131" y="513"/>
                    <a:pt x="238" y="572"/>
                  </a:cubicBezTo>
                  <a:cubicBezTo>
                    <a:pt x="167" y="370"/>
                    <a:pt x="71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3" name="Google Shape;9823;p14"/>
            <p:cNvSpPr/>
            <p:nvPr/>
          </p:nvSpPr>
          <p:spPr>
            <a:xfrm>
              <a:off x="6726425" y="2449550"/>
              <a:ext cx="15500" cy="11925"/>
            </a:xfrm>
            <a:custGeom>
              <a:avLst/>
              <a:gdLst/>
              <a:ahLst/>
              <a:cxnLst/>
              <a:rect l="l" t="t" r="r" b="b"/>
              <a:pathLst>
                <a:path w="620" h="477" extrusionOk="0">
                  <a:moveTo>
                    <a:pt x="12" y="0"/>
                  </a:moveTo>
                  <a:cubicBezTo>
                    <a:pt x="0" y="12"/>
                    <a:pt x="0" y="12"/>
                    <a:pt x="0" y="36"/>
                  </a:cubicBezTo>
                  <a:cubicBezTo>
                    <a:pt x="203" y="179"/>
                    <a:pt x="393" y="333"/>
                    <a:pt x="608" y="476"/>
                  </a:cubicBezTo>
                  <a:cubicBezTo>
                    <a:pt x="608" y="464"/>
                    <a:pt x="620" y="464"/>
                    <a:pt x="620" y="452"/>
                  </a:cubicBezTo>
                  <a:cubicBezTo>
                    <a:pt x="417" y="298"/>
                    <a:pt x="215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4" name="Google Shape;9824;p14"/>
            <p:cNvSpPr/>
            <p:nvPr/>
          </p:nvSpPr>
          <p:spPr>
            <a:xfrm>
              <a:off x="6894000" y="2537650"/>
              <a:ext cx="625" cy="18775"/>
            </a:xfrm>
            <a:custGeom>
              <a:avLst/>
              <a:gdLst/>
              <a:ahLst/>
              <a:cxnLst/>
              <a:rect l="l" t="t" r="r" b="b"/>
              <a:pathLst>
                <a:path w="25" h="751" extrusionOk="0">
                  <a:moveTo>
                    <a:pt x="1" y="0"/>
                  </a:moveTo>
                  <a:lnTo>
                    <a:pt x="1" y="750"/>
                  </a:lnTo>
                  <a:cubicBezTo>
                    <a:pt x="24" y="500"/>
                    <a:pt x="24" y="23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5" name="Google Shape;9825;p14"/>
            <p:cNvSpPr/>
            <p:nvPr/>
          </p:nvSpPr>
          <p:spPr>
            <a:xfrm>
              <a:off x="6794875" y="2689800"/>
              <a:ext cx="11050" cy="3550"/>
            </a:xfrm>
            <a:custGeom>
              <a:avLst/>
              <a:gdLst/>
              <a:ahLst/>
              <a:cxnLst/>
              <a:rect l="l" t="t" r="r" b="b"/>
              <a:pathLst>
                <a:path w="442" h="142" extrusionOk="0">
                  <a:moveTo>
                    <a:pt x="283" y="1"/>
                  </a:moveTo>
                  <a:cubicBezTo>
                    <a:pt x="175" y="1"/>
                    <a:pt x="82" y="51"/>
                    <a:pt x="1" y="141"/>
                  </a:cubicBezTo>
                  <a:cubicBezTo>
                    <a:pt x="132" y="106"/>
                    <a:pt x="275" y="82"/>
                    <a:pt x="441" y="34"/>
                  </a:cubicBezTo>
                  <a:cubicBezTo>
                    <a:pt x="385" y="12"/>
                    <a:pt x="332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6" name="Google Shape;9826;p14"/>
            <p:cNvSpPr/>
            <p:nvPr/>
          </p:nvSpPr>
          <p:spPr>
            <a:xfrm>
              <a:off x="6663025" y="2705825"/>
              <a:ext cx="15800" cy="8650"/>
            </a:xfrm>
            <a:custGeom>
              <a:avLst/>
              <a:gdLst/>
              <a:ahLst/>
              <a:cxnLst/>
              <a:rect l="l" t="t" r="r" b="b"/>
              <a:pathLst>
                <a:path w="632" h="346" extrusionOk="0">
                  <a:moveTo>
                    <a:pt x="631" y="0"/>
                  </a:moveTo>
                  <a:cubicBezTo>
                    <a:pt x="417" y="107"/>
                    <a:pt x="215" y="203"/>
                    <a:pt x="0" y="298"/>
                  </a:cubicBezTo>
                  <a:cubicBezTo>
                    <a:pt x="0" y="322"/>
                    <a:pt x="12" y="334"/>
                    <a:pt x="12" y="346"/>
                  </a:cubicBezTo>
                  <a:cubicBezTo>
                    <a:pt x="227" y="238"/>
                    <a:pt x="417" y="143"/>
                    <a:pt x="631" y="36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7" name="Google Shape;9827;p14"/>
            <p:cNvSpPr/>
            <p:nvPr/>
          </p:nvSpPr>
          <p:spPr>
            <a:xfrm>
              <a:off x="6747850" y="2419775"/>
              <a:ext cx="13425" cy="13725"/>
            </a:xfrm>
            <a:custGeom>
              <a:avLst/>
              <a:gdLst/>
              <a:ahLst/>
              <a:cxnLst/>
              <a:rect l="l" t="t" r="r" b="b"/>
              <a:pathLst>
                <a:path w="537" h="549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191"/>
                    <a:pt x="358" y="369"/>
                    <a:pt x="536" y="548"/>
                  </a:cubicBezTo>
                  <a:cubicBezTo>
                    <a:pt x="358" y="369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8" name="Google Shape;9828;p14"/>
            <p:cNvSpPr/>
            <p:nvPr/>
          </p:nvSpPr>
          <p:spPr>
            <a:xfrm>
              <a:off x="6618375" y="2377800"/>
              <a:ext cx="4775" cy="16700"/>
            </a:xfrm>
            <a:custGeom>
              <a:avLst/>
              <a:gdLst/>
              <a:ahLst/>
              <a:cxnLst/>
              <a:rect l="l" t="t" r="r" b="b"/>
              <a:pathLst>
                <a:path w="191" h="668" extrusionOk="0">
                  <a:moveTo>
                    <a:pt x="0" y="1"/>
                  </a:moveTo>
                  <a:cubicBezTo>
                    <a:pt x="0" y="132"/>
                    <a:pt x="12" y="263"/>
                    <a:pt x="60" y="382"/>
                  </a:cubicBezTo>
                  <a:cubicBezTo>
                    <a:pt x="94" y="484"/>
                    <a:pt x="150" y="575"/>
                    <a:pt x="186" y="656"/>
                  </a:cubicBezTo>
                  <a:lnTo>
                    <a:pt x="186" y="656"/>
                  </a:lnTo>
                  <a:cubicBezTo>
                    <a:pt x="183" y="640"/>
                    <a:pt x="188" y="614"/>
                    <a:pt x="179" y="596"/>
                  </a:cubicBezTo>
                  <a:cubicBezTo>
                    <a:pt x="131" y="429"/>
                    <a:pt x="72" y="251"/>
                    <a:pt x="24" y="84"/>
                  </a:cubicBezTo>
                  <a:cubicBezTo>
                    <a:pt x="24" y="60"/>
                    <a:pt x="12" y="24"/>
                    <a:pt x="0" y="1"/>
                  </a:cubicBezTo>
                  <a:close/>
                  <a:moveTo>
                    <a:pt x="186" y="656"/>
                  </a:moveTo>
                  <a:cubicBezTo>
                    <a:pt x="187" y="661"/>
                    <a:pt x="188" y="665"/>
                    <a:pt x="191" y="667"/>
                  </a:cubicBezTo>
                  <a:cubicBezTo>
                    <a:pt x="189" y="664"/>
                    <a:pt x="188" y="660"/>
                    <a:pt x="186" y="6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9" name="Google Shape;9829;p14"/>
            <p:cNvSpPr/>
            <p:nvPr/>
          </p:nvSpPr>
          <p:spPr>
            <a:xfrm>
              <a:off x="6701125" y="2549250"/>
              <a:ext cx="7475" cy="16400"/>
            </a:xfrm>
            <a:custGeom>
              <a:avLst/>
              <a:gdLst/>
              <a:ahLst/>
              <a:cxnLst/>
              <a:rect l="l" t="t" r="r" b="b"/>
              <a:pathLst>
                <a:path w="299" h="656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119" y="465"/>
                    <a:pt x="298" y="655"/>
                  </a:cubicBezTo>
                  <a:cubicBezTo>
                    <a:pt x="191" y="429"/>
                    <a:pt x="96" y="2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0" name="Google Shape;9830;p14"/>
            <p:cNvSpPr/>
            <p:nvPr/>
          </p:nvSpPr>
          <p:spPr>
            <a:xfrm>
              <a:off x="6773150" y="2517700"/>
              <a:ext cx="13125" cy="14900"/>
            </a:xfrm>
            <a:custGeom>
              <a:avLst/>
              <a:gdLst/>
              <a:ahLst/>
              <a:cxnLst/>
              <a:rect l="l" t="t" r="r" b="b"/>
              <a:pathLst>
                <a:path w="525" h="596" extrusionOk="0">
                  <a:moveTo>
                    <a:pt x="36" y="1"/>
                  </a:moveTo>
                  <a:lnTo>
                    <a:pt x="1" y="24"/>
                  </a:lnTo>
                  <a:cubicBezTo>
                    <a:pt x="167" y="227"/>
                    <a:pt x="334" y="405"/>
                    <a:pt x="489" y="596"/>
                  </a:cubicBezTo>
                  <a:lnTo>
                    <a:pt x="525" y="560"/>
                  </a:lnTo>
                  <a:cubicBezTo>
                    <a:pt x="358" y="370"/>
                    <a:pt x="191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1" name="Google Shape;9831;p14"/>
            <p:cNvSpPr/>
            <p:nvPr/>
          </p:nvSpPr>
          <p:spPr>
            <a:xfrm>
              <a:off x="6782975" y="2702250"/>
              <a:ext cx="12825" cy="3725"/>
            </a:xfrm>
            <a:custGeom>
              <a:avLst/>
              <a:gdLst/>
              <a:ahLst/>
              <a:cxnLst/>
              <a:rect l="l" t="t" r="r" b="b"/>
              <a:pathLst>
                <a:path w="513" h="149" extrusionOk="0">
                  <a:moveTo>
                    <a:pt x="501" y="0"/>
                  </a:moveTo>
                  <a:cubicBezTo>
                    <a:pt x="334" y="48"/>
                    <a:pt x="155" y="84"/>
                    <a:pt x="1" y="131"/>
                  </a:cubicBezTo>
                  <a:cubicBezTo>
                    <a:pt x="48" y="143"/>
                    <a:pt x="94" y="148"/>
                    <a:pt x="139" y="148"/>
                  </a:cubicBezTo>
                  <a:cubicBezTo>
                    <a:pt x="274" y="148"/>
                    <a:pt x="397" y="102"/>
                    <a:pt x="513" y="48"/>
                  </a:cubicBezTo>
                  <a:cubicBezTo>
                    <a:pt x="513" y="48"/>
                    <a:pt x="513" y="24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2" name="Google Shape;9832;p14"/>
            <p:cNvSpPr/>
            <p:nvPr/>
          </p:nvSpPr>
          <p:spPr>
            <a:xfrm>
              <a:off x="6664500" y="25456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37" y="1"/>
                  </a:moveTo>
                  <a:lnTo>
                    <a:pt x="37" y="1"/>
                  </a:lnTo>
                  <a:cubicBezTo>
                    <a:pt x="1" y="120"/>
                    <a:pt x="37" y="191"/>
                    <a:pt x="311" y="537"/>
                  </a:cubicBezTo>
                  <a:cubicBezTo>
                    <a:pt x="227" y="358"/>
                    <a:pt x="132" y="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3" name="Google Shape;9833;p14"/>
            <p:cNvSpPr/>
            <p:nvPr/>
          </p:nvSpPr>
          <p:spPr>
            <a:xfrm>
              <a:off x="6609750" y="2469775"/>
              <a:ext cx="10125" cy="13425"/>
            </a:xfrm>
            <a:custGeom>
              <a:avLst/>
              <a:gdLst/>
              <a:ahLst/>
              <a:cxnLst/>
              <a:rect l="l" t="t" r="r" b="b"/>
              <a:pathLst>
                <a:path w="405" h="537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226" y="382"/>
                    <a:pt x="405" y="536"/>
                  </a:cubicBezTo>
                  <a:cubicBezTo>
                    <a:pt x="274" y="370"/>
                    <a:pt x="155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4" name="Google Shape;9834;p14"/>
            <p:cNvSpPr/>
            <p:nvPr/>
          </p:nvSpPr>
          <p:spPr>
            <a:xfrm>
              <a:off x="6670750" y="2381375"/>
              <a:ext cx="9550" cy="14025"/>
            </a:xfrm>
            <a:custGeom>
              <a:avLst/>
              <a:gdLst/>
              <a:ahLst/>
              <a:cxnLst/>
              <a:rect l="l" t="t" r="r" b="b"/>
              <a:pathLst>
                <a:path w="382" h="561" extrusionOk="0">
                  <a:moveTo>
                    <a:pt x="1" y="0"/>
                  </a:moveTo>
                  <a:cubicBezTo>
                    <a:pt x="49" y="274"/>
                    <a:pt x="239" y="393"/>
                    <a:pt x="382" y="560"/>
                  </a:cubicBezTo>
                  <a:cubicBezTo>
                    <a:pt x="263" y="381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5" name="Google Shape;9835;p14"/>
            <p:cNvSpPr/>
            <p:nvPr/>
          </p:nvSpPr>
          <p:spPr>
            <a:xfrm>
              <a:off x="6706475" y="2380775"/>
              <a:ext cx="13125" cy="11925"/>
            </a:xfrm>
            <a:custGeom>
              <a:avLst/>
              <a:gdLst/>
              <a:ahLst/>
              <a:cxnLst/>
              <a:rect l="l" t="t" r="r" b="b"/>
              <a:pathLst>
                <a:path w="525" h="477" extrusionOk="0">
                  <a:moveTo>
                    <a:pt x="48" y="1"/>
                  </a:moveTo>
                  <a:cubicBezTo>
                    <a:pt x="36" y="1"/>
                    <a:pt x="25" y="13"/>
                    <a:pt x="1" y="24"/>
                  </a:cubicBezTo>
                  <a:lnTo>
                    <a:pt x="501" y="477"/>
                  </a:lnTo>
                  <a:lnTo>
                    <a:pt x="525" y="441"/>
                  </a:lnTo>
                  <a:cubicBezTo>
                    <a:pt x="382" y="298"/>
                    <a:pt x="215" y="14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6" name="Google Shape;9836;p14"/>
            <p:cNvSpPr/>
            <p:nvPr/>
          </p:nvSpPr>
          <p:spPr>
            <a:xfrm>
              <a:off x="6609150" y="2662350"/>
              <a:ext cx="3600" cy="15225"/>
            </a:xfrm>
            <a:custGeom>
              <a:avLst/>
              <a:gdLst/>
              <a:ahLst/>
              <a:cxnLst/>
              <a:rect l="l" t="t" r="r" b="b"/>
              <a:pathLst>
                <a:path w="144" h="609" extrusionOk="0">
                  <a:moveTo>
                    <a:pt x="108" y="1"/>
                  </a:moveTo>
                  <a:cubicBezTo>
                    <a:pt x="72" y="215"/>
                    <a:pt x="24" y="406"/>
                    <a:pt x="0" y="608"/>
                  </a:cubicBezTo>
                  <a:lnTo>
                    <a:pt x="24" y="608"/>
                  </a:lnTo>
                  <a:cubicBezTo>
                    <a:pt x="72" y="418"/>
                    <a:pt x="108" y="215"/>
                    <a:pt x="143" y="13"/>
                  </a:cubicBezTo>
                  <a:cubicBezTo>
                    <a:pt x="131" y="13"/>
                    <a:pt x="119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7" name="Google Shape;9837;p14"/>
            <p:cNvSpPr/>
            <p:nvPr/>
          </p:nvSpPr>
          <p:spPr>
            <a:xfrm>
              <a:off x="6607950" y="2695400"/>
              <a:ext cx="4800" cy="14600"/>
            </a:xfrm>
            <a:custGeom>
              <a:avLst/>
              <a:gdLst/>
              <a:ahLst/>
              <a:cxnLst/>
              <a:rect l="l" t="t" r="r" b="b"/>
              <a:pathLst>
                <a:path w="192" h="584" extrusionOk="0">
                  <a:moveTo>
                    <a:pt x="191" y="1"/>
                  </a:moveTo>
                  <a:cubicBezTo>
                    <a:pt x="96" y="179"/>
                    <a:pt x="1" y="358"/>
                    <a:pt x="13" y="584"/>
                  </a:cubicBezTo>
                  <a:lnTo>
                    <a:pt x="19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8" name="Google Shape;9838;p14"/>
            <p:cNvSpPr/>
            <p:nvPr/>
          </p:nvSpPr>
          <p:spPr>
            <a:xfrm>
              <a:off x="6699925" y="2598375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48" y="0"/>
                  </a:moveTo>
                  <a:lnTo>
                    <a:pt x="1" y="48"/>
                  </a:lnTo>
                  <a:cubicBezTo>
                    <a:pt x="167" y="214"/>
                    <a:pt x="322" y="357"/>
                    <a:pt x="525" y="524"/>
                  </a:cubicBezTo>
                  <a:cubicBezTo>
                    <a:pt x="358" y="334"/>
                    <a:pt x="191" y="16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9" name="Google Shape;9839;p14"/>
            <p:cNvSpPr/>
            <p:nvPr/>
          </p:nvSpPr>
          <p:spPr>
            <a:xfrm>
              <a:off x="6853225" y="2477825"/>
              <a:ext cx="8050" cy="12225"/>
            </a:xfrm>
            <a:custGeom>
              <a:avLst/>
              <a:gdLst/>
              <a:ahLst/>
              <a:cxnLst/>
              <a:rect l="l" t="t" r="r" b="b"/>
              <a:pathLst>
                <a:path w="322" h="489" extrusionOk="0">
                  <a:moveTo>
                    <a:pt x="36" y="0"/>
                  </a:moveTo>
                  <a:cubicBezTo>
                    <a:pt x="24" y="12"/>
                    <a:pt x="12" y="12"/>
                    <a:pt x="1" y="36"/>
                  </a:cubicBezTo>
                  <a:cubicBezTo>
                    <a:pt x="108" y="191"/>
                    <a:pt x="227" y="345"/>
                    <a:pt x="322" y="488"/>
                  </a:cubicBezTo>
                  <a:cubicBezTo>
                    <a:pt x="239" y="310"/>
                    <a:pt x="179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0" name="Google Shape;9840;p14"/>
            <p:cNvSpPr/>
            <p:nvPr/>
          </p:nvSpPr>
          <p:spPr>
            <a:xfrm>
              <a:off x="6818700" y="2621875"/>
              <a:ext cx="9550" cy="12525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36" y="1"/>
                  </a:moveTo>
                  <a:cubicBezTo>
                    <a:pt x="24" y="13"/>
                    <a:pt x="12" y="13"/>
                    <a:pt x="0" y="13"/>
                  </a:cubicBezTo>
                  <a:lnTo>
                    <a:pt x="358" y="501"/>
                  </a:lnTo>
                  <a:cubicBezTo>
                    <a:pt x="369" y="501"/>
                    <a:pt x="369" y="489"/>
                    <a:pt x="381" y="489"/>
                  </a:cubicBezTo>
                  <a:cubicBezTo>
                    <a:pt x="274" y="322"/>
                    <a:pt x="155" y="16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1" name="Google Shape;9841;p14"/>
            <p:cNvSpPr/>
            <p:nvPr/>
          </p:nvSpPr>
          <p:spPr>
            <a:xfrm>
              <a:off x="6622550" y="2377500"/>
              <a:ext cx="7150" cy="14925"/>
            </a:xfrm>
            <a:custGeom>
              <a:avLst/>
              <a:gdLst/>
              <a:ahLst/>
              <a:cxnLst/>
              <a:rect l="l" t="t" r="r" b="b"/>
              <a:pathLst>
                <a:path w="286" h="597" extrusionOk="0">
                  <a:moveTo>
                    <a:pt x="48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72" y="203"/>
                    <a:pt x="167" y="394"/>
                    <a:pt x="238" y="596"/>
                  </a:cubicBezTo>
                  <a:cubicBezTo>
                    <a:pt x="250" y="572"/>
                    <a:pt x="250" y="572"/>
                    <a:pt x="286" y="572"/>
                  </a:cubicBezTo>
                  <a:cubicBezTo>
                    <a:pt x="191" y="382"/>
                    <a:pt x="119" y="19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2" name="Google Shape;9842;p14"/>
            <p:cNvSpPr/>
            <p:nvPr/>
          </p:nvSpPr>
          <p:spPr>
            <a:xfrm>
              <a:off x="6623125" y="2394775"/>
              <a:ext cx="7475" cy="16100"/>
            </a:xfrm>
            <a:custGeom>
              <a:avLst/>
              <a:gdLst/>
              <a:ahLst/>
              <a:cxnLst/>
              <a:rect l="l" t="t" r="r" b="b"/>
              <a:pathLst>
                <a:path w="299" h="644" extrusionOk="0">
                  <a:moveTo>
                    <a:pt x="1" y="0"/>
                  </a:moveTo>
                  <a:lnTo>
                    <a:pt x="1" y="0"/>
                  </a:lnTo>
                  <a:cubicBezTo>
                    <a:pt x="84" y="215"/>
                    <a:pt x="168" y="417"/>
                    <a:pt x="263" y="643"/>
                  </a:cubicBezTo>
                  <a:cubicBezTo>
                    <a:pt x="275" y="643"/>
                    <a:pt x="287" y="631"/>
                    <a:pt x="299" y="631"/>
                  </a:cubicBezTo>
                  <a:cubicBezTo>
                    <a:pt x="203" y="417"/>
                    <a:pt x="108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3" name="Google Shape;9843;p14"/>
            <p:cNvSpPr/>
            <p:nvPr/>
          </p:nvSpPr>
          <p:spPr>
            <a:xfrm>
              <a:off x="6688325" y="2318275"/>
              <a:ext cx="11325" cy="13125"/>
            </a:xfrm>
            <a:custGeom>
              <a:avLst/>
              <a:gdLst/>
              <a:ahLst/>
              <a:cxnLst/>
              <a:rect l="l" t="t" r="r" b="b"/>
              <a:pathLst>
                <a:path w="453" h="525" extrusionOk="0">
                  <a:moveTo>
                    <a:pt x="36" y="0"/>
                  </a:moveTo>
                  <a:cubicBezTo>
                    <a:pt x="12" y="12"/>
                    <a:pt x="0" y="12"/>
                    <a:pt x="0" y="12"/>
                  </a:cubicBezTo>
                  <a:cubicBezTo>
                    <a:pt x="131" y="179"/>
                    <a:pt x="286" y="358"/>
                    <a:pt x="417" y="524"/>
                  </a:cubicBezTo>
                  <a:cubicBezTo>
                    <a:pt x="429" y="524"/>
                    <a:pt x="429" y="500"/>
                    <a:pt x="453" y="500"/>
                  </a:cubicBezTo>
                  <a:cubicBezTo>
                    <a:pt x="310" y="346"/>
                    <a:pt x="167" y="167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4" name="Google Shape;9844;p14"/>
            <p:cNvSpPr/>
            <p:nvPr/>
          </p:nvSpPr>
          <p:spPr>
            <a:xfrm>
              <a:off x="6717500" y="2710275"/>
              <a:ext cx="11025" cy="2675"/>
            </a:xfrm>
            <a:custGeom>
              <a:avLst/>
              <a:gdLst/>
              <a:ahLst/>
              <a:cxnLst/>
              <a:rect l="l" t="t" r="r" b="b"/>
              <a:pathLst>
                <a:path w="441" h="107" extrusionOk="0">
                  <a:moveTo>
                    <a:pt x="441" y="1"/>
                  </a:moveTo>
                  <a:lnTo>
                    <a:pt x="441" y="1"/>
                  </a:lnTo>
                  <a:cubicBezTo>
                    <a:pt x="298" y="25"/>
                    <a:pt x="155" y="49"/>
                    <a:pt x="0" y="60"/>
                  </a:cubicBezTo>
                  <a:cubicBezTo>
                    <a:pt x="45" y="92"/>
                    <a:pt x="109" y="106"/>
                    <a:pt x="175" y="106"/>
                  </a:cubicBezTo>
                  <a:cubicBezTo>
                    <a:pt x="283" y="106"/>
                    <a:pt x="396" y="67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5" name="Google Shape;9845;p14"/>
            <p:cNvSpPr/>
            <p:nvPr/>
          </p:nvSpPr>
          <p:spPr>
            <a:xfrm>
              <a:off x="6585925" y="2373925"/>
              <a:ext cx="3600" cy="14625"/>
            </a:xfrm>
            <a:custGeom>
              <a:avLst/>
              <a:gdLst/>
              <a:ahLst/>
              <a:cxnLst/>
              <a:rect l="l" t="t" r="r" b="b"/>
              <a:pathLst>
                <a:path w="144" h="585" extrusionOk="0">
                  <a:moveTo>
                    <a:pt x="1" y="1"/>
                  </a:moveTo>
                  <a:lnTo>
                    <a:pt x="96" y="584"/>
                  </a:lnTo>
                  <a:lnTo>
                    <a:pt x="144" y="584"/>
                  </a:lnTo>
                  <a:cubicBezTo>
                    <a:pt x="108" y="406"/>
                    <a:pt x="84" y="215"/>
                    <a:pt x="48" y="25"/>
                  </a:cubicBezTo>
                  <a:cubicBezTo>
                    <a:pt x="36" y="25"/>
                    <a:pt x="25" y="2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6" name="Google Shape;9846;p14"/>
            <p:cNvSpPr/>
            <p:nvPr/>
          </p:nvSpPr>
          <p:spPr>
            <a:xfrm>
              <a:off x="6884475" y="2529600"/>
              <a:ext cx="2100" cy="16400"/>
            </a:xfrm>
            <a:custGeom>
              <a:avLst/>
              <a:gdLst/>
              <a:ahLst/>
              <a:cxnLst/>
              <a:rect l="l" t="t" r="r" b="b"/>
              <a:pathLst>
                <a:path w="84" h="656" extrusionOk="0">
                  <a:moveTo>
                    <a:pt x="1" y="1"/>
                  </a:moveTo>
                  <a:cubicBezTo>
                    <a:pt x="24" y="227"/>
                    <a:pt x="48" y="429"/>
                    <a:pt x="72" y="656"/>
                  </a:cubicBezTo>
                  <a:lnTo>
                    <a:pt x="84" y="656"/>
                  </a:lnTo>
                  <a:cubicBezTo>
                    <a:pt x="72" y="429"/>
                    <a:pt x="60" y="227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7" name="Google Shape;9847;p14"/>
            <p:cNvSpPr/>
            <p:nvPr/>
          </p:nvSpPr>
          <p:spPr>
            <a:xfrm>
              <a:off x="6655875" y="2356675"/>
              <a:ext cx="9550" cy="9550"/>
            </a:xfrm>
            <a:custGeom>
              <a:avLst/>
              <a:gdLst/>
              <a:ahLst/>
              <a:cxnLst/>
              <a:rect l="l" t="t" r="r" b="b"/>
              <a:pathLst>
                <a:path w="382" h="382" extrusionOk="0">
                  <a:moveTo>
                    <a:pt x="24" y="0"/>
                  </a:moveTo>
                  <a:cubicBezTo>
                    <a:pt x="14" y="0"/>
                    <a:pt x="8" y="3"/>
                    <a:pt x="4" y="4"/>
                  </a:cubicBezTo>
                  <a:lnTo>
                    <a:pt x="4" y="4"/>
                  </a:lnTo>
                  <a:cubicBezTo>
                    <a:pt x="3" y="3"/>
                    <a:pt x="2" y="2"/>
                    <a:pt x="1" y="0"/>
                  </a:cubicBezTo>
                  <a:lnTo>
                    <a:pt x="1" y="0"/>
                  </a:lnTo>
                  <a:cubicBezTo>
                    <a:pt x="1" y="4"/>
                    <a:pt x="1" y="6"/>
                    <a:pt x="2" y="6"/>
                  </a:cubicBezTo>
                  <a:cubicBezTo>
                    <a:pt x="2" y="6"/>
                    <a:pt x="3" y="5"/>
                    <a:pt x="4" y="4"/>
                  </a:cubicBezTo>
                  <a:lnTo>
                    <a:pt x="4" y="4"/>
                  </a:lnTo>
                  <a:cubicBezTo>
                    <a:pt x="87" y="95"/>
                    <a:pt x="182" y="180"/>
                    <a:pt x="271" y="268"/>
                  </a:cubicBezTo>
                  <a:lnTo>
                    <a:pt x="271" y="268"/>
                  </a:lnTo>
                  <a:cubicBezTo>
                    <a:pt x="189" y="181"/>
                    <a:pt x="107" y="91"/>
                    <a:pt x="24" y="0"/>
                  </a:cubicBezTo>
                  <a:close/>
                  <a:moveTo>
                    <a:pt x="271" y="268"/>
                  </a:moveTo>
                  <a:lnTo>
                    <a:pt x="271" y="268"/>
                  </a:lnTo>
                  <a:cubicBezTo>
                    <a:pt x="308" y="307"/>
                    <a:pt x="345" y="345"/>
                    <a:pt x="382" y="381"/>
                  </a:cubicBezTo>
                  <a:cubicBezTo>
                    <a:pt x="347" y="343"/>
                    <a:pt x="309" y="305"/>
                    <a:pt x="271" y="2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8" name="Google Shape;9848;p14"/>
            <p:cNvSpPr/>
            <p:nvPr/>
          </p:nvSpPr>
          <p:spPr>
            <a:xfrm>
              <a:off x="6617775" y="2720400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51" y="1"/>
                  </a:moveTo>
                  <a:cubicBezTo>
                    <a:pt x="155" y="108"/>
                    <a:pt x="84" y="227"/>
                    <a:pt x="1" y="334"/>
                  </a:cubicBezTo>
                  <a:cubicBezTo>
                    <a:pt x="13" y="334"/>
                    <a:pt x="24" y="346"/>
                    <a:pt x="60" y="358"/>
                  </a:cubicBezTo>
                  <a:cubicBezTo>
                    <a:pt x="132" y="251"/>
                    <a:pt x="215" y="132"/>
                    <a:pt x="298" y="36"/>
                  </a:cubicBezTo>
                  <a:cubicBezTo>
                    <a:pt x="275" y="13"/>
                    <a:pt x="263" y="13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9" name="Google Shape;9849;p14"/>
            <p:cNvSpPr/>
            <p:nvPr/>
          </p:nvSpPr>
          <p:spPr>
            <a:xfrm>
              <a:off x="6721375" y="235280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0" y="1"/>
                  </a:moveTo>
                  <a:lnTo>
                    <a:pt x="0" y="1"/>
                  </a:lnTo>
                  <a:cubicBezTo>
                    <a:pt x="95" y="167"/>
                    <a:pt x="238" y="274"/>
                    <a:pt x="441" y="334"/>
                  </a:cubicBezTo>
                  <a:cubicBezTo>
                    <a:pt x="286" y="215"/>
                    <a:pt x="143" y="10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0" name="Google Shape;9850;p14"/>
            <p:cNvSpPr/>
            <p:nvPr/>
          </p:nvSpPr>
          <p:spPr>
            <a:xfrm>
              <a:off x="6692500" y="2384950"/>
              <a:ext cx="11025" cy="9250"/>
            </a:xfrm>
            <a:custGeom>
              <a:avLst/>
              <a:gdLst/>
              <a:ahLst/>
              <a:cxnLst/>
              <a:rect l="l" t="t" r="r" b="b"/>
              <a:pathLst>
                <a:path w="441" h="370" extrusionOk="0">
                  <a:moveTo>
                    <a:pt x="24" y="0"/>
                  </a:moveTo>
                  <a:lnTo>
                    <a:pt x="0" y="24"/>
                  </a:lnTo>
                  <a:cubicBezTo>
                    <a:pt x="143" y="143"/>
                    <a:pt x="286" y="250"/>
                    <a:pt x="429" y="369"/>
                  </a:cubicBezTo>
                  <a:cubicBezTo>
                    <a:pt x="429" y="358"/>
                    <a:pt x="441" y="358"/>
                    <a:pt x="441" y="334"/>
                  </a:cubicBezTo>
                  <a:cubicBezTo>
                    <a:pt x="310" y="238"/>
                    <a:pt x="167" y="11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1" name="Google Shape;9851;p14"/>
            <p:cNvSpPr/>
            <p:nvPr/>
          </p:nvSpPr>
          <p:spPr>
            <a:xfrm>
              <a:off x="6629975" y="2559975"/>
              <a:ext cx="1825" cy="12825"/>
            </a:xfrm>
            <a:custGeom>
              <a:avLst/>
              <a:gdLst/>
              <a:ahLst/>
              <a:cxnLst/>
              <a:rect l="l" t="t" r="r" b="b"/>
              <a:pathLst>
                <a:path w="73" h="513" extrusionOk="0">
                  <a:moveTo>
                    <a:pt x="25" y="0"/>
                  </a:moveTo>
                  <a:cubicBezTo>
                    <a:pt x="13" y="167"/>
                    <a:pt x="13" y="346"/>
                    <a:pt x="1" y="512"/>
                  </a:cubicBezTo>
                  <a:lnTo>
                    <a:pt x="25" y="512"/>
                  </a:lnTo>
                  <a:cubicBezTo>
                    <a:pt x="48" y="346"/>
                    <a:pt x="60" y="167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2" name="Google Shape;9852;p14"/>
            <p:cNvSpPr/>
            <p:nvPr/>
          </p:nvSpPr>
          <p:spPr>
            <a:xfrm>
              <a:off x="6769875" y="2610575"/>
              <a:ext cx="5975" cy="11025"/>
            </a:xfrm>
            <a:custGeom>
              <a:avLst/>
              <a:gdLst/>
              <a:ahLst/>
              <a:cxnLst/>
              <a:rect l="l" t="t" r="r" b="b"/>
              <a:pathLst>
                <a:path w="239" h="441" extrusionOk="0">
                  <a:moveTo>
                    <a:pt x="25" y="0"/>
                  </a:moveTo>
                  <a:cubicBezTo>
                    <a:pt x="25" y="0"/>
                    <a:pt x="13" y="24"/>
                    <a:pt x="1" y="24"/>
                  </a:cubicBezTo>
                  <a:cubicBezTo>
                    <a:pt x="72" y="167"/>
                    <a:pt x="132" y="298"/>
                    <a:pt x="203" y="441"/>
                  </a:cubicBezTo>
                  <a:cubicBezTo>
                    <a:pt x="227" y="417"/>
                    <a:pt x="239" y="417"/>
                    <a:pt x="239" y="417"/>
                  </a:cubicBezTo>
                  <a:cubicBezTo>
                    <a:pt x="167" y="286"/>
                    <a:pt x="108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3" name="Google Shape;9853;p14"/>
            <p:cNvSpPr/>
            <p:nvPr/>
          </p:nvSpPr>
          <p:spPr>
            <a:xfrm>
              <a:off x="6579375" y="2711775"/>
              <a:ext cx="10450" cy="8950"/>
            </a:xfrm>
            <a:custGeom>
              <a:avLst/>
              <a:gdLst/>
              <a:ahLst/>
              <a:cxnLst/>
              <a:rect l="l" t="t" r="r" b="b"/>
              <a:pathLst>
                <a:path w="418" h="358" extrusionOk="0">
                  <a:moveTo>
                    <a:pt x="406" y="0"/>
                  </a:moveTo>
                  <a:cubicBezTo>
                    <a:pt x="300" y="88"/>
                    <a:pt x="208" y="176"/>
                    <a:pt x="109" y="264"/>
                  </a:cubicBezTo>
                  <a:lnTo>
                    <a:pt x="109" y="264"/>
                  </a:lnTo>
                  <a:cubicBezTo>
                    <a:pt x="205" y="185"/>
                    <a:pt x="305" y="111"/>
                    <a:pt x="417" y="24"/>
                  </a:cubicBezTo>
                  <a:lnTo>
                    <a:pt x="406" y="0"/>
                  </a:lnTo>
                  <a:close/>
                  <a:moveTo>
                    <a:pt x="109" y="264"/>
                  </a:moveTo>
                  <a:cubicBezTo>
                    <a:pt x="73" y="294"/>
                    <a:pt x="37" y="325"/>
                    <a:pt x="1" y="358"/>
                  </a:cubicBezTo>
                  <a:cubicBezTo>
                    <a:pt x="38" y="326"/>
                    <a:pt x="74" y="295"/>
                    <a:pt x="109" y="2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4" name="Google Shape;9854;p14"/>
            <p:cNvSpPr/>
            <p:nvPr/>
          </p:nvSpPr>
          <p:spPr>
            <a:xfrm>
              <a:off x="6791325" y="2407275"/>
              <a:ext cx="8050" cy="835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48" y="0"/>
                  </a:moveTo>
                  <a:cubicBezTo>
                    <a:pt x="36" y="0"/>
                    <a:pt x="24" y="12"/>
                    <a:pt x="0" y="24"/>
                  </a:cubicBezTo>
                  <a:cubicBezTo>
                    <a:pt x="95" y="131"/>
                    <a:pt x="202" y="238"/>
                    <a:pt x="286" y="334"/>
                  </a:cubicBezTo>
                  <a:lnTo>
                    <a:pt x="321" y="31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5" name="Google Shape;9855;p14"/>
            <p:cNvSpPr/>
            <p:nvPr/>
          </p:nvSpPr>
          <p:spPr>
            <a:xfrm>
              <a:off x="6823150" y="2437325"/>
              <a:ext cx="6875" cy="8675"/>
            </a:xfrm>
            <a:custGeom>
              <a:avLst/>
              <a:gdLst/>
              <a:ahLst/>
              <a:cxnLst/>
              <a:rect l="l" t="t" r="r" b="b"/>
              <a:pathLst>
                <a:path w="275" h="347" extrusionOk="0">
                  <a:moveTo>
                    <a:pt x="25" y="1"/>
                  </a:moveTo>
                  <a:cubicBezTo>
                    <a:pt x="13" y="1"/>
                    <a:pt x="13" y="13"/>
                    <a:pt x="1" y="25"/>
                  </a:cubicBezTo>
                  <a:cubicBezTo>
                    <a:pt x="72" y="132"/>
                    <a:pt x="156" y="239"/>
                    <a:pt x="251" y="346"/>
                  </a:cubicBezTo>
                  <a:lnTo>
                    <a:pt x="275" y="310"/>
                  </a:lnTo>
                  <a:cubicBezTo>
                    <a:pt x="191" y="203"/>
                    <a:pt x="120" y="10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6" name="Google Shape;9856;p14"/>
            <p:cNvSpPr/>
            <p:nvPr/>
          </p:nvSpPr>
          <p:spPr>
            <a:xfrm>
              <a:off x="6673150" y="2344775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cubicBezTo>
                    <a:pt x="107" y="119"/>
                    <a:pt x="191" y="238"/>
                    <a:pt x="298" y="357"/>
                  </a:cubicBezTo>
                  <a:lnTo>
                    <a:pt x="298" y="357"/>
                  </a:lnTo>
                  <a:cubicBezTo>
                    <a:pt x="191" y="238"/>
                    <a:pt x="107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7" name="Google Shape;9857;p14"/>
            <p:cNvSpPr/>
            <p:nvPr/>
          </p:nvSpPr>
          <p:spPr>
            <a:xfrm>
              <a:off x="6652300" y="2426925"/>
              <a:ext cx="5675" cy="10125"/>
            </a:xfrm>
            <a:custGeom>
              <a:avLst/>
              <a:gdLst/>
              <a:ahLst/>
              <a:cxnLst/>
              <a:rect l="l" t="t" r="r" b="b"/>
              <a:pathLst>
                <a:path w="227" h="405" extrusionOk="0">
                  <a:moveTo>
                    <a:pt x="48" y="0"/>
                  </a:moveTo>
                  <a:cubicBezTo>
                    <a:pt x="25" y="12"/>
                    <a:pt x="13" y="12"/>
                    <a:pt x="1" y="24"/>
                  </a:cubicBezTo>
                  <a:cubicBezTo>
                    <a:pt x="60" y="143"/>
                    <a:pt x="132" y="286"/>
                    <a:pt x="191" y="405"/>
                  </a:cubicBezTo>
                  <a:cubicBezTo>
                    <a:pt x="203" y="405"/>
                    <a:pt x="203" y="381"/>
                    <a:pt x="227" y="381"/>
                  </a:cubicBezTo>
                  <a:cubicBezTo>
                    <a:pt x="167" y="250"/>
                    <a:pt x="108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8" name="Google Shape;9858;p14"/>
            <p:cNvSpPr/>
            <p:nvPr/>
          </p:nvSpPr>
          <p:spPr>
            <a:xfrm>
              <a:off x="6630275" y="2740650"/>
              <a:ext cx="7175" cy="5100"/>
            </a:xfrm>
            <a:custGeom>
              <a:avLst/>
              <a:gdLst/>
              <a:ahLst/>
              <a:cxnLst/>
              <a:rect l="l" t="t" r="r" b="b"/>
              <a:pathLst>
                <a:path w="287" h="204" extrusionOk="0">
                  <a:moveTo>
                    <a:pt x="286" y="0"/>
                  </a:moveTo>
                  <a:cubicBezTo>
                    <a:pt x="179" y="60"/>
                    <a:pt x="96" y="131"/>
                    <a:pt x="1" y="203"/>
                  </a:cubicBezTo>
                  <a:cubicBezTo>
                    <a:pt x="5" y="203"/>
                    <a:pt x="10" y="203"/>
                    <a:pt x="15" y="203"/>
                  </a:cubicBezTo>
                  <a:cubicBezTo>
                    <a:pt x="120" y="203"/>
                    <a:pt x="252" y="8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9" name="Google Shape;9859;p14"/>
            <p:cNvSpPr/>
            <p:nvPr/>
          </p:nvSpPr>
          <p:spPr>
            <a:xfrm>
              <a:off x="6603200" y="2371850"/>
              <a:ext cx="3300" cy="11625"/>
            </a:xfrm>
            <a:custGeom>
              <a:avLst/>
              <a:gdLst/>
              <a:ahLst/>
              <a:cxnLst/>
              <a:rect l="l" t="t" r="r" b="b"/>
              <a:pathLst>
                <a:path w="132" h="46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167"/>
                    <a:pt x="72" y="310"/>
                    <a:pt x="107" y="465"/>
                  </a:cubicBezTo>
                  <a:lnTo>
                    <a:pt x="131" y="465"/>
                  </a:lnTo>
                  <a:lnTo>
                    <a:pt x="48" y="12"/>
                  </a:lnTo>
                  <a:cubicBezTo>
                    <a:pt x="24" y="12"/>
                    <a:pt x="12" y="1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0" name="Google Shape;9860;p14"/>
            <p:cNvSpPr/>
            <p:nvPr/>
          </p:nvSpPr>
          <p:spPr>
            <a:xfrm>
              <a:off x="6612125" y="2376325"/>
              <a:ext cx="3000" cy="11025"/>
            </a:xfrm>
            <a:custGeom>
              <a:avLst/>
              <a:gdLst/>
              <a:ahLst/>
              <a:cxnLst/>
              <a:rect l="l" t="t" r="r" b="b"/>
              <a:pathLst>
                <a:path w="120" h="441" extrusionOk="0">
                  <a:moveTo>
                    <a:pt x="48" y="0"/>
                  </a:moveTo>
                  <a:cubicBezTo>
                    <a:pt x="24" y="0"/>
                    <a:pt x="12" y="12"/>
                    <a:pt x="0" y="12"/>
                  </a:cubicBezTo>
                  <a:cubicBezTo>
                    <a:pt x="24" y="167"/>
                    <a:pt x="72" y="298"/>
                    <a:pt x="120" y="441"/>
                  </a:cubicBezTo>
                  <a:cubicBezTo>
                    <a:pt x="108" y="298"/>
                    <a:pt x="72" y="143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1" name="Google Shape;9861;p14"/>
            <p:cNvSpPr/>
            <p:nvPr/>
          </p:nvSpPr>
          <p:spPr>
            <a:xfrm>
              <a:off x="6744875" y="2652250"/>
              <a:ext cx="10150" cy="6575"/>
            </a:xfrm>
            <a:custGeom>
              <a:avLst/>
              <a:gdLst/>
              <a:ahLst/>
              <a:cxnLst/>
              <a:rect l="l" t="t" r="r" b="b"/>
              <a:pathLst>
                <a:path w="406" h="263" extrusionOk="0">
                  <a:moveTo>
                    <a:pt x="36" y="0"/>
                  </a:moveTo>
                  <a:cubicBezTo>
                    <a:pt x="36" y="24"/>
                    <a:pt x="13" y="36"/>
                    <a:pt x="1" y="36"/>
                  </a:cubicBezTo>
                  <a:cubicBezTo>
                    <a:pt x="132" y="107"/>
                    <a:pt x="251" y="179"/>
                    <a:pt x="394" y="262"/>
                  </a:cubicBezTo>
                  <a:cubicBezTo>
                    <a:pt x="394" y="238"/>
                    <a:pt x="405" y="238"/>
                    <a:pt x="405" y="226"/>
                  </a:cubicBezTo>
                  <a:cubicBezTo>
                    <a:pt x="286" y="155"/>
                    <a:pt x="155" y="8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2" name="Google Shape;9862;p14"/>
            <p:cNvSpPr/>
            <p:nvPr/>
          </p:nvSpPr>
          <p:spPr>
            <a:xfrm>
              <a:off x="6761250" y="2465900"/>
              <a:ext cx="8650" cy="6875"/>
            </a:xfrm>
            <a:custGeom>
              <a:avLst/>
              <a:gdLst/>
              <a:ahLst/>
              <a:cxnLst/>
              <a:rect l="l" t="t" r="r" b="b"/>
              <a:pathLst>
                <a:path w="346" h="275" extrusionOk="0">
                  <a:moveTo>
                    <a:pt x="36" y="1"/>
                  </a:moveTo>
                  <a:cubicBezTo>
                    <a:pt x="12" y="13"/>
                    <a:pt x="0" y="13"/>
                    <a:pt x="12" y="37"/>
                  </a:cubicBezTo>
                  <a:cubicBezTo>
                    <a:pt x="120" y="120"/>
                    <a:pt x="227" y="191"/>
                    <a:pt x="334" y="275"/>
                  </a:cubicBezTo>
                  <a:cubicBezTo>
                    <a:pt x="334" y="251"/>
                    <a:pt x="346" y="251"/>
                    <a:pt x="346" y="239"/>
                  </a:cubicBezTo>
                  <a:cubicBezTo>
                    <a:pt x="239" y="168"/>
                    <a:pt x="13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3" name="Google Shape;9863;p14"/>
            <p:cNvSpPr/>
            <p:nvPr/>
          </p:nvSpPr>
          <p:spPr>
            <a:xfrm>
              <a:off x="6844900" y="24864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36" y="0"/>
                  </a:moveTo>
                  <a:cubicBezTo>
                    <a:pt x="36" y="12"/>
                    <a:pt x="24" y="12"/>
                    <a:pt x="0" y="12"/>
                  </a:cubicBezTo>
                  <a:cubicBezTo>
                    <a:pt x="95" y="131"/>
                    <a:pt x="179" y="239"/>
                    <a:pt x="274" y="358"/>
                  </a:cubicBezTo>
                  <a:cubicBezTo>
                    <a:pt x="286" y="358"/>
                    <a:pt x="286" y="346"/>
                    <a:pt x="298" y="346"/>
                  </a:cubicBezTo>
                  <a:cubicBezTo>
                    <a:pt x="214" y="227"/>
                    <a:pt x="119" y="11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4" name="Google Shape;9864;p14"/>
            <p:cNvSpPr/>
            <p:nvPr/>
          </p:nvSpPr>
          <p:spPr>
            <a:xfrm>
              <a:off x="6891025" y="2597775"/>
              <a:ext cx="625" cy="8050"/>
            </a:xfrm>
            <a:custGeom>
              <a:avLst/>
              <a:gdLst/>
              <a:ahLst/>
              <a:cxnLst/>
              <a:rect l="l" t="t" r="r" b="b"/>
              <a:pathLst>
                <a:path w="25" h="322" extrusionOk="0">
                  <a:moveTo>
                    <a:pt x="1" y="0"/>
                  </a:moveTo>
                  <a:lnTo>
                    <a:pt x="1" y="322"/>
                  </a:lnTo>
                  <a:lnTo>
                    <a:pt x="24" y="32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5" name="Google Shape;9865;p14"/>
            <p:cNvSpPr/>
            <p:nvPr/>
          </p:nvSpPr>
          <p:spPr>
            <a:xfrm>
              <a:off x="6629100" y="2393275"/>
              <a:ext cx="3875" cy="9550"/>
            </a:xfrm>
            <a:custGeom>
              <a:avLst/>
              <a:gdLst/>
              <a:ahLst/>
              <a:cxnLst/>
              <a:rect l="l" t="t" r="r" b="b"/>
              <a:pathLst>
                <a:path w="155" h="382" extrusionOk="0">
                  <a:moveTo>
                    <a:pt x="36" y="1"/>
                  </a:moveTo>
                  <a:cubicBezTo>
                    <a:pt x="24" y="1"/>
                    <a:pt x="0" y="25"/>
                    <a:pt x="0" y="25"/>
                  </a:cubicBezTo>
                  <a:cubicBezTo>
                    <a:pt x="48" y="144"/>
                    <a:pt x="83" y="263"/>
                    <a:pt x="119" y="382"/>
                  </a:cubicBezTo>
                  <a:cubicBezTo>
                    <a:pt x="143" y="358"/>
                    <a:pt x="143" y="358"/>
                    <a:pt x="155" y="358"/>
                  </a:cubicBezTo>
                  <a:cubicBezTo>
                    <a:pt x="107" y="239"/>
                    <a:pt x="83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6" name="Google Shape;9866;p14"/>
            <p:cNvSpPr/>
            <p:nvPr/>
          </p:nvSpPr>
          <p:spPr>
            <a:xfrm>
              <a:off x="6610925" y="2267425"/>
              <a:ext cx="47950" cy="48500"/>
            </a:xfrm>
            <a:custGeom>
              <a:avLst/>
              <a:gdLst/>
              <a:ahLst/>
              <a:cxnLst/>
              <a:rect l="l" t="t" r="r" b="b"/>
              <a:pathLst>
                <a:path w="1918" h="1940" extrusionOk="0">
                  <a:moveTo>
                    <a:pt x="730" y="584"/>
                  </a:moveTo>
                  <a:cubicBezTo>
                    <a:pt x="737" y="584"/>
                    <a:pt x="744" y="586"/>
                    <a:pt x="751" y="594"/>
                  </a:cubicBezTo>
                  <a:cubicBezTo>
                    <a:pt x="870" y="653"/>
                    <a:pt x="1001" y="713"/>
                    <a:pt x="1120" y="772"/>
                  </a:cubicBezTo>
                  <a:cubicBezTo>
                    <a:pt x="1132" y="772"/>
                    <a:pt x="1144" y="784"/>
                    <a:pt x="1144" y="796"/>
                  </a:cubicBezTo>
                  <a:cubicBezTo>
                    <a:pt x="1203" y="891"/>
                    <a:pt x="1144" y="1189"/>
                    <a:pt x="1060" y="1272"/>
                  </a:cubicBezTo>
                  <a:cubicBezTo>
                    <a:pt x="985" y="1348"/>
                    <a:pt x="922" y="1380"/>
                    <a:pt x="847" y="1380"/>
                  </a:cubicBezTo>
                  <a:cubicBezTo>
                    <a:pt x="792" y="1380"/>
                    <a:pt x="732" y="1362"/>
                    <a:pt x="656" y="1332"/>
                  </a:cubicBezTo>
                  <a:cubicBezTo>
                    <a:pt x="537" y="1284"/>
                    <a:pt x="525" y="1165"/>
                    <a:pt x="429" y="1094"/>
                  </a:cubicBezTo>
                  <a:cubicBezTo>
                    <a:pt x="489" y="1070"/>
                    <a:pt x="537" y="1046"/>
                    <a:pt x="644" y="1010"/>
                  </a:cubicBezTo>
                  <a:cubicBezTo>
                    <a:pt x="572" y="963"/>
                    <a:pt x="525" y="927"/>
                    <a:pt x="465" y="903"/>
                  </a:cubicBezTo>
                  <a:cubicBezTo>
                    <a:pt x="489" y="844"/>
                    <a:pt x="513" y="784"/>
                    <a:pt x="549" y="725"/>
                  </a:cubicBezTo>
                  <a:cubicBezTo>
                    <a:pt x="569" y="714"/>
                    <a:pt x="598" y="687"/>
                    <a:pt x="621" y="687"/>
                  </a:cubicBezTo>
                  <a:cubicBezTo>
                    <a:pt x="625" y="687"/>
                    <a:pt x="629" y="687"/>
                    <a:pt x="632" y="689"/>
                  </a:cubicBezTo>
                  <a:cubicBezTo>
                    <a:pt x="656" y="737"/>
                    <a:pt x="691" y="784"/>
                    <a:pt x="727" y="832"/>
                  </a:cubicBezTo>
                  <a:lnTo>
                    <a:pt x="787" y="796"/>
                  </a:lnTo>
                  <a:lnTo>
                    <a:pt x="787" y="844"/>
                  </a:lnTo>
                  <a:cubicBezTo>
                    <a:pt x="751" y="891"/>
                    <a:pt x="668" y="927"/>
                    <a:pt x="668" y="987"/>
                  </a:cubicBezTo>
                  <a:cubicBezTo>
                    <a:pt x="668" y="1046"/>
                    <a:pt x="715" y="1130"/>
                    <a:pt x="763" y="1165"/>
                  </a:cubicBezTo>
                  <a:cubicBezTo>
                    <a:pt x="783" y="1182"/>
                    <a:pt x="810" y="1189"/>
                    <a:pt x="839" y="1189"/>
                  </a:cubicBezTo>
                  <a:cubicBezTo>
                    <a:pt x="912" y="1189"/>
                    <a:pt x="999" y="1142"/>
                    <a:pt x="1025" y="1082"/>
                  </a:cubicBezTo>
                  <a:cubicBezTo>
                    <a:pt x="1072" y="975"/>
                    <a:pt x="1049" y="903"/>
                    <a:pt x="941" y="844"/>
                  </a:cubicBezTo>
                  <a:cubicBezTo>
                    <a:pt x="882" y="808"/>
                    <a:pt x="846" y="772"/>
                    <a:pt x="810" y="725"/>
                  </a:cubicBezTo>
                  <a:cubicBezTo>
                    <a:pt x="775" y="677"/>
                    <a:pt x="727" y="653"/>
                    <a:pt x="656" y="606"/>
                  </a:cubicBezTo>
                  <a:cubicBezTo>
                    <a:pt x="697" y="597"/>
                    <a:pt x="715" y="584"/>
                    <a:pt x="730" y="584"/>
                  </a:cubicBezTo>
                  <a:close/>
                  <a:moveTo>
                    <a:pt x="1382" y="856"/>
                  </a:moveTo>
                  <a:cubicBezTo>
                    <a:pt x="1489" y="903"/>
                    <a:pt x="1501" y="963"/>
                    <a:pt x="1465" y="1046"/>
                  </a:cubicBezTo>
                  <a:cubicBezTo>
                    <a:pt x="1418" y="1141"/>
                    <a:pt x="1370" y="1249"/>
                    <a:pt x="1322" y="1344"/>
                  </a:cubicBezTo>
                  <a:cubicBezTo>
                    <a:pt x="1311" y="1380"/>
                    <a:pt x="1287" y="1391"/>
                    <a:pt x="1251" y="1403"/>
                  </a:cubicBezTo>
                  <a:cubicBezTo>
                    <a:pt x="1251" y="1391"/>
                    <a:pt x="1239" y="1391"/>
                    <a:pt x="1239" y="1380"/>
                  </a:cubicBezTo>
                  <a:cubicBezTo>
                    <a:pt x="1287" y="1284"/>
                    <a:pt x="1322" y="1201"/>
                    <a:pt x="1346" y="1130"/>
                  </a:cubicBezTo>
                  <a:lnTo>
                    <a:pt x="1382" y="856"/>
                  </a:lnTo>
                  <a:close/>
                  <a:moveTo>
                    <a:pt x="1022" y="1"/>
                  </a:moveTo>
                  <a:cubicBezTo>
                    <a:pt x="978" y="1"/>
                    <a:pt x="931" y="8"/>
                    <a:pt x="882" y="22"/>
                  </a:cubicBezTo>
                  <a:cubicBezTo>
                    <a:pt x="668" y="82"/>
                    <a:pt x="465" y="153"/>
                    <a:pt x="251" y="225"/>
                  </a:cubicBezTo>
                  <a:cubicBezTo>
                    <a:pt x="227" y="248"/>
                    <a:pt x="215" y="260"/>
                    <a:pt x="179" y="272"/>
                  </a:cubicBezTo>
                  <a:cubicBezTo>
                    <a:pt x="179" y="272"/>
                    <a:pt x="191" y="284"/>
                    <a:pt x="215" y="284"/>
                  </a:cubicBezTo>
                  <a:cubicBezTo>
                    <a:pt x="191" y="368"/>
                    <a:pt x="179" y="439"/>
                    <a:pt x="156" y="510"/>
                  </a:cubicBezTo>
                  <a:cubicBezTo>
                    <a:pt x="132" y="558"/>
                    <a:pt x="108" y="582"/>
                    <a:pt x="108" y="618"/>
                  </a:cubicBezTo>
                  <a:lnTo>
                    <a:pt x="108" y="856"/>
                  </a:lnTo>
                  <a:lnTo>
                    <a:pt x="37" y="784"/>
                  </a:lnTo>
                  <a:cubicBezTo>
                    <a:pt x="13" y="927"/>
                    <a:pt x="13" y="1082"/>
                    <a:pt x="1" y="1225"/>
                  </a:cubicBezTo>
                  <a:lnTo>
                    <a:pt x="37" y="1225"/>
                  </a:lnTo>
                  <a:cubicBezTo>
                    <a:pt x="48" y="1130"/>
                    <a:pt x="60" y="1010"/>
                    <a:pt x="72" y="879"/>
                  </a:cubicBezTo>
                  <a:lnTo>
                    <a:pt x="120" y="879"/>
                  </a:lnTo>
                  <a:lnTo>
                    <a:pt x="120" y="975"/>
                  </a:lnTo>
                  <a:cubicBezTo>
                    <a:pt x="108" y="1046"/>
                    <a:pt x="72" y="1130"/>
                    <a:pt x="72" y="1201"/>
                  </a:cubicBezTo>
                  <a:cubicBezTo>
                    <a:pt x="72" y="1332"/>
                    <a:pt x="96" y="1451"/>
                    <a:pt x="108" y="1582"/>
                  </a:cubicBezTo>
                  <a:cubicBezTo>
                    <a:pt x="118" y="1703"/>
                    <a:pt x="273" y="1807"/>
                    <a:pt x="393" y="1807"/>
                  </a:cubicBezTo>
                  <a:cubicBezTo>
                    <a:pt x="415" y="1807"/>
                    <a:pt x="435" y="1804"/>
                    <a:pt x="453" y="1796"/>
                  </a:cubicBezTo>
                  <a:cubicBezTo>
                    <a:pt x="465" y="1844"/>
                    <a:pt x="489" y="1868"/>
                    <a:pt x="489" y="1868"/>
                  </a:cubicBezTo>
                  <a:cubicBezTo>
                    <a:pt x="620" y="1880"/>
                    <a:pt x="775" y="1880"/>
                    <a:pt x="906" y="1880"/>
                  </a:cubicBezTo>
                  <a:cubicBezTo>
                    <a:pt x="1001" y="1868"/>
                    <a:pt x="1108" y="1844"/>
                    <a:pt x="1191" y="1820"/>
                  </a:cubicBezTo>
                  <a:cubicBezTo>
                    <a:pt x="1227" y="1820"/>
                    <a:pt x="1263" y="1856"/>
                    <a:pt x="1299" y="1880"/>
                  </a:cubicBezTo>
                  <a:cubicBezTo>
                    <a:pt x="1322" y="1903"/>
                    <a:pt x="1346" y="1927"/>
                    <a:pt x="1370" y="1939"/>
                  </a:cubicBezTo>
                  <a:cubicBezTo>
                    <a:pt x="1370" y="1939"/>
                    <a:pt x="1418" y="1915"/>
                    <a:pt x="1418" y="1903"/>
                  </a:cubicBezTo>
                  <a:cubicBezTo>
                    <a:pt x="1418" y="1868"/>
                    <a:pt x="1382" y="1856"/>
                    <a:pt x="1370" y="1820"/>
                  </a:cubicBezTo>
                  <a:lnTo>
                    <a:pt x="1311" y="1701"/>
                  </a:lnTo>
                  <a:lnTo>
                    <a:pt x="1311" y="1701"/>
                  </a:lnTo>
                  <a:cubicBezTo>
                    <a:pt x="1370" y="1713"/>
                    <a:pt x="1394" y="1737"/>
                    <a:pt x="1430" y="1737"/>
                  </a:cubicBezTo>
                  <a:cubicBezTo>
                    <a:pt x="1441" y="1701"/>
                    <a:pt x="1477" y="1653"/>
                    <a:pt x="1489" y="1630"/>
                  </a:cubicBezTo>
                  <a:cubicBezTo>
                    <a:pt x="1554" y="1664"/>
                    <a:pt x="1605" y="1682"/>
                    <a:pt x="1645" y="1682"/>
                  </a:cubicBezTo>
                  <a:cubicBezTo>
                    <a:pt x="1715" y="1682"/>
                    <a:pt x="1752" y="1628"/>
                    <a:pt x="1775" y="1522"/>
                  </a:cubicBezTo>
                  <a:cubicBezTo>
                    <a:pt x="1787" y="1439"/>
                    <a:pt x="1799" y="1344"/>
                    <a:pt x="1846" y="1272"/>
                  </a:cubicBezTo>
                  <a:cubicBezTo>
                    <a:pt x="1918" y="1153"/>
                    <a:pt x="1858" y="1046"/>
                    <a:pt x="1882" y="951"/>
                  </a:cubicBezTo>
                  <a:cubicBezTo>
                    <a:pt x="1894" y="784"/>
                    <a:pt x="1775" y="749"/>
                    <a:pt x="1680" y="689"/>
                  </a:cubicBezTo>
                  <a:cubicBezTo>
                    <a:pt x="1584" y="606"/>
                    <a:pt x="1561" y="558"/>
                    <a:pt x="1608" y="439"/>
                  </a:cubicBezTo>
                  <a:lnTo>
                    <a:pt x="1608" y="439"/>
                  </a:lnTo>
                  <a:cubicBezTo>
                    <a:pt x="1680" y="546"/>
                    <a:pt x="1763" y="629"/>
                    <a:pt x="1822" y="725"/>
                  </a:cubicBezTo>
                  <a:cubicBezTo>
                    <a:pt x="1834" y="725"/>
                    <a:pt x="1834" y="713"/>
                    <a:pt x="1846" y="713"/>
                  </a:cubicBezTo>
                  <a:cubicBezTo>
                    <a:pt x="1822" y="629"/>
                    <a:pt x="1787" y="558"/>
                    <a:pt x="1739" y="487"/>
                  </a:cubicBezTo>
                  <a:cubicBezTo>
                    <a:pt x="1680" y="403"/>
                    <a:pt x="1641" y="362"/>
                    <a:pt x="1604" y="362"/>
                  </a:cubicBezTo>
                  <a:cubicBezTo>
                    <a:pt x="1567" y="362"/>
                    <a:pt x="1531" y="403"/>
                    <a:pt x="1477" y="487"/>
                  </a:cubicBezTo>
                  <a:cubicBezTo>
                    <a:pt x="1441" y="451"/>
                    <a:pt x="1418" y="439"/>
                    <a:pt x="1370" y="415"/>
                  </a:cubicBezTo>
                  <a:cubicBezTo>
                    <a:pt x="1465" y="344"/>
                    <a:pt x="1549" y="308"/>
                    <a:pt x="1465" y="213"/>
                  </a:cubicBezTo>
                  <a:cubicBezTo>
                    <a:pt x="1333" y="99"/>
                    <a:pt x="1193" y="1"/>
                    <a:pt x="1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7" name="Google Shape;9867;p14"/>
            <p:cNvSpPr/>
            <p:nvPr/>
          </p:nvSpPr>
          <p:spPr>
            <a:xfrm>
              <a:off x="6533250" y="2269700"/>
              <a:ext cx="47350" cy="45800"/>
            </a:xfrm>
            <a:custGeom>
              <a:avLst/>
              <a:gdLst/>
              <a:ahLst/>
              <a:cxnLst/>
              <a:rect l="l" t="t" r="r" b="b"/>
              <a:pathLst>
                <a:path w="1894" h="1832" extrusionOk="0">
                  <a:moveTo>
                    <a:pt x="724" y="622"/>
                  </a:moveTo>
                  <a:cubicBezTo>
                    <a:pt x="756" y="622"/>
                    <a:pt x="793" y="631"/>
                    <a:pt x="834" y="658"/>
                  </a:cubicBezTo>
                  <a:cubicBezTo>
                    <a:pt x="762" y="741"/>
                    <a:pt x="703" y="800"/>
                    <a:pt x="631" y="836"/>
                  </a:cubicBezTo>
                  <a:cubicBezTo>
                    <a:pt x="628" y="840"/>
                    <a:pt x="619" y="841"/>
                    <a:pt x="609" y="841"/>
                  </a:cubicBezTo>
                  <a:cubicBezTo>
                    <a:pt x="584" y="841"/>
                    <a:pt x="548" y="833"/>
                    <a:pt x="548" y="824"/>
                  </a:cubicBezTo>
                  <a:cubicBezTo>
                    <a:pt x="536" y="777"/>
                    <a:pt x="536" y="705"/>
                    <a:pt x="548" y="693"/>
                  </a:cubicBezTo>
                  <a:cubicBezTo>
                    <a:pt x="597" y="669"/>
                    <a:pt x="652" y="622"/>
                    <a:pt x="724" y="622"/>
                  </a:cubicBezTo>
                  <a:close/>
                  <a:moveTo>
                    <a:pt x="798" y="419"/>
                  </a:moveTo>
                  <a:cubicBezTo>
                    <a:pt x="917" y="443"/>
                    <a:pt x="1072" y="455"/>
                    <a:pt x="1155" y="562"/>
                  </a:cubicBezTo>
                  <a:cubicBezTo>
                    <a:pt x="1370" y="777"/>
                    <a:pt x="1274" y="1050"/>
                    <a:pt x="1000" y="1134"/>
                  </a:cubicBezTo>
                  <a:cubicBezTo>
                    <a:pt x="881" y="1169"/>
                    <a:pt x="762" y="1158"/>
                    <a:pt x="608" y="1169"/>
                  </a:cubicBezTo>
                  <a:cubicBezTo>
                    <a:pt x="655" y="1110"/>
                    <a:pt x="679" y="1098"/>
                    <a:pt x="703" y="1062"/>
                  </a:cubicBezTo>
                  <a:cubicBezTo>
                    <a:pt x="667" y="1050"/>
                    <a:pt x="643" y="1015"/>
                    <a:pt x="596" y="979"/>
                  </a:cubicBezTo>
                  <a:cubicBezTo>
                    <a:pt x="596" y="1003"/>
                    <a:pt x="584" y="1039"/>
                    <a:pt x="560" y="1062"/>
                  </a:cubicBezTo>
                  <a:cubicBezTo>
                    <a:pt x="548" y="1062"/>
                    <a:pt x="548" y="1050"/>
                    <a:pt x="536" y="1050"/>
                  </a:cubicBezTo>
                  <a:lnTo>
                    <a:pt x="488" y="919"/>
                  </a:lnTo>
                  <a:cubicBezTo>
                    <a:pt x="560" y="896"/>
                    <a:pt x="619" y="884"/>
                    <a:pt x="703" y="872"/>
                  </a:cubicBezTo>
                  <a:cubicBezTo>
                    <a:pt x="751" y="940"/>
                    <a:pt x="784" y="1016"/>
                    <a:pt x="872" y="1016"/>
                  </a:cubicBezTo>
                  <a:cubicBezTo>
                    <a:pt x="892" y="1016"/>
                    <a:pt x="914" y="1012"/>
                    <a:pt x="941" y="1003"/>
                  </a:cubicBezTo>
                  <a:cubicBezTo>
                    <a:pt x="1036" y="979"/>
                    <a:pt x="1096" y="943"/>
                    <a:pt x="1096" y="836"/>
                  </a:cubicBezTo>
                  <a:cubicBezTo>
                    <a:pt x="1096" y="741"/>
                    <a:pt x="1060" y="646"/>
                    <a:pt x="917" y="622"/>
                  </a:cubicBezTo>
                  <a:cubicBezTo>
                    <a:pt x="834" y="598"/>
                    <a:pt x="738" y="574"/>
                    <a:pt x="643" y="538"/>
                  </a:cubicBezTo>
                  <a:cubicBezTo>
                    <a:pt x="679" y="467"/>
                    <a:pt x="727" y="443"/>
                    <a:pt x="798" y="419"/>
                  </a:cubicBezTo>
                  <a:close/>
                  <a:moveTo>
                    <a:pt x="846" y="1479"/>
                  </a:moveTo>
                  <a:lnTo>
                    <a:pt x="846" y="1479"/>
                  </a:lnTo>
                  <a:cubicBezTo>
                    <a:pt x="800" y="1593"/>
                    <a:pt x="779" y="1639"/>
                    <a:pt x="726" y="1639"/>
                  </a:cubicBezTo>
                  <a:cubicBezTo>
                    <a:pt x="696" y="1639"/>
                    <a:pt x="656" y="1624"/>
                    <a:pt x="596" y="1598"/>
                  </a:cubicBezTo>
                  <a:cubicBezTo>
                    <a:pt x="679" y="1550"/>
                    <a:pt x="774" y="1515"/>
                    <a:pt x="846" y="1479"/>
                  </a:cubicBezTo>
                  <a:close/>
                  <a:moveTo>
                    <a:pt x="828" y="0"/>
                  </a:moveTo>
                  <a:cubicBezTo>
                    <a:pt x="764" y="0"/>
                    <a:pt x="695" y="30"/>
                    <a:pt x="643" y="50"/>
                  </a:cubicBezTo>
                  <a:cubicBezTo>
                    <a:pt x="584" y="86"/>
                    <a:pt x="536" y="146"/>
                    <a:pt x="477" y="181"/>
                  </a:cubicBezTo>
                  <a:cubicBezTo>
                    <a:pt x="417" y="229"/>
                    <a:pt x="322" y="241"/>
                    <a:pt x="286" y="300"/>
                  </a:cubicBezTo>
                  <a:cubicBezTo>
                    <a:pt x="179" y="455"/>
                    <a:pt x="84" y="598"/>
                    <a:pt x="12" y="765"/>
                  </a:cubicBezTo>
                  <a:cubicBezTo>
                    <a:pt x="0" y="800"/>
                    <a:pt x="0" y="872"/>
                    <a:pt x="24" y="896"/>
                  </a:cubicBezTo>
                  <a:cubicBezTo>
                    <a:pt x="84" y="943"/>
                    <a:pt x="143" y="979"/>
                    <a:pt x="227" y="1015"/>
                  </a:cubicBezTo>
                  <a:cubicBezTo>
                    <a:pt x="227" y="1050"/>
                    <a:pt x="203" y="1062"/>
                    <a:pt x="203" y="1098"/>
                  </a:cubicBezTo>
                  <a:cubicBezTo>
                    <a:pt x="203" y="1241"/>
                    <a:pt x="131" y="1408"/>
                    <a:pt x="322" y="1515"/>
                  </a:cubicBezTo>
                  <a:cubicBezTo>
                    <a:pt x="405" y="1550"/>
                    <a:pt x="500" y="1610"/>
                    <a:pt x="536" y="1693"/>
                  </a:cubicBezTo>
                  <a:cubicBezTo>
                    <a:pt x="596" y="1789"/>
                    <a:pt x="679" y="1812"/>
                    <a:pt x="774" y="1824"/>
                  </a:cubicBezTo>
                  <a:cubicBezTo>
                    <a:pt x="798" y="1828"/>
                    <a:pt x="825" y="1831"/>
                    <a:pt x="853" y="1831"/>
                  </a:cubicBezTo>
                  <a:cubicBezTo>
                    <a:pt x="920" y="1831"/>
                    <a:pt x="990" y="1810"/>
                    <a:pt x="1024" y="1717"/>
                  </a:cubicBezTo>
                  <a:cubicBezTo>
                    <a:pt x="1096" y="1550"/>
                    <a:pt x="1250" y="1527"/>
                    <a:pt x="1393" y="1527"/>
                  </a:cubicBezTo>
                  <a:cubicBezTo>
                    <a:pt x="1465" y="1527"/>
                    <a:pt x="1536" y="1532"/>
                    <a:pt x="1608" y="1532"/>
                  </a:cubicBezTo>
                  <a:cubicBezTo>
                    <a:pt x="1643" y="1532"/>
                    <a:pt x="1679" y="1531"/>
                    <a:pt x="1715" y="1527"/>
                  </a:cubicBezTo>
                  <a:cubicBezTo>
                    <a:pt x="1834" y="1527"/>
                    <a:pt x="1846" y="1455"/>
                    <a:pt x="1798" y="1348"/>
                  </a:cubicBezTo>
                  <a:cubicBezTo>
                    <a:pt x="1786" y="1336"/>
                    <a:pt x="1786" y="1312"/>
                    <a:pt x="1774" y="1289"/>
                  </a:cubicBezTo>
                  <a:lnTo>
                    <a:pt x="1893" y="1289"/>
                  </a:lnTo>
                  <a:cubicBezTo>
                    <a:pt x="1870" y="1181"/>
                    <a:pt x="1893" y="1074"/>
                    <a:pt x="1846" y="1015"/>
                  </a:cubicBezTo>
                  <a:cubicBezTo>
                    <a:pt x="1774" y="800"/>
                    <a:pt x="1715" y="562"/>
                    <a:pt x="1536" y="384"/>
                  </a:cubicBezTo>
                  <a:cubicBezTo>
                    <a:pt x="1477" y="336"/>
                    <a:pt x="1441" y="229"/>
                    <a:pt x="1381" y="205"/>
                  </a:cubicBezTo>
                  <a:cubicBezTo>
                    <a:pt x="1215" y="110"/>
                    <a:pt x="1036" y="50"/>
                    <a:pt x="858" y="3"/>
                  </a:cubicBezTo>
                  <a:cubicBezTo>
                    <a:pt x="848" y="1"/>
                    <a:pt x="83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8" name="Google Shape;9868;p14"/>
            <p:cNvSpPr/>
            <p:nvPr/>
          </p:nvSpPr>
          <p:spPr>
            <a:xfrm>
              <a:off x="6670475" y="2220350"/>
              <a:ext cx="33650" cy="51225"/>
            </a:xfrm>
            <a:custGeom>
              <a:avLst/>
              <a:gdLst/>
              <a:ahLst/>
              <a:cxnLst/>
              <a:rect l="l" t="t" r="r" b="b"/>
              <a:pathLst>
                <a:path w="1346" h="2049" extrusionOk="0">
                  <a:moveTo>
                    <a:pt x="1119" y="0"/>
                  </a:moveTo>
                  <a:cubicBezTo>
                    <a:pt x="1024" y="60"/>
                    <a:pt x="953" y="107"/>
                    <a:pt x="881" y="167"/>
                  </a:cubicBezTo>
                  <a:cubicBezTo>
                    <a:pt x="834" y="179"/>
                    <a:pt x="786" y="191"/>
                    <a:pt x="750" y="226"/>
                  </a:cubicBezTo>
                  <a:cubicBezTo>
                    <a:pt x="655" y="262"/>
                    <a:pt x="548" y="298"/>
                    <a:pt x="488" y="369"/>
                  </a:cubicBezTo>
                  <a:cubicBezTo>
                    <a:pt x="333" y="596"/>
                    <a:pt x="179" y="834"/>
                    <a:pt x="36" y="1060"/>
                  </a:cubicBezTo>
                  <a:cubicBezTo>
                    <a:pt x="12" y="1072"/>
                    <a:pt x="12" y="1096"/>
                    <a:pt x="12" y="1131"/>
                  </a:cubicBezTo>
                  <a:cubicBezTo>
                    <a:pt x="12" y="1250"/>
                    <a:pt x="36" y="1381"/>
                    <a:pt x="36" y="1512"/>
                  </a:cubicBezTo>
                  <a:cubicBezTo>
                    <a:pt x="36" y="1548"/>
                    <a:pt x="12" y="1596"/>
                    <a:pt x="12" y="1619"/>
                  </a:cubicBezTo>
                  <a:cubicBezTo>
                    <a:pt x="12" y="1739"/>
                    <a:pt x="0" y="1846"/>
                    <a:pt x="36" y="1953"/>
                  </a:cubicBezTo>
                  <a:cubicBezTo>
                    <a:pt x="45" y="2008"/>
                    <a:pt x="250" y="2048"/>
                    <a:pt x="377" y="2048"/>
                  </a:cubicBezTo>
                  <a:cubicBezTo>
                    <a:pt x="416" y="2048"/>
                    <a:pt x="448" y="2045"/>
                    <a:pt x="464" y="2036"/>
                  </a:cubicBezTo>
                  <a:cubicBezTo>
                    <a:pt x="536" y="2012"/>
                    <a:pt x="631" y="1989"/>
                    <a:pt x="726" y="1965"/>
                  </a:cubicBezTo>
                  <a:cubicBezTo>
                    <a:pt x="726" y="1965"/>
                    <a:pt x="762" y="1929"/>
                    <a:pt x="774" y="1905"/>
                  </a:cubicBezTo>
                  <a:cubicBezTo>
                    <a:pt x="869" y="1739"/>
                    <a:pt x="1000" y="1596"/>
                    <a:pt x="1060" y="1417"/>
                  </a:cubicBezTo>
                  <a:cubicBezTo>
                    <a:pt x="1131" y="1191"/>
                    <a:pt x="1179" y="965"/>
                    <a:pt x="1322" y="774"/>
                  </a:cubicBezTo>
                  <a:lnTo>
                    <a:pt x="1322" y="738"/>
                  </a:lnTo>
                  <a:cubicBezTo>
                    <a:pt x="1250" y="727"/>
                    <a:pt x="1191" y="715"/>
                    <a:pt x="1119" y="679"/>
                  </a:cubicBezTo>
                  <a:lnTo>
                    <a:pt x="1345" y="334"/>
                  </a:lnTo>
                  <a:cubicBezTo>
                    <a:pt x="1286" y="298"/>
                    <a:pt x="1226" y="250"/>
                    <a:pt x="1167" y="226"/>
                  </a:cubicBezTo>
                  <a:cubicBezTo>
                    <a:pt x="1179" y="215"/>
                    <a:pt x="1179" y="215"/>
                    <a:pt x="1191" y="215"/>
                  </a:cubicBezTo>
                  <a:cubicBezTo>
                    <a:pt x="1179" y="155"/>
                    <a:pt x="1143" y="95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9" name="Google Shape;9869;p14"/>
            <p:cNvSpPr/>
            <p:nvPr/>
          </p:nvSpPr>
          <p:spPr>
            <a:xfrm>
              <a:off x="6495750" y="2221225"/>
              <a:ext cx="27700" cy="52125"/>
            </a:xfrm>
            <a:custGeom>
              <a:avLst/>
              <a:gdLst/>
              <a:ahLst/>
              <a:cxnLst/>
              <a:rect l="l" t="t" r="r" b="b"/>
              <a:pathLst>
                <a:path w="1108" h="2085" extrusionOk="0">
                  <a:moveTo>
                    <a:pt x="95" y="1"/>
                  </a:moveTo>
                  <a:lnTo>
                    <a:pt x="95" y="1"/>
                  </a:lnTo>
                  <a:cubicBezTo>
                    <a:pt x="36" y="96"/>
                    <a:pt x="274" y="180"/>
                    <a:pt x="83" y="251"/>
                  </a:cubicBezTo>
                  <a:cubicBezTo>
                    <a:pt x="143" y="322"/>
                    <a:pt x="191" y="394"/>
                    <a:pt x="238" y="477"/>
                  </a:cubicBezTo>
                  <a:cubicBezTo>
                    <a:pt x="214" y="477"/>
                    <a:pt x="214" y="489"/>
                    <a:pt x="203" y="489"/>
                  </a:cubicBezTo>
                  <a:cubicBezTo>
                    <a:pt x="143" y="477"/>
                    <a:pt x="83" y="441"/>
                    <a:pt x="0" y="418"/>
                  </a:cubicBezTo>
                  <a:lnTo>
                    <a:pt x="0" y="418"/>
                  </a:lnTo>
                  <a:cubicBezTo>
                    <a:pt x="131" y="751"/>
                    <a:pt x="238" y="1049"/>
                    <a:pt x="333" y="1370"/>
                  </a:cubicBezTo>
                  <a:cubicBezTo>
                    <a:pt x="274" y="1311"/>
                    <a:pt x="250" y="1227"/>
                    <a:pt x="203" y="1168"/>
                  </a:cubicBezTo>
                  <a:cubicBezTo>
                    <a:pt x="191" y="1144"/>
                    <a:pt x="143" y="1132"/>
                    <a:pt x="119" y="1108"/>
                  </a:cubicBezTo>
                  <a:cubicBezTo>
                    <a:pt x="119" y="1144"/>
                    <a:pt x="95" y="1192"/>
                    <a:pt x="119" y="1215"/>
                  </a:cubicBezTo>
                  <a:cubicBezTo>
                    <a:pt x="155" y="1323"/>
                    <a:pt x="203" y="1430"/>
                    <a:pt x="262" y="1525"/>
                  </a:cubicBezTo>
                  <a:cubicBezTo>
                    <a:pt x="357" y="1692"/>
                    <a:pt x="441" y="1858"/>
                    <a:pt x="536" y="2001"/>
                  </a:cubicBezTo>
                  <a:cubicBezTo>
                    <a:pt x="557" y="2051"/>
                    <a:pt x="601" y="2084"/>
                    <a:pt x="655" y="2084"/>
                  </a:cubicBezTo>
                  <a:cubicBezTo>
                    <a:pt x="691" y="2084"/>
                    <a:pt x="731" y="2070"/>
                    <a:pt x="774" y="2037"/>
                  </a:cubicBezTo>
                  <a:cubicBezTo>
                    <a:pt x="714" y="1930"/>
                    <a:pt x="655" y="1846"/>
                    <a:pt x="572" y="1739"/>
                  </a:cubicBezTo>
                  <a:cubicBezTo>
                    <a:pt x="619" y="1727"/>
                    <a:pt x="679" y="1727"/>
                    <a:pt x="738" y="1727"/>
                  </a:cubicBezTo>
                  <a:cubicBezTo>
                    <a:pt x="788" y="1731"/>
                    <a:pt x="835" y="1736"/>
                    <a:pt x="879" y="1736"/>
                  </a:cubicBezTo>
                  <a:cubicBezTo>
                    <a:pt x="972" y="1736"/>
                    <a:pt x="1051" y="1714"/>
                    <a:pt x="1107" y="1608"/>
                  </a:cubicBezTo>
                  <a:cubicBezTo>
                    <a:pt x="1048" y="1406"/>
                    <a:pt x="988" y="1203"/>
                    <a:pt x="917" y="1013"/>
                  </a:cubicBezTo>
                  <a:cubicBezTo>
                    <a:pt x="893" y="918"/>
                    <a:pt x="845" y="811"/>
                    <a:pt x="786" y="739"/>
                  </a:cubicBezTo>
                  <a:cubicBezTo>
                    <a:pt x="643" y="561"/>
                    <a:pt x="488" y="370"/>
                    <a:pt x="333" y="191"/>
                  </a:cubicBezTo>
                  <a:cubicBezTo>
                    <a:pt x="310" y="156"/>
                    <a:pt x="250" y="144"/>
                    <a:pt x="214" y="120"/>
                  </a:cubicBezTo>
                  <a:cubicBezTo>
                    <a:pt x="179" y="84"/>
                    <a:pt x="143" y="37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0" name="Google Shape;9870;p14"/>
            <p:cNvSpPr/>
            <p:nvPr/>
          </p:nvSpPr>
          <p:spPr>
            <a:xfrm>
              <a:off x="6658850" y="2232550"/>
              <a:ext cx="13425" cy="33650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537" y="0"/>
                  </a:moveTo>
                  <a:lnTo>
                    <a:pt x="537" y="0"/>
                  </a:lnTo>
                  <a:cubicBezTo>
                    <a:pt x="275" y="215"/>
                    <a:pt x="1" y="1108"/>
                    <a:pt x="179" y="1346"/>
                  </a:cubicBezTo>
                  <a:cubicBezTo>
                    <a:pt x="167" y="1239"/>
                    <a:pt x="156" y="1131"/>
                    <a:pt x="167" y="1048"/>
                  </a:cubicBezTo>
                  <a:cubicBezTo>
                    <a:pt x="179" y="917"/>
                    <a:pt x="156" y="750"/>
                    <a:pt x="298" y="655"/>
                  </a:cubicBezTo>
                  <a:cubicBezTo>
                    <a:pt x="298" y="405"/>
                    <a:pt x="417" y="215"/>
                    <a:pt x="5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1" name="Google Shape;9871;p14"/>
            <p:cNvSpPr/>
            <p:nvPr/>
          </p:nvSpPr>
          <p:spPr>
            <a:xfrm>
              <a:off x="6618375" y="2254575"/>
              <a:ext cx="14300" cy="13125"/>
            </a:xfrm>
            <a:custGeom>
              <a:avLst/>
              <a:gdLst/>
              <a:ahLst/>
              <a:cxnLst/>
              <a:rect l="l" t="t" r="r" b="b"/>
              <a:pathLst>
                <a:path w="572" h="525" extrusionOk="0">
                  <a:moveTo>
                    <a:pt x="572" y="0"/>
                  </a:moveTo>
                  <a:cubicBezTo>
                    <a:pt x="429" y="12"/>
                    <a:pt x="36" y="346"/>
                    <a:pt x="0" y="524"/>
                  </a:cubicBezTo>
                  <a:cubicBezTo>
                    <a:pt x="191" y="346"/>
                    <a:pt x="393" y="167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2" name="Google Shape;9872;p14"/>
            <p:cNvSpPr/>
            <p:nvPr/>
          </p:nvSpPr>
          <p:spPr>
            <a:xfrm>
              <a:off x="6586225" y="2246525"/>
              <a:ext cx="3600" cy="21475"/>
            </a:xfrm>
            <a:custGeom>
              <a:avLst/>
              <a:gdLst/>
              <a:ahLst/>
              <a:cxnLst/>
              <a:rect l="l" t="t" r="r" b="b"/>
              <a:pathLst>
                <a:path w="144" h="859" extrusionOk="0">
                  <a:moveTo>
                    <a:pt x="108" y="1"/>
                  </a:moveTo>
                  <a:cubicBezTo>
                    <a:pt x="96" y="299"/>
                    <a:pt x="1" y="572"/>
                    <a:pt x="143" y="858"/>
                  </a:cubicBezTo>
                  <a:lnTo>
                    <a:pt x="143" y="13"/>
                  </a:lnTo>
                  <a:cubicBezTo>
                    <a:pt x="132" y="13"/>
                    <a:pt x="108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3" name="Google Shape;9873;p14"/>
            <p:cNvSpPr/>
            <p:nvPr/>
          </p:nvSpPr>
          <p:spPr>
            <a:xfrm>
              <a:off x="6585625" y="2229575"/>
              <a:ext cx="4500" cy="11625"/>
            </a:xfrm>
            <a:custGeom>
              <a:avLst/>
              <a:gdLst/>
              <a:ahLst/>
              <a:cxnLst/>
              <a:rect l="l" t="t" r="r" b="b"/>
              <a:pathLst>
                <a:path w="180" h="465" extrusionOk="0">
                  <a:moveTo>
                    <a:pt x="48" y="0"/>
                  </a:moveTo>
                  <a:cubicBezTo>
                    <a:pt x="48" y="0"/>
                    <a:pt x="37" y="0"/>
                    <a:pt x="1" y="24"/>
                  </a:cubicBezTo>
                  <a:lnTo>
                    <a:pt x="48" y="465"/>
                  </a:lnTo>
                  <a:lnTo>
                    <a:pt x="96" y="465"/>
                  </a:lnTo>
                  <a:cubicBezTo>
                    <a:pt x="179" y="322"/>
                    <a:pt x="108" y="167"/>
                    <a:pt x="120" y="24"/>
                  </a:cubicBezTo>
                  <a:cubicBezTo>
                    <a:pt x="120" y="24"/>
                    <a:pt x="108" y="0"/>
                    <a:pt x="96" y="0"/>
                  </a:cubicBezTo>
                  <a:cubicBezTo>
                    <a:pt x="96" y="24"/>
                    <a:pt x="72" y="48"/>
                    <a:pt x="60" y="84"/>
                  </a:cubicBezTo>
                  <a:cubicBezTo>
                    <a:pt x="60" y="48"/>
                    <a:pt x="48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4" name="Google Shape;9874;p14"/>
            <p:cNvSpPr/>
            <p:nvPr/>
          </p:nvSpPr>
          <p:spPr>
            <a:xfrm>
              <a:off x="6525800" y="2238500"/>
              <a:ext cx="9550" cy="17875"/>
            </a:xfrm>
            <a:custGeom>
              <a:avLst/>
              <a:gdLst/>
              <a:ahLst/>
              <a:cxnLst/>
              <a:rect l="l" t="t" r="r" b="b"/>
              <a:pathLst>
                <a:path w="382" h="715" extrusionOk="0">
                  <a:moveTo>
                    <a:pt x="1" y="1"/>
                  </a:moveTo>
                  <a:cubicBezTo>
                    <a:pt x="1" y="298"/>
                    <a:pt x="203" y="501"/>
                    <a:pt x="382" y="715"/>
                  </a:cubicBezTo>
                  <a:cubicBezTo>
                    <a:pt x="251" y="477"/>
                    <a:pt x="120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5" name="Google Shape;9875;p14"/>
            <p:cNvSpPr/>
            <p:nvPr/>
          </p:nvSpPr>
          <p:spPr>
            <a:xfrm>
              <a:off x="6620150" y="2224500"/>
              <a:ext cx="8975" cy="16700"/>
            </a:xfrm>
            <a:custGeom>
              <a:avLst/>
              <a:gdLst/>
              <a:ahLst/>
              <a:cxnLst/>
              <a:rect l="l" t="t" r="r" b="b"/>
              <a:pathLst>
                <a:path w="359" h="668" extrusionOk="0">
                  <a:moveTo>
                    <a:pt x="334" y="1"/>
                  </a:moveTo>
                  <a:cubicBezTo>
                    <a:pt x="180" y="203"/>
                    <a:pt x="96" y="430"/>
                    <a:pt x="1" y="656"/>
                  </a:cubicBezTo>
                  <a:cubicBezTo>
                    <a:pt x="25" y="656"/>
                    <a:pt x="37" y="668"/>
                    <a:pt x="37" y="668"/>
                  </a:cubicBezTo>
                  <a:cubicBezTo>
                    <a:pt x="156" y="441"/>
                    <a:pt x="263" y="239"/>
                    <a:pt x="358" y="13"/>
                  </a:cubicBezTo>
                  <a:cubicBezTo>
                    <a:pt x="346" y="13"/>
                    <a:pt x="346" y="1"/>
                    <a:pt x="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6" name="Google Shape;9876;p14"/>
            <p:cNvSpPr/>
            <p:nvPr/>
          </p:nvSpPr>
          <p:spPr>
            <a:xfrm>
              <a:off x="6665400" y="2292675"/>
              <a:ext cx="6875" cy="10450"/>
            </a:xfrm>
            <a:custGeom>
              <a:avLst/>
              <a:gdLst/>
              <a:ahLst/>
              <a:cxnLst/>
              <a:rect l="l" t="t" r="r" b="b"/>
              <a:pathLst>
                <a:path w="275" h="418" extrusionOk="0">
                  <a:moveTo>
                    <a:pt x="275" y="0"/>
                  </a:moveTo>
                  <a:cubicBezTo>
                    <a:pt x="96" y="84"/>
                    <a:pt x="1" y="274"/>
                    <a:pt x="1" y="417"/>
                  </a:cubicBezTo>
                  <a:cubicBezTo>
                    <a:pt x="96" y="274"/>
                    <a:pt x="191" y="131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7" name="Google Shape;9877;p14"/>
            <p:cNvSpPr/>
            <p:nvPr/>
          </p:nvSpPr>
          <p:spPr>
            <a:xfrm>
              <a:off x="6580875" y="2247125"/>
              <a:ext cx="4475" cy="14925"/>
            </a:xfrm>
            <a:custGeom>
              <a:avLst/>
              <a:gdLst/>
              <a:ahLst/>
              <a:cxnLst/>
              <a:rect l="l" t="t" r="r" b="b"/>
              <a:pathLst>
                <a:path w="179" h="597" extrusionOk="0">
                  <a:moveTo>
                    <a:pt x="36" y="1"/>
                  </a:moveTo>
                  <a:cubicBezTo>
                    <a:pt x="24" y="1"/>
                    <a:pt x="12" y="13"/>
                    <a:pt x="0" y="13"/>
                  </a:cubicBezTo>
                  <a:lnTo>
                    <a:pt x="131" y="596"/>
                  </a:lnTo>
                  <a:cubicBezTo>
                    <a:pt x="143" y="584"/>
                    <a:pt x="167" y="584"/>
                    <a:pt x="179" y="584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8" name="Google Shape;9878;p14"/>
            <p:cNvSpPr/>
            <p:nvPr/>
          </p:nvSpPr>
          <p:spPr>
            <a:xfrm>
              <a:off x="6640100" y="2228975"/>
              <a:ext cx="12525" cy="10150"/>
            </a:xfrm>
            <a:custGeom>
              <a:avLst/>
              <a:gdLst/>
              <a:ahLst/>
              <a:cxnLst/>
              <a:rect l="l" t="t" r="r" b="b"/>
              <a:pathLst>
                <a:path w="501" h="406" extrusionOk="0">
                  <a:moveTo>
                    <a:pt x="489" y="1"/>
                  </a:moveTo>
                  <a:lnTo>
                    <a:pt x="1" y="358"/>
                  </a:lnTo>
                  <a:cubicBezTo>
                    <a:pt x="13" y="370"/>
                    <a:pt x="13" y="405"/>
                    <a:pt x="24" y="405"/>
                  </a:cubicBezTo>
                  <a:cubicBezTo>
                    <a:pt x="191" y="286"/>
                    <a:pt x="334" y="143"/>
                    <a:pt x="501" y="24"/>
                  </a:cubicBezTo>
                  <a:cubicBezTo>
                    <a:pt x="501" y="12"/>
                    <a:pt x="489" y="12"/>
                    <a:pt x="4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9" name="Google Shape;9879;p14"/>
            <p:cNvSpPr/>
            <p:nvPr/>
          </p:nvSpPr>
          <p:spPr>
            <a:xfrm>
              <a:off x="6516575" y="2226600"/>
              <a:ext cx="9250" cy="10425"/>
            </a:xfrm>
            <a:custGeom>
              <a:avLst/>
              <a:gdLst/>
              <a:ahLst/>
              <a:cxnLst/>
              <a:rect l="l" t="t" r="r" b="b"/>
              <a:pathLst>
                <a:path w="370" h="417" extrusionOk="0">
                  <a:moveTo>
                    <a:pt x="1" y="0"/>
                  </a:moveTo>
                  <a:cubicBezTo>
                    <a:pt x="96" y="143"/>
                    <a:pt x="215" y="286"/>
                    <a:pt x="334" y="417"/>
                  </a:cubicBezTo>
                  <a:cubicBezTo>
                    <a:pt x="334" y="405"/>
                    <a:pt x="358" y="405"/>
                    <a:pt x="370" y="405"/>
                  </a:cubicBezTo>
                  <a:cubicBezTo>
                    <a:pt x="262" y="262"/>
                    <a:pt x="191" y="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0" name="Google Shape;9880;p14"/>
            <p:cNvSpPr/>
            <p:nvPr/>
          </p:nvSpPr>
          <p:spPr>
            <a:xfrm>
              <a:off x="6620150" y="2327500"/>
              <a:ext cx="11350" cy="8950"/>
            </a:xfrm>
            <a:custGeom>
              <a:avLst/>
              <a:gdLst/>
              <a:ahLst/>
              <a:cxnLst/>
              <a:rect l="l" t="t" r="r" b="b"/>
              <a:pathLst>
                <a:path w="454" h="35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131"/>
                    <a:pt x="227" y="298"/>
                    <a:pt x="453" y="358"/>
                  </a:cubicBezTo>
                  <a:cubicBezTo>
                    <a:pt x="287" y="227"/>
                    <a:pt x="156" y="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1" name="Google Shape;9881;p14"/>
            <p:cNvSpPr/>
            <p:nvPr/>
          </p:nvSpPr>
          <p:spPr>
            <a:xfrm>
              <a:off x="6597550" y="2251075"/>
              <a:ext cx="4475" cy="9775"/>
            </a:xfrm>
            <a:custGeom>
              <a:avLst/>
              <a:gdLst/>
              <a:ahLst/>
              <a:cxnLst/>
              <a:rect l="l" t="t" r="r" b="b"/>
              <a:pathLst>
                <a:path w="179" h="391" extrusionOk="0">
                  <a:moveTo>
                    <a:pt x="159" y="1"/>
                  </a:moveTo>
                  <a:cubicBezTo>
                    <a:pt x="152" y="1"/>
                    <a:pt x="143" y="4"/>
                    <a:pt x="131" y="9"/>
                  </a:cubicBezTo>
                  <a:cubicBezTo>
                    <a:pt x="95" y="129"/>
                    <a:pt x="48" y="260"/>
                    <a:pt x="0" y="390"/>
                  </a:cubicBezTo>
                  <a:cubicBezTo>
                    <a:pt x="107" y="390"/>
                    <a:pt x="107" y="390"/>
                    <a:pt x="179" y="9"/>
                  </a:cubicBezTo>
                  <a:cubicBezTo>
                    <a:pt x="173" y="4"/>
                    <a:pt x="16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2" name="Google Shape;9882;p14"/>
            <p:cNvSpPr/>
            <p:nvPr/>
          </p:nvSpPr>
          <p:spPr>
            <a:xfrm>
              <a:off x="6546925" y="2245650"/>
              <a:ext cx="10750" cy="11325"/>
            </a:xfrm>
            <a:custGeom>
              <a:avLst/>
              <a:gdLst/>
              <a:ahLst/>
              <a:cxnLst/>
              <a:rect l="l" t="t" r="r" b="b"/>
              <a:pathLst>
                <a:path w="430" h="453" extrusionOk="0">
                  <a:moveTo>
                    <a:pt x="49" y="0"/>
                  </a:moveTo>
                  <a:cubicBezTo>
                    <a:pt x="37" y="12"/>
                    <a:pt x="37" y="12"/>
                    <a:pt x="1" y="36"/>
                  </a:cubicBezTo>
                  <a:cubicBezTo>
                    <a:pt x="132" y="179"/>
                    <a:pt x="275" y="310"/>
                    <a:pt x="406" y="453"/>
                  </a:cubicBezTo>
                  <a:lnTo>
                    <a:pt x="430" y="417"/>
                  </a:lnTo>
                  <a:cubicBezTo>
                    <a:pt x="299" y="286"/>
                    <a:pt x="180" y="131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3" name="Google Shape;9883;p14"/>
            <p:cNvSpPr/>
            <p:nvPr/>
          </p:nvSpPr>
          <p:spPr>
            <a:xfrm>
              <a:off x="6655575" y="2327450"/>
              <a:ext cx="9850" cy="2975"/>
            </a:xfrm>
            <a:custGeom>
              <a:avLst/>
              <a:gdLst/>
              <a:ahLst/>
              <a:cxnLst/>
              <a:rect l="l" t="t" r="r" b="b"/>
              <a:pathLst>
                <a:path w="394" h="119" extrusionOk="0">
                  <a:moveTo>
                    <a:pt x="26" y="0"/>
                  </a:moveTo>
                  <a:cubicBezTo>
                    <a:pt x="18" y="0"/>
                    <a:pt x="9" y="1"/>
                    <a:pt x="1" y="2"/>
                  </a:cubicBezTo>
                  <a:cubicBezTo>
                    <a:pt x="114" y="80"/>
                    <a:pt x="197" y="119"/>
                    <a:pt x="260" y="119"/>
                  </a:cubicBezTo>
                  <a:cubicBezTo>
                    <a:pt x="322" y="119"/>
                    <a:pt x="364" y="80"/>
                    <a:pt x="394" y="2"/>
                  </a:cubicBezTo>
                  <a:lnTo>
                    <a:pt x="394" y="2"/>
                  </a:lnTo>
                  <a:cubicBezTo>
                    <a:pt x="350" y="50"/>
                    <a:pt x="308" y="66"/>
                    <a:pt x="267" y="66"/>
                  </a:cubicBezTo>
                  <a:cubicBezTo>
                    <a:pt x="185" y="66"/>
                    <a:pt x="107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4" name="Google Shape;9884;p14"/>
            <p:cNvSpPr/>
            <p:nvPr/>
          </p:nvSpPr>
          <p:spPr>
            <a:xfrm>
              <a:off x="6602900" y="2225100"/>
              <a:ext cx="4475" cy="9550"/>
            </a:xfrm>
            <a:custGeom>
              <a:avLst/>
              <a:gdLst/>
              <a:ahLst/>
              <a:cxnLst/>
              <a:rect l="l" t="t" r="r" b="b"/>
              <a:pathLst>
                <a:path w="179" h="382" extrusionOk="0">
                  <a:moveTo>
                    <a:pt x="119" y="1"/>
                  </a:moveTo>
                  <a:cubicBezTo>
                    <a:pt x="72" y="120"/>
                    <a:pt x="36" y="239"/>
                    <a:pt x="0" y="358"/>
                  </a:cubicBezTo>
                  <a:cubicBezTo>
                    <a:pt x="24" y="382"/>
                    <a:pt x="36" y="382"/>
                    <a:pt x="60" y="382"/>
                  </a:cubicBezTo>
                  <a:cubicBezTo>
                    <a:pt x="96" y="263"/>
                    <a:pt x="131" y="144"/>
                    <a:pt x="179" y="25"/>
                  </a:cubicBezTo>
                  <a:cubicBezTo>
                    <a:pt x="143" y="25"/>
                    <a:pt x="131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5" name="Google Shape;9885;p14"/>
            <p:cNvSpPr/>
            <p:nvPr/>
          </p:nvSpPr>
          <p:spPr>
            <a:xfrm>
              <a:off x="6607350" y="2288200"/>
              <a:ext cx="3300" cy="13425"/>
            </a:xfrm>
            <a:custGeom>
              <a:avLst/>
              <a:gdLst/>
              <a:ahLst/>
              <a:cxnLst/>
              <a:rect l="l" t="t" r="r" b="b"/>
              <a:pathLst>
                <a:path w="132" h="537" extrusionOk="0">
                  <a:moveTo>
                    <a:pt x="84" y="1"/>
                  </a:moveTo>
                  <a:cubicBezTo>
                    <a:pt x="60" y="179"/>
                    <a:pt x="25" y="334"/>
                    <a:pt x="1" y="513"/>
                  </a:cubicBezTo>
                  <a:cubicBezTo>
                    <a:pt x="1" y="513"/>
                    <a:pt x="13" y="537"/>
                    <a:pt x="37" y="537"/>
                  </a:cubicBezTo>
                  <a:cubicBezTo>
                    <a:pt x="72" y="358"/>
                    <a:pt x="96" y="191"/>
                    <a:pt x="132" y="13"/>
                  </a:cubicBezTo>
                  <a:cubicBezTo>
                    <a:pt x="120" y="1"/>
                    <a:pt x="96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6" name="Google Shape;9886;p14"/>
            <p:cNvSpPr/>
            <p:nvPr/>
          </p:nvSpPr>
          <p:spPr>
            <a:xfrm>
              <a:off x="6567475" y="2245650"/>
              <a:ext cx="6275" cy="11325"/>
            </a:xfrm>
            <a:custGeom>
              <a:avLst/>
              <a:gdLst/>
              <a:ahLst/>
              <a:cxnLst/>
              <a:rect l="l" t="t" r="r" b="b"/>
              <a:pathLst>
                <a:path w="251" h="453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179"/>
                    <a:pt x="84" y="346"/>
                    <a:pt x="251" y="453"/>
                  </a:cubicBezTo>
                  <a:cubicBezTo>
                    <a:pt x="155" y="298"/>
                    <a:pt x="84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7" name="Google Shape;9887;p14"/>
            <p:cNvSpPr/>
            <p:nvPr/>
          </p:nvSpPr>
          <p:spPr>
            <a:xfrm>
              <a:off x="6645450" y="2239400"/>
              <a:ext cx="8375" cy="10150"/>
            </a:xfrm>
            <a:custGeom>
              <a:avLst/>
              <a:gdLst/>
              <a:ahLst/>
              <a:cxnLst/>
              <a:rect l="l" t="t" r="r" b="b"/>
              <a:pathLst>
                <a:path w="335" h="406" extrusionOk="0">
                  <a:moveTo>
                    <a:pt x="299" y="0"/>
                  </a:moveTo>
                  <a:cubicBezTo>
                    <a:pt x="203" y="119"/>
                    <a:pt x="108" y="238"/>
                    <a:pt x="1" y="357"/>
                  </a:cubicBezTo>
                  <a:cubicBezTo>
                    <a:pt x="25" y="357"/>
                    <a:pt x="37" y="369"/>
                    <a:pt x="49" y="405"/>
                  </a:cubicBezTo>
                  <a:cubicBezTo>
                    <a:pt x="156" y="262"/>
                    <a:pt x="239" y="143"/>
                    <a:pt x="334" y="24"/>
                  </a:cubicBezTo>
                  <a:lnTo>
                    <a:pt x="2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8" name="Google Shape;9888;p14"/>
            <p:cNvSpPr/>
            <p:nvPr/>
          </p:nvSpPr>
          <p:spPr>
            <a:xfrm>
              <a:off x="6656475" y="2236125"/>
              <a:ext cx="4775" cy="12825"/>
            </a:xfrm>
            <a:custGeom>
              <a:avLst/>
              <a:gdLst/>
              <a:ahLst/>
              <a:cxnLst/>
              <a:rect l="l" t="t" r="r" b="b"/>
              <a:pathLst>
                <a:path w="191" h="513" extrusionOk="0">
                  <a:moveTo>
                    <a:pt x="191" y="0"/>
                  </a:moveTo>
                  <a:cubicBezTo>
                    <a:pt x="60" y="179"/>
                    <a:pt x="0" y="369"/>
                    <a:pt x="24" y="512"/>
                  </a:cubicBezTo>
                  <a:cubicBezTo>
                    <a:pt x="72" y="346"/>
                    <a:pt x="131" y="191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9" name="Google Shape;9889;p14"/>
            <p:cNvSpPr/>
            <p:nvPr/>
          </p:nvSpPr>
          <p:spPr>
            <a:xfrm>
              <a:off x="6551700" y="234625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405" y="1"/>
                  </a:moveTo>
                  <a:cubicBezTo>
                    <a:pt x="274" y="96"/>
                    <a:pt x="143" y="191"/>
                    <a:pt x="0" y="298"/>
                  </a:cubicBezTo>
                  <a:cubicBezTo>
                    <a:pt x="24" y="310"/>
                    <a:pt x="24" y="322"/>
                    <a:pt x="36" y="334"/>
                  </a:cubicBezTo>
                  <a:cubicBezTo>
                    <a:pt x="167" y="251"/>
                    <a:pt x="298" y="143"/>
                    <a:pt x="441" y="36"/>
                  </a:cubicBezTo>
                  <a:cubicBezTo>
                    <a:pt x="417" y="24"/>
                    <a:pt x="417" y="12"/>
                    <a:pt x="4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0" name="Google Shape;9890;p14"/>
            <p:cNvSpPr/>
            <p:nvPr/>
          </p:nvSpPr>
          <p:spPr>
            <a:xfrm>
              <a:off x="6556175" y="2317075"/>
              <a:ext cx="10125" cy="6875"/>
            </a:xfrm>
            <a:custGeom>
              <a:avLst/>
              <a:gdLst/>
              <a:ahLst/>
              <a:cxnLst/>
              <a:rect l="l" t="t" r="r" b="b"/>
              <a:pathLst>
                <a:path w="405" h="275" extrusionOk="0">
                  <a:moveTo>
                    <a:pt x="381" y="1"/>
                  </a:moveTo>
                  <a:cubicBezTo>
                    <a:pt x="262" y="72"/>
                    <a:pt x="119" y="156"/>
                    <a:pt x="0" y="227"/>
                  </a:cubicBezTo>
                  <a:cubicBezTo>
                    <a:pt x="24" y="239"/>
                    <a:pt x="24" y="251"/>
                    <a:pt x="36" y="275"/>
                  </a:cubicBezTo>
                  <a:cubicBezTo>
                    <a:pt x="155" y="191"/>
                    <a:pt x="286" y="120"/>
                    <a:pt x="405" y="48"/>
                  </a:cubicBezTo>
                  <a:cubicBezTo>
                    <a:pt x="393" y="36"/>
                    <a:pt x="393" y="13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1" name="Google Shape;9891;p14"/>
            <p:cNvSpPr/>
            <p:nvPr/>
          </p:nvSpPr>
          <p:spPr>
            <a:xfrm>
              <a:off x="6611825" y="2249800"/>
              <a:ext cx="4800" cy="9550"/>
            </a:xfrm>
            <a:custGeom>
              <a:avLst/>
              <a:gdLst/>
              <a:ahLst/>
              <a:cxnLst/>
              <a:rect l="l" t="t" r="r" b="b"/>
              <a:pathLst>
                <a:path w="192" h="382" extrusionOk="0">
                  <a:moveTo>
                    <a:pt x="143" y="1"/>
                  </a:moveTo>
                  <a:cubicBezTo>
                    <a:pt x="96" y="120"/>
                    <a:pt x="36" y="239"/>
                    <a:pt x="1" y="358"/>
                  </a:cubicBezTo>
                  <a:cubicBezTo>
                    <a:pt x="12" y="370"/>
                    <a:pt x="24" y="370"/>
                    <a:pt x="60" y="382"/>
                  </a:cubicBezTo>
                  <a:cubicBezTo>
                    <a:pt x="96" y="251"/>
                    <a:pt x="143" y="132"/>
                    <a:pt x="191" y="13"/>
                  </a:cubicBezTo>
                  <a:cubicBezTo>
                    <a:pt x="179" y="13"/>
                    <a:pt x="155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2" name="Google Shape;9892;p14"/>
            <p:cNvSpPr/>
            <p:nvPr/>
          </p:nvSpPr>
          <p:spPr>
            <a:xfrm>
              <a:off x="6628500" y="2325725"/>
              <a:ext cx="8950" cy="6275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12" y="12"/>
                    <a:pt x="12" y="24"/>
                    <a:pt x="0" y="48"/>
                  </a:cubicBezTo>
                  <a:cubicBezTo>
                    <a:pt x="107" y="107"/>
                    <a:pt x="227" y="179"/>
                    <a:pt x="322" y="250"/>
                  </a:cubicBezTo>
                  <a:cubicBezTo>
                    <a:pt x="346" y="238"/>
                    <a:pt x="346" y="226"/>
                    <a:pt x="357" y="202"/>
                  </a:cubicBezTo>
                  <a:cubicBezTo>
                    <a:pt x="250" y="131"/>
                    <a:pt x="131" y="71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3" name="Google Shape;9893;p14"/>
            <p:cNvSpPr/>
            <p:nvPr/>
          </p:nvSpPr>
          <p:spPr>
            <a:xfrm>
              <a:off x="6535025" y="2234625"/>
              <a:ext cx="8650" cy="8375"/>
            </a:xfrm>
            <a:custGeom>
              <a:avLst/>
              <a:gdLst/>
              <a:ahLst/>
              <a:cxnLst/>
              <a:rect l="l" t="t" r="r" b="b"/>
              <a:pathLst>
                <a:path w="346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15" y="215"/>
                    <a:pt x="310" y="334"/>
                  </a:cubicBezTo>
                  <a:cubicBezTo>
                    <a:pt x="334" y="334"/>
                    <a:pt x="334" y="322"/>
                    <a:pt x="346" y="322"/>
                  </a:cubicBezTo>
                  <a:cubicBezTo>
                    <a:pt x="227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4" name="Google Shape;9894;p14"/>
            <p:cNvSpPr/>
            <p:nvPr/>
          </p:nvSpPr>
          <p:spPr>
            <a:xfrm>
              <a:off x="6563000" y="2228075"/>
              <a:ext cx="6275" cy="10450"/>
            </a:xfrm>
            <a:custGeom>
              <a:avLst/>
              <a:gdLst/>
              <a:ahLst/>
              <a:cxnLst/>
              <a:rect l="l" t="t" r="r" b="b"/>
              <a:pathLst>
                <a:path w="251" h="418" extrusionOk="0">
                  <a:moveTo>
                    <a:pt x="49" y="1"/>
                  </a:moveTo>
                  <a:cubicBezTo>
                    <a:pt x="49" y="1"/>
                    <a:pt x="25" y="25"/>
                    <a:pt x="1" y="25"/>
                  </a:cubicBezTo>
                  <a:lnTo>
                    <a:pt x="227" y="418"/>
                  </a:lnTo>
                  <a:cubicBezTo>
                    <a:pt x="239" y="418"/>
                    <a:pt x="239" y="406"/>
                    <a:pt x="251" y="406"/>
                  </a:cubicBezTo>
                  <a:cubicBezTo>
                    <a:pt x="191" y="275"/>
                    <a:pt x="120" y="144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5" name="Google Shape;9895;p14"/>
            <p:cNvSpPr/>
            <p:nvPr/>
          </p:nvSpPr>
          <p:spPr>
            <a:xfrm>
              <a:off x="6674925" y="2220050"/>
              <a:ext cx="8375" cy="8950"/>
            </a:xfrm>
            <a:custGeom>
              <a:avLst/>
              <a:gdLst/>
              <a:ahLst/>
              <a:cxnLst/>
              <a:rect l="l" t="t" r="r" b="b"/>
              <a:pathLst>
                <a:path w="335" h="358" extrusionOk="0">
                  <a:moveTo>
                    <a:pt x="298" y="0"/>
                  </a:moveTo>
                  <a:cubicBezTo>
                    <a:pt x="215" y="107"/>
                    <a:pt x="108" y="227"/>
                    <a:pt x="1" y="322"/>
                  </a:cubicBezTo>
                  <a:cubicBezTo>
                    <a:pt x="1" y="346"/>
                    <a:pt x="13" y="346"/>
                    <a:pt x="36" y="358"/>
                  </a:cubicBezTo>
                  <a:cubicBezTo>
                    <a:pt x="120" y="250"/>
                    <a:pt x="227" y="131"/>
                    <a:pt x="334" y="24"/>
                  </a:cubicBezTo>
                  <a:cubicBezTo>
                    <a:pt x="310" y="24"/>
                    <a:pt x="298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6" name="Google Shape;9896;p14"/>
            <p:cNvSpPr/>
            <p:nvPr/>
          </p:nvSpPr>
          <p:spPr>
            <a:xfrm>
              <a:off x="6593975" y="2230475"/>
              <a:ext cx="1800" cy="10425"/>
            </a:xfrm>
            <a:custGeom>
              <a:avLst/>
              <a:gdLst/>
              <a:ahLst/>
              <a:cxnLst/>
              <a:rect l="l" t="t" r="r" b="b"/>
              <a:pathLst>
                <a:path w="72" h="417" extrusionOk="0">
                  <a:moveTo>
                    <a:pt x="36" y="0"/>
                  </a:moveTo>
                  <a:cubicBezTo>
                    <a:pt x="24" y="131"/>
                    <a:pt x="12" y="286"/>
                    <a:pt x="0" y="417"/>
                  </a:cubicBezTo>
                  <a:lnTo>
                    <a:pt x="36" y="417"/>
                  </a:lnTo>
                  <a:cubicBezTo>
                    <a:pt x="60" y="274"/>
                    <a:pt x="60" y="131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7" name="Google Shape;9897;p14"/>
            <p:cNvSpPr/>
            <p:nvPr/>
          </p:nvSpPr>
          <p:spPr>
            <a:xfrm>
              <a:off x="6653800" y="2332850"/>
              <a:ext cx="7750" cy="2600"/>
            </a:xfrm>
            <a:custGeom>
              <a:avLst/>
              <a:gdLst/>
              <a:ahLst/>
              <a:cxnLst/>
              <a:rect l="l" t="t" r="r" b="b"/>
              <a:pathLst>
                <a:path w="310" h="104" extrusionOk="0">
                  <a:moveTo>
                    <a:pt x="0" y="1"/>
                  </a:moveTo>
                  <a:lnTo>
                    <a:pt x="0" y="1"/>
                  </a:lnTo>
                  <a:cubicBezTo>
                    <a:pt x="65" y="71"/>
                    <a:pt x="129" y="104"/>
                    <a:pt x="186" y="104"/>
                  </a:cubicBezTo>
                  <a:cubicBezTo>
                    <a:pt x="234" y="104"/>
                    <a:pt x="277" y="80"/>
                    <a:pt x="310" y="37"/>
                  </a:cubicBezTo>
                  <a:cubicBezTo>
                    <a:pt x="227" y="25"/>
                    <a:pt x="119" y="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8" name="Google Shape;9898;p14"/>
            <p:cNvSpPr/>
            <p:nvPr/>
          </p:nvSpPr>
          <p:spPr>
            <a:xfrm>
              <a:off x="6646050" y="2230750"/>
              <a:ext cx="8375" cy="9275"/>
            </a:xfrm>
            <a:custGeom>
              <a:avLst/>
              <a:gdLst/>
              <a:ahLst/>
              <a:cxnLst/>
              <a:rect l="l" t="t" r="r" b="b"/>
              <a:pathLst>
                <a:path w="335" h="371" extrusionOk="0">
                  <a:moveTo>
                    <a:pt x="310" y="1"/>
                  </a:moveTo>
                  <a:cubicBezTo>
                    <a:pt x="203" y="120"/>
                    <a:pt x="96" y="227"/>
                    <a:pt x="1" y="346"/>
                  </a:cubicBezTo>
                  <a:lnTo>
                    <a:pt x="25" y="370"/>
                  </a:lnTo>
                  <a:cubicBezTo>
                    <a:pt x="132" y="251"/>
                    <a:pt x="239" y="156"/>
                    <a:pt x="334" y="37"/>
                  </a:cubicBezTo>
                  <a:lnTo>
                    <a:pt x="31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9" name="Google Shape;9899;p14"/>
            <p:cNvSpPr/>
            <p:nvPr/>
          </p:nvSpPr>
          <p:spPr>
            <a:xfrm>
              <a:off x="6522525" y="2320350"/>
              <a:ext cx="8075" cy="5675"/>
            </a:xfrm>
            <a:custGeom>
              <a:avLst/>
              <a:gdLst/>
              <a:ahLst/>
              <a:cxnLst/>
              <a:rect l="l" t="t" r="r" b="b"/>
              <a:pathLst>
                <a:path w="323" h="227" extrusionOk="0">
                  <a:moveTo>
                    <a:pt x="310" y="1"/>
                  </a:moveTo>
                  <a:lnTo>
                    <a:pt x="1" y="179"/>
                  </a:lnTo>
                  <a:cubicBezTo>
                    <a:pt x="1" y="203"/>
                    <a:pt x="13" y="215"/>
                    <a:pt x="13" y="227"/>
                  </a:cubicBezTo>
                  <a:lnTo>
                    <a:pt x="322" y="48"/>
                  </a:lnTo>
                  <a:cubicBezTo>
                    <a:pt x="310" y="36"/>
                    <a:pt x="310" y="25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0" name="Google Shape;9900;p14"/>
            <p:cNvSpPr/>
            <p:nvPr/>
          </p:nvSpPr>
          <p:spPr>
            <a:xfrm>
              <a:off x="6626700" y="2235525"/>
              <a:ext cx="3600" cy="8050"/>
            </a:xfrm>
            <a:custGeom>
              <a:avLst/>
              <a:gdLst/>
              <a:ahLst/>
              <a:cxnLst/>
              <a:rect l="l" t="t" r="r" b="b"/>
              <a:pathLst>
                <a:path w="144" h="322" extrusionOk="0">
                  <a:moveTo>
                    <a:pt x="96" y="0"/>
                  </a:moveTo>
                  <a:cubicBezTo>
                    <a:pt x="72" y="108"/>
                    <a:pt x="25" y="203"/>
                    <a:pt x="1" y="298"/>
                  </a:cubicBezTo>
                  <a:cubicBezTo>
                    <a:pt x="13" y="298"/>
                    <a:pt x="25" y="322"/>
                    <a:pt x="37" y="322"/>
                  </a:cubicBezTo>
                  <a:cubicBezTo>
                    <a:pt x="72" y="227"/>
                    <a:pt x="120" y="120"/>
                    <a:pt x="144" y="36"/>
                  </a:cubicBezTo>
                  <a:cubicBezTo>
                    <a:pt x="132" y="36"/>
                    <a:pt x="120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1" name="Google Shape;9901;p14"/>
            <p:cNvSpPr/>
            <p:nvPr/>
          </p:nvSpPr>
          <p:spPr>
            <a:xfrm>
              <a:off x="6659750" y="2224800"/>
              <a:ext cx="7475" cy="8675"/>
            </a:xfrm>
            <a:custGeom>
              <a:avLst/>
              <a:gdLst/>
              <a:ahLst/>
              <a:cxnLst/>
              <a:rect l="l" t="t" r="r" b="b"/>
              <a:pathLst>
                <a:path w="299" h="347" extrusionOk="0">
                  <a:moveTo>
                    <a:pt x="262" y="1"/>
                  </a:moveTo>
                  <a:lnTo>
                    <a:pt x="0" y="310"/>
                  </a:lnTo>
                  <a:cubicBezTo>
                    <a:pt x="12" y="334"/>
                    <a:pt x="24" y="346"/>
                    <a:pt x="48" y="346"/>
                  </a:cubicBezTo>
                  <a:cubicBezTo>
                    <a:pt x="131" y="239"/>
                    <a:pt x="203" y="132"/>
                    <a:pt x="298" y="37"/>
                  </a:cubicBezTo>
                  <a:lnTo>
                    <a:pt x="26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2" name="Google Shape;9902;p14"/>
            <p:cNvSpPr/>
            <p:nvPr/>
          </p:nvSpPr>
          <p:spPr>
            <a:xfrm>
              <a:off x="6527600" y="2337325"/>
              <a:ext cx="8350" cy="3600"/>
            </a:xfrm>
            <a:custGeom>
              <a:avLst/>
              <a:gdLst/>
              <a:ahLst/>
              <a:cxnLst/>
              <a:rect l="l" t="t" r="r" b="b"/>
              <a:pathLst>
                <a:path w="334" h="144" extrusionOk="0">
                  <a:moveTo>
                    <a:pt x="298" y="0"/>
                  </a:moveTo>
                  <a:cubicBezTo>
                    <a:pt x="214" y="24"/>
                    <a:pt x="107" y="72"/>
                    <a:pt x="0" y="96"/>
                  </a:cubicBezTo>
                  <a:cubicBezTo>
                    <a:pt x="0" y="119"/>
                    <a:pt x="12" y="131"/>
                    <a:pt x="12" y="143"/>
                  </a:cubicBezTo>
                  <a:lnTo>
                    <a:pt x="333" y="60"/>
                  </a:lnTo>
                  <a:cubicBezTo>
                    <a:pt x="333" y="36"/>
                    <a:pt x="333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3" name="Google Shape;9903;p14"/>
            <p:cNvSpPr/>
            <p:nvPr/>
          </p:nvSpPr>
          <p:spPr>
            <a:xfrm>
              <a:off x="6518950" y="2312025"/>
              <a:ext cx="6875" cy="2750"/>
            </a:xfrm>
            <a:custGeom>
              <a:avLst/>
              <a:gdLst/>
              <a:ahLst/>
              <a:cxnLst/>
              <a:rect l="l" t="t" r="r" b="b"/>
              <a:pathLst>
                <a:path w="275" h="110" extrusionOk="0">
                  <a:moveTo>
                    <a:pt x="275" y="0"/>
                  </a:moveTo>
                  <a:lnTo>
                    <a:pt x="1" y="84"/>
                  </a:lnTo>
                  <a:cubicBezTo>
                    <a:pt x="37" y="102"/>
                    <a:pt x="71" y="110"/>
                    <a:pt x="102" y="110"/>
                  </a:cubicBezTo>
                  <a:cubicBezTo>
                    <a:pt x="174" y="110"/>
                    <a:pt x="233" y="67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4" name="Google Shape;9904;p14"/>
            <p:cNvSpPr/>
            <p:nvPr/>
          </p:nvSpPr>
          <p:spPr>
            <a:xfrm>
              <a:off x="6591575" y="2257250"/>
              <a:ext cx="2125" cy="7775"/>
            </a:xfrm>
            <a:custGeom>
              <a:avLst/>
              <a:gdLst/>
              <a:ahLst/>
              <a:cxnLst/>
              <a:rect l="l" t="t" r="r" b="b"/>
              <a:pathLst>
                <a:path w="85" h="311" extrusionOk="0">
                  <a:moveTo>
                    <a:pt x="49" y="1"/>
                  </a:moveTo>
                  <a:lnTo>
                    <a:pt x="1" y="310"/>
                  </a:lnTo>
                  <a:lnTo>
                    <a:pt x="49" y="310"/>
                  </a:ln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5" name="Google Shape;9905;p14"/>
            <p:cNvSpPr/>
            <p:nvPr/>
          </p:nvSpPr>
          <p:spPr>
            <a:xfrm>
              <a:off x="6641900" y="2326000"/>
              <a:ext cx="7450" cy="5400"/>
            </a:xfrm>
            <a:custGeom>
              <a:avLst/>
              <a:gdLst/>
              <a:ahLst/>
              <a:cxnLst/>
              <a:rect l="l" t="t" r="r" b="b"/>
              <a:pathLst>
                <a:path w="298" h="216" extrusionOk="0">
                  <a:moveTo>
                    <a:pt x="12" y="1"/>
                  </a:moveTo>
                  <a:cubicBezTo>
                    <a:pt x="12" y="13"/>
                    <a:pt x="0" y="13"/>
                    <a:pt x="0" y="37"/>
                  </a:cubicBezTo>
                  <a:cubicBezTo>
                    <a:pt x="83" y="96"/>
                    <a:pt x="191" y="156"/>
                    <a:pt x="286" y="215"/>
                  </a:cubicBezTo>
                  <a:cubicBezTo>
                    <a:pt x="298" y="215"/>
                    <a:pt x="298" y="191"/>
                    <a:pt x="298" y="180"/>
                  </a:cubicBezTo>
                  <a:cubicBezTo>
                    <a:pt x="202" y="120"/>
                    <a:pt x="95" y="6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6" name="Google Shape;9906;p14"/>
            <p:cNvSpPr/>
            <p:nvPr/>
          </p:nvSpPr>
          <p:spPr>
            <a:xfrm>
              <a:off x="6562725" y="2321850"/>
              <a:ext cx="4475" cy="6575"/>
            </a:xfrm>
            <a:custGeom>
              <a:avLst/>
              <a:gdLst/>
              <a:ahLst/>
              <a:cxnLst/>
              <a:rect l="l" t="t" r="r" b="b"/>
              <a:pathLst>
                <a:path w="179" h="263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84"/>
                    <a:pt x="60" y="167"/>
                    <a:pt x="0" y="262"/>
                  </a:cubicBezTo>
                  <a:cubicBezTo>
                    <a:pt x="131" y="226"/>
                    <a:pt x="143" y="107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7" name="Google Shape;9907;p14"/>
            <p:cNvSpPr/>
            <p:nvPr/>
          </p:nvSpPr>
          <p:spPr>
            <a:xfrm>
              <a:off x="6662425" y="2318875"/>
              <a:ext cx="6575" cy="3150"/>
            </a:xfrm>
            <a:custGeom>
              <a:avLst/>
              <a:gdLst/>
              <a:ahLst/>
              <a:cxnLst/>
              <a:rect l="l" t="t" r="r" b="b"/>
              <a:pathLst>
                <a:path w="263" h="126" extrusionOk="0">
                  <a:moveTo>
                    <a:pt x="263" y="0"/>
                  </a:moveTo>
                  <a:cubicBezTo>
                    <a:pt x="191" y="36"/>
                    <a:pt x="84" y="84"/>
                    <a:pt x="1" y="107"/>
                  </a:cubicBezTo>
                  <a:cubicBezTo>
                    <a:pt x="38" y="120"/>
                    <a:pt x="73" y="126"/>
                    <a:pt x="105" y="126"/>
                  </a:cubicBezTo>
                  <a:cubicBezTo>
                    <a:pt x="193" y="126"/>
                    <a:pt x="254" y="79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8" name="Google Shape;9908;p14"/>
            <p:cNvSpPr/>
            <p:nvPr/>
          </p:nvSpPr>
          <p:spPr>
            <a:xfrm>
              <a:off x="6539800" y="2228975"/>
              <a:ext cx="7150" cy="7475"/>
            </a:xfrm>
            <a:custGeom>
              <a:avLst/>
              <a:gdLst/>
              <a:ahLst/>
              <a:cxnLst/>
              <a:rect l="l" t="t" r="r" b="b"/>
              <a:pathLst>
                <a:path w="286" h="299" extrusionOk="0">
                  <a:moveTo>
                    <a:pt x="36" y="1"/>
                  </a:moveTo>
                  <a:lnTo>
                    <a:pt x="0" y="24"/>
                  </a:lnTo>
                  <a:cubicBezTo>
                    <a:pt x="95" y="120"/>
                    <a:pt x="167" y="203"/>
                    <a:pt x="262" y="298"/>
                  </a:cubicBezTo>
                  <a:cubicBezTo>
                    <a:pt x="274" y="286"/>
                    <a:pt x="286" y="286"/>
                    <a:pt x="286" y="262"/>
                  </a:cubicBezTo>
                  <a:cubicBezTo>
                    <a:pt x="203" y="179"/>
                    <a:pt x="119" y="8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9" name="Google Shape;9909;p14"/>
            <p:cNvSpPr/>
            <p:nvPr/>
          </p:nvSpPr>
          <p:spPr>
            <a:xfrm>
              <a:off x="6743400" y="2126300"/>
              <a:ext cx="53900" cy="3275"/>
            </a:xfrm>
            <a:custGeom>
              <a:avLst/>
              <a:gdLst/>
              <a:ahLst/>
              <a:cxnLst/>
              <a:rect l="l" t="t" r="r" b="b"/>
              <a:pathLst>
                <a:path w="2156" h="131" extrusionOk="0">
                  <a:moveTo>
                    <a:pt x="1199" y="0"/>
                  </a:moveTo>
                  <a:cubicBezTo>
                    <a:pt x="798" y="0"/>
                    <a:pt x="399" y="41"/>
                    <a:pt x="0" y="107"/>
                  </a:cubicBezTo>
                  <a:cubicBezTo>
                    <a:pt x="369" y="83"/>
                    <a:pt x="750" y="59"/>
                    <a:pt x="1131" y="24"/>
                  </a:cubicBezTo>
                  <a:cubicBezTo>
                    <a:pt x="1163" y="20"/>
                    <a:pt x="1196" y="19"/>
                    <a:pt x="1229" y="19"/>
                  </a:cubicBezTo>
                  <a:cubicBezTo>
                    <a:pt x="1320" y="19"/>
                    <a:pt x="1413" y="30"/>
                    <a:pt x="1500" y="47"/>
                  </a:cubicBezTo>
                  <a:lnTo>
                    <a:pt x="1524" y="59"/>
                  </a:lnTo>
                  <a:lnTo>
                    <a:pt x="1429" y="107"/>
                  </a:lnTo>
                  <a:lnTo>
                    <a:pt x="1429" y="131"/>
                  </a:lnTo>
                  <a:cubicBezTo>
                    <a:pt x="1679" y="119"/>
                    <a:pt x="1917" y="107"/>
                    <a:pt x="2155" y="83"/>
                  </a:cubicBezTo>
                  <a:cubicBezTo>
                    <a:pt x="1834" y="25"/>
                    <a:pt x="1516" y="0"/>
                    <a:pt x="1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0" name="Google Shape;9910;p14"/>
            <p:cNvSpPr/>
            <p:nvPr/>
          </p:nvSpPr>
          <p:spPr>
            <a:xfrm>
              <a:off x="6670175" y="2119150"/>
              <a:ext cx="42275" cy="13400"/>
            </a:xfrm>
            <a:custGeom>
              <a:avLst/>
              <a:gdLst/>
              <a:ahLst/>
              <a:cxnLst/>
              <a:rect l="l" t="t" r="r" b="b"/>
              <a:pathLst>
                <a:path w="1691" h="536" extrusionOk="0">
                  <a:moveTo>
                    <a:pt x="1691" y="0"/>
                  </a:moveTo>
                  <a:lnTo>
                    <a:pt x="1691" y="0"/>
                  </a:lnTo>
                  <a:cubicBezTo>
                    <a:pt x="1417" y="72"/>
                    <a:pt x="1143" y="179"/>
                    <a:pt x="857" y="274"/>
                  </a:cubicBezTo>
                  <a:cubicBezTo>
                    <a:pt x="786" y="286"/>
                    <a:pt x="715" y="310"/>
                    <a:pt x="655" y="345"/>
                  </a:cubicBezTo>
                  <a:cubicBezTo>
                    <a:pt x="517" y="409"/>
                    <a:pt x="388" y="492"/>
                    <a:pt x="235" y="492"/>
                  </a:cubicBezTo>
                  <a:cubicBezTo>
                    <a:pt x="217" y="492"/>
                    <a:pt x="198" y="491"/>
                    <a:pt x="179" y="488"/>
                  </a:cubicBezTo>
                  <a:cubicBezTo>
                    <a:pt x="119" y="488"/>
                    <a:pt x="60" y="524"/>
                    <a:pt x="0" y="536"/>
                  </a:cubicBezTo>
                  <a:lnTo>
                    <a:pt x="429" y="536"/>
                  </a:lnTo>
                  <a:cubicBezTo>
                    <a:pt x="465" y="536"/>
                    <a:pt x="476" y="524"/>
                    <a:pt x="488" y="512"/>
                  </a:cubicBezTo>
                  <a:cubicBezTo>
                    <a:pt x="726" y="345"/>
                    <a:pt x="1000" y="250"/>
                    <a:pt x="1250" y="167"/>
                  </a:cubicBezTo>
                  <a:cubicBezTo>
                    <a:pt x="1393" y="107"/>
                    <a:pt x="1548" y="60"/>
                    <a:pt x="1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1" name="Google Shape;9911;p14"/>
            <p:cNvSpPr/>
            <p:nvPr/>
          </p:nvSpPr>
          <p:spPr>
            <a:xfrm>
              <a:off x="6733875" y="2195925"/>
              <a:ext cx="39600" cy="11050"/>
            </a:xfrm>
            <a:custGeom>
              <a:avLst/>
              <a:gdLst/>
              <a:ahLst/>
              <a:cxnLst/>
              <a:rect l="l" t="t" r="r" b="b"/>
              <a:pathLst>
                <a:path w="1584" h="442" extrusionOk="0">
                  <a:moveTo>
                    <a:pt x="1560" y="1"/>
                  </a:moveTo>
                  <a:cubicBezTo>
                    <a:pt x="1036" y="132"/>
                    <a:pt x="512" y="275"/>
                    <a:pt x="0" y="418"/>
                  </a:cubicBezTo>
                  <a:cubicBezTo>
                    <a:pt x="12" y="430"/>
                    <a:pt x="12" y="430"/>
                    <a:pt x="12" y="441"/>
                  </a:cubicBezTo>
                  <a:cubicBezTo>
                    <a:pt x="548" y="310"/>
                    <a:pt x="1072" y="168"/>
                    <a:pt x="1584" y="37"/>
                  </a:cubicBezTo>
                  <a:cubicBezTo>
                    <a:pt x="1584" y="25"/>
                    <a:pt x="1584" y="13"/>
                    <a:pt x="1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2" name="Google Shape;9912;p14"/>
            <p:cNvSpPr/>
            <p:nvPr/>
          </p:nvSpPr>
          <p:spPr>
            <a:xfrm>
              <a:off x="6733275" y="2190575"/>
              <a:ext cx="36325" cy="7175"/>
            </a:xfrm>
            <a:custGeom>
              <a:avLst/>
              <a:gdLst/>
              <a:ahLst/>
              <a:cxnLst/>
              <a:rect l="l" t="t" r="r" b="b"/>
              <a:pathLst>
                <a:path w="1453" h="287" extrusionOk="0">
                  <a:moveTo>
                    <a:pt x="1453" y="1"/>
                  </a:moveTo>
                  <a:cubicBezTo>
                    <a:pt x="941" y="1"/>
                    <a:pt x="477" y="167"/>
                    <a:pt x="0" y="286"/>
                  </a:cubicBezTo>
                  <a:cubicBezTo>
                    <a:pt x="477" y="191"/>
                    <a:pt x="977" y="96"/>
                    <a:pt x="1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3" name="Google Shape;9913;p14"/>
            <p:cNvSpPr/>
            <p:nvPr/>
          </p:nvSpPr>
          <p:spPr>
            <a:xfrm>
              <a:off x="6732975" y="2231950"/>
              <a:ext cx="22350" cy="6575"/>
            </a:xfrm>
            <a:custGeom>
              <a:avLst/>
              <a:gdLst/>
              <a:ahLst/>
              <a:cxnLst/>
              <a:rect l="l" t="t" r="r" b="b"/>
              <a:pathLst>
                <a:path w="894" h="263" extrusionOk="0">
                  <a:moveTo>
                    <a:pt x="893" y="1"/>
                  </a:moveTo>
                  <a:lnTo>
                    <a:pt x="893" y="1"/>
                  </a:lnTo>
                  <a:cubicBezTo>
                    <a:pt x="477" y="12"/>
                    <a:pt x="72" y="143"/>
                    <a:pt x="0" y="263"/>
                  </a:cubicBezTo>
                  <a:cubicBezTo>
                    <a:pt x="48" y="263"/>
                    <a:pt x="108" y="263"/>
                    <a:pt x="131" y="251"/>
                  </a:cubicBezTo>
                  <a:cubicBezTo>
                    <a:pt x="298" y="132"/>
                    <a:pt x="477" y="72"/>
                    <a:pt x="655" y="48"/>
                  </a:cubicBezTo>
                  <a:cubicBezTo>
                    <a:pt x="727" y="24"/>
                    <a:pt x="822" y="12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4" name="Google Shape;9914;p14"/>
            <p:cNvSpPr/>
            <p:nvPr/>
          </p:nvSpPr>
          <p:spPr>
            <a:xfrm>
              <a:off x="6741600" y="2183425"/>
              <a:ext cx="25925" cy="5700"/>
            </a:xfrm>
            <a:custGeom>
              <a:avLst/>
              <a:gdLst/>
              <a:ahLst/>
              <a:cxnLst/>
              <a:rect l="l" t="t" r="r" b="b"/>
              <a:pathLst>
                <a:path w="1037" h="228" extrusionOk="0">
                  <a:moveTo>
                    <a:pt x="1025" y="1"/>
                  </a:moveTo>
                  <a:cubicBezTo>
                    <a:pt x="679" y="84"/>
                    <a:pt x="346" y="144"/>
                    <a:pt x="1" y="203"/>
                  </a:cubicBezTo>
                  <a:cubicBezTo>
                    <a:pt x="1" y="215"/>
                    <a:pt x="1" y="215"/>
                    <a:pt x="13" y="227"/>
                  </a:cubicBezTo>
                  <a:lnTo>
                    <a:pt x="1037" y="48"/>
                  </a:lnTo>
                  <a:cubicBezTo>
                    <a:pt x="1025" y="37"/>
                    <a:pt x="1025" y="25"/>
                    <a:pt x="1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5" name="Google Shape;9915;p14"/>
            <p:cNvSpPr/>
            <p:nvPr/>
          </p:nvSpPr>
          <p:spPr>
            <a:xfrm>
              <a:off x="6744275" y="2205175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918" y="0"/>
                  </a:moveTo>
                  <a:cubicBezTo>
                    <a:pt x="916" y="0"/>
                    <a:pt x="914" y="0"/>
                    <a:pt x="913" y="1"/>
                  </a:cubicBezTo>
                  <a:lnTo>
                    <a:pt x="913" y="1"/>
                  </a:lnTo>
                  <a:cubicBezTo>
                    <a:pt x="915" y="1"/>
                    <a:pt x="916" y="0"/>
                    <a:pt x="918" y="0"/>
                  </a:cubicBezTo>
                  <a:close/>
                  <a:moveTo>
                    <a:pt x="913" y="1"/>
                  </a:moveTo>
                  <a:cubicBezTo>
                    <a:pt x="605" y="72"/>
                    <a:pt x="309" y="131"/>
                    <a:pt x="1" y="202"/>
                  </a:cubicBezTo>
                  <a:lnTo>
                    <a:pt x="1" y="238"/>
                  </a:lnTo>
                  <a:cubicBezTo>
                    <a:pt x="298" y="167"/>
                    <a:pt x="608" y="107"/>
                    <a:pt x="918" y="24"/>
                  </a:cubicBezTo>
                  <a:cubicBezTo>
                    <a:pt x="918" y="14"/>
                    <a:pt x="909" y="4"/>
                    <a:pt x="9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6" name="Google Shape;9916;p14"/>
            <p:cNvSpPr/>
            <p:nvPr/>
          </p:nvSpPr>
          <p:spPr>
            <a:xfrm>
              <a:off x="6697250" y="2123300"/>
              <a:ext cx="22650" cy="8075"/>
            </a:xfrm>
            <a:custGeom>
              <a:avLst/>
              <a:gdLst/>
              <a:ahLst/>
              <a:cxnLst/>
              <a:rect l="l" t="t" r="r" b="b"/>
              <a:pathLst>
                <a:path w="906" h="323" extrusionOk="0">
                  <a:moveTo>
                    <a:pt x="894" y="1"/>
                  </a:moveTo>
                  <a:cubicBezTo>
                    <a:pt x="691" y="72"/>
                    <a:pt x="465" y="144"/>
                    <a:pt x="251" y="227"/>
                  </a:cubicBezTo>
                  <a:cubicBezTo>
                    <a:pt x="194" y="243"/>
                    <a:pt x="143" y="270"/>
                    <a:pt x="86" y="294"/>
                  </a:cubicBezTo>
                  <a:lnTo>
                    <a:pt x="86" y="294"/>
                  </a:lnTo>
                  <a:cubicBezTo>
                    <a:pt x="224" y="250"/>
                    <a:pt x="361" y="217"/>
                    <a:pt x="489" y="167"/>
                  </a:cubicBezTo>
                  <a:cubicBezTo>
                    <a:pt x="620" y="120"/>
                    <a:pt x="775" y="72"/>
                    <a:pt x="906" y="25"/>
                  </a:cubicBezTo>
                  <a:cubicBezTo>
                    <a:pt x="894" y="13"/>
                    <a:pt x="894" y="13"/>
                    <a:pt x="894" y="1"/>
                  </a:cubicBezTo>
                  <a:close/>
                  <a:moveTo>
                    <a:pt x="86" y="294"/>
                  </a:moveTo>
                  <a:cubicBezTo>
                    <a:pt x="58" y="303"/>
                    <a:pt x="29" y="312"/>
                    <a:pt x="1" y="322"/>
                  </a:cubicBezTo>
                  <a:cubicBezTo>
                    <a:pt x="31" y="315"/>
                    <a:pt x="59" y="305"/>
                    <a:pt x="86" y="2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7" name="Google Shape;9917;p14"/>
            <p:cNvSpPr/>
            <p:nvPr/>
          </p:nvSpPr>
          <p:spPr>
            <a:xfrm>
              <a:off x="6774350" y="2239700"/>
              <a:ext cx="15500" cy="5375"/>
            </a:xfrm>
            <a:custGeom>
              <a:avLst/>
              <a:gdLst/>
              <a:ahLst/>
              <a:cxnLst/>
              <a:rect l="l" t="t" r="r" b="b"/>
              <a:pathLst>
                <a:path w="620" h="215" extrusionOk="0">
                  <a:moveTo>
                    <a:pt x="608" y="0"/>
                  </a:moveTo>
                  <a:cubicBezTo>
                    <a:pt x="405" y="72"/>
                    <a:pt x="203" y="131"/>
                    <a:pt x="0" y="214"/>
                  </a:cubicBezTo>
                  <a:cubicBezTo>
                    <a:pt x="191" y="167"/>
                    <a:pt x="405" y="107"/>
                    <a:pt x="619" y="60"/>
                  </a:cubicBezTo>
                  <a:cubicBezTo>
                    <a:pt x="619" y="36"/>
                    <a:pt x="608" y="12"/>
                    <a:pt x="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8" name="Google Shape;9918;p14"/>
            <p:cNvSpPr/>
            <p:nvPr/>
          </p:nvSpPr>
          <p:spPr>
            <a:xfrm>
              <a:off x="6680875" y="2153375"/>
              <a:ext cx="11650" cy="3875"/>
            </a:xfrm>
            <a:custGeom>
              <a:avLst/>
              <a:gdLst/>
              <a:ahLst/>
              <a:cxnLst/>
              <a:rect l="l" t="t" r="r" b="b"/>
              <a:pathLst>
                <a:path w="466" h="155" extrusionOk="0">
                  <a:moveTo>
                    <a:pt x="465" y="0"/>
                  </a:moveTo>
                  <a:lnTo>
                    <a:pt x="465" y="0"/>
                  </a:lnTo>
                  <a:cubicBezTo>
                    <a:pt x="298" y="60"/>
                    <a:pt x="156" y="96"/>
                    <a:pt x="1" y="131"/>
                  </a:cubicBezTo>
                  <a:cubicBezTo>
                    <a:pt x="13" y="147"/>
                    <a:pt x="37" y="154"/>
                    <a:pt x="68" y="154"/>
                  </a:cubicBezTo>
                  <a:cubicBezTo>
                    <a:pt x="156" y="154"/>
                    <a:pt x="307" y="97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9" name="Google Shape;9919;p14"/>
            <p:cNvSpPr/>
            <p:nvPr/>
          </p:nvSpPr>
          <p:spPr>
            <a:xfrm>
              <a:off x="6752625" y="2144150"/>
              <a:ext cx="11925" cy="3000"/>
            </a:xfrm>
            <a:custGeom>
              <a:avLst/>
              <a:gdLst/>
              <a:ahLst/>
              <a:cxnLst/>
              <a:rect l="l" t="t" r="r" b="b"/>
              <a:pathLst>
                <a:path w="477" h="120" extrusionOk="0">
                  <a:moveTo>
                    <a:pt x="476" y="0"/>
                  </a:moveTo>
                  <a:cubicBezTo>
                    <a:pt x="310" y="24"/>
                    <a:pt x="167" y="60"/>
                    <a:pt x="0" y="84"/>
                  </a:cubicBezTo>
                  <a:lnTo>
                    <a:pt x="0" y="119"/>
                  </a:lnTo>
                  <a:cubicBezTo>
                    <a:pt x="155" y="84"/>
                    <a:pt x="322" y="72"/>
                    <a:pt x="476" y="48"/>
                  </a:cubicBezTo>
                  <a:cubicBezTo>
                    <a:pt x="476" y="48"/>
                    <a:pt x="465" y="24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0" name="Google Shape;9920;p14"/>
            <p:cNvSpPr/>
            <p:nvPr/>
          </p:nvSpPr>
          <p:spPr>
            <a:xfrm>
              <a:off x="6765425" y="210767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58" y="1"/>
                  </a:moveTo>
                  <a:cubicBezTo>
                    <a:pt x="0" y="1"/>
                    <a:pt x="0" y="32"/>
                    <a:pt x="0" y="114"/>
                  </a:cubicBezTo>
                  <a:cubicBezTo>
                    <a:pt x="60" y="78"/>
                    <a:pt x="119" y="42"/>
                    <a:pt x="179" y="19"/>
                  </a:cubicBezTo>
                  <a:cubicBezTo>
                    <a:pt x="123" y="7"/>
                    <a:pt x="84" y="1"/>
                    <a:pt x="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1" name="Google Shape;9921;p14"/>
            <p:cNvSpPr/>
            <p:nvPr/>
          </p:nvSpPr>
          <p:spPr>
            <a:xfrm>
              <a:off x="6936275" y="2403400"/>
              <a:ext cx="24425" cy="26225"/>
            </a:xfrm>
            <a:custGeom>
              <a:avLst/>
              <a:gdLst/>
              <a:ahLst/>
              <a:cxnLst/>
              <a:rect l="l" t="t" r="r" b="b"/>
              <a:pathLst>
                <a:path w="977" h="1049" extrusionOk="0">
                  <a:moveTo>
                    <a:pt x="0" y="1"/>
                  </a:moveTo>
                  <a:cubicBezTo>
                    <a:pt x="262" y="310"/>
                    <a:pt x="619" y="548"/>
                    <a:pt x="655" y="1024"/>
                  </a:cubicBezTo>
                  <a:cubicBezTo>
                    <a:pt x="667" y="1013"/>
                    <a:pt x="679" y="1013"/>
                    <a:pt x="691" y="1001"/>
                  </a:cubicBezTo>
                  <a:cubicBezTo>
                    <a:pt x="679" y="882"/>
                    <a:pt x="655" y="774"/>
                    <a:pt x="619" y="655"/>
                  </a:cubicBezTo>
                  <a:cubicBezTo>
                    <a:pt x="619" y="643"/>
                    <a:pt x="631" y="643"/>
                    <a:pt x="655" y="643"/>
                  </a:cubicBezTo>
                  <a:cubicBezTo>
                    <a:pt x="774" y="774"/>
                    <a:pt x="870" y="905"/>
                    <a:pt x="977" y="1048"/>
                  </a:cubicBezTo>
                  <a:cubicBezTo>
                    <a:pt x="739" y="608"/>
                    <a:pt x="33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2" name="Google Shape;9922;p14"/>
            <p:cNvSpPr/>
            <p:nvPr/>
          </p:nvSpPr>
          <p:spPr>
            <a:xfrm>
              <a:off x="6949675" y="2409050"/>
              <a:ext cx="22625" cy="33075"/>
            </a:xfrm>
            <a:custGeom>
              <a:avLst/>
              <a:gdLst/>
              <a:ahLst/>
              <a:cxnLst/>
              <a:rect l="l" t="t" r="r" b="b"/>
              <a:pathLst>
                <a:path w="905" h="1323" extrusionOk="0">
                  <a:moveTo>
                    <a:pt x="0" y="1"/>
                  </a:moveTo>
                  <a:cubicBezTo>
                    <a:pt x="369" y="382"/>
                    <a:pt x="715" y="787"/>
                    <a:pt x="893" y="1322"/>
                  </a:cubicBezTo>
                  <a:cubicBezTo>
                    <a:pt x="905" y="1013"/>
                    <a:pt x="310" y="12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3" name="Google Shape;9923;p14"/>
            <p:cNvSpPr/>
            <p:nvPr/>
          </p:nvSpPr>
          <p:spPr>
            <a:xfrm>
              <a:off x="6949075" y="2454000"/>
              <a:ext cx="6575" cy="33675"/>
            </a:xfrm>
            <a:custGeom>
              <a:avLst/>
              <a:gdLst/>
              <a:ahLst/>
              <a:cxnLst/>
              <a:rect l="l" t="t" r="r" b="b"/>
              <a:pathLst>
                <a:path w="263" h="1347" extrusionOk="0">
                  <a:moveTo>
                    <a:pt x="0" y="1"/>
                  </a:moveTo>
                  <a:lnTo>
                    <a:pt x="0" y="155"/>
                  </a:lnTo>
                  <a:cubicBezTo>
                    <a:pt x="36" y="370"/>
                    <a:pt x="60" y="584"/>
                    <a:pt x="72" y="810"/>
                  </a:cubicBezTo>
                  <a:cubicBezTo>
                    <a:pt x="96" y="965"/>
                    <a:pt x="60" y="1132"/>
                    <a:pt x="60" y="1298"/>
                  </a:cubicBezTo>
                  <a:cubicBezTo>
                    <a:pt x="60" y="1310"/>
                    <a:pt x="72" y="1322"/>
                    <a:pt x="72" y="1346"/>
                  </a:cubicBezTo>
                  <a:cubicBezTo>
                    <a:pt x="262" y="882"/>
                    <a:pt x="0" y="453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4" name="Google Shape;9924;p14"/>
            <p:cNvSpPr/>
            <p:nvPr/>
          </p:nvSpPr>
          <p:spPr>
            <a:xfrm>
              <a:off x="6955025" y="2460850"/>
              <a:ext cx="5375" cy="26825"/>
            </a:xfrm>
            <a:custGeom>
              <a:avLst/>
              <a:gdLst/>
              <a:ahLst/>
              <a:cxnLst/>
              <a:rect l="l" t="t" r="r" b="b"/>
              <a:pathLst>
                <a:path w="215" h="1073" extrusionOk="0">
                  <a:moveTo>
                    <a:pt x="36" y="0"/>
                  </a:moveTo>
                  <a:cubicBezTo>
                    <a:pt x="36" y="12"/>
                    <a:pt x="24" y="12"/>
                    <a:pt x="0" y="24"/>
                  </a:cubicBezTo>
                  <a:cubicBezTo>
                    <a:pt x="143" y="179"/>
                    <a:pt x="120" y="358"/>
                    <a:pt x="108" y="536"/>
                  </a:cubicBezTo>
                  <a:cubicBezTo>
                    <a:pt x="96" y="715"/>
                    <a:pt x="60" y="893"/>
                    <a:pt x="36" y="1072"/>
                  </a:cubicBezTo>
                  <a:cubicBezTo>
                    <a:pt x="143" y="858"/>
                    <a:pt x="215" y="322"/>
                    <a:pt x="143" y="131"/>
                  </a:cubicBezTo>
                  <a:cubicBezTo>
                    <a:pt x="120" y="72"/>
                    <a:pt x="60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5" name="Google Shape;9925;p14"/>
            <p:cNvSpPr/>
            <p:nvPr/>
          </p:nvSpPr>
          <p:spPr>
            <a:xfrm>
              <a:off x="6938350" y="2417975"/>
              <a:ext cx="11350" cy="13125"/>
            </a:xfrm>
            <a:custGeom>
              <a:avLst/>
              <a:gdLst/>
              <a:ahLst/>
              <a:cxnLst/>
              <a:rect l="l" t="t" r="r" b="b"/>
              <a:pathLst>
                <a:path w="454" h="525" extrusionOk="0">
                  <a:moveTo>
                    <a:pt x="48" y="1"/>
                  </a:moveTo>
                  <a:lnTo>
                    <a:pt x="1" y="49"/>
                  </a:lnTo>
                  <a:cubicBezTo>
                    <a:pt x="132" y="203"/>
                    <a:pt x="286" y="358"/>
                    <a:pt x="417" y="525"/>
                  </a:cubicBezTo>
                  <a:lnTo>
                    <a:pt x="453" y="489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6" name="Google Shape;9926;p14"/>
            <p:cNvSpPr/>
            <p:nvPr/>
          </p:nvSpPr>
          <p:spPr>
            <a:xfrm>
              <a:off x="6968125" y="2467400"/>
              <a:ext cx="3300" cy="14600"/>
            </a:xfrm>
            <a:custGeom>
              <a:avLst/>
              <a:gdLst/>
              <a:ahLst/>
              <a:cxnLst/>
              <a:rect l="l" t="t" r="r" b="b"/>
              <a:pathLst>
                <a:path w="132" h="584" extrusionOk="0">
                  <a:moveTo>
                    <a:pt x="107" y="0"/>
                  </a:moveTo>
                  <a:cubicBezTo>
                    <a:pt x="60" y="167"/>
                    <a:pt x="36" y="346"/>
                    <a:pt x="0" y="512"/>
                  </a:cubicBezTo>
                  <a:cubicBezTo>
                    <a:pt x="0" y="536"/>
                    <a:pt x="36" y="572"/>
                    <a:pt x="48" y="584"/>
                  </a:cubicBezTo>
                  <a:cubicBezTo>
                    <a:pt x="72" y="393"/>
                    <a:pt x="107" y="191"/>
                    <a:pt x="131" y="12"/>
                  </a:cubicBezTo>
                  <a:cubicBezTo>
                    <a:pt x="119" y="12"/>
                    <a:pt x="119" y="12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7" name="Google Shape;9927;p14"/>
            <p:cNvSpPr/>
            <p:nvPr/>
          </p:nvSpPr>
          <p:spPr>
            <a:xfrm>
              <a:off x="6963050" y="2465325"/>
              <a:ext cx="3900" cy="14300"/>
            </a:xfrm>
            <a:custGeom>
              <a:avLst/>
              <a:gdLst/>
              <a:ahLst/>
              <a:cxnLst/>
              <a:rect l="l" t="t" r="r" b="b"/>
              <a:pathLst>
                <a:path w="156" h="572" extrusionOk="0">
                  <a:moveTo>
                    <a:pt x="120" y="0"/>
                  </a:moveTo>
                  <a:lnTo>
                    <a:pt x="120" y="0"/>
                  </a:lnTo>
                  <a:cubicBezTo>
                    <a:pt x="72" y="202"/>
                    <a:pt x="25" y="381"/>
                    <a:pt x="1" y="572"/>
                  </a:cubicBezTo>
                  <a:cubicBezTo>
                    <a:pt x="72" y="560"/>
                    <a:pt x="156" y="17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8" name="Google Shape;9928;p14"/>
            <p:cNvSpPr/>
            <p:nvPr/>
          </p:nvSpPr>
          <p:spPr>
            <a:xfrm>
              <a:off x="6965450" y="2419175"/>
              <a:ext cx="9550" cy="15500"/>
            </a:xfrm>
            <a:custGeom>
              <a:avLst/>
              <a:gdLst/>
              <a:ahLst/>
              <a:cxnLst/>
              <a:rect l="l" t="t" r="r" b="b"/>
              <a:pathLst>
                <a:path w="382" h="620" extrusionOk="0">
                  <a:moveTo>
                    <a:pt x="36" y="1"/>
                  </a:moveTo>
                  <a:cubicBezTo>
                    <a:pt x="36" y="1"/>
                    <a:pt x="12" y="12"/>
                    <a:pt x="0" y="12"/>
                  </a:cubicBezTo>
                  <a:cubicBezTo>
                    <a:pt x="119" y="215"/>
                    <a:pt x="238" y="417"/>
                    <a:pt x="357" y="620"/>
                  </a:cubicBezTo>
                  <a:cubicBezTo>
                    <a:pt x="357" y="620"/>
                    <a:pt x="381" y="620"/>
                    <a:pt x="381" y="608"/>
                  </a:cubicBezTo>
                  <a:cubicBezTo>
                    <a:pt x="274" y="393"/>
                    <a:pt x="155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9" name="Google Shape;9929;p14"/>
            <p:cNvSpPr/>
            <p:nvPr/>
          </p:nvSpPr>
          <p:spPr>
            <a:xfrm>
              <a:off x="6953525" y="2490900"/>
              <a:ext cx="9550" cy="10450"/>
            </a:xfrm>
            <a:custGeom>
              <a:avLst/>
              <a:gdLst/>
              <a:ahLst/>
              <a:cxnLst/>
              <a:rect l="l" t="t" r="r" b="b"/>
              <a:pathLst>
                <a:path w="382" h="418" extrusionOk="0">
                  <a:moveTo>
                    <a:pt x="346" y="1"/>
                  </a:moveTo>
                  <a:cubicBezTo>
                    <a:pt x="239" y="132"/>
                    <a:pt x="120" y="251"/>
                    <a:pt x="1" y="382"/>
                  </a:cubicBezTo>
                  <a:cubicBezTo>
                    <a:pt x="1" y="406"/>
                    <a:pt x="25" y="406"/>
                    <a:pt x="37" y="418"/>
                  </a:cubicBezTo>
                  <a:cubicBezTo>
                    <a:pt x="108" y="322"/>
                    <a:pt x="203" y="227"/>
                    <a:pt x="287" y="120"/>
                  </a:cubicBezTo>
                  <a:cubicBezTo>
                    <a:pt x="322" y="144"/>
                    <a:pt x="322" y="180"/>
                    <a:pt x="334" y="203"/>
                  </a:cubicBezTo>
                  <a:cubicBezTo>
                    <a:pt x="346" y="132"/>
                    <a:pt x="358" y="72"/>
                    <a:pt x="382" y="13"/>
                  </a:cubicBezTo>
                  <a:cubicBezTo>
                    <a:pt x="358" y="13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0" name="Google Shape;9930;p14"/>
            <p:cNvSpPr/>
            <p:nvPr/>
          </p:nvSpPr>
          <p:spPr>
            <a:xfrm>
              <a:off x="6923175" y="24447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24" y="1"/>
                  </a:moveTo>
                  <a:cubicBezTo>
                    <a:pt x="12" y="1"/>
                    <a:pt x="12" y="12"/>
                    <a:pt x="0" y="12"/>
                  </a:cubicBezTo>
                  <a:cubicBezTo>
                    <a:pt x="84" y="191"/>
                    <a:pt x="179" y="358"/>
                    <a:pt x="262" y="536"/>
                  </a:cubicBezTo>
                  <a:cubicBezTo>
                    <a:pt x="286" y="524"/>
                    <a:pt x="286" y="524"/>
                    <a:pt x="310" y="524"/>
                  </a:cubicBezTo>
                  <a:cubicBezTo>
                    <a:pt x="227" y="346"/>
                    <a:pt x="120" y="17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1" name="Google Shape;9931;p14"/>
            <p:cNvSpPr/>
            <p:nvPr/>
          </p:nvSpPr>
          <p:spPr>
            <a:xfrm>
              <a:off x="6580875" y="2512050"/>
              <a:ext cx="7450" cy="61350"/>
            </a:xfrm>
            <a:custGeom>
              <a:avLst/>
              <a:gdLst/>
              <a:ahLst/>
              <a:cxnLst/>
              <a:rect l="l" t="t" r="r" b="b"/>
              <a:pathLst>
                <a:path w="298" h="2454" extrusionOk="0">
                  <a:moveTo>
                    <a:pt x="24" y="0"/>
                  </a:moveTo>
                  <a:cubicBezTo>
                    <a:pt x="12" y="36"/>
                    <a:pt x="0" y="48"/>
                    <a:pt x="0" y="60"/>
                  </a:cubicBezTo>
                  <a:cubicBezTo>
                    <a:pt x="107" y="869"/>
                    <a:pt x="191" y="1667"/>
                    <a:pt x="286" y="2453"/>
                  </a:cubicBezTo>
                  <a:cubicBezTo>
                    <a:pt x="298" y="1643"/>
                    <a:pt x="143" y="83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2" name="Google Shape;9932;p14"/>
            <p:cNvSpPr/>
            <p:nvPr/>
          </p:nvSpPr>
          <p:spPr>
            <a:xfrm>
              <a:off x="6604725" y="2491500"/>
              <a:ext cx="4450" cy="40800"/>
            </a:xfrm>
            <a:custGeom>
              <a:avLst/>
              <a:gdLst/>
              <a:ahLst/>
              <a:cxnLst/>
              <a:rect l="l" t="t" r="r" b="b"/>
              <a:pathLst>
                <a:path w="178" h="1632" extrusionOk="0">
                  <a:moveTo>
                    <a:pt x="130" y="1"/>
                  </a:moveTo>
                  <a:cubicBezTo>
                    <a:pt x="130" y="7"/>
                    <a:pt x="130" y="14"/>
                    <a:pt x="130" y="20"/>
                  </a:cubicBezTo>
                  <a:lnTo>
                    <a:pt x="130" y="20"/>
                  </a:lnTo>
                  <a:cubicBezTo>
                    <a:pt x="131" y="14"/>
                    <a:pt x="131" y="8"/>
                    <a:pt x="130" y="1"/>
                  </a:cubicBezTo>
                  <a:close/>
                  <a:moveTo>
                    <a:pt x="130" y="20"/>
                  </a:moveTo>
                  <a:cubicBezTo>
                    <a:pt x="124" y="107"/>
                    <a:pt x="0" y="105"/>
                    <a:pt x="23" y="227"/>
                  </a:cubicBezTo>
                  <a:cubicBezTo>
                    <a:pt x="82" y="632"/>
                    <a:pt x="118" y="1037"/>
                    <a:pt x="142" y="1453"/>
                  </a:cubicBezTo>
                  <a:lnTo>
                    <a:pt x="142" y="1632"/>
                  </a:lnTo>
                  <a:lnTo>
                    <a:pt x="177" y="1632"/>
                  </a:lnTo>
                  <a:cubicBezTo>
                    <a:pt x="166" y="1103"/>
                    <a:pt x="142" y="550"/>
                    <a:pt x="130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3" name="Google Shape;9933;p14"/>
            <p:cNvSpPr/>
            <p:nvPr/>
          </p:nvSpPr>
          <p:spPr>
            <a:xfrm>
              <a:off x="6591000" y="2600750"/>
              <a:ext cx="3300" cy="36050"/>
            </a:xfrm>
            <a:custGeom>
              <a:avLst/>
              <a:gdLst/>
              <a:ahLst/>
              <a:cxnLst/>
              <a:rect l="l" t="t" r="r" b="b"/>
              <a:pathLst>
                <a:path w="132" h="1442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489"/>
                    <a:pt x="72" y="965"/>
                    <a:pt x="95" y="1441"/>
                  </a:cubicBezTo>
                  <a:cubicBezTo>
                    <a:pt x="131" y="965"/>
                    <a:pt x="119" y="4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4" name="Google Shape;9934;p14"/>
            <p:cNvSpPr/>
            <p:nvPr/>
          </p:nvSpPr>
          <p:spPr>
            <a:xfrm>
              <a:off x="6588025" y="2529300"/>
              <a:ext cx="3575" cy="34850"/>
            </a:xfrm>
            <a:custGeom>
              <a:avLst/>
              <a:gdLst/>
              <a:ahLst/>
              <a:cxnLst/>
              <a:rect l="l" t="t" r="r" b="b"/>
              <a:pathLst>
                <a:path w="143" h="1394" extrusionOk="0">
                  <a:moveTo>
                    <a:pt x="0" y="1"/>
                  </a:moveTo>
                  <a:cubicBezTo>
                    <a:pt x="24" y="453"/>
                    <a:pt x="71" y="930"/>
                    <a:pt x="95" y="1394"/>
                  </a:cubicBezTo>
                  <a:lnTo>
                    <a:pt x="143" y="1394"/>
                  </a:lnTo>
                  <a:cubicBezTo>
                    <a:pt x="95" y="930"/>
                    <a:pt x="71" y="45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5" name="Google Shape;9935;p14"/>
            <p:cNvSpPr/>
            <p:nvPr/>
          </p:nvSpPr>
          <p:spPr>
            <a:xfrm>
              <a:off x="6588600" y="2656400"/>
              <a:ext cx="4200" cy="21175"/>
            </a:xfrm>
            <a:custGeom>
              <a:avLst/>
              <a:gdLst/>
              <a:ahLst/>
              <a:cxnLst/>
              <a:rect l="l" t="t" r="r" b="b"/>
              <a:pathLst>
                <a:path w="168" h="847" extrusionOk="0">
                  <a:moveTo>
                    <a:pt x="72" y="1"/>
                  </a:moveTo>
                  <a:lnTo>
                    <a:pt x="72" y="1"/>
                  </a:lnTo>
                  <a:cubicBezTo>
                    <a:pt x="1" y="120"/>
                    <a:pt x="48" y="596"/>
                    <a:pt x="168" y="846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6" name="Google Shape;9936;p14"/>
            <p:cNvSpPr/>
            <p:nvPr/>
          </p:nvSpPr>
          <p:spPr>
            <a:xfrm>
              <a:off x="6585625" y="2598675"/>
              <a:ext cx="2425" cy="22350"/>
            </a:xfrm>
            <a:custGeom>
              <a:avLst/>
              <a:gdLst/>
              <a:ahLst/>
              <a:cxnLst/>
              <a:rect l="l" t="t" r="r" b="b"/>
              <a:pathLst>
                <a:path w="97" h="894" extrusionOk="0">
                  <a:moveTo>
                    <a:pt x="1" y="0"/>
                  </a:moveTo>
                  <a:cubicBezTo>
                    <a:pt x="13" y="286"/>
                    <a:pt x="37" y="583"/>
                    <a:pt x="48" y="881"/>
                  </a:cubicBezTo>
                  <a:cubicBezTo>
                    <a:pt x="60" y="881"/>
                    <a:pt x="72" y="881"/>
                    <a:pt x="96" y="893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7" name="Google Shape;9937;p14"/>
            <p:cNvSpPr/>
            <p:nvPr/>
          </p:nvSpPr>
          <p:spPr>
            <a:xfrm>
              <a:off x="6604375" y="2563850"/>
              <a:ext cx="3000" cy="21150"/>
            </a:xfrm>
            <a:custGeom>
              <a:avLst/>
              <a:gdLst/>
              <a:ahLst/>
              <a:cxnLst/>
              <a:rect l="l" t="t" r="r" b="b"/>
              <a:pathLst>
                <a:path w="120" h="846" extrusionOk="0">
                  <a:moveTo>
                    <a:pt x="1" y="0"/>
                  </a:moveTo>
                  <a:lnTo>
                    <a:pt x="84" y="845"/>
                  </a:lnTo>
                  <a:lnTo>
                    <a:pt x="120" y="845"/>
                  </a:lnTo>
                  <a:cubicBezTo>
                    <a:pt x="96" y="560"/>
                    <a:pt x="72" y="28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8" name="Google Shape;9938;p14"/>
            <p:cNvSpPr/>
            <p:nvPr/>
          </p:nvSpPr>
          <p:spPr>
            <a:xfrm>
              <a:off x="6591000" y="2470675"/>
              <a:ext cx="3300" cy="19075"/>
            </a:xfrm>
            <a:custGeom>
              <a:avLst/>
              <a:gdLst/>
              <a:ahLst/>
              <a:cxnLst/>
              <a:rect l="l" t="t" r="r" b="b"/>
              <a:pathLst>
                <a:path w="132" h="763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262"/>
                    <a:pt x="72" y="512"/>
                    <a:pt x="119" y="762"/>
                  </a:cubicBezTo>
                  <a:cubicBezTo>
                    <a:pt x="131" y="500"/>
                    <a:pt x="131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9" name="Google Shape;9939;p14"/>
            <p:cNvSpPr/>
            <p:nvPr/>
          </p:nvSpPr>
          <p:spPr>
            <a:xfrm>
              <a:off x="6597825" y="2504300"/>
              <a:ext cx="1525" cy="17000"/>
            </a:xfrm>
            <a:custGeom>
              <a:avLst/>
              <a:gdLst/>
              <a:ahLst/>
              <a:cxnLst/>
              <a:rect l="l" t="t" r="r" b="b"/>
              <a:pathLst>
                <a:path w="61" h="680" extrusionOk="0">
                  <a:moveTo>
                    <a:pt x="1" y="1"/>
                  </a:moveTo>
                  <a:cubicBezTo>
                    <a:pt x="1" y="227"/>
                    <a:pt x="25" y="465"/>
                    <a:pt x="37" y="679"/>
                  </a:cubicBezTo>
                  <a:lnTo>
                    <a:pt x="60" y="679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0" name="Google Shape;9940;p14"/>
            <p:cNvSpPr/>
            <p:nvPr/>
          </p:nvSpPr>
          <p:spPr>
            <a:xfrm>
              <a:off x="6606175" y="2541525"/>
              <a:ext cx="625" cy="12525"/>
            </a:xfrm>
            <a:custGeom>
              <a:avLst/>
              <a:gdLst/>
              <a:ahLst/>
              <a:cxnLst/>
              <a:rect l="l" t="t" r="r" b="b"/>
              <a:pathLst>
                <a:path w="25" h="501" extrusionOk="0">
                  <a:moveTo>
                    <a:pt x="0" y="0"/>
                  </a:moveTo>
                  <a:lnTo>
                    <a:pt x="0" y="500"/>
                  </a:lnTo>
                  <a:lnTo>
                    <a:pt x="24" y="50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1" name="Google Shape;9941;p14"/>
            <p:cNvSpPr/>
            <p:nvPr/>
          </p:nvSpPr>
          <p:spPr>
            <a:xfrm>
              <a:off x="6610350" y="2511750"/>
              <a:ext cx="1500" cy="10750"/>
            </a:xfrm>
            <a:custGeom>
              <a:avLst/>
              <a:gdLst/>
              <a:ahLst/>
              <a:cxnLst/>
              <a:rect l="l" t="t" r="r" b="b"/>
              <a:pathLst>
                <a:path w="60" h="430" extrusionOk="0">
                  <a:moveTo>
                    <a:pt x="0" y="0"/>
                  </a:moveTo>
                  <a:cubicBezTo>
                    <a:pt x="12" y="143"/>
                    <a:pt x="12" y="286"/>
                    <a:pt x="24" y="429"/>
                  </a:cubicBezTo>
                  <a:lnTo>
                    <a:pt x="60" y="429"/>
                  </a:lnTo>
                  <a:cubicBezTo>
                    <a:pt x="36" y="286"/>
                    <a:pt x="36" y="14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2" name="Google Shape;9942;p14"/>
            <p:cNvSpPr/>
            <p:nvPr/>
          </p:nvSpPr>
          <p:spPr>
            <a:xfrm>
              <a:off x="6596350" y="2547175"/>
              <a:ext cx="925" cy="12225"/>
            </a:xfrm>
            <a:custGeom>
              <a:avLst/>
              <a:gdLst/>
              <a:ahLst/>
              <a:cxnLst/>
              <a:rect l="l" t="t" r="r" b="b"/>
              <a:pathLst>
                <a:path w="37" h="489" extrusionOk="0">
                  <a:moveTo>
                    <a:pt x="0" y="0"/>
                  </a:moveTo>
                  <a:lnTo>
                    <a:pt x="0" y="488"/>
                  </a:lnTo>
                  <a:cubicBezTo>
                    <a:pt x="24" y="488"/>
                    <a:pt x="36" y="488"/>
                    <a:pt x="36" y="477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3" name="Google Shape;9943;p14"/>
            <p:cNvSpPr/>
            <p:nvPr/>
          </p:nvSpPr>
          <p:spPr>
            <a:xfrm>
              <a:off x="6475200" y="2251600"/>
              <a:ext cx="8650" cy="24400"/>
            </a:xfrm>
            <a:custGeom>
              <a:avLst/>
              <a:gdLst/>
              <a:ahLst/>
              <a:cxnLst/>
              <a:rect l="l" t="t" r="r" b="b"/>
              <a:pathLst>
                <a:path w="346" h="976" extrusionOk="0">
                  <a:moveTo>
                    <a:pt x="286" y="0"/>
                  </a:moveTo>
                  <a:cubicBezTo>
                    <a:pt x="191" y="334"/>
                    <a:pt x="84" y="643"/>
                    <a:pt x="1" y="965"/>
                  </a:cubicBezTo>
                  <a:cubicBezTo>
                    <a:pt x="9" y="965"/>
                    <a:pt x="16" y="975"/>
                    <a:pt x="28" y="975"/>
                  </a:cubicBezTo>
                  <a:cubicBezTo>
                    <a:pt x="34" y="975"/>
                    <a:pt x="40" y="973"/>
                    <a:pt x="48" y="965"/>
                  </a:cubicBezTo>
                  <a:cubicBezTo>
                    <a:pt x="143" y="655"/>
                    <a:pt x="239" y="334"/>
                    <a:pt x="346" y="12"/>
                  </a:cubicBezTo>
                  <a:cubicBezTo>
                    <a:pt x="322" y="12"/>
                    <a:pt x="298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4" name="Google Shape;9944;p14"/>
            <p:cNvSpPr/>
            <p:nvPr/>
          </p:nvSpPr>
          <p:spPr>
            <a:xfrm>
              <a:off x="6546650" y="2169750"/>
              <a:ext cx="10725" cy="8650"/>
            </a:xfrm>
            <a:custGeom>
              <a:avLst/>
              <a:gdLst/>
              <a:ahLst/>
              <a:cxnLst/>
              <a:rect l="l" t="t" r="r" b="b"/>
              <a:pathLst>
                <a:path w="429" h="346" extrusionOk="0">
                  <a:moveTo>
                    <a:pt x="405" y="0"/>
                  </a:moveTo>
                  <a:cubicBezTo>
                    <a:pt x="250" y="107"/>
                    <a:pt x="48" y="119"/>
                    <a:pt x="0" y="345"/>
                  </a:cubicBezTo>
                  <a:cubicBezTo>
                    <a:pt x="131" y="286"/>
                    <a:pt x="262" y="214"/>
                    <a:pt x="381" y="131"/>
                  </a:cubicBezTo>
                  <a:cubicBezTo>
                    <a:pt x="417" y="119"/>
                    <a:pt x="417" y="60"/>
                    <a:pt x="429" y="12"/>
                  </a:cubicBezTo>
                  <a:cubicBezTo>
                    <a:pt x="417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5" name="Google Shape;9945;p14"/>
            <p:cNvSpPr/>
            <p:nvPr/>
          </p:nvSpPr>
          <p:spPr>
            <a:xfrm>
              <a:off x="6513000" y="2180450"/>
              <a:ext cx="15500" cy="11650"/>
            </a:xfrm>
            <a:custGeom>
              <a:avLst/>
              <a:gdLst/>
              <a:ahLst/>
              <a:cxnLst/>
              <a:rect l="l" t="t" r="r" b="b"/>
              <a:pathLst>
                <a:path w="620" h="466" extrusionOk="0">
                  <a:moveTo>
                    <a:pt x="584" y="1"/>
                  </a:moveTo>
                  <a:cubicBezTo>
                    <a:pt x="394" y="156"/>
                    <a:pt x="203" y="287"/>
                    <a:pt x="1" y="441"/>
                  </a:cubicBezTo>
                  <a:cubicBezTo>
                    <a:pt x="24" y="441"/>
                    <a:pt x="24" y="453"/>
                    <a:pt x="36" y="465"/>
                  </a:cubicBezTo>
                  <a:cubicBezTo>
                    <a:pt x="227" y="322"/>
                    <a:pt x="417" y="179"/>
                    <a:pt x="620" y="37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6" name="Google Shape;9946;p14"/>
            <p:cNvSpPr/>
            <p:nvPr/>
          </p:nvSpPr>
          <p:spPr>
            <a:xfrm>
              <a:off x="6499600" y="2179850"/>
              <a:ext cx="11650" cy="8800"/>
            </a:xfrm>
            <a:custGeom>
              <a:avLst/>
              <a:gdLst/>
              <a:ahLst/>
              <a:cxnLst/>
              <a:rect l="l" t="t" r="r" b="b"/>
              <a:pathLst>
                <a:path w="466" h="352" extrusionOk="0">
                  <a:moveTo>
                    <a:pt x="441" y="1"/>
                  </a:moveTo>
                  <a:cubicBezTo>
                    <a:pt x="299" y="120"/>
                    <a:pt x="168" y="227"/>
                    <a:pt x="1" y="346"/>
                  </a:cubicBezTo>
                  <a:cubicBezTo>
                    <a:pt x="41" y="349"/>
                    <a:pt x="72" y="352"/>
                    <a:pt x="96" y="352"/>
                  </a:cubicBezTo>
                  <a:cubicBezTo>
                    <a:pt x="164" y="352"/>
                    <a:pt x="177" y="333"/>
                    <a:pt x="203" y="263"/>
                  </a:cubicBezTo>
                  <a:cubicBezTo>
                    <a:pt x="215" y="239"/>
                    <a:pt x="239" y="203"/>
                    <a:pt x="275" y="180"/>
                  </a:cubicBezTo>
                  <a:cubicBezTo>
                    <a:pt x="334" y="132"/>
                    <a:pt x="406" y="84"/>
                    <a:pt x="465" y="49"/>
                  </a:cubicBezTo>
                  <a:cubicBezTo>
                    <a:pt x="453" y="49"/>
                    <a:pt x="441" y="25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7" name="Google Shape;9947;p14"/>
            <p:cNvSpPr/>
            <p:nvPr/>
          </p:nvSpPr>
          <p:spPr>
            <a:xfrm>
              <a:off x="6549625" y="2197725"/>
              <a:ext cx="12525" cy="7475"/>
            </a:xfrm>
            <a:custGeom>
              <a:avLst/>
              <a:gdLst/>
              <a:ahLst/>
              <a:cxnLst/>
              <a:rect l="l" t="t" r="r" b="b"/>
              <a:pathLst>
                <a:path w="501" h="299" extrusionOk="0">
                  <a:moveTo>
                    <a:pt x="476" y="0"/>
                  </a:moveTo>
                  <a:cubicBezTo>
                    <a:pt x="310" y="84"/>
                    <a:pt x="167" y="191"/>
                    <a:pt x="0" y="298"/>
                  </a:cubicBezTo>
                  <a:cubicBezTo>
                    <a:pt x="167" y="203"/>
                    <a:pt x="322" y="119"/>
                    <a:pt x="500" y="48"/>
                  </a:cubicBezTo>
                  <a:cubicBezTo>
                    <a:pt x="488" y="24"/>
                    <a:pt x="488" y="12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8" name="Google Shape;9948;p14"/>
            <p:cNvSpPr/>
            <p:nvPr/>
          </p:nvSpPr>
          <p:spPr>
            <a:xfrm>
              <a:off x="6552900" y="2456675"/>
              <a:ext cx="10125" cy="12225"/>
            </a:xfrm>
            <a:custGeom>
              <a:avLst/>
              <a:gdLst/>
              <a:ahLst/>
              <a:cxnLst/>
              <a:rect l="l" t="t" r="r" b="b"/>
              <a:pathLst>
                <a:path w="405" h="489" extrusionOk="0">
                  <a:moveTo>
                    <a:pt x="36" y="1"/>
                  </a:moveTo>
                  <a:cubicBezTo>
                    <a:pt x="12" y="13"/>
                    <a:pt x="0" y="13"/>
                    <a:pt x="0" y="25"/>
                  </a:cubicBezTo>
                  <a:cubicBezTo>
                    <a:pt x="119" y="179"/>
                    <a:pt x="250" y="346"/>
                    <a:pt x="369" y="489"/>
                  </a:cubicBezTo>
                  <a:lnTo>
                    <a:pt x="405" y="465"/>
                  </a:lnTo>
                  <a:cubicBezTo>
                    <a:pt x="286" y="310"/>
                    <a:pt x="155" y="14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49" name="Google Shape;9949;p14"/>
          <p:cNvGrpSpPr/>
          <p:nvPr/>
        </p:nvGrpSpPr>
        <p:grpSpPr>
          <a:xfrm>
            <a:off x="1810873" y="1233529"/>
            <a:ext cx="8578217" cy="4496153"/>
            <a:chOff x="1358154" y="925146"/>
            <a:chExt cx="6433663" cy="3372115"/>
          </a:xfrm>
        </p:grpSpPr>
        <p:sp>
          <p:nvSpPr>
            <p:cNvPr id="9950" name="Google Shape;9950;p14"/>
            <p:cNvSpPr/>
            <p:nvPr/>
          </p:nvSpPr>
          <p:spPr>
            <a:xfrm>
              <a:off x="1358250" y="933850"/>
              <a:ext cx="6427500" cy="3312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951" name="Google Shape;9951;p14"/>
            <p:cNvGrpSpPr/>
            <p:nvPr/>
          </p:nvGrpSpPr>
          <p:grpSpPr>
            <a:xfrm>
              <a:off x="1527300" y="925146"/>
              <a:ext cx="6089400" cy="3372115"/>
              <a:chOff x="1528500" y="925146"/>
              <a:chExt cx="6089400" cy="3372115"/>
            </a:xfrm>
          </p:grpSpPr>
          <p:grpSp>
            <p:nvGrpSpPr>
              <p:cNvPr id="9952" name="Google Shape;9952;p14"/>
              <p:cNvGrpSpPr/>
              <p:nvPr/>
            </p:nvGrpSpPr>
            <p:grpSpPr>
              <a:xfrm>
                <a:off x="1528500" y="925146"/>
                <a:ext cx="86650" cy="3372115"/>
                <a:chOff x="-776300" y="947000"/>
                <a:chExt cx="86650" cy="1812575"/>
              </a:xfrm>
            </p:grpSpPr>
            <p:sp>
              <p:nvSpPr>
                <p:cNvPr id="9953" name="Google Shape;9953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4" name="Google Shape;9954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55" name="Google Shape;9955;p14"/>
              <p:cNvGrpSpPr/>
              <p:nvPr/>
            </p:nvGrpSpPr>
            <p:grpSpPr>
              <a:xfrm>
                <a:off x="7533050" y="925471"/>
                <a:ext cx="84850" cy="3369324"/>
                <a:chOff x="47625" y="947175"/>
                <a:chExt cx="84850" cy="1811075"/>
              </a:xfrm>
            </p:grpSpPr>
            <p:sp>
              <p:nvSpPr>
                <p:cNvPr id="9956" name="Google Shape;9956;p14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7" name="Google Shape;9957;p14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958" name="Google Shape;9958;p14"/>
            <p:cNvGrpSpPr/>
            <p:nvPr/>
          </p:nvGrpSpPr>
          <p:grpSpPr>
            <a:xfrm>
              <a:off x="1358154" y="1112976"/>
              <a:ext cx="6433663" cy="2954049"/>
              <a:chOff x="1358154" y="1112975"/>
              <a:chExt cx="6433663" cy="2954049"/>
            </a:xfrm>
          </p:grpSpPr>
          <p:grpSp>
            <p:nvGrpSpPr>
              <p:cNvPr id="9959" name="Google Shape;9959;p14"/>
              <p:cNvGrpSpPr/>
              <p:nvPr/>
            </p:nvGrpSpPr>
            <p:grpSpPr>
              <a:xfrm rot="5400000">
                <a:off x="4531223" y="-2060094"/>
                <a:ext cx="87525" cy="6433663"/>
                <a:chOff x="-349750" y="947875"/>
                <a:chExt cx="87525" cy="1811075"/>
              </a:xfrm>
            </p:grpSpPr>
            <p:sp>
              <p:nvSpPr>
                <p:cNvPr id="9960" name="Google Shape;9960;p14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1" name="Google Shape;9961;p14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2" name="Google Shape;9962;p14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3" name="Google Shape;9963;p14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4" name="Google Shape;9964;p14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65" name="Google Shape;9965;p14"/>
              <p:cNvGrpSpPr/>
              <p:nvPr/>
            </p:nvGrpSpPr>
            <p:grpSpPr>
              <a:xfrm rot="5400000">
                <a:off x="4527641" y="810109"/>
                <a:ext cx="87525" cy="6426303"/>
                <a:chOff x="-776300" y="947000"/>
                <a:chExt cx="86650" cy="1812575"/>
              </a:xfrm>
            </p:grpSpPr>
            <p:sp>
              <p:nvSpPr>
                <p:cNvPr id="9966" name="Google Shape;9966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7" name="Google Shape;9967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9968" name="Google Shape;9968;p14"/>
          <p:cNvGrpSpPr/>
          <p:nvPr/>
        </p:nvGrpSpPr>
        <p:grpSpPr>
          <a:xfrm rot="-9406306">
            <a:off x="9594815" y="-877581"/>
            <a:ext cx="2460952" cy="2948033"/>
            <a:chOff x="2564300" y="2142775"/>
            <a:chExt cx="734625" cy="880025"/>
          </a:xfrm>
        </p:grpSpPr>
        <p:sp>
          <p:nvSpPr>
            <p:cNvPr id="9969" name="Google Shape;9969;p1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0" name="Google Shape;9970;p1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1" name="Google Shape;9971;p1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2" name="Google Shape;9972;p1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3" name="Google Shape;9973;p1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4" name="Google Shape;9974;p1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5" name="Google Shape;9975;p1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6" name="Google Shape;9976;p1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7" name="Google Shape;9977;p1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8" name="Google Shape;9978;p1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9" name="Google Shape;9979;p1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0" name="Google Shape;9980;p1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1" name="Google Shape;9981;p1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2" name="Google Shape;9982;p1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3" name="Google Shape;9983;p1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4" name="Google Shape;9984;p1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5" name="Google Shape;9985;p1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6" name="Google Shape;9986;p1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7" name="Google Shape;9987;p1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8" name="Google Shape;9988;p1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9" name="Google Shape;9989;p1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0" name="Google Shape;9990;p1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1" name="Google Shape;9991;p1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2" name="Google Shape;9992;p1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3" name="Google Shape;9993;p1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4" name="Google Shape;9994;p1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5" name="Google Shape;9995;p1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6" name="Google Shape;9996;p1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7" name="Google Shape;9997;p1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8" name="Google Shape;9998;p1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9" name="Google Shape;9999;p1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0" name="Google Shape;10000;p1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1" name="Google Shape;10001;p1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2" name="Google Shape;10002;p1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3" name="Google Shape;10003;p1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4" name="Google Shape;10004;p1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5" name="Google Shape;10005;p1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6" name="Google Shape;10006;p1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7" name="Google Shape;10007;p1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8" name="Google Shape;10008;p1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9" name="Google Shape;10009;p1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0" name="Google Shape;10010;p1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1" name="Google Shape;10011;p1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2" name="Google Shape;10012;p1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3" name="Google Shape;10013;p1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4" name="Google Shape;10014;p1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5" name="Google Shape;10015;p1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6" name="Google Shape;10016;p1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7" name="Google Shape;10017;p1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8" name="Google Shape;10018;p1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9" name="Google Shape;10019;p1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0" name="Google Shape;10020;p1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1" name="Google Shape;10021;p1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2" name="Google Shape;10022;p1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3" name="Google Shape;10023;p1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4" name="Google Shape;10024;p1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5" name="Google Shape;10025;p1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6" name="Google Shape;10026;p1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7" name="Google Shape;10027;p1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8" name="Google Shape;10028;p1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9" name="Google Shape;10029;p1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0" name="Google Shape;10030;p1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1" name="Google Shape;10031;p1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2" name="Google Shape;10032;p1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3" name="Google Shape;10033;p1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4" name="Google Shape;10034;p1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5" name="Google Shape;10035;p1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6" name="Google Shape;10036;p1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7" name="Google Shape;10037;p1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8" name="Google Shape;10038;p1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9" name="Google Shape;10039;p1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0" name="Google Shape;10040;p1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1" name="Google Shape;10041;p1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2" name="Google Shape;10042;p1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3" name="Google Shape;10043;p1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4" name="Google Shape;10044;p1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5" name="Google Shape;10045;p1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6" name="Google Shape;10046;p1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7" name="Google Shape;10047;p1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8" name="Google Shape;10048;p1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9" name="Google Shape;10049;p1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0" name="Google Shape;10050;p1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1" name="Google Shape;10051;p1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2" name="Google Shape;10052;p1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3" name="Google Shape;10053;p1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4" name="Google Shape;10054;p1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5" name="Google Shape;10055;p1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6" name="Google Shape;10056;p1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7" name="Google Shape;10057;p1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8" name="Google Shape;10058;p1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9" name="Google Shape;10059;p1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0" name="Google Shape;10060;p1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1" name="Google Shape;10061;p1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2" name="Google Shape;10062;p1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3" name="Google Shape;10063;p1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4" name="Google Shape;10064;p1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5" name="Google Shape;10065;p1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6" name="Google Shape;10066;p1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7" name="Google Shape;10067;p1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8" name="Google Shape;10068;p1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9" name="Google Shape;10069;p1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0" name="Google Shape;10070;p1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1" name="Google Shape;10071;p1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2" name="Google Shape;10072;p1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3" name="Google Shape;10073;p1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4" name="Google Shape;10074;p1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5" name="Google Shape;10075;p1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6" name="Google Shape;10076;p1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7" name="Google Shape;10077;p1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8" name="Google Shape;10078;p1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9" name="Google Shape;10079;p1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0" name="Google Shape;10080;p1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1" name="Google Shape;10081;p1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2" name="Google Shape;10082;p1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3" name="Google Shape;10083;p1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4" name="Google Shape;10084;p1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5" name="Google Shape;10085;p1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6" name="Google Shape;10086;p1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7" name="Google Shape;10087;p1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8" name="Google Shape;10088;p1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9" name="Google Shape;10089;p1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0" name="Google Shape;10090;p1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1" name="Google Shape;10091;p1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2" name="Google Shape;10092;p1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3" name="Google Shape;10093;p1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4" name="Google Shape;10094;p1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5" name="Google Shape;10095;p1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6" name="Google Shape;10096;p1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7" name="Google Shape;10097;p1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8" name="Google Shape;10098;p1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9" name="Google Shape;10099;p1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0" name="Google Shape;10100;p1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1" name="Google Shape;10101;p1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2" name="Google Shape;10102;p1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3" name="Google Shape;10103;p1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4" name="Google Shape;10104;p1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5" name="Google Shape;10105;p1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6" name="Google Shape;10106;p1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7" name="Google Shape;10107;p1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8" name="Google Shape;10108;p1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9" name="Google Shape;10109;p1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0" name="Google Shape;10110;p1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1" name="Google Shape;10111;p1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2" name="Google Shape;10112;p1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3" name="Google Shape;10113;p1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4" name="Google Shape;10114;p1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5" name="Google Shape;10115;p1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6" name="Google Shape;10116;p1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7" name="Google Shape;10117;p1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8" name="Google Shape;10118;p1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9" name="Google Shape;10119;p1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0" name="Google Shape;10120;p1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1" name="Google Shape;10121;p1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2" name="Google Shape;10122;p1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3" name="Google Shape;10123;p1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4" name="Google Shape;10124;p1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5" name="Google Shape;10125;p1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6" name="Google Shape;10126;p1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7" name="Google Shape;10127;p1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8" name="Google Shape;10128;p1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9" name="Google Shape;10129;p1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0" name="Google Shape;10130;p1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1" name="Google Shape;10131;p1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2" name="Google Shape;10132;p1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3" name="Google Shape;10133;p1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4" name="Google Shape;10134;p1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5" name="Google Shape;10135;p1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6" name="Google Shape;10136;p1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7" name="Google Shape;10137;p1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8" name="Google Shape;10138;p1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9" name="Google Shape;10139;p1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0" name="Google Shape;10140;p1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1" name="Google Shape;10141;p1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2" name="Google Shape;10142;p1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3" name="Google Shape;10143;p1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4" name="Google Shape;10144;p1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5" name="Google Shape;10145;p1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6" name="Google Shape;10146;p1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7" name="Google Shape;10147;p1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8" name="Google Shape;10148;p1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9" name="Google Shape;10149;p1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0" name="Google Shape;10150;p1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1" name="Google Shape;10151;p1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2" name="Google Shape;10152;p1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3" name="Google Shape;10153;p1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4" name="Google Shape;10154;p1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5" name="Google Shape;10155;p1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6" name="Google Shape;10156;p1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7" name="Google Shape;10157;p1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8" name="Google Shape;10158;p1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9" name="Google Shape;10159;p1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0" name="Google Shape;10160;p1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1" name="Google Shape;10161;p1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2" name="Google Shape;10162;p1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3" name="Google Shape;10163;p1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4" name="Google Shape;10164;p1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5" name="Google Shape;10165;p1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6" name="Google Shape;10166;p1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7" name="Google Shape;10167;p1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8" name="Google Shape;10168;p1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9" name="Google Shape;10169;p1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0" name="Google Shape;10170;p1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1" name="Google Shape;10171;p1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2" name="Google Shape;10172;p1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3" name="Google Shape;10173;p1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4" name="Google Shape;10174;p1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5" name="Google Shape;10175;p1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6" name="Google Shape;10176;p1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7" name="Google Shape;10177;p1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8" name="Google Shape;10178;p1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9" name="Google Shape;10179;p1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0" name="Google Shape;10180;p1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1" name="Google Shape;10181;p1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2" name="Google Shape;10182;p1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3" name="Google Shape;10183;p1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4" name="Google Shape;10184;p1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5" name="Google Shape;10185;p1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6" name="Google Shape;10186;p1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7" name="Google Shape;10187;p1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8" name="Google Shape;10188;p1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9" name="Google Shape;10189;p1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0" name="Google Shape;10190;p1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1" name="Google Shape;10191;p1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2" name="Google Shape;10192;p1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3" name="Google Shape;10193;p1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4" name="Google Shape;10194;p1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5" name="Google Shape;10195;p1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6" name="Google Shape;10196;p1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7" name="Google Shape;10197;p1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8" name="Google Shape;10198;p1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9" name="Google Shape;10199;p1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0" name="Google Shape;10200;p1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1" name="Google Shape;10201;p1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2" name="Google Shape;10202;p1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3" name="Google Shape;10203;p1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4" name="Google Shape;10204;p1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5" name="Google Shape;10205;p1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6" name="Google Shape;10206;p1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7" name="Google Shape;10207;p1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8" name="Google Shape;10208;p1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9" name="Google Shape;10209;p1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0" name="Google Shape;10210;p1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1" name="Google Shape;10211;p1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2" name="Google Shape;10212;p1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3" name="Google Shape;10213;p1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4" name="Google Shape;10214;p1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5" name="Google Shape;10215;p1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6" name="Google Shape;10216;p1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7" name="Google Shape;10217;p1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8" name="Google Shape;10218;p1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9" name="Google Shape;10219;p1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0" name="Google Shape;10220;p1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1" name="Google Shape;10221;p1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2" name="Google Shape;10222;p1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3" name="Google Shape;10223;p1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4" name="Google Shape;10224;p1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5" name="Google Shape;10225;p1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6" name="Google Shape;10226;p1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7" name="Google Shape;10227;p1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8" name="Google Shape;10228;p1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9" name="Google Shape;10229;p1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0" name="Google Shape;10230;p1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1" name="Google Shape;10231;p1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2" name="Google Shape;10232;p1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3" name="Google Shape;10233;p1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4" name="Google Shape;10234;p1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5" name="Google Shape;10235;p1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6" name="Google Shape;10236;p1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7" name="Google Shape;10237;p1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8" name="Google Shape;10238;p1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9" name="Google Shape;10239;p1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0" name="Google Shape;10240;p1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1" name="Google Shape;10241;p1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2" name="Google Shape;10242;p1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3" name="Google Shape;10243;p1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4" name="Google Shape;10244;p1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5" name="Google Shape;10245;p1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6" name="Google Shape;10246;p1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7" name="Google Shape;10247;p1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8" name="Google Shape;10248;p1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9" name="Google Shape;10249;p1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0" name="Google Shape;10250;p1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1" name="Google Shape;10251;p1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2" name="Google Shape;10252;p1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3" name="Google Shape;10253;p1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4" name="Google Shape;10254;p1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5" name="Google Shape;10255;p1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6" name="Google Shape;10256;p1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7" name="Google Shape;10257;p1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8" name="Google Shape;10258;p1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9" name="Google Shape;10259;p1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0" name="Google Shape;10260;p1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1" name="Google Shape;10261;p1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2" name="Google Shape;10262;p1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3" name="Google Shape;10263;p1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4" name="Google Shape;10264;p1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5" name="Google Shape;10265;p1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6" name="Google Shape;10266;p1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7" name="Google Shape;10267;p1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8" name="Google Shape;10268;p1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9" name="Google Shape;10269;p1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0" name="Google Shape;10270;p1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1" name="Google Shape;10271;p1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2" name="Google Shape;10272;p1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3" name="Google Shape;10273;p1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4" name="Google Shape;10274;p1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5" name="Google Shape;10275;p1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6" name="Google Shape;10276;p1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7" name="Google Shape;10277;p1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8" name="Google Shape;10278;p1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9" name="Google Shape;10279;p1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0" name="Google Shape;10280;p1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1" name="Google Shape;10281;p1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2" name="Google Shape;10282;p1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3" name="Google Shape;10283;p1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4" name="Google Shape;10284;p1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5" name="Google Shape;10285;p1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6" name="Google Shape;10286;p1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7" name="Google Shape;10287;p1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8" name="Google Shape;10288;p1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9" name="Google Shape;10289;p1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0" name="Google Shape;10290;p1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1" name="Google Shape;10291;p1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2" name="Google Shape;10292;p1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3" name="Google Shape;10293;p1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4" name="Google Shape;10294;p1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5" name="Google Shape;10295;p1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6" name="Google Shape;10296;p1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7" name="Google Shape;10297;p1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8" name="Google Shape;10298;p1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9" name="Google Shape;10299;p1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0" name="Google Shape;10300;p1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1" name="Google Shape;10301;p1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2" name="Google Shape;10302;p1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3" name="Google Shape;10303;p1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4" name="Google Shape;10304;p1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5" name="Google Shape;10305;p1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6" name="Google Shape;10306;p1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7" name="Google Shape;10307;p1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8" name="Google Shape;10308;p1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9" name="Google Shape;10309;p1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0" name="Google Shape;10310;p1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1" name="Google Shape;10311;p1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2" name="Google Shape;10312;p1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3" name="Google Shape;10313;p1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4" name="Google Shape;10314;p1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5" name="Google Shape;10315;p1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6" name="Google Shape;10316;p1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7" name="Google Shape;10317;p1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8" name="Google Shape;10318;p1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9" name="Google Shape;10319;p1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0" name="Google Shape;10320;p1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1" name="Google Shape;10321;p1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2" name="Google Shape;10322;p1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3" name="Google Shape;10323;p1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4" name="Google Shape;10324;p1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5" name="Google Shape;10325;p1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6" name="Google Shape;10326;p1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7" name="Google Shape;10327;p1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8" name="Google Shape;10328;p1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9" name="Google Shape;10329;p1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0" name="Google Shape;10330;p1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1" name="Google Shape;10331;p1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2" name="Google Shape;10332;p1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3" name="Google Shape;10333;p1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4" name="Google Shape;10334;p1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5" name="Google Shape;10335;p1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6" name="Google Shape;10336;p1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7" name="Google Shape;10337;p1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8" name="Google Shape;10338;p1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9" name="Google Shape;10339;p1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0" name="Google Shape;10340;p1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1" name="Google Shape;10341;p1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2" name="Google Shape;10342;p1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3" name="Google Shape;10343;p1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4" name="Google Shape;10344;p1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5" name="Google Shape;10345;p1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6" name="Google Shape;10346;p1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7" name="Google Shape;10347;p1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8" name="Google Shape;10348;p1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9" name="Google Shape;10349;p1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0" name="Google Shape;10350;p1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1" name="Google Shape;10351;p1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2" name="Google Shape;10352;p1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3" name="Google Shape;10353;p1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4" name="Google Shape;10354;p1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5" name="Google Shape;10355;p1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6" name="Google Shape;10356;p1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7" name="Google Shape;10357;p1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8" name="Google Shape;10358;p1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9" name="Google Shape;10359;p1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0" name="Google Shape;10360;p1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1" name="Google Shape;10361;p1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2" name="Google Shape;10362;p1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3" name="Google Shape;10363;p1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4" name="Google Shape;10364;p1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5" name="Google Shape;10365;p1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6" name="Google Shape;10366;p1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7" name="Google Shape;10367;p1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8" name="Google Shape;10368;p1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9" name="Google Shape;10369;p1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0" name="Google Shape;10370;p1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1" name="Google Shape;10371;p1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2" name="Google Shape;10372;p1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3" name="Google Shape;10373;p1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4" name="Google Shape;10374;p1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5" name="Google Shape;10375;p1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6" name="Google Shape;10376;p1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7" name="Google Shape;10377;p1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8" name="Google Shape;10378;p1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9" name="Google Shape;10379;p1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0" name="Google Shape;10380;p1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1" name="Google Shape;10381;p1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2" name="Google Shape;10382;p1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3" name="Google Shape;10383;p1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4" name="Google Shape;10384;p1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5" name="Google Shape;10385;p1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6" name="Google Shape;10386;p1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7" name="Google Shape;10387;p1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8" name="Google Shape;10388;p1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9" name="Google Shape;10389;p1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0" name="Google Shape;10390;p1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1" name="Google Shape;10391;p1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2" name="Google Shape;10392;p1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3" name="Google Shape;10393;p1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4" name="Google Shape;10394;p1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5" name="Google Shape;10395;p1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6" name="Google Shape;10396;p1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7" name="Google Shape;10397;p1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8" name="Google Shape;10398;p1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9" name="Google Shape;10399;p1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0" name="Google Shape;10400;p1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1" name="Google Shape;10401;p1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2" name="Google Shape;10402;p1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3" name="Google Shape;10403;p1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4" name="Google Shape;10404;p1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5" name="Google Shape;10405;p1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6" name="Google Shape;10406;p1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7" name="Google Shape;10407;p1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8" name="Google Shape;10408;p1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9" name="Google Shape;10409;p1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0" name="Google Shape;10410;p1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1" name="Google Shape;10411;p1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2" name="Google Shape;10412;p1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3" name="Google Shape;10413;p1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4" name="Google Shape;10414;p1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5" name="Google Shape;10415;p1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6" name="Google Shape;10416;p1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7" name="Google Shape;10417;p1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8" name="Google Shape;10418;p1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9" name="Google Shape;10419;p1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0" name="Google Shape;10420;p1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1" name="Google Shape;10421;p1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2" name="Google Shape;10422;p1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3" name="Google Shape;10423;p1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4" name="Google Shape;10424;p1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5" name="Google Shape;10425;p1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6" name="Google Shape;10426;p1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7" name="Google Shape;10427;p1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8" name="Google Shape;10428;p1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9" name="Google Shape;10429;p1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0" name="Google Shape;10430;p1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1" name="Google Shape;10431;p1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2" name="Google Shape;10432;p1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3" name="Google Shape;10433;p1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4" name="Google Shape;10434;p1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5" name="Google Shape;10435;p1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6" name="Google Shape;10436;p1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7" name="Google Shape;10437;p1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8" name="Google Shape;10438;p1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9" name="Google Shape;10439;p1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0" name="Google Shape;10440;p1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1" name="Google Shape;10441;p1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2" name="Google Shape;10442;p1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3" name="Google Shape;10443;p1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4" name="Google Shape;10444;p1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5" name="Google Shape;10445;p1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6" name="Google Shape;10446;p1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7" name="Google Shape;10447;p1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8" name="Google Shape;10448;p1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9" name="Google Shape;10449;p1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450" name="Google Shape;10450;p14"/>
          <p:cNvGrpSpPr/>
          <p:nvPr/>
        </p:nvGrpSpPr>
        <p:grpSpPr>
          <a:xfrm>
            <a:off x="9630003" y="3492918"/>
            <a:ext cx="2179565" cy="3240397"/>
            <a:chOff x="3348325" y="1732200"/>
            <a:chExt cx="646525" cy="961200"/>
          </a:xfrm>
        </p:grpSpPr>
        <p:sp>
          <p:nvSpPr>
            <p:cNvPr id="10451" name="Google Shape;10451;p14"/>
            <p:cNvSpPr/>
            <p:nvPr/>
          </p:nvSpPr>
          <p:spPr>
            <a:xfrm>
              <a:off x="3348325" y="1740600"/>
              <a:ext cx="640050" cy="950400"/>
            </a:xfrm>
            <a:custGeom>
              <a:avLst/>
              <a:gdLst/>
              <a:ahLst/>
              <a:cxnLst/>
              <a:rect l="l" t="t" r="r" b="b"/>
              <a:pathLst>
                <a:path w="25602" h="38016" extrusionOk="0">
                  <a:moveTo>
                    <a:pt x="5299" y="21607"/>
                  </a:moveTo>
                  <a:lnTo>
                    <a:pt x="5251" y="21869"/>
                  </a:lnTo>
                  <a:lnTo>
                    <a:pt x="5192" y="21869"/>
                  </a:lnTo>
                  <a:lnTo>
                    <a:pt x="5192" y="21607"/>
                  </a:lnTo>
                  <a:close/>
                  <a:moveTo>
                    <a:pt x="12662" y="0"/>
                  </a:moveTo>
                  <a:cubicBezTo>
                    <a:pt x="12563" y="0"/>
                    <a:pt x="12466" y="70"/>
                    <a:pt x="12466" y="188"/>
                  </a:cubicBezTo>
                  <a:cubicBezTo>
                    <a:pt x="12466" y="343"/>
                    <a:pt x="12514" y="486"/>
                    <a:pt x="12597" y="569"/>
                  </a:cubicBezTo>
                  <a:cubicBezTo>
                    <a:pt x="12585" y="664"/>
                    <a:pt x="12538" y="783"/>
                    <a:pt x="12478" y="902"/>
                  </a:cubicBezTo>
                  <a:cubicBezTo>
                    <a:pt x="12442" y="902"/>
                    <a:pt x="12407" y="914"/>
                    <a:pt x="12359" y="962"/>
                  </a:cubicBezTo>
                  <a:cubicBezTo>
                    <a:pt x="11740" y="1760"/>
                    <a:pt x="11192" y="2605"/>
                    <a:pt x="10692" y="3498"/>
                  </a:cubicBezTo>
                  <a:cubicBezTo>
                    <a:pt x="10641" y="3485"/>
                    <a:pt x="10587" y="3478"/>
                    <a:pt x="10531" y="3478"/>
                  </a:cubicBezTo>
                  <a:cubicBezTo>
                    <a:pt x="10433" y="3478"/>
                    <a:pt x="10331" y="3500"/>
                    <a:pt x="10240" y="3545"/>
                  </a:cubicBezTo>
                  <a:cubicBezTo>
                    <a:pt x="10240" y="2867"/>
                    <a:pt x="10252" y="2176"/>
                    <a:pt x="10240" y="1498"/>
                  </a:cubicBezTo>
                  <a:cubicBezTo>
                    <a:pt x="10240" y="1438"/>
                    <a:pt x="10240" y="1355"/>
                    <a:pt x="10216" y="1295"/>
                  </a:cubicBezTo>
                  <a:cubicBezTo>
                    <a:pt x="10264" y="1236"/>
                    <a:pt x="10299" y="1164"/>
                    <a:pt x="10323" y="1081"/>
                  </a:cubicBezTo>
                  <a:cubicBezTo>
                    <a:pt x="10355" y="939"/>
                    <a:pt x="10235" y="844"/>
                    <a:pt x="10123" y="844"/>
                  </a:cubicBezTo>
                  <a:cubicBezTo>
                    <a:pt x="10066" y="844"/>
                    <a:pt x="10010" y="870"/>
                    <a:pt x="9978" y="926"/>
                  </a:cubicBezTo>
                  <a:cubicBezTo>
                    <a:pt x="9953" y="918"/>
                    <a:pt x="9915" y="909"/>
                    <a:pt x="9875" y="909"/>
                  </a:cubicBezTo>
                  <a:cubicBezTo>
                    <a:pt x="9858" y="909"/>
                    <a:pt x="9841" y="911"/>
                    <a:pt x="9823" y="914"/>
                  </a:cubicBezTo>
                  <a:cubicBezTo>
                    <a:pt x="9764" y="914"/>
                    <a:pt x="9680" y="938"/>
                    <a:pt x="9656" y="998"/>
                  </a:cubicBezTo>
                  <a:cubicBezTo>
                    <a:pt x="9537" y="1283"/>
                    <a:pt x="9704" y="1462"/>
                    <a:pt x="9895" y="1474"/>
                  </a:cubicBezTo>
                  <a:cubicBezTo>
                    <a:pt x="9799" y="2248"/>
                    <a:pt x="9859" y="3069"/>
                    <a:pt x="9859" y="3855"/>
                  </a:cubicBezTo>
                  <a:cubicBezTo>
                    <a:pt x="9704" y="4022"/>
                    <a:pt x="9549" y="4188"/>
                    <a:pt x="9418" y="4355"/>
                  </a:cubicBezTo>
                  <a:cubicBezTo>
                    <a:pt x="9299" y="4843"/>
                    <a:pt x="9109" y="5308"/>
                    <a:pt x="8704" y="5677"/>
                  </a:cubicBezTo>
                  <a:cubicBezTo>
                    <a:pt x="8609" y="5748"/>
                    <a:pt x="8525" y="5808"/>
                    <a:pt x="8430" y="5843"/>
                  </a:cubicBezTo>
                  <a:lnTo>
                    <a:pt x="8299" y="6058"/>
                  </a:lnTo>
                  <a:cubicBezTo>
                    <a:pt x="7739" y="7046"/>
                    <a:pt x="7168" y="8022"/>
                    <a:pt x="6644" y="9034"/>
                  </a:cubicBezTo>
                  <a:cubicBezTo>
                    <a:pt x="6573" y="9189"/>
                    <a:pt x="6549" y="9320"/>
                    <a:pt x="6561" y="9451"/>
                  </a:cubicBezTo>
                  <a:cubicBezTo>
                    <a:pt x="6549" y="9499"/>
                    <a:pt x="6549" y="9558"/>
                    <a:pt x="6549" y="9606"/>
                  </a:cubicBezTo>
                  <a:cubicBezTo>
                    <a:pt x="6549" y="9784"/>
                    <a:pt x="6620" y="10011"/>
                    <a:pt x="6763" y="10130"/>
                  </a:cubicBezTo>
                  <a:cubicBezTo>
                    <a:pt x="6799" y="10153"/>
                    <a:pt x="6823" y="10165"/>
                    <a:pt x="6847" y="10189"/>
                  </a:cubicBezTo>
                  <a:cubicBezTo>
                    <a:pt x="6799" y="10392"/>
                    <a:pt x="6858" y="10618"/>
                    <a:pt x="7049" y="10808"/>
                  </a:cubicBezTo>
                  <a:cubicBezTo>
                    <a:pt x="7239" y="10999"/>
                    <a:pt x="7454" y="11177"/>
                    <a:pt x="7644" y="11356"/>
                  </a:cubicBezTo>
                  <a:cubicBezTo>
                    <a:pt x="7954" y="11749"/>
                    <a:pt x="8180" y="12237"/>
                    <a:pt x="8478" y="12630"/>
                  </a:cubicBezTo>
                  <a:cubicBezTo>
                    <a:pt x="8930" y="13201"/>
                    <a:pt x="9502" y="13618"/>
                    <a:pt x="10121" y="14011"/>
                  </a:cubicBezTo>
                  <a:cubicBezTo>
                    <a:pt x="9823" y="14356"/>
                    <a:pt x="9525" y="14666"/>
                    <a:pt x="9204" y="14964"/>
                  </a:cubicBezTo>
                  <a:cubicBezTo>
                    <a:pt x="8216" y="15880"/>
                    <a:pt x="7263" y="16690"/>
                    <a:pt x="6561" y="17785"/>
                  </a:cubicBezTo>
                  <a:lnTo>
                    <a:pt x="6466" y="17654"/>
                  </a:lnTo>
                  <a:cubicBezTo>
                    <a:pt x="6156" y="17273"/>
                    <a:pt x="5799" y="16738"/>
                    <a:pt x="5299" y="16559"/>
                  </a:cubicBezTo>
                  <a:lnTo>
                    <a:pt x="5156" y="16237"/>
                  </a:lnTo>
                  <a:cubicBezTo>
                    <a:pt x="5156" y="16226"/>
                    <a:pt x="5180" y="16202"/>
                    <a:pt x="5180" y="16178"/>
                  </a:cubicBezTo>
                  <a:cubicBezTo>
                    <a:pt x="5230" y="16048"/>
                    <a:pt x="5119" y="15962"/>
                    <a:pt x="5005" y="15962"/>
                  </a:cubicBezTo>
                  <a:cubicBezTo>
                    <a:pt x="4931" y="15962"/>
                    <a:pt x="4855" y="15998"/>
                    <a:pt x="4822" y="16083"/>
                  </a:cubicBezTo>
                  <a:cubicBezTo>
                    <a:pt x="4822" y="16095"/>
                    <a:pt x="4811" y="16107"/>
                    <a:pt x="4811" y="16107"/>
                  </a:cubicBezTo>
                  <a:cubicBezTo>
                    <a:pt x="4775" y="16142"/>
                    <a:pt x="4763" y="16202"/>
                    <a:pt x="4775" y="16237"/>
                  </a:cubicBezTo>
                  <a:cubicBezTo>
                    <a:pt x="4763" y="16333"/>
                    <a:pt x="4763" y="16416"/>
                    <a:pt x="4763" y="16523"/>
                  </a:cubicBezTo>
                  <a:cubicBezTo>
                    <a:pt x="4584" y="16571"/>
                    <a:pt x="4406" y="16678"/>
                    <a:pt x="4263" y="16809"/>
                  </a:cubicBezTo>
                  <a:cubicBezTo>
                    <a:pt x="4132" y="16940"/>
                    <a:pt x="3989" y="17333"/>
                    <a:pt x="3882" y="17392"/>
                  </a:cubicBezTo>
                  <a:cubicBezTo>
                    <a:pt x="3870" y="17404"/>
                    <a:pt x="3834" y="17404"/>
                    <a:pt x="3810" y="17404"/>
                  </a:cubicBezTo>
                  <a:cubicBezTo>
                    <a:pt x="3810" y="17369"/>
                    <a:pt x="3810" y="17345"/>
                    <a:pt x="3787" y="17309"/>
                  </a:cubicBezTo>
                  <a:cubicBezTo>
                    <a:pt x="3810" y="17107"/>
                    <a:pt x="3763" y="16880"/>
                    <a:pt x="3668" y="16690"/>
                  </a:cubicBezTo>
                  <a:cubicBezTo>
                    <a:pt x="3656" y="16678"/>
                    <a:pt x="3656" y="16654"/>
                    <a:pt x="3644" y="16642"/>
                  </a:cubicBezTo>
                  <a:cubicBezTo>
                    <a:pt x="3870" y="15821"/>
                    <a:pt x="4049" y="15011"/>
                    <a:pt x="4239" y="14190"/>
                  </a:cubicBezTo>
                  <a:cubicBezTo>
                    <a:pt x="4251" y="14118"/>
                    <a:pt x="4239" y="14059"/>
                    <a:pt x="4191" y="14011"/>
                  </a:cubicBezTo>
                  <a:cubicBezTo>
                    <a:pt x="4215" y="13963"/>
                    <a:pt x="4215" y="13916"/>
                    <a:pt x="4227" y="13880"/>
                  </a:cubicBezTo>
                  <a:cubicBezTo>
                    <a:pt x="4291" y="13944"/>
                    <a:pt x="4372" y="13980"/>
                    <a:pt x="4462" y="13980"/>
                  </a:cubicBezTo>
                  <a:cubicBezTo>
                    <a:pt x="4541" y="13980"/>
                    <a:pt x="4627" y="13953"/>
                    <a:pt x="4715" y="13892"/>
                  </a:cubicBezTo>
                  <a:cubicBezTo>
                    <a:pt x="5093" y="13606"/>
                    <a:pt x="4866" y="12924"/>
                    <a:pt x="4383" y="12924"/>
                  </a:cubicBezTo>
                  <a:cubicBezTo>
                    <a:pt x="4363" y="12924"/>
                    <a:pt x="4343" y="12925"/>
                    <a:pt x="4322" y="12928"/>
                  </a:cubicBezTo>
                  <a:cubicBezTo>
                    <a:pt x="4025" y="12963"/>
                    <a:pt x="3965" y="13178"/>
                    <a:pt x="3918" y="13416"/>
                  </a:cubicBezTo>
                  <a:cubicBezTo>
                    <a:pt x="3751" y="14035"/>
                    <a:pt x="3668" y="14666"/>
                    <a:pt x="3453" y="15273"/>
                  </a:cubicBezTo>
                  <a:cubicBezTo>
                    <a:pt x="3275" y="15761"/>
                    <a:pt x="3037" y="16285"/>
                    <a:pt x="3072" y="16749"/>
                  </a:cubicBezTo>
                  <a:cubicBezTo>
                    <a:pt x="2870" y="16940"/>
                    <a:pt x="2727" y="17250"/>
                    <a:pt x="2703" y="17547"/>
                  </a:cubicBezTo>
                  <a:cubicBezTo>
                    <a:pt x="2572" y="17607"/>
                    <a:pt x="2453" y="17690"/>
                    <a:pt x="2346" y="17773"/>
                  </a:cubicBezTo>
                  <a:cubicBezTo>
                    <a:pt x="2286" y="17821"/>
                    <a:pt x="2239" y="17869"/>
                    <a:pt x="2203" y="17904"/>
                  </a:cubicBezTo>
                  <a:cubicBezTo>
                    <a:pt x="1774" y="17154"/>
                    <a:pt x="1382" y="16380"/>
                    <a:pt x="1072" y="15559"/>
                  </a:cubicBezTo>
                  <a:cubicBezTo>
                    <a:pt x="1036" y="15464"/>
                    <a:pt x="989" y="15273"/>
                    <a:pt x="917" y="15083"/>
                  </a:cubicBezTo>
                  <a:cubicBezTo>
                    <a:pt x="965" y="15011"/>
                    <a:pt x="1012" y="14928"/>
                    <a:pt x="1036" y="14833"/>
                  </a:cubicBezTo>
                  <a:cubicBezTo>
                    <a:pt x="1083" y="14693"/>
                    <a:pt x="969" y="14600"/>
                    <a:pt x="853" y="14600"/>
                  </a:cubicBezTo>
                  <a:cubicBezTo>
                    <a:pt x="791" y="14600"/>
                    <a:pt x="729" y="14627"/>
                    <a:pt x="691" y="14690"/>
                  </a:cubicBezTo>
                  <a:cubicBezTo>
                    <a:pt x="633" y="14640"/>
                    <a:pt x="570" y="14614"/>
                    <a:pt x="493" y="14614"/>
                  </a:cubicBezTo>
                  <a:cubicBezTo>
                    <a:pt x="459" y="14614"/>
                    <a:pt x="422" y="14619"/>
                    <a:pt x="381" y="14630"/>
                  </a:cubicBezTo>
                  <a:cubicBezTo>
                    <a:pt x="0" y="14785"/>
                    <a:pt x="262" y="15309"/>
                    <a:pt x="608" y="15309"/>
                  </a:cubicBezTo>
                  <a:cubicBezTo>
                    <a:pt x="620" y="15487"/>
                    <a:pt x="691" y="15630"/>
                    <a:pt x="798" y="15880"/>
                  </a:cubicBezTo>
                  <a:cubicBezTo>
                    <a:pt x="893" y="16118"/>
                    <a:pt x="989" y="16345"/>
                    <a:pt x="1096" y="16583"/>
                  </a:cubicBezTo>
                  <a:cubicBezTo>
                    <a:pt x="1203" y="16821"/>
                    <a:pt x="1310" y="17047"/>
                    <a:pt x="1429" y="17273"/>
                  </a:cubicBezTo>
                  <a:cubicBezTo>
                    <a:pt x="1429" y="17297"/>
                    <a:pt x="1429" y="17333"/>
                    <a:pt x="1441" y="17357"/>
                  </a:cubicBezTo>
                  <a:cubicBezTo>
                    <a:pt x="1536" y="17535"/>
                    <a:pt x="1584" y="17714"/>
                    <a:pt x="1632" y="17892"/>
                  </a:cubicBezTo>
                  <a:cubicBezTo>
                    <a:pt x="1584" y="17904"/>
                    <a:pt x="1560" y="17952"/>
                    <a:pt x="1548" y="18012"/>
                  </a:cubicBezTo>
                  <a:cubicBezTo>
                    <a:pt x="1465" y="18285"/>
                    <a:pt x="1501" y="18535"/>
                    <a:pt x="1632" y="18762"/>
                  </a:cubicBezTo>
                  <a:cubicBezTo>
                    <a:pt x="1560" y="18952"/>
                    <a:pt x="1501" y="19143"/>
                    <a:pt x="1465" y="19333"/>
                  </a:cubicBezTo>
                  <a:cubicBezTo>
                    <a:pt x="1334" y="20131"/>
                    <a:pt x="1501" y="20929"/>
                    <a:pt x="1429" y="21714"/>
                  </a:cubicBezTo>
                  <a:cubicBezTo>
                    <a:pt x="1393" y="22048"/>
                    <a:pt x="1370" y="22369"/>
                    <a:pt x="1346" y="22691"/>
                  </a:cubicBezTo>
                  <a:cubicBezTo>
                    <a:pt x="1441" y="23465"/>
                    <a:pt x="1548" y="24238"/>
                    <a:pt x="1739" y="24977"/>
                  </a:cubicBezTo>
                  <a:cubicBezTo>
                    <a:pt x="2036" y="26143"/>
                    <a:pt x="2703" y="27132"/>
                    <a:pt x="3477" y="28048"/>
                  </a:cubicBezTo>
                  <a:cubicBezTo>
                    <a:pt x="3525" y="28108"/>
                    <a:pt x="3572" y="28168"/>
                    <a:pt x="3596" y="28239"/>
                  </a:cubicBezTo>
                  <a:cubicBezTo>
                    <a:pt x="3668" y="28263"/>
                    <a:pt x="3751" y="28287"/>
                    <a:pt x="3810" y="28287"/>
                  </a:cubicBezTo>
                  <a:cubicBezTo>
                    <a:pt x="3810" y="28370"/>
                    <a:pt x="3870" y="28465"/>
                    <a:pt x="3989" y="28465"/>
                  </a:cubicBezTo>
                  <a:lnTo>
                    <a:pt x="4096" y="28465"/>
                  </a:lnTo>
                  <a:cubicBezTo>
                    <a:pt x="4251" y="28465"/>
                    <a:pt x="4299" y="28298"/>
                    <a:pt x="4251" y="28179"/>
                  </a:cubicBezTo>
                  <a:cubicBezTo>
                    <a:pt x="4406" y="28084"/>
                    <a:pt x="4537" y="27941"/>
                    <a:pt x="4572" y="27751"/>
                  </a:cubicBezTo>
                  <a:cubicBezTo>
                    <a:pt x="4632" y="27453"/>
                    <a:pt x="4668" y="27167"/>
                    <a:pt x="4727" y="26870"/>
                  </a:cubicBezTo>
                  <a:cubicBezTo>
                    <a:pt x="4870" y="27060"/>
                    <a:pt x="5072" y="27227"/>
                    <a:pt x="5382" y="27334"/>
                  </a:cubicBezTo>
                  <a:cubicBezTo>
                    <a:pt x="5479" y="27368"/>
                    <a:pt x="5570" y="27383"/>
                    <a:pt x="5653" y="27383"/>
                  </a:cubicBezTo>
                  <a:cubicBezTo>
                    <a:pt x="5744" y="27383"/>
                    <a:pt x="5826" y="27365"/>
                    <a:pt x="5894" y="27334"/>
                  </a:cubicBezTo>
                  <a:cubicBezTo>
                    <a:pt x="6394" y="27941"/>
                    <a:pt x="7037" y="28191"/>
                    <a:pt x="7728" y="28227"/>
                  </a:cubicBezTo>
                  <a:cubicBezTo>
                    <a:pt x="7850" y="28330"/>
                    <a:pt x="8009" y="28397"/>
                    <a:pt x="8193" y="28397"/>
                  </a:cubicBezTo>
                  <a:cubicBezTo>
                    <a:pt x="8243" y="28397"/>
                    <a:pt x="8294" y="28392"/>
                    <a:pt x="8347" y="28382"/>
                  </a:cubicBezTo>
                  <a:cubicBezTo>
                    <a:pt x="8394" y="28370"/>
                    <a:pt x="8454" y="28370"/>
                    <a:pt x="8501" y="28370"/>
                  </a:cubicBezTo>
                  <a:cubicBezTo>
                    <a:pt x="9061" y="28763"/>
                    <a:pt x="9656" y="29084"/>
                    <a:pt x="10299" y="29358"/>
                  </a:cubicBezTo>
                  <a:cubicBezTo>
                    <a:pt x="10704" y="29537"/>
                    <a:pt x="11192" y="29775"/>
                    <a:pt x="11669" y="29870"/>
                  </a:cubicBezTo>
                  <a:cubicBezTo>
                    <a:pt x="11669" y="29989"/>
                    <a:pt x="11633" y="30120"/>
                    <a:pt x="11597" y="30215"/>
                  </a:cubicBezTo>
                  <a:cubicBezTo>
                    <a:pt x="11240" y="30608"/>
                    <a:pt x="10835" y="30918"/>
                    <a:pt x="10371" y="31180"/>
                  </a:cubicBezTo>
                  <a:cubicBezTo>
                    <a:pt x="10192" y="31287"/>
                    <a:pt x="10073" y="31442"/>
                    <a:pt x="10025" y="31608"/>
                  </a:cubicBezTo>
                  <a:cubicBezTo>
                    <a:pt x="9430" y="31954"/>
                    <a:pt x="8871" y="32335"/>
                    <a:pt x="8406" y="32870"/>
                  </a:cubicBezTo>
                  <a:cubicBezTo>
                    <a:pt x="7430" y="33990"/>
                    <a:pt x="6954" y="35395"/>
                    <a:pt x="6501" y="36800"/>
                  </a:cubicBezTo>
                  <a:cubicBezTo>
                    <a:pt x="6370" y="37240"/>
                    <a:pt x="6620" y="37562"/>
                    <a:pt x="6966" y="37657"/>
                  </a:cubicBezTo>
                  <a:cubicBezTo>
                    <a:pt x="7085" y="37859"/>
                    <a:pt x="7275" y="37990"/>
                    <a:pt x="7573" y="38002"/>
                  </a:cubicBezTo>
                  <a:cubicBezTo>
                    <a:pt x="7962" y="38010"/>
                    <a:pt x="8351" y="38016"/>
                    <a:pt x="8739" y="38016"/>
                  </a:cubicBezTo>
                  <a:cubicBezTo>
                    <a:pt x="10704" y="38016"/>
                    <a:pt x="12649" y="37872"/>
                    <a:pt x="14478" y="37157"/>
                  </a:cubicBezTo>
                  <a:cubicBezTo>
                    <a:pt x="14504" y="37165"/>
                    <a:pt x="14523" y="37174"/>
                    <a:pt x="14549" y="37174"/>
                  </a:cubicBezTo>
                  <a:cubicBezTo>
                    <a:pt x="14560" y="37174"/>
                    <a:pt x="14572" y="37172"/>
                    <a:pt x="14586" y="37169"/>
                  </a:cubicBezTo>
                  <a:cubicBezTo>
                    <a:pt x="14812" y="37154"/>
                    <a:pt x="15038" y="37146"/>
                    <a:pt x="15264" y="37146"/>
                  </a:cubicBezTo>
                  <a:cubicBezTo>
                    <a:pt x="15751" y="37146"/>
                    <a:pt x="16237" y="37183"/>
                    <a:pt x="16717" y="37264"/>
                  </a:cubicBezTo>
                  <a:cubicBezTo>
                    <a:pt x="16726" y="37265"/>
                    <a:pt x="16735" y="37266"/>
                    <a:pt x="16744" y="37266"/>
                  </a:cubicBezTo>
                  <a:cubicBezTo>
                    <a:pt x="16803" y="37266"/>
                    <a:pt x="16854" y="37232"/>
                    <a:pt x="16895" y="37181"/>
                  </a:cubicBezTo>
                  <a:cubicBezTo>
                    <a:pt x="17098" y="37228"/>
                    <a:pt x="17288" y="37288"/>
                    <a:pt x="17515" y="37335"/>
                  </a:cubicBezTo>
                  <a:cubicBezTo>
                    <a:pt x="17670" y="37368"/>
                    <a:pt x="17888" y="37421"/>
                    <a:pt x="18094" y="37421"/>
                  </a:cubicBezTo>
                  <a:cubicBezTo>
                    <a:pt x="18266" y="37421"/>
                    <a:pt x="18430" y="37383"/>
                    <a:pt x="18538" y="37264"/>
                  </a:cubicBezTo>
                  <a:cubicBezTo>
                    <a:pt x="18782" y="36993"/>
                    <a:pt x="18540" y="36736"/>
                    <a:pt x="18326" y="36736"/>
                  </a:cubicBezTo>
                  <a:cubicBezTo>
                    <a:pt x="18258" y="36736"/>
                    <a:pt x="18192" y="36763"/>
                    <a:pt x="18146" y="36823"/>
                  </a:cubicBezTo>
                  <a:cubicBezTo>
                    <a:pt x="17669" y="36811"/>
                    <a:pt x="17157" y="36573"/>
                    <a:pt x="16717" y="36490"/>
                  </a:cubicBezTo>
                  <a:cubicBezTo>
                    <a:pt x="16383" y="36407"/>
                    <a:pt x="16062" y="36371"/>
                    <a:pt x="15729" y="36323"/>
                  </a:cubicBezTo>
                  <a:lnTo>
                    <a:pt x="15776" y="36228"/>
                  </a:lnTo>
                  <a:cubicBezTo>
                    <a:pt x="16062" y="36097"/>
                    <a:pt x="16324" y="35966"/>
                    <a:pt x="16610" y="35835"/>
                  </a:cubicBezTo>
                  <a:cubicBezTo>
                    <a:pt x="16644" y="35894"/>
                    <a:pt x="16702" y="35948"/>
                    <a:pt x="16775" y="35948"/>
                  </a:cubicBezTo>
                  <a:cubicBezTo>
                    <a:pt x="16805" y="35948"/>
                    <a:pt x="16837" y="35939"/>
                    <a:pt x="16872" y="35918"/>
                  </a:cubicBezTo>
                  <a:cubicBezTo>
                    <a:pt x="17645" y="35454"/>
                    <a:pt x="18407" y="34978"/>
                    <a:pt x="19181" y="34525"/>
                  </a:cubicBezTo>
                  <a:cubicBezTo>
                    <a:pt x="19253" y="34478"/>
                    <a:pt x="19277" y="34406"/>
                    <a:pt x="19277" y="34347"/>
                  </a:cubicBezTo>
                  <a:cubicBezTo>
                    <a:pt x="19312" y="34311"/>
                    <a:pt x="19372" y="34287"/>
                    <a:pt x="19420" y="34252"/>
                  </a:cubicBezTo>
                  <a:cubicBezTo>
                    <a:pt x="19515" y="34192"/>
                    <a:pt x="19717" y="34085"/>
                    <a:pt x="19908" y="33942"/>
                  </a:cubicBezTo>
                  <a:cubicBezTo>
                    <a:pt x="19943" y="33954"/>
                    <a:pt x="19967" y="33954"/>
                    <a:pt x="20003" y="33966"/>
                  </a:cubicBezTo>
                  <a:cubicBezTo>
                    <a:pt x="20039" y="33973"/>
                    <a:pt x="20074" y="33977"/>
                    <a:pt x="20106" y="33977"/>
                  </a:cubicBezTo>
                  <a:cubicBezTo>
                    <a:pt x="20431" y="33977"/>
                    <a:pt x="20540" y="33617"/>
                    <a:pt x="20432" y="33347"/>
                  </a:cubicBezTo>
                  <a:cubicBezTo>
                    <a:pt x="20408" y="33287"/>
                    <a:pt x="20372" y="33251"/>
                    <a:pt x="20324" y="33251"/>
                  </a:cubicBezTo>
                  <a:cubicBezTo>
                    <a:pt x="20289" y="33192"/>
                    <a:pt x="20205" y="33132"/>
                    <a:pt x="20086" y="33073"/>
                  </a:cubicBezTo>
                  <a:cubicBezTo>
                    <a:pt x="20054" y="33064"/>
                    <a:pt x="20023" y="33058"/>
                    <a:pt x="19995" y="33058"/>
                  </a:cubicBezTo>
                  <a:cubicBezTo>
                    <a:pt x="19949" y="33058"/>
                    <a:pt x="19908" y="33072"/>
                    <a:pt x="19872" y="33109"/>
                  </a:cubicBezTo>
                  <a:cubicBezTo>
                    <a:pt x="19705" y="33240"/>
                    <a:pt x="19634" y="33490"/>
                    <a:pt x="19693" y="33692"/>
                  </a:cubicBezTo>
                  <a:cubicBezTo>
                    <a:pt x="19062" y="34002"/>
                    <a:pt x="17955" y="34668"/>
                    <a:pt x="17848" y="34728"/>
                  </a:cubicBezTo>
                  <a:cubicBezTo>
                    <a:pt x="17550" y="34906"/>
                    <a:pt x="17229" y="35073"/>
                    <a:pt x="16919" y="35228"/>
                  </a:cubicBezTo>
                  <a:cubicBezTo>
                    <a:pt x="16883" y="35216"/>
                    <a:pt x="16860" y="35216"/>
                    <a:pt x="16824" y="35216"/>
                  </a:cubicBezTo>
                  <a:cubicBezTo>
                    <a:pt x="16455" y="35276"/>
                    <a:pt x="16098" y="35371"/>
                    <a:pt x="15740" y="35490"/>
                  </a:cubicBezTo>
                  <a:cubicBezTo>
                    <a:pt x="15669" y="35347"/>
                    <a:pt x="15562" y="35252"/>
                    <a:pt x="15419" y="35192"/>
                  </a:cubicBezTo>
                  <a:cubicBezTo>
                    <a:pt x="15669" y="34859"/>
                    <a:pt x="15907" y="34502"/>
                    <a:pt x="16121" y="34144"/>
                  </a:cubicBezTo>
                  <a:cubicBezTo>
                    <a:pt x="16157" y="34085"/>
                    <a:pt x="16145" y="34013"/>
                    <a:pt x="16121" y="33966"/>
                  </a:cubicBezTo>
                  <a:cubicBezTo>
                    <a:pt x="16264" y="33799"/>
                    <a:pt x="16431" y="33644"/>
                    <a:pt x="16574" y="33478"/>
                  </a:cubicBezTo>
                  <a:cubicBezTo>
                    <a:pt x="16812" y="33228"/>
                    <a:pt x="17062" y="32966"/>
                    <a:pt x="17288" y="32704"/>
                  </a:cubicBezTo>
                  <a:lnTo>
                    <a:pt x="17312" y="32716"/>
                  </a:lnTo>
                  <a:cubicBezTo>
                    <a:pt x="17346" y="32737"/>
                    <a:pt x="17379" y="32746"/>
                    <a:pt x="17410" y="32746"/>
                  </a:cubicBezTo>
                  <a:cubicBezTo>
                    <a:pt x="17555" y="32746"/>
                    <a:pt x="17654" y="32546"/>
                    <a:pt x="17526" y="32418"/>
                  </a:cubicBezTo>
                  <a:cubicBezTo>
                    <a:pt x="17586" y="32347"/>
                    <a:pt x="17634" y="32275"/>
                    <a:pt x="17622" y="32168"/>
                  </a:cubicBezTo>
                  <a:cubicBezTo>
                    <a:pt x="17597" y="32003"/>
                    <a:pt x="17447" y="31901"/>
                    <a:pt x="17298" y="31901"/>
                  </a:cubicBezTo>
                  <a:cubicBezTo>
                    <a:pt x="17231" y="31901"/>
                    <a:pt x="17165" y="31922"/>
                    <a:pt x="17110" y="31966"/>
                  </a:cubicBezTo>
                  <a:cubicBezTo>
                    <a:pt x="16931" y="32108"/>
                    <a:pt x="16955" y="32287"/>
                    <a:pt x="17038" y="32442"/>
                  </a:cubicBezTo>
                  <a:cubicBezTo>
                    <a:pt x="16610" y="32704"/>
                    <a:pt x="16121" y="33406"/>
                    <a:pt x="15907" y="33632"/>
                  </a:cubicBezTo>
                  <a:cubicBezTo>
                    <a:pt x="15645" y="33906"/>
                    <a:pt x="15371" y="34192"/>
                    <a:pt x="15109" y="34466"/>
                  </a:cubicBezTo>
                  <a:cubicBezTo>
                    <a:pt x="15086" y="34359"/>
                    <a:pt x="15062" y="34252"/>
                    <a:pt x="15014" y="34144"/>
                  </a:cubicBezTo>
                  <a:lnTo>
                    <a:pt x="15014" y="34133"/>
                  </a:lnTo>
                  <a:cubicBezTo>
                    <a:pt x="15074" y="34085"/>
                    <a:pt x="15109" y="34025"/>
                    <a:pt x="15086" y="33942"/>
                  </a:cubicBezTo>
                  <a:cubicBezTo>
                    <a:pt x="15066" y="33785"/>
                    <a:pt x="14942" y="33714"/>
                    <a:pt x="14812" y="33714"/>
                  </a:cubicBezTo>
                  <a:cubicBezTo>
                    <a:pt x="14706" y="33714"/>
                    <a:pt x="14597" y="33761"/>
                    <a:pt x="14538" y="33847"/>
                  </a:cubicBezTo>
                  <a:cubicBezTo>
                    <a:pt x="14443" y="33978"/>
                    <a:pt x="14467" y="34133"/>
                    <a:pt x="14467" y="34275"/>
                  </a:cubicBezTo>
                  <a:lnTo>
                    <a:pt x="14467" y="34918"/>
                  </a:lnTo>
                  <a:cubicBezTo>
                    <a:pt x="14467" y="34978"/>
                    <a:pt x="14490" y="35026"/>
                    <a:pt x="14526" y="35049"/>
                  </a:cubicBezTo>
                  <a:cubicBezTo>
                    <a:pt x="14371" y="35168"/>
                    <a:pt x="14228" y="35311"/>
                    <a:pt x="14074" y="35430"/>
                  </a:cubicBezTo>
                  <a:cubicBezTo>
                    <a:pt x="14050" y="35442"/>
                    <a:pt x="14038" y="35490"/>
                    <a:pt x="14038" y="35514"/>
                  </a:cubicBezTo>
                  <a:cubicBezTo>
                    <a:pt x="13216" y="35788"/>
                    <a:pt x="12383" y="36002"/>
                    <a:pt x="11549" y="36204"/>
                  </a:cubicBezTo>
                  <a:cubicBezTo>
                    <a:pt x="11288" y="36264"/>
                    <a:pt x="11061" y="36323"/>
                    <a:pt x="10799" y="36383"/>
                  </a:cubicBezTo>
                  <a:cubicBezTo>
                    <a:pt x="10776" y="36359"/>
                    <a:pt x="10740" y="36347"/>
                    <a:pt x="10692" y="36347"/>
                  </a:cubicBezTo>
                  <a:cubicBezTo>
                    <a:pt x="10085" y="36323"/>
                    <a:pt x="9478" y="36264"/>
                    <a:pt x="8871" y="36180"/>
                  </a:cubicBezTo>
                  <a:cubicBezTo>
                    <a:pt x="8862" y="36179"/>
                    <a:pt x="8853" y="36179"/>
                    <a:pt x="8845" y="36179"/>
                  </a:cubicBezTo>
                  <a:cubicBezTo>
                    <a:pt x="8773" y="36179"/>
                    <a:pt x="8713" y="36221"/>
                    <a:pt x="8692" y="36264"/>
                  </a:cubicBezTo>
                  <a:cubicBezTo>
                    <a:pt x="8609" y="36228"/>
                    <a:pt x="8537" y="36216"/>
                    <a:pt x="8466" y="36180"/>
                  </a:cubicBezTo>
                  <a:cubicBezTo>
                    <a:pt x="9049" y="35347"/>
                    <a:pt x="9954" y="34680"/>
                    <a:pt x="10680" y="34073"/>
                  </a:cubicBezTo>
                  <a:cubicBezTo>
                    <a:pt x="11740" y="33192"/>
                    <a:pt x="12859" y="32370"/>
                    <a:pt x="13835" y="31406"/>
                  </a:cubicBezTo>
                  <a:cubicBezTo>
                    <a:pt x="14895" y="30370"/>
                    <a:pt x="14478" y="29394"/>
                    <a:pt x="13752" y="28287"/>
                  </a:cubicBezTo>
                  <a:cubicBezTo>
                    <a:pt x="13252" y="27536"/>
                    <a:pt x="12681" y="26620"/>
                    <a:pt x="11811" y="26405"/>
                  </a:cubicBezTo>
                  <a:cubicBezTo>
                    <a:pt x="13478" y="25250"/>
                    <a:pt x="15038" y="23798"/>
                    <a:pt x="16014" y="22060"/>
                  </a:cubicBezTo>
                  <a:cubicBezTo>
                    <a:pt x="16288" y="23000"/>
                    <a:pt x="16622" y="23917"/>
                    <a:pt x="16991" y="24834"/>
                  </a:cubicBezTo>
                  <a:cubicBezTo>
                    <a:pt x="17026" y="24905"/>
                    <a:pt x="17062" y="24977"/>
                    <a:pt x="17122" y="25036"/>
                  </a:cubicBezTo>
                  <a:cubicBezTo>
                    <a:pt x="17145" y="25072"/>
                    <a:pt x="17145" y="25096"/>
                    <a:pt x="17157" y="25108"/>
                  </a:cubicBezTo>
                  <a:cubicBezTo>
                    <a:pt x="17419" y="25882"/>
                    <a:pt x="18062" y="26263"/>
                    <a:pt x="18658" y="26739"/>
                  </a:cubicBezTo>
                  <a:cubicBezTo>
                    <a:pt x="18836" y="27013"/>
                    <a:pt x="19039" y="27298"/>
                    <a:pt x="19217" y="27584"/>
                  </a:cubicBezTo>
                  <a:cubicBezTo>
                    <a:pt x="19277" y="27667"/>
                    <a:pt x="19336" y="27727"/>
                    <a:pt x="19408" y="27787"/>
                  </a:cubicBezTo>
                  <a:cubicBezTo>
                    <a:pt x="19396" y="27941"/>
                    <a:pt x="19420" y="28084"/>
                    <a:pt x="19491" y="28227"/>
                  </a:cubicBezTo>
                  <a:lnTo>
                    <a:pt x="19765" y="28763"/>
                  </a:lnTo>
                  <a:cubicBezTo>
                    <a:pt x="19741" y="28775"/>
                    <a:pt x="19729" y="28787"/>
                    <a:pt x="19729" y="28822"/>
                  </a:cubicBezTo>
                  <a:cubicBezTo>
                    <a:pt x="19586" y="29311"/>
                    <a:pt x="19467" y="30073"/>
                    <a:pt x="19074" y="30489"/>
                  </a:cubicBezTo>
                  <a:cubicBezTo>
                    <a:pt x="19058" y="30479"/>
                    <a:pt x="19040" y="30473"/>
                    <a:pt x="19019" y="30473"/>
                  </a:cubicBezTo>
                  <a:cubicBezTo>
                    <a:pt x="18993" y="30473"/>
                    <a:pt x="18964" y="30481"/>
                    <a:pt x="18931" y="30501"/>
                  </a:cubicBezTo>
                  <a:cubicBezTo>
                    <a:pt x="18765" y="30584"/>
                    <a:pt x="18741" y="30739"/>
                    <a:pt x="18824" y="30906"/>
                  </a:cubicBezTo>
                  <a:cubicBezTo>
                    <a:pt x="18856" y="30961"/>
                    <a:pt x="18923" y="30995"/>
                    <a:pt x="18986" y="30995"/>
                  </a:cubicBezTo>
                  <a:cubicBezTo>
                    <a:pt x="19018" y="30995"/>
                    <a:pt x="19050" y="30986"/>
                    <a:pt x="19074" y="30965"/>
                  </a:cubicBezTo>
                  <a:cubicBezTo>
                    <a:pt x="19312" y="30799"/>
                    <a:pt x="19491" y="30573"/>
                    <a:pt x="19610" y="30323"/>
                  </a:cubicBezTo>
                  <a:cubicBezTo>
                    <a:pt x="19670" y="30311"/>
                    <a:pt x="19729" y="30275"/>
                    <a:pt x="19741" y="30192"/>
                  </a:cubicBezTo>
                  <a:cubicBezTo>
                    <a:pt x="19824" y="29811"/>
                    <a:pt x="19991" y="29489"/>
                    <a:pt x="20229" y="29203"/>
                  </a:cubicBezTo>
                  <a:cubicBezTo>
                    <a:pt x="20289" y="29239"/>
                    <a:pt x="20360" y="29239"/>
                    <a:pt x="20432" y="29251"/>
                  </a:cubicBezTo>
                  <a:cubicBezTo>
                    <a:pt x="20539" y="29203"/>
                    <a:pt x="20658" y="29180"/>
                    <a:pt x="20765" y="29180"/>
                  </a:cubicBezTo>
                  <a:cubicBezTo>
                    <a:pt x="20955" y="29180"/>
                    <a:pt x="21146" y="29263"/>
                    <a:pt x="21277" y="29394"/>
                  </a:cubicBezTo>
                  <a:cubicBezTo>
                    <a:pt x="21313" y="29394"/>
                    <a:pt x="21325" y="29394"/>
                    <a:pt x="21360" y="29382"/>
                  </a:cubicBezTo>
                  <a:cubicBezTo>
                    <a:pt x="21622" y="29692"/>
                    <a:pt x="21908" y="30013"/>
                    <a:pt x="22170" y="30323"/>
                  </a:cubicBezTo>
                  <a:cubicBezTo>
                    <a:pt x="22210" y="30368"/>
                    <a:pt x="22254" y="30385"/>
                    <a:pt x="22297" y="30385"/>
                  </a:cubicBezTo>
                  <a:cubicBezTo>
                    <a:pt x="22355" y="30385"/>
                    <a:pt x="22409" y="30352"/>
                    <a:pt x="22444" y="30311"/>
                  </a:cubicBezTo>
                  <a:cubicBezTo>
                    <a:pt x="22670" y="30632"/>
                    <a:pt x="22813" y="31001"/>
                    <a:pt x="22979" y="31382"/>
                  </a:cubicBezTo>
                  <a:lnTo>
                    <a:pt x="22979" y="31466"/>
                  </a:lnTo>
                  <a:cubicBezTo>
                    <a:pt x="23011" y="31612"/>
                    <a:pt x="23134" y="31722"/>
                    <a:pt x="23277" y="31722"/>
                  </a:cubicBezTo>
                  <a:cubicBezTo>
                    <a:pt x="23297" y="31722"/>
                    <a:pt x="23317" y="31720"/>
                    <a:pt x="23337" y="31716"/>
                  </a:cubicBezTo>
                  <a:cubicBezTo>
                    <a:pt x="23456" y="31704"/>
                    <a:pt x="23563" y="31632"/>
                    <a:pt x="23599" y="31513"/>
                  </a:cubicBezTo>
                  <a:cubicBezTo>
                    <a:pt x="23753" y="31454"/>
                    <a:pt x="23777" y="31216"/>
                    <a:pt x="23587" y="31156"/>
                  </a:cubicBezTo>
                  <a:cubicBezTo>
                    <a:pt x="23533" y="31138"/>
                    <a:pt x="23480" y="31129"/>
                    <a:pt x="23427" y="31129"/>
                  </a:cubicBezTo>
                  <a:cubicBezTo>
                    <a:pt x="23375" y="31129"/>
                    <a:pt x="23325" y="31138"/>
                    <a:pt x="23277" y="31156"/>
                  </a:cubicBezTo>
                  <a:cubicBezTo>
                    <a:pt x="23099" y="30727"/>
                    <a:pt x="22896" y="30287"/>
                    <a:pt x="22622" y="29918"/>
                  </a:cubicBezTo>
                  <a:cubicBezTo>
                    <a:pt x="22420" y="29668"/>
                    <a:pt x="22206" y="29477"/>
                    <a:pt x="21967" y="29275"/>
                  </a:cubicBezTo>
                  <a:cubicBezTo>
                    <a:pt x="22027" y="29215"/>
                    <a:pt x="22075" y="29120"/>
                    <a:pt x="22003" y="29037"/>
                  </a:cubicBezTo>
                  <a:cubicBezTo>
                    <a:pt x="21979" y="29001"/>
                    <a:pt x="21932" y="28953"/>
                    <a:pt x="21908" y="28906"/>
                  </a:cubicBezTo>
                  <a:lnTo>
                    <a:pt x="21908" y="28906"/>
                  </a:lnTo>
                  <a:cubicBezTo>
                    <a:pt x="22348" y="29263"/>
                    <a:pt x="22801" y="29430"/>
                    <a:pt x="23349" y="29549"/>
                  </a:cubicBezTo>
                  <a:cubicBezTo>
                    <a:pt x="23730" y="29632"/>
                    <a:pt x="24194" y="29715"/>
                    <a:pt x="24503" y="29989"/>
                  </a:cubicBezTo>
                  <a:cubicBezTo>
                    <a:pt x="24658" y="30132"/>
                    <a:pt x="24730" y="30370"/>
                    <a:pt x="24896" y="30489"/>
                  </a:cubicBezTo>
                  <a:cubicBezTo>
                    <a:pt x="24988" y="30560"/>
                    <a:pt x="25075" y="30590"/>
                    <a:pt x="25152" y="30590"/>
                  </a:cubicBezTo>
                  <a:cubicBezTo>
                    <a:pt x="25296" y="30590"/>
                    <a:pt x="25405" y="30486"/>
                    <a:pt x="25444" y="30346"/>
                  </a:cubicBezTo>
                  <a:cubicBezTo>
                    <a:pt x="25465" y="30357"/>
                    <a:pt x="25483" y="30362"/>
                    <a:pt x="25498" y="30362"/>
                  </a:cubicBezTo>
                  <a:cubicBezTo>
                    <a:pt x="25602" y="30362"/>
                    <a:pt x="25560" y="30144"/>
                    <a:pt x="25373" y="30144"/>
                  </a:cubicBezTo>
                  <a:cubicBezTo>
                    <a:pt x="25325" y="30084"/>
                    <a:pt x="25254" y="30025"/>
                    <a:pt x="25170" y="29977"/>
                  </a:cubicBezTo>
                  <a:cubicBezTo>
                    <a:pt x="25139" y="29960"/>
                    <a:pt x="25108" y="29953"/>
                    <a:pt x="25080" y="29953"/>
                  </a:cubicBezTo>
                  <a:cubicBezTo>
                    <a:pt x="25012" y="29953"/>
                    <a:pt x="24957" y="29995"/>
                    <a:pt x="24932" y="30037"/>
                  </a:cubicBezTo>
                  <a:cubicBezTo>
                    <a:pt x="24896" y="29989"/>
                    <a:pt x="24873" y="29953"/>
                    <a:pt x="24837" y="29942"/>
                  </a:cubicBezTo>
                  <a:cubicBezTo>
                    <a:pt x="24670" y="29775"/>
                    <a:pt x="24492" y="29656"/>
                    <a:pt x="24289" y="29561"/>
                  </a:cubicBezTo>
                  <a:cubicBezTo>
                    <a:pt x="23575" y="29251"/>
                    <a:pt x="22801" y="29299"/>
                    <a:pt x="22170" y="28775"/>
                  </a:cubicBezTo>
                  <a:cubicBezTo>
                    <a:pt x="22136" y="28741"/>
                    <a:pt x="22099" y="28727"/>
                    <a:pt x="22062" y="28727"/>
                  </a:cubicBezTo>
                  <a:cubicBezTo>
                    <a:pt x="22034" y="28727"/>
                    <a:pt x="22005" y="28735"/>
                    <a:pt x="21979" y="28751"/>
                  </a:cubicBezTo>
                  <a:cubicBezTo>
                    <a:pt x="21967" y="28644"/>
                    <a:pt x="21944" y="28537"/>
                    <a:pt x="21872" y="28429"/>
                  </a:cubicBezTo>
                  <a:cubicBezTo>
                    <a:pt x="21801" y="28310"/>
                    <a:pt x="21741" y="28191"/>
                    <a:pt x="21670" y="28072"/>
                  </a:cubicBezTo>
                  <a:cubicBezTo>
                    <a:pt x="21325" y="27775"/>
                    <a:pt x="21039" y="27417"/>
                    <a:pt x="20777" y="27036"/>
                  </a:cubicBezTo>
                  <a:cubicBezTo>
                    <a:pt x="20717" y="26941"/>
                    <a:pt x="20682" y="26846"/>
                    <a:pt x="20670" y="26739"/>
                  </a:cubicBezTo>
                  <a:cubicBezTo>
                    <a:pt x="20539" y="26584"/>
                    <a:pt x="20396" y="26453"/>
                    <a:pt x="20265" y="26310"/>
                  </a:cubicBezTo>
                  <a:cubicBezTo>
                    <a:pt x="20146" y="26191"/>
                    <a:pt x="20003" y="26084"/>
                    <a:pt x="19836" y="25965"/>
                  </a:cubicBezTo>
                  <a:cubicBezTo>
                    <a:pt x="19610" y="25620"/>
                    <a:pt x="19384" y="25274"/>
                    <a:pt x="19146" y="24917"/>
                  </a:cubicBezTo>
                  <a:cubicBezTo>
                    <a:pt x="19005" y="24690"/>
                    <a:pt x="18775" y="24581"/>
                    <a:pt x="18556" y="24581"/>
                  </a:cubicBezTo>
                  <a:cubicBezTo>
                    <a:pt x="18534" y="24581"/>
                    <a:pt x="18512" y="24582"/>
                    <a:pt x="18491" y="24584"/>
                  </a:cubicBezTo>
                  <a:cubicBezTo>
                    <a:pt x="18288" y="23727"/>
                    <a:pt x="18312" y="22774"/>
                    <a:pt x="18181" y="21917"/>
                  </a:cubicBezTo>
                  <a:cubicBezTo>
                    <a:pt x="18015" y="20893"/>
                    <a:pt x="17776" y="19881"/>
                    <a:pt x="17479" y="18869"/>
                  </a:cubicBezTo>
                  <a:cubicBezTo>
                    <a:pt x="17419" y="18643"/>
                    <a:pt x="17288" y="18488"/>
                    <a:pt x="17122" y="18416"/>
                  </a:cubicBezTo>
                  <a:cubicBezTo>
                    <a:pt x="17288" y="17285"/>
                    <a:pt x="17407" y="16142"/>
                    <a:pt x="17753" y="15035"/>
                  </a:cubicBezTo>
                  <a:cubicBezTo>
                    <a:pt x="17872" y="14666"/>
                    <a:pt x="18038" y="14249"/>
                    <a:pt x="18181" y="13832"/>
                  </a:cubicBezTo>
                  <a:cubicBezTo>
                    <a:pt x="18288" y="13773"/>
                    <a:pt x="18396" y="13690"/>
                    <a:pt x="18479" y="13570"/>
                  </a:cubicBezTo>
                  <a:cubicBezTo>
                    <a:pt x="18693" y="13249"/>
                    <a:pt x="18753" y="12797"/>
                    <a:pt x="18610" y="12451"/>
                  </a:cubicBezTo>
                  <a:cubicBezTo>
                    <a:pt x="18610" y="12427"/>
                    <a:pt x="18598" y="12416"/>
                    <a:pt x="18598" y="12404"/>
                  </a:cubicBezTo>
                  <a:cubicBezTo>
                    <a:pt x="18634" y="12213"/>
                    <a:pt x="18646" y="12011"/>
                    <a:pt x="18634" y="11820"/>
                  </a:cubicBezTo>
                  <a:cubicBezTo>
                    <a:pt x="18550" y="11677"/>
                    <a:pt x="18491" y="11523"/>
                    <a:pt x="18467" y="11356"/>
                  </a:cubicBezTo>
                  <a:cubicBezTo>
                    <a:pt x="18455" y="11237"/>
                    <a:pt x="18431" y="11142"/>
                    <a:pt x="18431" y="11034"/>
                  </a:cubicBezTo>
                  <a:cubicBezTo>
                    <a:pt x="18300" y="10749"/>
                    <a:pt x="18110" y="10487"/>
                    <a:pt x="17812" y="10249"/>
                  </a:cubicBezTo>
                  <a:cubicBezTo>
                    <a:pt x="18181" y="9927"/>
                    <a:pt x="18288" y="9320"/>
                    <a:pt x="17741" y="9070"/>
                  </a:cubicBezTo>
                  <a:cubicBezTo>
                    <a:pt x="17482" y="8948"/>
                    <a:pt x="17225" y="8895"/>
                    <a:pt x="16980" y="8895"/>
                  </a:cubicBezTo>
                  <a:cubicBezTo>
                    <a:pt x="16673" y="8895"/>
                    <a:pt x="16385" y="8979"/>
                    <a:pt x="16133" y="9118"/>
                  </a:cubicBezTo>
                  <a:cubicBezTo>
                    <a:pt x="15538" y="9189"/>
                    <a:pt x="15002" y="9368"/>
                    <a:pt x="14490" y="9618"/>
                  </a:cubicBezTo>
                  <a:cubicBezTo>
                    <a:pt x="14419" y="9594"/>
                    <a:pt x="14347" y="9594"/>
                    <a:pt x="14264" y="9594"/>
                  </a:cubicBezTo>
                  <a:cubicBezTo>
                    <a:pt x="13169" y="9725"/>
                    <a:pt x="12204" y="10487"/>
                    <a:pt x="11978" y="11606"/>
                  </a:cubicBezTo>
                  <a:cubicBezTo>
                    <a:pt x="11966" y="11677"/>
                    <a:pt x="11966" y="11749"/>
                    <a:pt x="11966" y="11808"/>
                  </a:cubicBezTo>
                  <a:cubicBezTo>
                    <a:pt x="11883" y="11904"/>
                    <a:pt x="11823" y="11975"/>
                    <a:pt x="11752" y="12058"/>
                  </a:cubicBezTo>
                  <a:cubicBezTo>
                    <a:pt x="11752" y="12058"/>
                    <a:pt x="11740" y="12058"/>
                    <a:pt x="11740" y="12046"/>
                  </a:cubicBezTo>
                  <a:cubicBezTo>
                    <a:pt x="11688" y="12026"/>
                    <a:pt x="11624" y="12016"/>
                    <a:pt x="11556" y="12016"/>
                  </a:cubicBezTo>
                  <a:cubicBezTo>
                    <a:pt x="11469" y="12016"/>
                    <a:pt x="11374" y="12032"/>
                    <a:pt x="11288" y="12058"/>
                  </a:cubicBezTo>
                  <a:cubicBezTo>
                    <a:pt x="10335" y="11535"/>
                    <a:pt x="9466" y="10939"/>
                    <a:pt x="8644" y="10225"/>
                  </a:cubicBezTo>
                  <a:cubicBezTo>
                    <a:pt x="8597" y="10165"/>
                    <a:pt x="8537" y="10106"/>
                    <a:pt x="8478" y="10070"/>
                  </a:cubicBezTo>
                  <a:cubicBezTo>
                    <a:pt x="8537" y="9915"/>
                    <a:pt x="8537" y="9772"/>
                    <a:pt x="8513" y="9606"/>
                  </a:cubicBezTo>
                  <a:cubicBezTo>
                    <a:pt x="8490" y="9534"/>
                    <a:pt x="8478" y="9475"/>
                    <a:pt x="8466" y="9391"/>
                  </a:cubicBezTo>
                  <a:lnTo>
                    <a:pt x="8466" y="9391"/>
                  </a:lnTo>
                  <a:cubicBezTo>
                    <a:pt x="8549" y="9439"/>
                    <a:pt x="8644" y="9451"/>
                    <a:pt x="8728" y="9475"/>
                  </a:cubicBezTo>
                  <a:cubicBezTo>
                    <a:pt x="8775" y="9380"/>
                    <a:pt x="8835" y="9296"/>
                    <a:pt x="8942" y="9213"/>
                  </a:cubicBezTo>
                  <a:cubicBezTo>
                    <a:pt x="9144" y="9070"/>
                    <a:pt x="9323" y="8879"/>
                    <a:pt x="9478" y="8653"/>
                  </a:cubicBezTo>
                  <a:cubicBezTo>
                    <a:pt x="9502" y="8594"/>
                    <a:pt x="9537" y="8522"/>
                    <a:pt x="9561" y="8463"/>
                  </a:cubicBezTo>
                  <a:cubicBezTo>
                    <a:pt x="9585" y="8427"/>
                    <a:pt x="9597" y="8379"/>
                    <a:pt x="9609" y="8356"/>
                  </a:cubicBezTo>
                  <a:cubicBezTo>
                    <a:pt x="9621" y="8344"/>
                    <a:pt x="9621" y="8320"/>
                    <a:pt x="9621" y="8308"/>
                  </a:cubicBezTo>
                  <a:cubicBezTo>
                    <a:pt x="9621" y="8308"/>
                    <a:pt x="9680" y="8141"/>
                    <a:pt x="9680" y="8117"/>
                  </a:cubicBezTo>
                  <a:cubicBezTo>
                    <a:pt x="9698" y="8091"/>
                    <a:pt x="9716" y="7972"/>
                    <a:pt x="9719" y="7972"/>
                  </a:cubicBezTo>
                  <a:lnTo>
                    <a:pt x="9719" y="7972"/>
                  </a:lnTo>
                  <a:cubicBezTo>
                    <a:pt x="9720" y="7972"/>
                    <a:pt x="9719" y="7986"/>
                    <a:pt x="9716" y="8022"/>
                  </a:cubicBezTo>
                  <a:cubicBezTo>
                    <a:pt x="9740" y="7784"/>
                    <a:pt x="9847" y="7582"/>
                    <a:pt x="10014" y="7451"/>
                  </a:cubicBezTo>
                  <a:cubicBezTo>
                    <a:pt x="10073" y="7224"/>
                    <a:pt x="10085" y="6986"/>
                    <a:pt x="10085" y="6760"/>
                  </a:cubicBezTo>
                  <a:cubicBezTo>
                    <a:pt x="10085" y="6498"/>
                    <a:pt x="10204" y="6296"/>
                    <a:pt x="10371" y="6177"/>
                  </a:cubicBezTo>
                  <a:cubicBezTo>
                    <a:pt x="10395" y="6034"/>
                    <a:pt x="10430" y="5879"/>
                    <a:pt x="10442" y="5736"/>
                  </a:cubicBezTo>
                  <a:cubicBezTo>
                    <a:pt x="10454" y="5629"/>
                    <a:pt x="10454" y="5546"/>
                    <a:pt x="10442" y="5462"/>
                  </a:cubicBezTo>
                  <a:cubicBezTo>
                    <a:pt x="10478" y="5439"/>
                    <a:pt x="10502" y="5391"/>
                    <a:pt x="10514" y="5367"/>
                  </a:cubicBezTo>
                  <a:cubicBezTo>
                    <a:pt x="10716" y="5641"/>
                    <a:pt x="10954" y="5879"/>
                    <a:pt x="11192" y="6141"/>
                  </a:cubicBezTo>
                  <a:cubicBezTo>
                    <a:pt x="11347" y="6224"/>
                    <a:pt x="11502" y="6379"/>
                    <a:pt x="11549" y="6582"/>
                  </a:cubicBezTo>
                  <a:cubicBezTo>
                    <a:pt x="11704" y="6820"/>
                    <a:pt x="11823" y="7094"/>
                    <a:pt x="11966" y="7367"/>
                  </a:cubicBezTo>
                  <a:cubicBezTo>
                    <a:pt x="11989" y="7428"/>
                    <a:pt x="12054" y="7459"/>
                    <a:pt x="12118" y="7459"/>
                  </a:cubicBezTo>
                  <a:cubicBezTo>
                    <a:pt x="12154" y="7459"/>
                    <a:pt x="12190" y="7449"/>
                    <a:pt x="12216" y="7427"/>
                  </a:cubicBezTo>
                  <a:cubicBezTo>
                    <a:pt x="12573" y="7177"/>
                    <a:pt x="12395" y="6867"/>
                    <a:pt x="12145" y="6617"/>
                  </a:cubicBezTo>
                  <a:cubicBezTo>
                    <a:pt x="11621" y="6105"/>
                    <a:pt x="11347" y="5462"/>
                    <a:pt x="11097" y="4784"/>
                  </a:cubicBezTo>
                  <a:cubicBezTo>
                    <a:pt x="11097" y="4772"/>
                    <a:pt x="11085" y="4748"/>
                    <a:pt x="11073" y="4736"/>
                  </a:cubicBezTo>
                  <a:lnTo>
                    <a:pt x="11085" y="4724"/>
                  </a:lnTo>
                  <a:lnTo>
                    <a:pt x="11157" y="4653"/>
                  </a:lnTo>
                  <a:lnTo>
                    <a:pt x="11264" y="4653"/>
                  </a:lnTo>
                  <a:cubicBezTo>
                    <a:pt x="11847" y="4438"/>
                    <a:pt x="12419" y="4248"/>
                    <a:pt x="12990" y="4034"/>
                  </a:cubicBezTo>
                  <a:cubicBezTo>
                    <a:pt x="13240" y="3950"/>
                    <a:pt x="13490" y="3843"/>
                    <a:pt x="13764" y="3795"/>
                  </a:cubicBezTo>
                  <a:cubicBezTo>
                    <a:pt x="13793" y="3791"/>
                    <a:pt x="13827" y="3789"/>
                    <a:pt x="13865" y="3789"/>
                  </a:cubicBezTo>
                  <a:cubicBezTo>
                    <a:pt x="13921" y="3789"/>
                    <a:pt x="13985" y="3793"/>
                    <a:pt x="14048" y="3793"/>
                  </a:cubicBezTo>
                  <a:cubicBezTo>
                    <a:pt x="14154" y="3793"/>
                    <a:pt x="14258" y="3784"/>
                    <a:pt x="14324" y="3736"/>
                  </a:cubicBezTo>
                  <a:cubicBezTo>
                    <a:pt x="14714" y="3494"/>
                    <a:pt x="14395" y="3121"/>
                    <a:pt x="14036" y="3121"/>
                  </a:cubicBezTo>
                  <a:cubicBezTo>
                    <a:pt x="13989" y="3121"/>
                    <a:pt x="13942" y="3127"/>
                    <a:pt x="13895" y="3141"/>
                  </a:cubicBezTo>
                  <a:cubicBezTo>
                    <a:pt x="13645" y="3224"/>
                    <a:pt x="13454" y="3343"/>
                    <a:pt x="13181" y="3379"/>
                  </a:cubicBezTo>
                  <a:cubicBezTo>
                    <a:pt x="12859" y="3438"/>
                    <a:pt x="12526" y="3486"/>
                    <a:pt x="12204" y="3534"/>
                  </a:cubicBezTo>
                  <a:cubicBezTo>
                    <a:pt x="11978" y="3557"/>
                    <a:pt x="11573" y="3557"/>
                    <a:pt x="11288" y="3653"/>
                  </a:cubicBezTo>
                  <a:cubicBezTo>
                    <a:pt x="11859" y="2903"/>
                    <a:pt x="12323" y="2117"/>
                    <a:pt x="12681" y="1271"/>
                  </a:cubicBezTo>
                  <a:cubicBezTo>
                    <a:pt x="12740" y="1117"/>
                    <a:pt x="12859" y="914"/>
                    <a:pt x="12931" y="688"/>
                  </a:cubicBezTo>
                  <a:cubicBezTo>
                    <a:pt x="13002" y="688"/>
                    <a:pt x="13097" y="664"/>
                    <a:pt x="13169" y="617"/>
                  </a:cubicBezTo>
                  <a:cubicBezTo>
                    <a:pt x="13276" y="557"/>
                    <a:pt x="13288" y="402"/>
                    <a:pt x="13216" y="319"/>
                  </a:cubicBezTo>
                  <a:cubicBezTo>
                    <a:pt x="13121" y="224"/>
                    <a:pt x="13073" y="200"/>
                    <a:pt x="12978" y="128"/>
                  </a:cubicBezTo>
                  <a:cubicBezTo>
                    <a:pt x="12931" y="93"/>
                    <a:pt x="12883" y="93"/>
                    <a:pt x="12859" y="93"/>
                  </a:cubicBezTo>
                  <a:cubicBezTo>
                    <a:pt x="12823" y="69"/>
                    <a:pt x="12800" y="45"/>
                    <a:pt x="12752" y="21"/>
                  </a:cubicBezTo>
                  <a:cubicBezTo>
                    <a:pt x="12724" y="7"/>
                    <a:pt x="12693" y="0"/>
                    <a:pt x="12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2" name="Google Shape;10452;p14"/>
            <p:cNvSpPr/>
            <p:nvPr/>
          </p:nvSpPr>
          <p:spPr>
            <a:xfrm>
              <a:off x="3648950" y="1745250"/>
              <a:ext cx="34250" cy="68525"/>
            </a:xfrm>
            <a:custGeom>
              <a:avLst/>
              <a:gdLst/>
              <a:ahLst/>
              <a:cxnLst/>
              <a:rect l="l" t="t" r="r" b="b"/>
              <a:pathLst>
                <a:path w="1370" h="2741" extrusionOk="0">
                  <a:moveTo>
                    <a:pt x="1189" y="0"/>
                  </a:moveTo>
                  <a:cubicBezTo>
                    <a:pt x="1096" y="0"/>
                    <a:pt x="1001" y="60"/>
                    <a:pt x="1001" y="180"/>
                  </a:cubicBezTo>
                  <a:cubicBezTo>
                    <a:pt x="1001" y="407"/>
                    <a:pt x="703" y="645"/>
                    <a:pt x="584" y="835"/>
                  </a:cubicBezTo>
                  <a:cubicBezTo>
                    <a:pt x="441" y="1062"/>
                    <a:pt x="358" y="1312"/>
                    <a:pt x="251" y="1550"/>
                  </a:cubicBezTo>
                  <a:cubicBezTo>
                    <a:pt x="179" y="1716"/>
                    <a:pt x="84" y="1871"/>
                    <a:pt x="1" y="2026"/>
                  </a:cubicBezTo>
                  <a:lnTo>
                    <a:pt x="1" y="2740"/>
                  </a:lnTo>
                  <a:cubicBezTo>
                    <a:pt x="263" y="2324"/>
                    <a:pt x="489" y="1907"/>
                    <a:pt x="703" y="1443"/>
                  </a:cubicBezTo>
                  <a:cubicBezTo>
                    <a:pt x="894" y="1014"/>
                    <a:pt x="1358" y="645"/>
                    <a:pt x="1370" y="169"/>
                  </a:cubicBezTo>
                  <a:cubicBezTo>
                    <a:pt x="1370" y="57"/>
                    <a:pt x="1280" y="0"/>
                    <a:pt x="1189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3" name="Google Shape;10453;p14"/>
            <p:cNvSpPr/>
            <p:nvPr/>
          </p:nvSpPr>
          <p:spPr>
            <a:xfrm>
              <a:off x="3552225" y="1878600"/>
              <a:ext cx="79200" cy="211875"/>
            </a:xfrm>
            <a:custGeom>
              <a:avLst/>
              <a:gdLst/>
              <a:ahLst/>
              <a:cxnLst/>
              <a:rect l="l" t="t" r="r" b="b"/>
              <a:pathLst>
                <a:path w="3168" h="8475" extrusionOk="0">
                  <a:moveTo>
                    <a:pt x="1322" y="5741"/>
                  </a:moveTo>
                  <a:lnTo>
                    <a:pt x="1322" y="5741"/>
                  </a:lnTo>
                  <a:cubicBezTo>
                    <a:pt x="1453" y="5824"/>
                    <a:pt x="1596" y="5907"/>
                    <a:pt x="1727" y="5991"/>
                  </a:cubicBezTo>
                  <a:cubicBezTo>
                    <a:pt x="1810" y="6050"/>
                    <a:pt x="1929" y="6110"/>
                    <a:pt x="2036" y="6169"/>
                  </a:cubicBezTo>
                  <a:cubicBezTo>
                    <a:pt x="2024" y="6163"/>
                    <a:pt x="2006" y="6160"/>
                    <a:pt x="1987" y="6160"/>
                  </a:cubicBezTo>
                  <a:cubicBezTo>
                    <a:pt x="1968" y="6160"/>
                    <a:pt x="1947" y="6163"/>
                    <a:pt x="1929" y="6169"/>
                  </a:cubicBezTo>
                  <a:cubicBezTo>
                    <a:pt x="1869" y="6169"/>
                    <a:pt x="1810" y="6217"/>
                    <a:pt x="1786" y="6276"/>
                  </a:cubicBezTo>
                  <a:cubicBezTo>
                    <a:pt x="1679" y="6276"/>
                    <a:pt x="1596" y="6324"/>
                    <a:pt x="1596" y="6455"/>
                  </a:cubicBezTo>
                  <a:cubicBezTo>
                    <a:pt x="1596" y="6475"/>
                    <a:pt x="1598" y="6492"/>
                    <a:pt x="1600" y="6508"/>
                  </a:cubicBezTo>
                  <a:lnTo>
                    <a:pt x="1600" y="6508"/>
                  </a:lnTo>
                  <a:cubicBezTo>
                    <a:pt x="1599" y="6506"/>
                    <a:pt x="1597" y="6504"/>
                    <a:pt x="1596" y="6503"/>
                  </a:cubicBezTo>
                  <a:cubicBezTo>
                    <a:pt x="1536" y="6229"/>
                    <a:pt x="1441" y="5979"/>
                    <a:pt x="1322" y="5741"/>
                  </a:cubicBezTo>
                  <a:close/>
                  <a:moveTo>
                    <a:pt x="1608" y="6622"/>
                  </a:moveTo>
                  <a:cubicBezTo>
                    <a:pt x="1619" y="6717"/>
                    <a:pt x="1631" y="6812"/>
                    <a:pt x="1655" y="6896"/>
                  </a:cubicBezTo>
                  <a:cubicBezTo>
                    <a:pt x="1631" y="7015"/>
                    <a:pt x="1631" y="7146"/>
                    <a:pt x="1619" y="7277"/>
                  </a:cubicBezTo>
                  <a:cubicBezTo>
                    <a:pt x="1608" y="7062"/>
                    <a:pt x="1619" y="6812"/>
                    <a:pt x="1608" y="6622"/>
                  </a:cubicBezTo>
                  <a:close/>
                  <a:moveTo>
                    <a:pt x="2101" y="0"/>
                  </a:moveTo>
                  <a:cubicBezTo>
                    <a:pt x="2027" y="0"/>
                    <a:pt x="1953" y="41"/>
                    <a:pt x="1929" y="133"/>
                  </a:cubicBezTo>
                  <a:cubicBezTo>
                    <a:pt x="1596" y="1514"/>
                    <a:pt x="977" y="2788"/>
                    <a:pt x="131" y="3943"/>
                  </a:cubicBezTo>
                  <a:cubicBezTo>
                    <a:pt x="119" y="3955"/>
                    <a:pt x="119" y="3967"/>
                    <a:pt x="95" y="3979"/>
                  </a:cubicBezTo>
                  <a:cubicBezTo>
                    <a:pt x="36" y="4014"/>
                    <a:pt x="0" y="4086"/>
                    <a:pt x="12" y="4193"/>
                  </a:cubicBezTo>
                  <a:cubicBezTo>
                    <a:pt x="60" y="4371"/>
                    <a:pt x="131" y="4538"/>
                    <a:pt x="215" y="4681"/>
                  </a:cubicBezTo>
                  <a:cubicBezTo>
                    <a:pt x="215" y="4717"/>
                    <a:pt x="238" y="4729"/>
                    <a:pt x="250" y="4752"/>
                  </a:cubicBezTo>
                  <a:cubicBezTo>
                    <a:pt x="738" y="5443"/>
                    <a:pt x="1191" y="6098"/>
                    <a:pt x="1274" y="6955"/>
                  </a:cubicBezTo>
                  <a:cubicBezTo>
                    <a:pt x="1310" y="7253"/>
                    <a:pt x="1167" y="7991"/>
                    <a:pt x="1488" y="8193"/>
                  </a:cubicBezTo>
                  <a:cubicBezTo>
                    <a:pt x="1541" y="8231"/>
                    <a:pt x="1602" y="8249"/>
                    <a:pt x="1661" y="8249"/>
                  </a:cubicBezTo>
                  <a:cubicBezTo>
                    <a:pt x="1696" y="8249"/>
                    <a:pt x="1731" y="8242"/>
                    <a:pt x="1762" y="8229"/>
                  </a:cubicBezTo>
                  <a:lnTo>
                    <a:pt x="1762" y="8229"/>
                  </a:lnTo>
                  <a:cubicBezTo>
                    <a:pt x="1762" y="8241"/>
                    <a:pt x="1750" y="8241"/>
                    <a:pt x="1750" y="8253"/>
                  </a:cubicBezTo>
                  <a:cubicBezTo>
                    <a:pt x="1700" y="8390"/>
                    <a:pt x="1812" y="8475"/>
                    <a:pt x="1926" y="8475"/>
                  </a:cubicBezTo>
                  <a:cubicBezTo>
                    <a:pt x="2000" y="8475"/>
                    <a:pt x="2075" y="8440"/>
                    <a:pt x="2108" y="8360"/>
                  </a:cubicBezTo>
                  <a:cubicBezTo>
                    <a:pt x="2298" y="7884"/>
                    <a:pt x="2572" y="7646"/>
                    <a:pt x="2882" y="7253"/>
                  </a:cubicBezTo>
                  <a:cubicBezTo>
                    <a:pt x="3012" y="7098"/>
                    <a:pt x="3096" y="7122"/>
                    <a:pt x="3132" y="6896"/>
                  </a:cubicBezTo>
                  <a:cubicBezTo>
                    <a:pt x="3167" y="6705"/>
                    <a:pt x="3096" y="6586"/>
                    <a:pt x="2965" y="6419"/>
                  </a:cubicBezTo>
                  <a:cubicBezTo>
                    <a:pt x="2215" y="5491"/>
                    <a:pt x="798" y="5431"/>
                    <a:pt x="405" y="4169"/>
                  </a:cubicBezTo>
                  <a:lnTo>
                    <a:pt x="441" y="4133"/>
                  </a:lnTo>
                  <a:cubicBezTo>
                    <a:pt x="1322" y="2955"/>
                    <a:pt x="1929" y="1657"/>
                    <a:pt x="2286" y="228"/>
                  </a:cubicBezTo>
                  <a:cubicBezTo>
                    <a:pt x="2322" y="87"/>
                    <a:pt x="2210" y="0"/>
                    <a:pt x="210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4" name="Google Shape;10454;p14"/>
            <p:cNvSpPr/>
            <p:nvPr/>
          </p:nvSpPr>
          <p:spPr>
            <a:xfrm>
              <a:off x="3746300" y="2204000"/>
              <a:ext cx="43775" cy="177250"/>
            </a:xfrm>
            <a:custGeom>
              <a:avLst/>
              <a:gdLst/>
              <a:ahLst/>
              <a:cxnLst/>
              <a:rect l="l" t="t" r="r" b="b"/>
              <a:pathLst>
                <a:path w="1751" h="7090" extrusionOk="0">
                  <a:moveTo>
                    <a:pt x="1418" y="0"/>
                  </a:moveTo>
                  <a:cubicBezTo>
                    <a:pt x="1339" y="0"/>
                    <a:pt x="1259" y="41"/>
                    <a:pt x="1238" y="130"/>
                  </a:cubicBezTo>
                  <a:cubicBezTo>
                    <a:pt x="1072" y="892"/>
                    <a:pt x="976" y="1726"/>
                    <a:pt x="750" y="2500"/>
                  </a:cubicBezTo>
                  <a:cubicBezTo>
                    <a:pt x="500" y="2881"/>
                    <a:pt x="238" y="3286"/>
                    <a:pt x="143" y="3714"/>
                  </a:cubicBezTo>
                  <a:cubicBezTo>
                    <a:pt x="0" y="4238"/>
                    <a:pt x="274" y="4595"/>
                    <a:pt x="405" y="5083"/>
                  </a:cubicBezTo>
                  <a:cubicBezTo>
                    <a:pt x="437" y="5179"/>
                    <a:pt x="500" y="5216"/>
                    <a:pt x="567" y="5216"/>
                  </a:cubicBezTo>
                  <a:cubicBezTo>
                    <a:pt x="601" y="5216"/>
                    <a:pt x="635" y="5206"/>
                    <a:pt x="667" y="5191"/>
                  </a:cubicBezTo>
                  <a:cubicBezTo>
                    <a:pt x="714" y="5786"/>
                    <a:pt x="845" y="6369"/>
                    <a:pt x="1072" y="6965"/>
                  </a:cubicBezTo>
                  <a:cubicBezTo>
                    <a:pt x="1109" y="7052"/>
                    <a:pt x="1185" y="7090"/>
                    <a:pt x="1259" y="7090"/>
                  </a:cubicBezTo>
                  <a:cubicBezTo>
                    <a:pt x="1376" y="7090"/>
                    <a:pt x="1487" y="6996"/>
                    <a:pt x="1429" y="6857"/>
                  </a:cubicBezTo>
                  <a:cubicBezTo>
                    <a:pt x="834" y="5321"/>
                    <a:pt x="953" y="3821"/>
                    <a:pt x="1405" y="2285"/>
                  </a:cubicBezTo>
                  <a:cubicBezTo>
                    <a:pt x="1417" y="2273"/>
                    <a:pt x="1429" y="2262"/>
                    <a:pt x="1429" y="2250"/>
                  </a:cubicBezTo>
                  <a:cubicBezTo>
                    <a:pt x="1548" y="1952"/>
                    <a:pt x="1703" y="1654"/>
                    <a:pt x="1715" y="1333"/>
                  </a:cubicBezTo>
                  <a:cubicBezTo>
                    <a:pt x="1750" y="952"/>
                    <a:pt x="1584" y="571"/>
                    <a:pt x="1607" y="178"/>
                  </a:cubicBezTo>
                  <a:cubicBezTo>
                    <a:pt x="1621" y="65"/>
                    <a:pt x="1519" y="0"/>
                    <a:pt x="1418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5" name="Google Shape;10455;p14"/>
            <p:cNvSpPr/>
            <p:nvPr/>
          </p:nvSpPr>
          <p:spPr>
            <a:xfrm>
              <a:off x="3470350" y="2175875"/>
              <a:ext cx="41225" cy="249400"/>
            </a:xfrm>
            <a:custGeom>
              <a:avLst/>
              <a:gdLst/>
              <a:ahLst/>
              <a:cxnLst/>
              <a:rect l="l" t="t" r="r" b="b"/>
              <a:pathLst>
                <a:path w="1649" h="9976" extrusionOk="0">
                  <a:moveTo>
                    <a:pt x="1397" y="0"/>
                  </a:moveTo>
                  <a:cubicBezTo>
                    <a:pt x="1355" y="0"/>
                    <a:pt x="1312" y="19"/>
                    <a:pt x="1275" y="65"/>
                  </a:cubicBezTo>
                  <a:cubicBezTo>
                    <a:pt x="406" y="1196"/>
                    <a:pt x="656" y="2732"/>
                    <a:pt x="727" y="4077"/>
                  </a:cubicBezTo>
                  <a:cubicBezTo>
                    <a:pt x="763" y="4589"/>
                    <a:pt x="787" y="5125"/>
                    <a:pt x="823" y="5649"/>
                  </a:cubicBezTo>
                  <a:cubicBezTo>
                    <a:pt x="786" y="5621"/>
                    <a:pt x="738" y="5606"/>
                    <a:pt x="690" y="5606"/>
                  </a:cubicBezTo>
                  <a:cubicBezTo>
                    <a:pt x="598" y="5606"/>
                    <a:pt x="509" y="5662"/>
                    <a:pt x="525" y="5780"/>
                  </a:cubicBezTo>
                  <a:cubicBezTo>
                    <a:pt x="525" y="5875"/>
                    <a:pt x="537" y="5946"/>
                    <a:pt x="537" y="6030"/>
                  </a:cubicBezTo>
                  <a:cubicBezTo>
                    <a:pt x="549" y="6542"/>
                    <a:pt x="525" y="7054"/>
                    <a:pt x="418" y="7542"/>
                  </a:cubicBezTo>
                  <a:cubicBezTo>
                    <a:pt x="346" y="7947"/>
                    <a:pt x="84" y="8363"/>
                    <a:pt x="49" y="8756"/>
                  </a:cubicBezTo>
                  <a:cubicBezTo>
                    <a:pt x="1" y="9102"/>
                    <a:pt x="132" y="9304"/>
                    <a:pt x="311" y="9471"/>
                  </a:cubicBezTo>
                  <a:cubicBezTo>
                    <a:pt x="370" y="9673"/>
                    <a:pt x="501" y="9804"/>
                    <a:pt x="727" y="9816"/>
                  </a:cubicBezTo>
                  <a:cubicBezTo>
                    <a:pt x="755" y="9863"/>
                    <a:pt x="806" y="9895"/>
                    <a:pt x="860" y="9895"/>
                  </a:cubicBezTo>
                  <a:cubicBezTo>
                    <a:pt x="875" y="9895"/>
                    <a:pt x="891" y="9892"/>
                    <a:pt x="906" y="9887"/>
                  </a:cubicBezTo>
                  <a:cubicBezTo>
                    <a:pt x="918" y="9911"/>
                    <a:pt x="953" y="9923"/>
                    <a:pt x="965" y="9935"/>
                  </a:cubicBezTo>
                  <a:cubicBezTo>
                    <a:pt x="1000" y="9963"/>
                    <a:pt x="1034" y="9975"/>
                    <a:pt x="1066" y="9975"/>
                  </a:cubicBezTo>
                  <a:cubicBezTo>
                    <a:pt x="1209" y="9975"/>
                    <a:pt x="1302" y="9730"/>
                    <a:pt x="1156" y="9614"/>
                  </a:cubicBezTo>
                  <a:cubicBezTo>
                    <a:pt x="1144" y="9590"/>
                    <a:pt x="1132" y="9590"/>
                    <a:pt x="1120" y="9578"/>
                  </a:cubicBezTo>
                  <a:cubicBezTo>
                    <a:pt x="1156" y="9459"/>
                    <a:pt x="1168" y="9292"/>
                    <a:pt x="1144" y="9137"/>
                  </a:cubicBezTo>
                  <a:cubicBezTo>
                    <a:pt x="1263" y="7732"/>
                    <a:pt x="1215" y="6339"/>
                    <a:pt x="1132" y="4934"/>
                  </a:cubicBezTo>
                  <a:cubicBezTo>
                    <a:pt x="1037" y="3541"/>
                    <a:pt x="572" y="1529"/>
                    <a:pt x="1513" y="327"/>
                  </a:cubicBezTo>
                  <a:cubicBezTo>
                    <a:pt x="1649" y="191"/>
                    <a:pt x="1530" y="0"/>
                    <a:pt x="1397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6" name="Google Shape;10456;p14"/>
            <p:cNvSpPr/>
            <p:nvPr/>
          </p:nvSpPr>
          <p:spPr>
            <a:xfrm>
              <a:off x="3397425" y="2072700"/>
              <a:ext cx="77125" cy="341375"/>
            </a:xfrm>
            <a:custGeom>
              <a:avLst/>
              <a:gdLst/>
              <a:ahLst/>
              <a:cxnLst/>
              <a:rect l="l" t="t" r="r" b="b"/>
              <a:pathLst>
                <a:path w="3085" h="13655" extrusionOk="0">
                  <a:moveTo>
                    <a:pt x="2914" y="1"/>
                  </a:moveTo>
                  <a:cubicBezTo>
                    <a:pt x="2823" y="1"/>
                    <a:pt x="2722" y="60"/>
                    <a:pt x="2704" y="179"/>
                  </a:cubicBezTo>
                  <a:cubicBezTo>
                    <a:pt x="2692" y="322"/>
                    <a:pt x="2406" y="465"/>
                    <a:pt x="2335" y="584"/>
                  </a:cubicBezTo>
                  <a:cubicBezTo>
                    <a:pt x="2227" y="727"/>
                    <a:pt x="2204" y="822"/>
                    <a:pt x="2144" y="977"/>
                  </a:cubicBezTo>
                  <a:cubicBezTo>
                    <a:pt x="1918" y="1596"/>
                    <a:pt x="1811" y="2275"/>
                    <a:pt x="1692" y="2918"/>
                  </a:cubicBezTo>
                  <a:cubicBezTo>
                    <a:pt x="1620" y="3299"/>
                    <a:pt x="1596" y="3704"/>
                    <a:pt x="1513" y="4085"/>
                  </a:cubicBezTo>
                  <a:cubicBezTo>
                    <a:pt x="1537" y="4144"/>
                    <a:pt x="1537" y="4204"/>
                    <a:pt x="1549" y="4263"/>
                  </a:cubicBezTo>
                  <a:cubicBezTo>
                    <a:pt x="1573" y="4477"/>
                    <a:pt x="1477" y="4656"/>
                    <a:pt x="1323" y="4787"/>
                  </a:cubicBezTo>
                  <a:cubicBezTo>
                    <a:pt x="1132" y="5275"/>
                    <a:pt x="822" y="5728"/>
                    <a:pt x="668" y="6252"/>
                  </a:cubicBezTo>
                  <a:cubicBezTo>
                    <a:pt x="1" y="8526"/>
                    <a:pt x="465" y="11288"/>
                    <a:pt x="1073" y="13526"/>
                  </a:cubicBezTo>
                  <a:cubicBezTo>
                    <a:pt x="1096" y="13616"/>
                    <a:pt x="1166" y="13655"/>
                    <a:pt x="1238" y="13655"/>
                  </a:cubicBezTo>
                  <a:cubicBezTo>
                    <a:pt x="1349" y="13655"/>
                    <a:pt x="1466" y="13563"/>
                    <a:pt x="1430" y="13419"/>
                  </a:cubicBezTo>
                  <a:cubicBezTo>
                    <a:pt x="1084" y="12169"/>
                    <a:pt x="858" y="10895"/>
                    <a:pt x="787" y="9597"/>
                  </a:cubicBezTo>
                  <a:cubicBezTo>
                    <a:pt x="727" y="8299"/>
                    <a:pt x="703" y="6883"/>
                    <a:pt x="1275" y="5692"/>
                  </a:cubicBezTo>
                  <a:cubicBezTo>
                    <a:pt x="1477" y="5311"/>
                    <a:pt x="1692" y="4954"/>
                    <a:pt x="1799" y="4525"/>
                  </a:cubicBezTo>
                  <a:cubicBezTo>
                    <a:pt x="1930" y="3989"/>
                    <a:pt x="1965" y="3406"/>
                    <a:pt x="2073" y="2870"/>
                  </a:cubicBezTo>
                  <a:cubicBezTo>
                    <a:pt x="2168" y="2322"/>
                    <a:pt x="2251" y="1572"/>
                    <a:pt x="2489" y="1072"/>
                  </a:cubicBezTo>
                  <a:cubicBezTo>
                    <a:pt x="2680" y="667"/>
                    <a:pt x="3037" y="596"/>
                    <a:pt x="3061" y="179"/>
                  </a:cubicBezTo>
                  <a:cubicBezTo>
                    <a:pt x="3085" y="60"/>
                    <a:pt x="3004" y="1"/>
                    <a:pt x="2914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7" name="Google Shape;10457;p14"/>
            <p:cNvSpPr/>
            <p:nvPr/>
          </p:nvSpPr>
          <p:spPr>
            <a:xfrm>
              <a:off x="3366025" y="2102475"/>
              <a:ext cx="36500" cy="87750"/>
            </a:xfrm>
            <a:custGeom>
              <a:avLst/>
              <a:gdLst/>
              <a:ahLst/>
              <a:cxnLst/>
              <a:rect l="l" t="t" r="r" b="b"/>
              <a:pathLst>
                <a:path w="1460" h="3510" extrusionOk="0">
                  <a:moveTo>
                    <a:pt x="181" y="0"/>
                  </a:moveTo>
                  <a:cubicBezTo>
                    <a:pt x="87" y="0"/>
                    <a:pt x="1" y="60"/>
                    <a:pt x="19" y="179"/>
                  </a:cubicBezTo>
                  <a:cubicBezTo>
                    <a:pt x="150" y="1358"/>
                    <a:pt x="1007" y="2227"/>
                    <a:pt x="1245" y="3382"/>
                  </a:cubicBezTo>
                  <a:cubicBezTo>
                    <a:pt x="1263" y="3474"/>
                    <a:pt x="1332" y="3509"/>
                    <a:pt x="1401" y="3509"/>
                  </a:cubicBezTo>
                  <a:cubicBezTo>
                    <a:pt x="1421" y="3509"/>
                    <a:pt x="1441" y="3506"/>
                    <a:pt x="1459" y="3501"/>
                  </a:cubicBezTo>
                  <a:cubicBezTo>
                    <a:pt x="1388" y="3358"/>
                    <a:pt x="1340" y="3227"/>
                    <a:pt x="1328" y="3084"/>
                  </a:cubicBezTo>
                  <a:cubicBezTo>
                    <a:pt x="1281" y="2632"/>
                    <a:pt x="1043" y="2227"/>
                    <a:pt x="864" y="1834"/>
                  </a:cubicBezTo>
                  <a:cubicBezTo>
                    <a:pt x="733" y="1512"/>
                    <a:pt x="626" y="1203"/>
                    <a:pt x="566" y="881"/>
                  </a:cubicBezTo>
                  <a:cubicBezTo>
                    <a:pt x="483" y="655"/>
                    <a:pt x="424" y="417"/>
                    <a:pt x="388" y="179"/>
                  </a:cubicBezTo>
                  <a:cubicBezTo>
                    <a:pt x="376" y="60"/>
                    <a:pt x="275" y="0"/>
                    <a:pt x="18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8" name="Google Shape;10458;p14"/>
            <p:cNvSpPr/>
            <p:nvPr/>
          </p:nvSpPr>
          <p:spPr>
            <a:xfrm>
              <a:off x="3815575" y="2450925"/>
              <a:ext cx="107550" cy="80800"/>
            </a:xfrm>
            <a:custGeom>
              <a:avLst/>
              <a:gdLst/>
              <a:ahLst/>
              <a:cxnLst/>
              <a:rect l="l" t="t" r="r" b="b"/>
              <a:pathLst>
                <a:path w="4302" h="3232" extrusionOk="0">
                  <a:moveTo>
                    <a:pt x="1103" y="0"/>
                  </a:moveTo>
                  <a:cubicBezTo>
                    <a:pt x="1054" y="0"/>
                    <a:pt x="1004" y="16"/>
                    <a:pt x="968" y="52"/>
                  </a:cubicBezTo>
                  <a:cubicBezTo>
                    <a:pt x="932" y="76"/>
                    <a:pt x="920" y="112"/>
                    <a:pt x="908" y="136"/>
                  </a:cubicBezTo>
                  <a:cubicBezTo>
                    <a:pt x="813" y="171"/>
                    <a:pt x="741" y="278"/>
                    <a:pt x="777" y="362"/>
                  </a:cubicBezTo>
                  <a:cubicBezTo>
                    <a:pt x="789" y="397"/>
                    <a:pt x="789" y="433"/>
                    <a:pt x="801" y="469"/>
                  </a:cubicBezTo>
                  <a:cubicBezTo>
                    <a:pt x="777" y="767"/>
                    <a:pt x="837" y="1124"/>
                    <a:pt x="837" y="1326"/>
                  </a:cubicBezTo>
                  <a:cubicBezTo>
                    <a:pt x="837" y="1374"/>
                    <a:pt x="849" y="1409"/>
                    <a:pt x="860" y="1433"/>
                  </a:cubicBezTo>
                  <a:cubicBezTo>
                    <a:pt x="837" y="1505"/>
                    <a:pt x="801" y="1600"/>
                    <a:pt x="765" y="1683"/>
                  </a:cubicBezTo>
                  <a:cubicBezTo>
                    <a:pt x="551" y="1981"/>
                    <a:pt x="313" y="2267"/>
                    <a:pt x="87" y="2552"/>
                  </a:cubicBezTo>
                  <a:cubicBezTo>
                    <a:pt x="0" y="2671"/>
                    <a:pt x="139" y="2819"/>
                    <a:pt x="263" y="2819"/>
                  </a:cubicBezTo>
                  <a:cubicBezTo>
                    <a:pt x="276" y="2819"/>
                    <a:pt x="289" y="2818"/>
                    <a:pt x="301" y="2814"/>
                  </a:cubicBezTo>
                  <a:cubicBezTo>
                    <a:pt x="658" y="2743"/>
                    <a:pt x="825" y="2326"/>
                    <a:pt x="968" y="2041"/>
                  </a:cubicBezTo>
                  <a:cubicBezTo>
                    <a:pt x="1122" y="1838"/>
                    <a:pt x="1253" y="1624"/>
                    <a:pt x="1337" y="1409"/>
                  </a:cubicBezTo>
                  <a:cubicBezTo>
                    <a:pt x="1361" y="1362"/>
                    <a:pt x="1372" y="1302"/>
                    <a:pt x="1384" y="1255"/>
                  </a:cubicBezTo>
                  <a:cubicBezTo>
                    <a:pt x="1480" y="1112"/>
                    <a:pt x="1599" y="993"/>
                    <a:pt x="1730" y="874"/>
                  </a:cubicBezTo>
                  <a:cubicBezTo>
                    <a:pt x="1837" y="933"/>
                    <a:pt x="1920" y="1005"/>
                    <a:pt x="2003" y="1064"/>
                  </a:cubicBezTo>
                  <a:cubicBezTo>
                    <a:pt x="2023" y="1063"/>
                    <a:pt x="2042" y="1062"/>
                    <a:pt x="2062" y="1062"/>
                  </a:cubicBezTo>
                  <a:cubicBezTo>
                    <a:pt x="2200" y="1062"/>
                    <a:pt x="2343" y="1098"/>
                    <a:pt x="2468" y="1171"/>
                  </a:cubicBezTo>
                  <a:lnTo>
                    <a:pt x="2492" y="1148"/>
                  </a:lnTo>
                  <a:cubicBezTo>
                    <a:pt x="2635" y="1255"/>
                    <a:pt x="2765" y="1362"/>
                    <a:pt x="2896" y="1493"/>
                  </a:cubicBezTo>
                  <a:cubicBezTo>
                    <a:pt x="3349" y="1838"/>
                    <a:pt x="3825" y="2219"/>
                    <a:pt x="4111" y="2755"/>
                  </a:cubicBezTo>
                  <a:cubicBezTo>
                    <a:pt x="4170" y="2862"/>
                    <a:pt x="4194" y="2981"/>
                    <a:pt x="4194" y="3100"/>
                  </a:cubicBezTo>
                  <a:cubicBezTo>
                    <a:pt x="4230" y="3148"/>
                    <a:pt x="4242" y="3195"/>
                    <a:pt x="4254" y="3231"/>
                  </a:cubicBezTo>
                  <a:cubicBezTo>
                    <a:pt x="4289" y="3172"/>
                    <a:pt x="4301" y="3136"/>
                    <a:pt x="4278" y="3076"/>
                  </a:cubicBezTo>
                  <a:cubicBezTo>
                    <a:pt x="3778" y="1969"/>
                    <a:pt x="3158" y="767"/>
                    <a:pt x="1861" y="493"/>
                  </a:cubicBezTo>
                  <a:lnTo>
                    <a:pt x="1849" y="493"/>
                  </a:lnTo>
                  <a:cubicBezTo>
                    <a:pt x="1634" y="302"/>
                    <a:pt x="1420" y="76"/>
                    <a:pt x="1146" y="5"/>
                  </a:cubicBezTo>
                  <a:cubicBezTo>
                    <a:pt x="1132" y="2"/>
                    <a:pt x="1117" y="0"/>
                    <a:pt x="1103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9" name="Google Shape;10459;p14"/>
            <p:cNvSpPr/>
            <p:nvPr/>
          </p:nvSpPr>
          <p:spPr>
            <a:xfrm>
              <a:off x="3626400" y="1822925"/>
              <a:ext cx="92525" cy="41000"/>
            </a:xfrm>
            <a:custGeom>
              <a:avLst/>
              <a:gdLst/>
              <a:ahLst/>
              <a:cxnLst/>
              <a:rect l="l" t="t" r="r" b="b"/>
              <a:pathLst>
                <a:path w="3701" h="1640" extrusionOk="0">
                  <a:moveTo>
                    <a:pt x="3609" y="1"/>
                  </a:moveTo>
                  <a:cubicBezTo>
                    <a:pt x="3584" y="1"/>
                    <a:pt x="3559" y="4"/>
                    <a:pt x="3534" y="14"/>
                  </a:cubicBezTo>
                  <a:cubicBezTo>
                    <a:pt x="2832" y="312"/>
                    <a:pt x="2117" y="598"/>
                    <a:pt x="1403" y="824"/>
                  </a:cubicBezTo>
                  <a:cubicBezTo>
                    <a:pt x="974" y="955"/>
                    <a:pt x="510" y="1026"/>
                    <a:pt x="153" y="1324"/>
                  </a:cubicBezTo>
                  <a:cubicBezTo>
                    <a:pt x="1" y="1447"/>
                    <a:pt x="144" y="1639"/>
                    <a:pt x="305" y="1639"/>
                  </a:cubicBezTo>
                  <a:cubicBezTo>
                    <a:pt x="346" y="1639"/>
                    <a:pt x="388" y="1627"/>
                    <a:pt x="426" y="1598"/>
                  </a:cubicBezTo>
                  <a:cubicBezTo>
                    <a:pt x="534" y="1515"/>
                    <a:pt x="653" y="1443"/>
                    <a:pt x="772" y="1384"/>
                  </a:cubicBezTo>
                  <a:cubicBezTo>
                    <a:pt x="784" y="1372"/>
                    <a:pt x="796" y="1360"/>
                    <a:pt x="831" y="1336"/>
                  </a:cubicBezTo>
                  <a:cubicBezTo>
                    <a:pt x="1417" y="931"/>
                    <a:pt x="2151" y="642"/>
                    <a:pt x="2884" y="642"/>
                  </a:cubicBezTo>
                  <a:cubicBezTo>
                    <a:pt x="2926" y="642"/>
                    <a:pt x="2968" y="643"/>
                    <a:pt x="3010" y="645"/>
                  </a:cubicBezTo>
                  <a:cubicBezTo>
                    <a:pt x="3236" y="550"/>
                    <a:pt x="3463" y="467"/>
                    <a:pt x="3689" y="360"/>
                  </a:cubicBezTo>
                  <a:lnTo>
                    <a:pt x="3689" y="133"/>
                  </a:lnTo>
                  <a:cubicBezTo>
                    <a:pt x="3689" y="98"/>
                    <a:pt x="3689" y="62"/>
                    <a:pt x="3701" y="14"/>
                  </a:cubicBezTo>
                  <a:cubicBezTo>
                    <a:pt x="3673" y="7"/>
                    <a:pt x="3642" y="1"/>
                    <a:pt x="3609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0" name="Google Shape;10460;p14"/>
            <p:cNvSpPr/>
            <p:nvPr/>
          </p:nvSpPr>
          <p:spPr>
            <a:xfrm>
              <a:off x="3603425" y="1763750"/>
              <a:ext cx="9550" cy="68625"/>
            </a:xfrm>
            <a:custGeom>
              <a:avLst/>
              <a:gdLst/>
              <a:ahLst/>
              <a:cxnLst/>
              <a:rect l="l" t="t" r="r" b="b"/>
              <a:pathLst>
                <a:path w="382" h="2745" extrusionOk="0">
                  <a:moveTo>
                    <a:pt x="191" y="0"/>
                  </a:moveTo>
                  <a:cubicBezTo>
                    <a:pt x="95" y="0"/>
                    <a:pt x="0" y="60"/>
                    <a:pt x="0" y="179"/>
                  </a:cubicBezTo>
                  <a:lnTo>
                    <a:pt x="0" y="2560"/>
                  </a:lnTo>
                  <a:cubicBezTo>
                    <a:pt x="0" y="2683"/>
                    <a:pt x="97" y="2744"/>
                    <a:pt x="191" y="2744"/>
                  </a:cubicBezTo>
                  <a:cubicBezTo>
                    <a:pt x="252" y="2744"/>
                    <a:pt x="313" y="2719"/>
                    <a:pt x="345" y="2667"/>
                  </a:cubicBezTo>
                  <a:cubicBezTo>
                    <a:pt x="333" y="2643"/>
                    <a:pt x="333" y="2596"/>
                    <a:pt x="333" y="2560"/>
                  </a:cubicBezTo>
                  <a:lnTo>
                    <a:pt x="333" y="679"/>
                  </a:lnTo>
                  <a:cubicBezTo>
                    <a:pt x="333" y="583"/>
                    <a:pt x="345" y="500"/>
                    <a:pt x="381" y="441"/>
                  </a:cubicBezTo>
                  <a:lnTo>
                    <a:pt x="381" y="179"/>
                  </a:lnTo>
                  <a:cubicBezTo>
                    <a:pt x="381" y="60"/>
                    <a:pt x="286" y="0"/>
                    <a:pt x="19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1" name="Google Shape;10461;p14"/>
            <p:cNvSpPr/>
            <p:nvPr/>
          </p:nvSpPr>
          <p:spPr>
            <a:xfrm>
              <a:off x="3563250" y="2405150"/>
              <a:ext cx="153000" cy="84150"/>
            </a:xfrm>
            <a:custGeom>
              <a:avLst/>
              <a:gdLst/>
              <a:ahLst/>
              <a:cxnLst/>
              <a:rect l="l" t="t" r="r" b="b"/>
              <a:pathLst>
                <a:path w="6120" h="3366" extrusionOk="0">
                  <a:moveTo>
                    <a:pt x="3369" y="1550"/>
                  </a:moveTo>
                  <a:cubicBezTo>
                    <a:pt x="3512" y="1550"/>
                    <a:pt x="3691" y="1574"/>
                    <a:pt x="3857" y="1609"/>
                  </a:cubicBezTo>
                  <a:cubicBezTo>
                    <a:pt x="3786" y="1609"/>
                    <a:pt x="3714" y="1597"/>
                    <a:pt x="3655" y="1597"/>
                  </a:cubicBezTo>
                  <a:cubicBezTo>
                    <a:pt x="3560" y="1586"/>
                    <a:pt x="3453" y="1574"/>
                    <a:pt x="3369" y="1550"/>
                  </a:cubicBezTo>
                  <a:close/>
                  <a:moveTo>
                    <a:pt x="1988" y="1455"/>
                  </a:moveTo>
                  <a:cubicBezTo>
                    <a:pt x="1988" y="1466"/>
                    <a:pt x="1988" y="1466"/>
                    <a:pt x="2000" y="1478"/>
                  </a:cubicBezTo>
                  <a:cubicBezTo>
                    <a:pt x="2048" y="1586"/>
                    <a:pt x="2119" y="1657"/>
                    <a:pt x="2226" y="1693"/>
                  </a:cubicBezTo>
                  <a:cubicBezTo>
                    <a:pt x="2012" y="1705"/>
                    <a:pt x="1809" y="1728"/>
                    <a:pt x="1583" y="1764"/>
                  </a:cubicBezTo>
                  <a:cubicBezTo>
                    <a:pt x="1702" y="1657"/>
                    <a:pt x="1833" y="1550"/>
                    <a:pt x="1988" y="1455"/>
                  </a:cubicBezTo>
                  <a:close/>
                  <a:moveTo>
                    <a:pt x="3230" y="1"/>
                  </a:moveTo>
                  <a:cubicBezTo>
                    <a:pt x="2786" y="1"/>
                    <a:pt x="2429" y="343"/>
                    <a:pt x="2083" y="573"/>
                  </a:cubicBezTo>
                  <a:cubicBezTo>
                    <a:pt x="1488" y="978"/>
                    <a:pt x="869" y="1300"/>
                    <a:pt x="190" y="1550"/>
                  </a:cubicBezTo>
                  <a:cubicBezTo>
                    <a:pt x="1" y="1634"/>
                    <a:pt x="63" y="1923"/>
                    <a:pt x="228" y="1923"/>
                  </a:cubicBezTo>
                  <a:cubicBezTo>
                    <a:pt x="249" y="1923"/>
                    <a:pt x="273" y="1918"/>
                    <a:pt x="297" y="1907"/>
                  </a:cubicBezTo>
                  <a:cubicBezTo>
                    <a:pt x="690" y="1764"/>
                    <a:pt x="1059" y="1586"/>
                    <a:pt x="1428" y="1395"/>
                  </a:cubicBezTo>
                  <a:lnTo>
                    <a:pt x="1428" y="1395"/>
                  </a:lnTo>
                  <a:cubicBezTo>
                    <a:pt x="1214" y="1550"/>
                    <a:pt x="1000" y="1728"/>
                    <a:pt x="797" y="1907"/>
                  </a:cubicBezTo>
                  <a:cubicBezTo>
                    <a:pt x="640" y="2042"/>
                    <a:pt x="791" y="2230"/>
                    <a:pt x="949" y="2230"/>
                  </a:cubicBezTo>
                  <a:cubicBezTo>
                    <a:pt x="958" y="2230"/>
                    <a:pt x="967" y="2230"/>
                    <a:pt x="976" y="2228"/>
                  </a:cubicBezTo>
                  <a:cubicBezTo>
                    <a:pt x="1631" y="2119"/>
                    <a:pt x="2294" y="2018"/>
                    <a:pt x="2945" y="2018"/>
                  </a:cubicBezTo>
                  <a:cubicBezTo>
                    <a:pt x="3713" y="2018"/>
                    <a:pt x="4464" y="2159"/>
                    <a:pt x="5167" y="2598"/>
                  </a:cubicBezTo>
                  <a:cubicBezTo>
                    <a:pt x="5346" y="2824"/>
                    <a:pt x="5536" y="3038"/>
                    <a:pt x="5703" y="3276"/>
                  </a:cubicBezTo>
                  <a:cubicBezTo>
                    <a:pt x="5744" y="3339"/>
                    <a:pt x="5804" y="3365"/>
                    <a:pt x="5863" y="3365"/>
                  </a:cubicBezTo>
                  <a:cubicBezTo>
                    <a:pt x="5994" y="3365"/>
                    <a:pt x="6119" y="3237"/>
                    <a:pt x="6012" y="3098"/>
                  </a:cubicBezTo>
                  <a:cubicBezTo>
                    <a:pt x="5858" y="2859"/>
                    <a:pt x="5679" y="2645"/>
                    <a:pt x="5477" y="2419"/>
                  </a:cubicBezTo>
                  <a:cubicBezTo>
                    <a:pt x="5477" y="2395"/>
                    <a:pt x="5477" y="2383"/>
                    <a:pt x="5465" y="2371"/>
                  </a:cubicBezTo>
                  <a:cubicBezTo>
                    <a:pt x="5084" y="1657"/>
                    <a:pt x="4226" y="50"/>
                    <a:pt x="3274" y="2"/>
                  </a:cubicBezTo>
                  <a:cubicBezTo>
                    <a:pt x="3259" y="1"/>
                    <a:pt x="3244" y="1"/>
                    <a:pt x="3230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2" name="Google Shape;10462;p14"/>
            <p:cNvSpPr/>
            <p:nvPr/>
          </p:nvSpPr>
          <p:spPr>
            <a:xfrm>
              <a:off x="3708775" y="2584200"/>
              <a:ext cx="12700" cy="33825"/>
            </a:xfrm>
            <a:custGeom>
              <a:avLst/>
              <a:gdLst/>
              <a:ahLst/>
              <a:cxnLst/>
              <a:rect l="l" t="t" r="r" b="b"/>
              <a:pathLst>
                <a:path w="508" h="1353" extrusionOk="0">
                  <a:moveTo>
                    <a:pt x="332" y="0"/>
                  </a:moveTo>
                  <a:cubicBezTo>
                    <a:pt x="242" y="0"/>
                    <a:pt x="143" y="51"/>
                    <a:pt x="120" y="150"/>
                  </a:cubicBezTo>
                  <a:cubicBezTo>
                    <a:pt x="49" y="162"/>
                    <a:pt x="1" y="222"/>
                    <a:pt x="1" y="317"/>
                  </a:cubicBezTo>
                  <a:lnTo>
                    <a:pt x="13" y="1174"/>
                  </a:lnTo>
                  <a:cubicBezTo>
                    <a:pt x="13" y="1293"/>
                    <a:pt x="99" y="1353"/>
                    <a:pt x="190" y="1353"/>
                  </a:cubicBezTo>
                  <a:cubicBezTo>
                    <a:pt x="281" y="1353"/>
                    <a:pt x="376" y="1293"/>
                    <a:pt x="394" y="1174"/>
                  </a:cubicBezTo>
                  <a:cubicBezTo>
                    <a:pt x="418" y="841"/>
                    <a:pt x="465" y="496"/>
                    <a:pt x="489" y="162"/>
                  </a:cubicBezTo>
                  <a:cubicBezTo>
                    <a:pt x="507" y="54"/>
                    <a:pt x="424" y="0"/>
                    <a:pt x="332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3" name="Google Shape;10463;p14"/>
            <p:cNvSpPr/>
            <p:nvPr/>
          </p:nvSpPr>
          <p:spPr>
            <a:xfrm>
              <a:off x="3679925" y="1962150"/>
              <a:ext cx="112525" cy="32025"/>
            </a:xfrm>
            <a:custGeom>
              <a:avLst/>
              <a:gdLst/>
              <a:ahLst/>
              <a:cxnLst/>
              <a:rect l="l" t="t" r="r" b="b"/>
              <a:pathLst>
                <a:path w="4501" h="1281" extrusionOk="0">
                  <a:moveTo>
                    <a:pt x="3827" y="1"/>
                  </a:moveTo>
                  <a:cubicBezTo>
                    <a:pt x="3536" y="1"/>
                    <a:pt x="3215" y="102"/>
                    <a:pt x="2977" y="184"/>
                  </a:cubicBezTo>
                  <a:cubicBezTo>
                    <a:pt x="2125" y="457"/>
                    <a:pt x="1384" y="910"/>
                    <a:pt x="486" y="910"/>
                  </a:cubicBezTo>
                  <a:cubicBezTo>
                    <a:pt x="405" y="910"/>
                    <a:pt x="322" y="906"/>
                    <a:pt x="238" y="899"/>
                  </a:cubicBezTo>
                  <a:cubicBezTo>
                    <a:pt x="227" y="897"/>
                    <a:pt x="217" y="896"/>
                    <a:pt x="207" y="896"/>
                  </a:cubicBezTo>
                  <a:cubicBezTo>
                    <a:pt x="0" y="896"/>
                    <a:pt x="11" y="1234"/>
                    <a:pt x="238" y="1268"/>
                  </a:cubicBezTo>
                  <a:cubicBezTo>
                    <a:pt x="331" y="1276"/>
                    <a:pt x="422" y="1280"/>
                    <a:pt x="512" y="1280"/>
                  </a:cubicBezTo>
                  <a:cubicBezTo>
                    <a:pt x="1037" y="1280"/>
                    <a:pt x="1528" y="1141"/>
                    <a:pt x="2036" y="958"/>
                  </a:cubicBezTo>
                  <a:cubicBezTo>
                    <a:pt x="2325" y="837"/>
                    <a:pt x="3225" y="366"/>
                    <a:pt x="3769" y="366"/>
                  </a:cubicBezTo>
                  <a:cubicBezTo>
                    <a:pt x="3920" y="366"/>
                    <a:pt x="4044" y="403"/>
                    <a:pt x="4120" y="494"/>
                  </a:cubicBezTo>
                  <a:cubicBezTo>
                    <a:pt x="4152" y="535"/>
                    <a:pt x="4192" y="552"/>
                    <a:pt x="4232" y="552"/>
                  </a:cubicBezTo>
                  <a:cubicBezTo>
                    <a:pt x="4365" y="552"/>
                    <a:pt x="4501" y="358"/>
                    <a:pt x="4381" y="220"/>
                  </a:cubicBezTo>
                  <a:cubicBezTo>
                    <a:pt x="4244" y="57"/>
                    <a:pt x="4044" y="1"/>
                    <a:pt x="3827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4" name="Google Shape;10464;p14"/>
            <p:cNvSpPr/>
            <p:nvPr/>
          </p:nvSpPr>
          <p:spPr>
            <a:xfrm>
              <a:off x="3501625" y="1996800"/>
              <a:ext cx="310775" cy="452500"/>
            </a:xfrm>
            <a:custGeom>
              <a:avLst/>
              <a:gdLst/>
              <a:ahLst/>
              <a:cxnLst/>
              <a:rect l="l" t="t" r="r" b="b"/>
              <a:pathLst>
                <a:path w="12431" h="18100" extrusionOk="0">
                  <a:moveTo>
                    <a:pt x="11784" y="1"/>
                  </a:moveTo>
                  <a:cubicBezTo>
                    <a:pt x="11692" y="1"/>
                    <a:pt x="11603" y="60"/>
                    <a:pt x="11609" y="179"/>
                  </a:cubicBezTo>
                  <a:cubicBezTo>
                    <a:pt x="11668" y="1156"/>
                    <a:pt x="12168" y="2037"/>
                    <a:pt x="11847" y="3001"/>
                  </a:cubicBezTo>
                  <a:cubicBezTo>
                    <a:pt x="11537" y="3954"/>
                    <a:pt x="11240" y="4906"/>
                    <a:pt x="10966" y="5859"/>
                  </a:cubicBezTo>
                  <a:cubicBezTo>
                    <a:pt x="10716" y="6787"/>
                    <a:pt x="10501" y="7704"/>
                    <a:pt x="10311" y="8633"/>
                  </a:cubicBezTo>
                  <a:cubicBezTo>
                    <a:pt x="10109" y="9633"/>
                    <a:pt x="9989" y="10657"/>
                    <a:pt x="9489" y="11562"/>
                  </a:cubicBezTo>
                  <a:cubicBezTo>
                    <a:pt x="8620" y="13205"/>
                    <a:pt x="6953" y="14431"/>
                    <a:pt x="5465" y="15503"/>
                  </a:cubicBezTo>
                  <a:cubicBezTo>
                    <a:pt x="4715" y="16038"/>
                    <a:pt x="3953" y="16550"/>
                    <a:pt x="3203" y="17050"/>
                  </a:cubicBezTo>
                  <a:cubicBezTo>
                    <a:pt x="2769" y="17344"/>
                    <a:pt x="2285" y="17716"/>
                    <a:pt x="1751" y="17716"/>
                  </a:cubicBezTo>
                  <a:cubicBezTo>
                    <a:pt x="1700" y="17716"/>
                    <a:pt x="1648" y="17713"/>
                    <a:pt x="1596" y="17705"/>
                  </a:cubicBezTo>
                  <a:cubicBezTo>
                    <a:pt x="953" y="17622"/>
                    <a:pt x="464" y="17134"/>
                    <a:pt x="381" y="16491"/>
                  </a:cubicBezTo>
                  <a:cubicBezTo>
                    <a:pt x="369" y="16372"/>
                    <a:pt x="271" y="16312"/>
                    <a:pt x="179" y="16312"/>
                  </a:cubicBezTo>
                  <a:cubicBezTo>
                    <a:pt x="86" y="16312"/>
                    <a:pt x="0" y="16372"/>
                    <a:pt x="12" y="16491"/>
                  </a:cubicBezTo>
                  <a:cubicBezTo>
                    <a:pt x="83" y="17158"/>
                    <a:pt x="488" y="17741"/>
                    <a:pt x="1143" y="17991"/>
                  </a:cubicBezTo>
                  <a:cubicBezTo>
                    <a:pt x="1333" y="18067"/>
                    <a:pt x="1517" y="18100"/>
                    <a:pt x="1697" y="18100"/>
                  </a:cubicBezTo>
                  <a:cubicBezTo>
                    <a:pt x="2306" y="18100"/>
                    <a:pt x="2860" y="17724"/>
                    <a:pt x="3393" y="17384"/>
                  </a:cubicBezTo>
                  <a:cubicBezTo>
                    <a:pt x="5287" y="16134"/>
                    <a:pt x="7263" y="14848"/>
                    <a:pt x="8811" y="13157"/>
                  </a:cubicBezTo>
                  <a:cubicBezTo>
                    <a:pt x="9478" y="12431"/>
                    <a:pt x="10001" y="11609"/>
                    <a:pt x="10263" y="10657"/>
                  </a:cubicBezTo>
                  <a:cubicBezTo>
                    <a:pt x="10609" y="9478"/>
                    <a:pt x="10763" y="8264"/>
                    <a:pt x="11037" y="7073"/>
                  </a:cubicBezTo>
                  <a:cubicBezTo>
                    <a:pt x="11335" y="5859"/>
                    <a:pt x="11680" y="4668"/>
                    <a:pt x="12073" y="3513"/>
                  </a:cubicBezTo>
                  <a:cubicBezTo>
                    <a:pt x="12204" y="3096"/>
                    <a:pt x="12430" y="2644"/>
                    <a:pt x="12395" y="2203"/>
                  </a:cubicBezTo>
                  <a:cubicBezTo>
                    <a:pt x="12347" y="1513"/>
                    <a:pt x="12014" y="894"/>
                    <a:pt x="11978" y="179"/>
                  </a:cubicBezTo>
                  <a:cubicBezTo>
                    <a:pt x="11972" y="60"/>
                    <a:pt x="11877" y="1"/>
                    <a:pt x="11784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5" name="Google Shape;10465;p14"/>
            <p:cNvSpPr/>
            <p:nvPr/>
          </p:nvSpPr>
          <p:spPr>
            <a:xfrm>
              <a:off x="3655500" y="1999400"/>
              <a:ext cx="18275" cy="38800"/>
            </a:xfrm>
            <a:custGeom>
              <a:avLst/>
              <a:gdLst/>
              <a:ahLst/>
              <a:cxnLst/>
              <a:rect l="l" t="t" r="r" b="b"/>
              <a:pathLst>
                <a:path w="731" h="1552" extrusionOk="0">
                  <a:moveTo>
                    <a:pt x="472" y="1"/>
                  </a:moveTo>
                  <a:cubicBezTo>
                    <a:pt x="418" y="1"/>
                    <a:pt x="366" y="26"/>
                    <a:pt x="334" y="87"/>
                  </a:cubicBezTo>
                  <a:cubicBezTo>
                    <a:pt x="120" y="492"/>
                    <a:pt x="1" y="921"/>
                    <a:pt x="1" y="1373"/>
                  </a:cubicBezTo>
                  <a:cubicBezTo>
                    <a:pt x="1" y="1492"/>
                    <a:pt x="96" y="1552"/>
                    <a:pt x="191" y="1552"/>
                  </a:cubicBezTo>
                  <a:cubicBezTo>
                    <a:pt x="286" y="1552"/>
                    <a:pt x="382" y="1492"/>
                    <a:pt x="382" y="1373"/>
                  </a:cubicBezTo>
                  <a:cubicBezTo>
                    <a:pt x="382" y="980"/>
                    <a:pt x="477" y="611"/>
                    <a:pt x="656" y="278"/>
                  </a:cubicBezTo>
                  <a:cubicBezTo>
                    <a:pt x="730" y="136"/>
                    <a:pt x="596" y="1"/>
                    <a:pt x="472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6" name="Google Shape;10466;p14"/>
            <p:cNvSpPr/>
            <p:nvPr/>
          </p:nvSpPr>
          <p:spPr>
            <a:xfrm>
              <a:off x="3535550" y="2087350"/>
              <a:ext cx="162025" cy="337275"/>
            </a:xfrm>
            <a:custGeom>
              <a:avLst/>
              <a:gdLst/>
              <a:ahLst/>
              <a:cxnLst/>
              <a:rect l="l" t="t" r="r" b="b"/>
              <a:pathLst>
                <a:path w="6481" h="13491" extrusionOk="0">
                  <a:moveTo>
                    <a:pt x="6256" y="1"/>
                  </a:moveTo>
                  <a:cubicBezTo>
                    <a:pt x="6181" y="1"/>
                    <a:pt x="6106" y="40"/>
                    <a:pt x="6073" y="129"/>
                  </a:cubicBezTo>
                  <a:cubicBezTo>
                    <a:pt x="4441" y="4653"/>
                    <a:pt x="2441" y="9011"/>
                    <a:pt x="84" y="13214"/>
                  </a:cubicBezTo>
                  <a:cubicBezTo>
                    <a:pt x="1" y="13355"/>
                    <a:pt x="138" y="13491"/>
                    <a:pt x="269" y="13491"/>
                  </a:cubicBezTo>
                  <a:cubicBezTo>
                    <a:pt x="326" y="13491"/>
                    <a:pt x="381" y="13466"/>
                    <a:pt x="417" y="13405"/>
                  </a:cubicBezTo>
                  <a:cubicBezTo>
                    <a:pt x="2775" y="9190"/>
                    <a:pt x="4787" y="4784"/>
                    <a:pt x="6430" y="236"/>
                  </a:cubicBezTo>
                  <a:cubicBezTo>
                    <a:pt x="6480" y="92"/>
                    <a:pt x="6370" y="1"/>
                    <a:pt x="6256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7" name="Google Shape;10467;p14"/>
            <p:cNvSpPr/>
            <p:nvPr/>
          </p:nvSpPr>
          <p:spPr>
            <a:xfrm>
              <a:off x="3416775" y="2154550"/>
              <a:ext cx="95050" cy="261975"/>
            </a:xfrm>
            <a:custGeom>
              <a:avLst/>
              <a:gdLst/>
              <a:ahLst/>
              <a:cxnLst/>
              <a:rect l="l" t="t" r="r" b="b"/>
              <a:pathLst>
                <a:path w="3802" h="10479" extrusionOk="0">
                  <a:moveTo>
                    <a:pt x="2365" y="1"/>
                  </a:moveTo>
                  <a:cubicBezTo>
                    <a:pt x="2235" y="1"/>
                    <a:pt x="2104" y="36"/>
                    <a:pt x="1977" y="120"/>
                  </a:cubicBezTo>
                  <a:cubicBezTo>
                    <a:pt x="1656" y="322"/>
                    <a:pt x="1430" y="858"/>
                    <a:pt x="1239" y="1180"/>
                  </a:cubicBezTo>
                  <a:cubicBezTo>
                    <a:pt x="953" y="1596"/>
                    <a:pt x="644" y="2025"/>
                    <a:pt x="441" y="2489"/>
                  </a:cubicBezTo>
                  <a:cubicBezTo>
                    <a:pt x="1" y="3585"/>
                    <a:pt x="227" y="5013"/>
                    <a:pt x="227" y="6180"/>
                  </a:cubicBezTo>
                  <a:cubicBezTo>
                    <a:pt x="227" y="7550"/>
                    <a:pt x="227" y="8931"/>
                    <a:pt x="239" y="10300"/>
                  </a:cubicBezTo>
                  <a:cubicBezTo>
                    <a:pt x="239" y="10419"/>
                    <a:pt x="331" y="10478"/>
                    <a:pt x="424" y="10478"/>
                  </a:cubicBezTo>
                  <a:cubicBezTo>
                    <a:pt x="516" y="10478"/>
                    <a:pt x="608" y="10419"/>
                    <a:pt x="608" y="10300"/>
                  </a:cubicBezTo>
                  <a:cubicBezTo>
                    <a:pt x="608" y="8383"/>
                    <a:pt x="608" y="6478"/>
                    <a:pt x="596" y="4549"/>
                  </a:cubicBezTo>
                  <a:cubicBezTo>
                    <a:pt x="596" y="3525"/>
                    <a:pt x="680" y="2727"/>
                    <a:pt x="1251" y="1846"/>
                  </a:cubicBezTo>
                  <a:cubicBezTo>
                    <a:pt x="1430" y="1561"/>
                    <a:pt x="1751" y="822"/>
                    <a:pt x="2037" y="644"/>
                  </a:cubicBezTo>
                  <a:cubicBezTo>
                    <a:pt x="2189" y="549"/>
                    <a:pt x="2331" y="508"/>
                    <a:pt x="2464" y="508"/>
                  </a:cubicBezTo>
                  <a:cubicBezTo>
                    <a:pt x="2864" y="508"/>
                    <a:pt x="3183" y="870"/>
                    <a:pt x="3442" y="1192"/>
                  </a:cubicBezTo>
                  <a:cubicBezTo>
                    <a:pt x="3474" y="1233"/>
                    <a:pt x="3513" y="1250"/>
                    <a:pt x="3551" y="1250"/>
                  </a:cubicBezTo>
                  <a:cubicBezTo>
                    <a:pt x="3679" y="1250"/>
                    <a:pt x="3802" y="1055"/>
                    <a:pt x="3692" y="918"/>
                  </a:cubicBezTo>
                  <a:cubicBezTo>
                    <a:pt x="3406" y="566"/>
                    <a:pt x="2885" y="1"/>
                    <a:pt x="236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8" name="Google Shape;10468;p14"/>
            <p:cNvSpPr/>
            <p:nvPr/>
          </p:nvSpPr>
          <p:spPr>
            <a:xfrm>
              <a:off x="3514725" y="1839625"/>
              <a:ext cx="82950" cy="227925"/>
            </a:xfrm>
            <a:custGeom>
              <a:avLst/>
              <a:gdLst/>
              <a:ahLst/>
              <a:cxnLst/>
              <a:rect l="l" t="t" r="r" b="b"/>
              <a:pathLst>
                <a:path w="3318" h="9117" extrusionOk="0">
                  <a:moveTo>
                    <a:pt x="3089" y="0"/>
                  </a:moveTo>
                  <a:cubicBezTo>
                    <a:pt x="3016" y="0"/>
                    <a:pt x="2945" y="37"/>
                    <a:pt x="2917" y="120"/>
                  </a:cubicBezTo>
                  <a:cubicBezTo>
                    <a:pt x="2631" y="1049"/>
                    <a:pt x="2048" y="1775"/>
                    <a:pt x="1512" y="2561"/>
                  </a:cubicBezTo>
                  <a:cubicBezTo>
                    <a:pt x="1024" y="3275"/>
                    <a:pt x="619" y="4037"/>
                    <a:pt x="310" y="4847"/>
                  </a:cubicBezTo>
                  <a:cubicBezTo>
                    <a:pt x="0" y="5645"/>
                    <a:pt x="12" y="5859"/>
                    <a:pt x="441" y="6585"/>
                  </a:cubicBezTo>
                  <a:cubicBezTo>
                    <a:pt x="953" y="7431"/>
                    <a:pt x="1500" y="8252"/>
                    <a:pt x="2084" y="9038"/>
                  </a:cubicBezTo>
                  <a:cubicBezTo>
                    <a:pt x="2122" y="9094"/>
                    <a:pt x="2177" y="9117"/>
                    <a:pt x="2232" y="9117"/>
                  </a:cubicBezTo>
                  <a:cubicBezTo>
                    <a:pt x="2364" y="9117"/>
                    <a:pt x="2498" y="8982"/>
                    <a:pt x="2405" y="8847"/>
                  </a:cubicBezTo>
                  <a:cubicBezTo>
                    <a:pt x="1917" y="8157"/>
                    <a:pt x="1441" y="7443"/>
                    <a:pt x="988" y="6728"/>
                  </a:cubicBezTo>
                  <a:cubicBezTo>
                    <a:pt x="786" y="6395"/>
                    <a:pt x="429" y="5990"/>
                    <a:pt x="452" y="5573"/>
                  </a:cubicBezTo>
                  <a:cubicBezTo>
                    <a:pt x="452" y="5121"/>
                    <a:pt x="833" y="4514"/>
                    <a:pt x="1024" y="4133"/>
                  </a:cubicBezTo>
                  <a:cubicBezTo>
                    <a:pt x="1691" y="2775"/>
                    <a:pt x="2834" y="1692"/>
                    <a:pt x="3274" y="227"/>
                  </a:cubicBezTo>
                  <a:cubicBezTo>
                    <a:pt x="3318" y="89"/>
                    <a:pt x="3202" y="0"/>
                    <a:pt x="3089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9" name="Google Shape;10469;p14"/>
            <p:cNvSpPr/>
            <p:nvPr/>
          </p:nvSpPr>
          <p:spPr>
            <a:xfrm>
              <a:off x="3790650" y="2284625"/>
              <a:ext cx="100275" cy="173750"/>
            </a:xfrm>
            <a:custGeom>
              <a:avLst/>
              <a:gdLst/>
              <a:ahLst/>
              <a:cxnLst/>
              <a:rect l="l" t="t" r="r" b="b"/>
              <a:pathLst>
                <a:path w="4011" h="6950" extrusionOk="0">
                  <a:moveTo>
                    <a:pt x="360" y="1"/>
                  </a:moveTo>
                  <a:cubicBezTo>
                    <a:pt x="268" y="1"/>
                    <a:pt x="173" y="61"/>
                    <a:pt x="167" y="180"/>
                  </a:cubicBezTo>
                  <a:cubicBezTo>
                    <a:pt x="131" y="823"/>
                    <a:pt x="0" y="1537"/>
                    <a:pt x="95" y="2168"/>
                  </a:cubicBezTo>
                  <a:cubicBezTo>
                    <a:pt x="167" y="2704"/>
                    <a:pt x="488" y="3037"/>
                    <a:pt x="893" y="3382"/>
                  </a:cubicBezTo>
                  <a:cubicBezTo>
                    <a:pt x="2012" y="4371"/>
                    <a:pt x="2786" y="5633"/>
                    <a:pt x="3608" y="6871"/>
                  </a:cubicBezTo>
                  <a:cubicBezTo>
                    <a:pt x="3642" y="6926"/>
                    <a:pt x="3694" y="6949"/>
                    <a:pt x="3747" y="6949"/>
                  </a:cubicBezTo>
                  <a:cubicBezTo>
                    <a:pt x="3876" y="6949"/>
                    <a:pt x="4010" y="6812"/>
                    <a:pt x="3917" y="6668"/>
                  </a:cubicBezTo>
                  <a:cubicBezTo>
                    <a:pt x="3262" y="5692"/>
                    <a:pt x="2631" y="4632"/>
                    <a:pt x="1834" y="3751"/>
                  </a:cubicBezTo>
                  <a:cubicBezTo>
                    <a:pt x="1441" y="3335"/>
                    <a:pt x="893" y="3025"/>
                    <a:pt x="631" y="2525"/>
                  </a:cubicBezTo>
                  <a:cubicBezTo>
                    <a:pt x="274" y="1870"/>
                    <a:pt x="488" y="894"/>
                    <a:pt x="536" y="180"/>
                  </a:cubicBezTo>
                  <a:cubicBezTo>
                    <a:pt x="542" y="61"/>
                    <a:pt x="453" y="1"/>
                    <a:pt x="360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0" name="Google Shape;10470;p14"/>
            <p:cNvSpPr/>
            <p:nvPr/>
          </p:nvSpPr>
          <p:spPr>
            <a:xfrm>
              <a:off x="3512525" y="2498825"/>
              <a:ext cx="139100" cy="163000"/>
            </a:xfrm>
            <a:custGeom>
              <a:avLst/>
              <a:gdLst/>
              <a:ahLst/>
              <a:cxnLst/>
              <a:rect l="l" t="t" r="r" b="b"/>
              <a:pathLst>
                <a:path w="5564" h="6520" extrusionOk="0">
                  <a:moveTo>
                    <a:pt x="5295" y="1"/>
                  </a:moveTo>
                  <a:cubicBezTo>
                    <a:pt x="5254" y="1"/>
                    <a:pt x="5211" y="16"/>
                    <a:pt x="5172" y="53"/>
                  </a:cubicBezTo>
                  <a:cubicBezTo>
                    <a:pt x="4053" y="1053"/>
                    <a:pt x="2684" y="1791"/>
                    <a:pt x="1672" y="2911"/>
                  </a:cubicBezTo>
                  <a:cubicBezTo>
                    <a:pt x="814" y="3863"/>
                    <a:pt x="267" y="5042"/>
                    <a:pt x="28" y="6292"/>
                  </a:cubicBezTo>
                  <a:cubicBezTo>
                    <a:pt x="0" y="6433"/>
                    <a:pt x="114" y="6520"/>
                    <a:pt x="219" y="6520"/>
                  </a:cubicBezTo>
                  <a:cubicBezTo>
                    <a:pt x="292" y="6520"/>
                    <a:pt x="359" y="6479"/>
                    <a:pt x="374" y="6387"/>
                  </a:cubicBezTo>
                  <a:cubicBezTo>
                    <a:pt x="636" y="5042"/>
                    <a:pt x="1267" y="3804"/>
                    <a:pt x="2267" y="2839"/>
                  </a:cubicBezTo>
                  <a:cubicBezTo>
                    <a:pt x="3243" y="1899"/>
                    <a:pt x="4434" y="1196"/>
                    <a:pt x="5434" y="303"/>
                  </a:cubicBezTo>
                  <a:cubicBezTo>
                    <a:pt x="5564" y="192"/>
                    <a:pt x="5441" y="1"/>
                    <a:pt x="529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1" name="Google Shape;10471;p14"/>
            <p:cNvSpPr/>
            <p:nvPr/>
          </p:nvSpPr>
          <p:spPr>
            <a:xfrm>
              <a:off x="3554900" y="2617525"/>
              <a:ext cx="163575" cy="41675"/>
            </a:xfrm>
            <a:custGeom>
              <a:avLst/>
              <a:gdLst/>
              <a:ahLst/>
              <a:cxnLst/>
              <a:rect l="l" t="t" r="r" b="b"/>
              <a:pathLst>
                <a:path w="6543" h="1667" extrusionOk="0">
                  <a:moveTo>
                    <a:pt x="6275" y="1"/>
                  </a:moveTo>
                  <a:cubicBezTo>
                    <a:pt x="6231" y="1"/>
                    <a:pt x="6185" y="17"/>
                    <a:pt x="6144" y="56"/>
                  </a:cubicBezTo>
                  <a:cubicBezTo>
                    <a:pt x="5029" y="1056"/>
                    <a:pt x="3615" y="1305"/>
                    <a:pt x="2177" y="1305"/>
                  </a:cubicBezTo>
                  <a:cubicBezTo>
                    <a:pt x="1527" y="1305"/>
                    <a:pt x="872" y="1254"/>
                    <a:pt x="238" y="1199"/>
                  </a:cubicBezTo>
                  <a:cubicBezTo>
                    <a:pt x="235" y="1198"/>
                    <a:pt x="231" y="1198"/>
                    <a:pt x="227" y="1198"/>
                  </a:cubicBezTo>
                  <a:cubicBezTo>
                    <a:pt x="0" y="1198"/>
                    <a:pt x="4" y="1556"/>
                    <a:pt x="238" y="1568"/>
                  </a:cubicBezTo>
                  <a:cubicBezTo>
                    <a:pt x="868" y="1620"/>
                    <a:pt x="1513" y="1667"/>
                    <a:pt x="2153" y="1667"/>
                  </a:cubicBezTo>
                  <a:cubicBezTo>
                    <a:pt x="3692" y="1667"/>
                    <a:pt x="5203" y="1399"/>
                    <a:pt x="6406" y="306"/>
                  </a:cubicBezTo>
                  <a:cubicBezTo>
                    <a:pt x="6543" y="178"/>
                    <a:pt x="6421" y="1"/>
                    <a:pt x="627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2" name="Google Shape;10472;p14"/>
            <p:cNvSpPr/>
            <p:nvPr/>
          </p:nvSpPr>
          <p:spPr>
            <a:xfrm>
              <a:off x="3482875" y="2052200"/>
              <a:ext cx="156225" cy="325925"/>
            </a:xfrm>
            <a:custGeom>
              <a:avLst/>
              <a:gdLst/>
              <a:ahLst/>
              <a:cxnLst/>
              <a:rect l="l" t="t" r="r" b="b"/>
              <a:pathLst>
                <a:path w="6249" h="13037" extrusionOk="0">
                  <a:moveTo>
                    <a:pt x="5987" y="1"/>
                  </a:moveTo>
                  <a:cubicBezTo>
                    <a:pt x="5944" y="1"/>
                    <a:pt x="5899" y="18"/>
                    <a:pt x="5858" y="59"/>
                  </a:cubicBezTo>
                  <a:cubicBezTo>
                    <a:pt x="5453" y="475"/>
                    <a:pt x="5215" y="964"/>
                    <a:pt x="4917" y="1452"/>
                  </a:cubicBezTo>
                  <a:cubicBezTo>
                    <a:pt x="4524" y="2130"/>
                    <a:pt x="4036" y="2571"/>
                    <a:pt x="3417" y="3000"/>
                  </a:cubicBezTo>
                  <a:cubicBezTo>
                    <a:pt x="2488" y="3631"/>
                    <a:pt x="1643" y="4214"/>
                    <a:pt x="1155" y="5238"/>
                  </a:cubicBezTo>
                  <a:cubicBezTo>
                    <a:pt x="0" y="7631"/>
                    <a:pt x="941" y="10346"/>
                    <a:pt x="714" y="12858"/>
                  </a:cubicBezTo>
                  <a:cubicBezTo>
                    <a:pt x="708" y="12977"/>
                    <a:pt x="798" y="13037"/>
                    <a:pt x="892" y="13037"/>
                  </a:cubicBezTo>
                  <a:cubicBezTo>
                    <a:pt x="985" y="13037"/>
                    <a:pt x="1084" y="12977"/>
                    <a:pt x="1095" y="12858"/>
                  </a:cubicBezTo>
                  <a:cubicBezTo>
                    <a:pt x="1310" y="10358"/>
                    <a:pt x="333" y="7560"/>
                    <a:pt x="1584" y="5226"/>
                  </a:cubicBezTo>
                  <a:cubicBezTo>
                    <a:pt x="2155" y="4131"/>
                    <a:pt x="3239" y="3654"/>
                    <a:pt x="4155" y="2928"/>
                  </a:cubicBezTo>
                  <a:cubicBezTo>
                    <a:pt x="5060" y="2214"/>
                    <a:pt x="5334" y="1130"/>
                    <a:pt x="6120" y="321"/>
                  </a:cubicBezTo>
                  <a:cubicBezTo>
                    <a:pt x="6248" y="192"/>
                    <a:pt x="6130" y="1"/>
                    <a:pt x="5987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3" name="Google Shape;10473;p14"/>
            <p:cNvSpPr/>
            <p:nvPr/>
          </p:nvSpPr>
          <p:spPr>
            <a:xfrm>
              <a:off x="3465300" y="2229700"/>
              <a:ext cx="23250" cy="185325"/>
            </a:xfrm>
            <a:custGeom>
              <a:avLst/>
              <a:gdLst/>
              <a:ahLst/>
              <a:cxnLst/>
              <a:rect l="l" t="t" r="r" b="b"/>
              <a:pathLst>
                <a:path w="930" h="7413" extrusionOk="0">
                  <a:moveTo>
                    <a:pt x="291" y="0"/>
                  </a:moveTo>
                  <a:cubicBezTo>
                    <a:pt x="183" y="0"/>
                    <a:pt x="67" y="91"/>
                    <a:pt x="96" y="233"/>
                  </a:cubicBezTo>
                  <a:cubicBezTo>
                    <a:pt x="334" y="1400"/>
                    <a:pt x="274" y="2555"/>
                    <a:pt x="203" y="3734"/>
                  </a:cubicBezTo>
                  <a:cubicBezTo>
                    <a:pt x="143" y="4901"/>
                    <a:pt x="84" y="6067"/>
                    <a:pt x="12" y="7234"/>
                  </a:cubicBezTo>
                  <a:cubicBezTo>
                    <a:pt x="1" y="7353"/>
                    <a:pt x="90" y="7413"/>
                    <a:pt x="184" y="7413"/>
                  </a:cubicBezTo>
                  <a:cubicBezTo>
                    <a:pt x="277" y="7413"/>
                    <a:pt x="376" y="7353"/>
                    <a:pt x="382" y="7234"/>
                  </a:cubicBezTo>
                  <a:cubicBezTo>
                    <a:pt x="513" y="4925"/>
                    <a:pt x="929" y="2424"/>
                    <a:pt x="453" y="138"/>
                  </a:cubicBezTo>
                  <a:cubicBezTo>
                    <a:pt x="434" y="42"/>
                    <a:pt x="364" y="0"/>
                    <a:pt x="291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4" name="Google Shape;10474;p14"/>
            <p:cNvSpPr/>
            <p:nvPr/>
          </p:nvSpPr>
          <p:spPr>
            <a:xfrm>
              <a:off x="3390600" y="2267375"/>
              <a:ext cx="3000" cy="49725"/>
            </a:xfrm>
            <a:custGeom>
              <a:avLst/>
              <a:gdLst/>
              <a:ahLst/>
              <a:cxnLst/>
              <a:rect l="l" t="t" r="r" b="b"/>
              <a:pathLst>
                <a:path w="120" h="1989" extrusionOk="0">
                  <a:moveTo>
                    <a:pt x="83" y="0"/>
                  </a:moveTo>
                  <a:lnTo>
                    <a:pt x="83" y="0"/>
                  </a:lnTo>
                  <a:cubicBezTo>
                    <a:pt x="0" y="500"/>
                    <a:pt x="36" y="1739"/>
                    <a:pt x="119" y="1989"/>
                  </a:cubicBezTo>
                  <a:cubicBezTo>
                    <a:pt x="107" y="1370"/>
                    <a:pt x="95" y="679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5" name="Google Shape;10475;p14"/>
            <p:cNvSpPr/>
            <p:nvPr/>
          </p:nvSpPr>
          <p:spPr>
            <a:xfrm>
              <a:off x="3395650" y="2269150"/>
              <a:ext cx="4500" cy="25325"/>
            </a:xfrm>
            <a:custGeom>
              <a:avLst/>
              <a:gdLst/>
              <a:ahLst/>
              <a:cxnLst/>
              <a:rect l="l" t="t" r="r" b="b"/>
              <a:pathLst>
                <a:path w="180" h="1013" extrusionOk="0">
                  <a:moveTo>
                    <a:pt x="1" y="1"/>
                  </a:moveTo>
                  <a:cubicBezTo>
                    <a:pt x="24" y="346"/>
                    <a:pt x="72" y="668"/>
                    <a:pt x="120" y="1013"/>
                  </a:cubicBezTo>
                  <a:cubicBezTo>
                    <a:pt x="128" y="1013"/>
                    <a:pt x="135" y="1008"/>
                    <a:pt x="150" y="1008"/>
                  </a:cubicBezTo>
                  <a:cubicBezTo>
                    <a:pt x="158" y="1008"/>
                    <a:pt x="167" y="1009"/>
                    <a:pt x="179" y="1013"/>
                  </a:cubicBezTo>
                  <a:cubicBezTo>
                    <a:pt x="131" y="668"/>
                    <a:pt x="84" y="34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6" name="Google Shape;10476;p14"/>
            <p:cNvSpPr/>
            <p:nvPr/>
          </p:nvSpPr>
          <p:spPr>
            <a:xfrm>
              <a:off x="3351300" y="1732200"/>
              <a:ext cx="643550" cy="961200"/>
            </a:xfrm>
            <a:custGeom>
              <a:avLst/>
              <a:gdLst/>
              <a:ahLst/>
              <a:cxnLst/>
              <a:rect l="l" t="t" r="r" b="b"/>
              <a:pathLst>
                <a:path w="25742" h="38448" extrusionOk="0">
                  <a:moveTo>
                    <a:pt x="12728" y="393"/>
                  </a:moveTo>
                  <a:cubicBezTo>
                    <a:pt x="12756" y="393"/>
                    <a:pt x="12784" y="401"/>
                    <a:pt x="12812" y="417"/>
                  </a:cubicBezTo>
                  <a:cubicBezTo>
                    <a:pt x="12966" y="476"/>
                    <a:pt x="13062" y="583"/>
                    <a:pt x="13085" y="738"/>
                  </a:cubicBezTo>
                  <a:cubicBezTo>
                    <a:pt x="13097" y="881"/>
                    <a:pt x="12990" y="1024"/>
                    <a:pt x="12847" y="1083"/>
                  </a:cubicBezTo>
                  <a:cubicBezTo>
                    <a:pt x="12669" y="1167"/>
                    <a:pt x="12609" y="1357"/>
                    <a:pt x="12526" y="1500"/>
                  </a:cubicBezTo>
                  <a:cubicBezTo>
                    <a:pt x="12395" y="1774"/>
                    <a:pt x="12312" y="2060"/>
                    <a:pt x="12192" y="2322"/>
                  </a:cubicBezTo>
                  <a:lnTo>
                    <a:pt x="12157" y="2322"/>
                  </a:lnTo>
                  <a:cubicBezTo>
                    <a:pt x="12169" y="2215"/>
                    <a:pt x="12192" y="2096"/>
                    <a:pt x="12169" y="1988"/>
                  </a:cubicBezTo>
                  <a:cubicBezTo>
                    <a:pt x="12109" y="1965"/>
                    <a:pt x="12073" y="1917"/>
                    <a:pt x="12014" y="1893"/>
                  </a:cubicBezTo>
                  <a:cubicBezTo>
                    <a:pt x="11991" y="1880"/>
                    <a:pt x="11967" y="1871"/>
                    <a:pt x="11944" y="1871"/>
                  </a:cubicBezTo>
                  <a:cubicBezTo>
                    <a:pt x="11905" y="1871"/>
                    <a:pt x="11869" y="1894"/>
                    <a:pt x="11847" y="1953"/>
                  </a:cubicBezTo>
                  <a:cubicBezTo>
                    <a:pt x="11788" y="2036"/>
                    <a:pt x="11716" y="2107"/>
                    <a:pt x="11633" y="2191"/>
                  </a:cubicBezTo>
                  <a:cubicBezTo>
                    <a:pt x="11573" y="2274"/>
                    <a:pt x="11502" y="2346"/>
                    <a:pt x="11419" y="2405"/>
                  </a:cubicBezTo>
                  <a:cubicBezTo>
                    <a:pt x="11514" y="2262"/>
                    <a:pt x="11621" y="2096"/>
                    <a:pt x="11740" y="1953"/>
                  </a:cubicBezTo>
                  <a:cubicBezTo>
                    <a:pt x="11895" y="1750"/>
                    <a:pt x="12073" y="1572"/>
                    <a:pt x="12228" y="1381"/>
                  </a:cubicBezTo>
                  <a:cubicBezTo>
                    <a:pt x="12264" y="1334"/>
                    <a:pt x="12323" y="1322"/>
                    <a:pt x="12347" y="1274"/>
                  </a:cubicBezTo>
                  <a:cubicBezTo>
                    <a:pt x="12478" y="1119"/>
                    <a:pt x="12502" y="881"/>
                    <a:pt x="12395" y="667"/>
                  </a:cubicBezTo>
                  <a:cubicBezTo>
                    <a:pt x="12347" y="572"/>
                    <a:pt x="12347" y="476"/>
                    <a:pt x="12466" y="429"/>
                  </a:cubicBezTo>
                  <a:cubicBezTo>
                    <a:pt x="12478" y="500"/>
                    <a:pt x="12478" y="595"/>
                    <a:pt x="12502" y="679"/>
                  </a:cubicBezTo>
                  <a:cubicBezTo>
                    <a:pt x="12514" y="714"/>
                    <a:pt x="12562" y="726"/>
                    <a:pt x="12609" y="738"/>
                  </a:cubicBezTo>
                  <a:cubicBezTo>
                    <a:pt x="12562" y="655"/>
                    <a:pt x="12490" y="607"/>
                    <a:pt x="12562" y="488"/>
                  </a:cubicBezTo>
                  <a:cubicBezTo>
                    <a:pt x="12617" y="425"/>
                    <a:pt x="12673" y="393"/>
                    <a:pt x="12728" y="393"/>
                  </a:cubicBezTo>
                  <a:close/>
                  <a:moveTo>
                    <a:pt x="9728" y="4227"/>
                  </a:moveTo>
                  <a:lnTo>
                    <a:pt x="9728" y="4227"/>
                  </a:lnTo>
                  <a:cubicBezTo>
                    <a:pt x="9823" y="4334"/>
                    <a:pt x="9776" y="4512"/>
                    <a:pt x="9549" y="4810"/>
                  </a:cubicBezTo>
                  <a:lnTo>
                    <a:pt x="9728" y="4227"/>
                  </a:lnTo>
                  <a:close/>
                  <a:moveTo>
                    <a:pt x="10096" y="11900"/>
                  </a:moveTo>
                  <a:cubicBezTo>
                    <a:pt x="10116" y="11900"/>
                    <a:pt x="10140" y="11906"/>
                    <a:pt x="10168" y="11918"/>
                  </a:cubicBezTo>
                  <a:cubicBezTo>
                    <a:pt x="10359" y="12025"/>
                    <a:pt x="10549" y="12132"/>
                    <a:pt x="10740" y="12252"/>
                  </a:cubicBezTo>
                  <a:cubicBezTo>
                    <a:pt x="10883" y="12335"/>
                    <a:pt x="11026" y="12442"/>
                    <a:pt x="11180" y="12561"/>
                  </a:cubicBezTo>
                  <a:cubicBezTo>
                    <a:pt x="11109" y="12656"/>
                    <a:pt x="11049" y="12728"/>
                    <a:pt x="10990" y="12787"/>
                  </a:cubicBezTo>
                  <a:cubicBezTo>
                    <a:pt x="10987" y="12790"/>
                    <a:pt x="10980" y="12792"/>
                    <a:pt x="10972" y="12792"/>
                  </a:cubicBezTo>
                  <a:cubicBezTo>
                    <a:pt x="10945" y="12792"/>
                    <a:pt x="10901" y="12778"/>
                    <a:pt x="10883" y="12752"/>
                  </a:cubicBezTo>
                  <a:lnTo>
                    <a:pt x="10478" y="12442"/>
                  </a:lnTo>
                  <a:cubicBezTo>
                    <a:pt x="10442" y="12430"/>
                    <a:pt x="10418" y="12430"/>
                    <a:pt x="10347" y="12394"/>
                  </a:cubicBezTo>
                  <a:lnTo>
                    <a:pt x="10347" y="12394"/>
                  </a:lnTo>
                  <a:cubicBezTo>
                    <a:pt x="10549" y="12573"/>
                    <a:pt x="10788" y="12668"/>
                    <a:pt x="10919" y="12859"/>
                  </a:cubicBezTo>
                  <a:lnTo>
                    <a:pt x="10883" y="12906"/>
                  </a:lnTo>
                  <a:cubicBezTo>
                    <a:pt x="10585" y="12692"/>
                    <a:pt x="10299" y="12502"/>
                    <a:pt x="10002" y="12311"/>
                  </a:cubicBezTo>
                  <a:cubicBezTo>
                    <a:pt x="9990" y="12311"/>
                    <a:pt x="9990" y="12323"/>
                    <a:pt x="9966" y="12335"/>
                  </a:cubicBezTo>
                  <a:cubicBezTo>
                    <a:pt x="10252" y="12549"/>
                    <a:pt x="10538" y="12740"/>
                    <a:pt x="10835" y="12954"/>
                  </a:cubicBezTo>
                  <a:cubicBezTo>
                    <a:pt x="10597" y="13395"/>
                    <a:pt x="10347" y="13859"/>
                    <a:pt x="10097" y="14299"/>
                  </a:cubicBezTo>
                  <a:cubicBezTo>
                    <a:pt x="9633" y="13918"/>
                    <a:pt x="9180" y="13549"/>
                    <a:pt x="8716" y="13168"/>
                  </a:cubicBezTo>
                  <a:cubicBezTo>
                    <a:pt x="8716" y="13156"/>
                    <a:pt x="8740" y="13144"/>
                    <a:pt x="8752" y="13133"/>
                  </a:cubicBezTo>
                  <a:cubicBezTo>
                    <a:pt x="9216" y="13406"/>
                    <a:pt x="9668" y="13692"/>
                    <a:pt x="10145" y="14002"/>
                  </a:cubicBezTo>
                  <a:cubicBezTo>
                    <a:pt x="10168" y="13990"/>
                    <a:pt x="10168" y="13978"/>
                    <a:pt x="10180" y="13954"/>
                  </a:cubicBezTo>
                  <a:cubicBezTo>
                    <a:pt x="9776" y="13716"/>
                    <a:pt x="9371" y="13478"/>
                    <a:pt x="8954" y="13228"/>
                  </a:cubicBezTo>
                  <a:cubicBezTo>
                    <a:pt x="9021" y="13194"/>
                    <a:pt x="9050" y="13180"/>
                    <a:pt x="9074" y="13180"/>
                  </a:cubicBezTo>
                  <a:cubicBezTo>
                    <a:pt x="9092" y="13180"/>
                    <a:pt x="9107" y="13188"/>
                    <a:pt x="9133" y="13204"/>
                  </a:cubicBezTo>
                  <a:lnTo>
                    <a:pt x="9311" y="13287"/>
                  </a:lnTo>
                  <a:cubicBezTo>
                    <a:pt x="9430" y="13359"/>
                    <a:pt x="9537" y="13442"/>
                    <a:pt x="9656" y="13514"/>
                  </a:cubicBezTo>
                  <a:cubicBezTo>
                    <a:pt x="9668" y="13502"/>
                    <a:pt x="9668" y="13478"/>
                    <a:pt x="9692" y="13466"/>
                  </a:cubicBezTo>
                  <a:cubicBezTo>
                    <a:pt x="9514" y="13347"/>
                    <a:pt x="9347" y="13228"/>
                    <a:pt x="9168" y="13109"/>
                  </a:cubicBezTo>
                  <a:cubicBezTo>
                    <a:pt x="9430" y="12942"/>
                    <a:pt x="9609" y="12740"/>
                    <a:pt x="9752" y="12490"/>
                  </a:cubicBezTo>
                  <a:cubicBezTo>
                    <a:pt x="9811" y="12382"/>
                    <a:pt x="9883" y="12287"/>
                    <a:pt x="9942" y="12204"/>
                  </a:cubicBezTo>
                  <a:cubicBezTo>
                    <a:pt x="9966" y="12144"/>
                    <a:pt x="10002" y="12085"/>
                    <a:pt x="10002" y="12025"/>
                  </a:cubicBezTo>
                  <a:cubicBezTo>
                    <a:pt x="10011" y="11946"/>
                    <a:pt x="10039" y="11900"/>
                    <a:pt x="10096" y="11900"/>
                  </a:cubicBezTo>
                  <a:close/>
                  <a:moveTo>
                    <a:pt x="9906" y="14871"/>
                  </a:moveTo>
                  <a:cubicBezTo>
                    <a:pt x="9954" y="14930"/>
                    <a:pt x="10014" y="14978"/>
                    <a:pt x="10073" y="15014"/>
                  </a:cubicBezTo>
                  <a:lnTo>
                    <a:pt x="10049" y="15049"/>
                  </a:lnTo>
                  <a:cubicBezTo>
                    <a:pt x="9990" y="15014"/>
                    <a:pt x="9930" y="14990"/>
                    <a:pt x="9847" y="14942"/>
                  </a:cubicBezTo>
                  <a:cubicBezTo>
                    <a:pt x="9871" y="14919"/>
                    <a:pt x="9895" y="14895"/>
                    <a:pt x="9906" y="14871"/>
                  </a:cubicBezTo>
                  <a:close/>
                  <a:moveTo>
                    <a:pt x="18062" y="10954"/>
                  </a:moveTo>
                  <a:cubicBezTo>
                    <a:pt x="18062" y="11037"/>
                    <a:pt x="18098" y="11120"/>
                    <a:pt x="18098" y="11192"/>
                  </a:cubicBezTo>
                  <a:cubicBezTo>
                    <a:pt x="18110" y="11323"/>
                    <a:pt x="18122" y="11454"/>
                    <a:pt x="18122" y="11597"/>
                  </a:cubicBezTo>
                  <a:cubicBezTo>
                    <a:pt x="18122" y="11751"/>
                    <a:pt x="18229" y="11906"/>
                    <a:pt x="18169" y="12085"/>
                  </a:cubicBezTo>
                  <a:cubicBezTo>
                    <a:pt x="18122" y="12204"/>
                    <a:pt x="18193" y="12347"/>
                    <a:pt x="18193" y="12502"/>
                  </a:cubicBezTo>
                  <a:cubicBezTo>
                    <a:pt x="18193" y="12549"/>
                    <a:pt x="18158" y="12609"/>
                    <a:pt x="18134" y="12644"/>
                  </a:cubicBezTo>
                  <a:cubicBezTo>
                    <a:pt x="18134" y="12680"/>
                    <a:pt x="18158" y="12728"/>
                    <a:pt x="18169" y="12752"/>
                  </a:cubicBezTo>
                  <a:cubicBezTo>
                    <a:pt x="18193" y="12740"/>
                    <a:pt x="18229" y="12704"/>
                    <a:pt x="18241" y="12680"/>
                  </a:cubicBezTo>
                  <a:cubicBezTo>
                    <a:pt x="18277" y="12561"/>
                    <a:pt x="18300" y="12454"/>
                    <a:pt x="18336" y="12335"/>
                  </a:cubicBezTo>
                  <a:cubicBezTo>
                    <a:pt x="18515" y="12680"/>
                    <a:pt x="18586" y="13025"/>
                    <a:pt x="18491" y="13383"/>
                  </a:cubicBezTo>
                  <a:cubicBezTo>
                    <a:pt x="18455" y="13585"/>
                    <a:pt x="18348" y="13787"/>
                    <a:pt x="18253" y="13990"/>
                  </a:cubicBezTo>
                  <a:cubicBezTo>
                    <a:pt x="18253" y="14002"/>
                    <a:pt x="18181" y="14037"/>
                    <a:pt x="18181" y="14037"/>
                  </a:cubicBezTo>
                  <a:cubicBezTo>
                    <a:pt x="18147" y="14000"/>
                    <a:pt x="18112" y="13987"/>
                    <a:pt x="18076" y="13987"/>
                  </a:cubicBezTo>
                  <a:cubicBezTo>
                    <a:pt x="18003" y="13987"/>
                    <a:pt x="17924" y="14038"/>
                    <a:pt x="17841" y="14038"/>
                  </a:cubicBezTo>
                  <a:cubicBezTo>
                    <a:pt x="17836" y="14038"/>
                    <a:pt x="17830" y="14038"/>
                    <a:pt x="17824" y="14037"/>
                  </a:cubicBezTo>
                  <a:cubicBezTo>
                    <a:pt x="17919" y="13871"/>
                    <a:pt x="17979" y="13704"/>
                    <a:pt x="18050" y="13561"/>
                  </a:cubicBezTo>
                  <a:cubicBezTo>
                    <a:pt x="18038" y="13549"/>
                    <a:pt x="18015" y="13549"/>
                    <a:pt x="18003" y="13525"/>
                  </a:cubicBezTo>
                  <a:cubicBezTo>
                    <a:pt x="17979" y="13609"/>
                    <a:pt x="17931" y="13680"/>
                    <a:pt x="17884" y="13752"/>
                  </a:cubicBezTo>
                  <a:cubicBezTo>
                    <a:pt x="17812" y="13883"/>
                    <a:pt x="17753" y="14037"/>
                    <a:pt x="17657" y="14145"/>
                  </a:cubicBezTo>
                  <a:cubicBezTo>
                    <a:pt x="17586" y="14216"/>
                    <a:pt x="17467" y="14228"/>
                    <a:pt x="17360" y="14276"/>
                  </a:cubicBezTo>
                  <a:cubicBezTo>
                    <a:pt x="17276" y="14359"/>
                    <a:pt x="17157" y="14466"/>
                    <a:pt x="17026" y="14597"/>
                  </a:cubicBezTo>
                  <a:cubicBezTo>
                    <a:pt x="17086" y="14287"/>
                    <a:pt x="17288" y="14097"/>
                    <a:pt x="17396" y="13859"/>
                  </a:cubicBezTo>
                  <a:lnTo>
                    <a:pt x="17396" y="13859"/>
                  </a:lnTo>
                  <a:cubicBezTo>
                    <a:pt x="17217" y="14061"/>
                    <a:pt x="17050" y="14287"/>
                    <a:pt x="16967" y="14573"/>
                  </a:cubicBezTo>
                  <a:cubicBezTo>
                    <a:pt x="16919" y="14692"/>
                    <a:pt x="16776" y="14764"/>
                    <a:pt x="16669" y="14847"/>
                  </a:cubicBezTo>
                  <a:cubicBezTo>
                    <a:pt x="16550" y="14942"/>
                    <a:pt x="16431" y="15049"/>
                    <a:pt x="16324" y="15145"/>
                  </a:cubicBezTo>
                  <a:cubicBezTo>
                    <a:pt x="16217" y="15240"/>
                    <a:pt x="16145" y="15347"/>
                    <a:pt x="16062" y="15442"/>
                  </a:cubicBezTo>
                  <a:cubicBezTo>
                    <a:pt x="16045" y="15460"/>
                    <a:pt x="16021" y="15471"/>
                    <a:pt x="16000" y="15471"/>
                  </a:cubicBezTo>
                  <a:cubicBezTo>
                    <a:pt x="15992" y="15471"/>
                    <a:pt x="15985" y="15469"/>
                    <a:pt x="15979" y="15466"/>
                  </a:cubicBezTo>
                  <a:cubicBezTo>
                    <a:pt x="15919" y="15407"/>
                    <a:pt x="15848" y="15335"/>
                    <a:pt x="15824" y="15252"/>
                  </a:cubicBezTo>
                  <a:cubicBezTo>
                    <a:pt x="15681" y="14990"/>
                    <a:pt x="15824" y="14716"/>
                    <a:pt x="15883" y="14466"/>
                  </a:cubicBezTo>
                  <a:cubicBezTo>
                    <a:pt x="15919" y="14323"/>
                    <a:pt x="16002" y="14204"/>
                    <a:pt x="16062" y="14061"/>
                  </a:cubicBezTo>
                  <a:cubicBezTo>
                    <a:pt x="16193" y="13799"/>
                    <a:pt x="16312" y="13525"/>
                    <a:pt x="16443" y="13275"/>
                  </a:cubicBezTo>
                  <a:cubicBezTo>
                    <a:pt x="16610" y="12978"/>
                    <a:pt x="16788" y="12680"/>
                    <a:pt x="16979" y="12394"/>
                  </a:cubicBezTo>
                  <a:cubicBezTo>
                    <a:pt x="17157" y="12156"/>
                    <a:pt x="17348" y="11942"/>
                    <a:pt x="17550" y="11704"/>
                  </a:cubicBezTo>
                  <a:cubicBezTo>
                    <a:pt x="17574" y="11978"/>
                    <a:pt x="17586" y="12240"/>
                    <a:pt x="17574" y="12466"/>
                  </a:cubicBezTo>
                  <a:lnTo>
                    <a:pt x="17586" y="12466"/>
                  </a:lnTo>
                  <a:cubicBezTo>
                    <a:pt x="17622" y="12168"/>
                    <a:pt x="17634" y="11871"/>
                    <a:pt x="17646" y="11573"/>
                  </a:cubicBezTo>
                  <a:cubicBezTo>
                    <a:pt x="17646" y="11561"/>
                    <a:pt x="17681" y="11561"/>
                    <a:pt x="17717" y="11537"/>
                  </a:cubicBezTo>
                  <a:cubicBezTo>
                    <a:pt x="17741" y="11835"/>
                    <a:pt x="17753" y="12097"/>
                    <a:pt x="17765" y="12382"/>
                  </a:cubicBezTo>
                  <a:lnTo>
                    <a:pt x="17800" y="12382"/>
                  </a:lnTo>
                  <a:cubicBezTo>
                    <a:pt x="17800" y="12216"/>
                    <a:pt x="17812" y="12073"/>
                    <a:pt x="17800" y="11906"/>
                  </a:cubicBezTo>
                  <a:cubicBezTo>
                    <a:pt x="17800" y="11751"/>
                    <a:pt x="17753" y="11620"/>
                    <a:pt x="17753" y="11478"/>
                  </a:cubicBezTo>
                  <a:cubicBezTo>
                    <a:pt x="17753" y="11430"/>
                    <a:pt x="17800" y="11394"/>
                    <a:pt x="17824" y="11359"/>
                  </a:cubicBezTo>
                  <a:cubicBezTo>
                    <a:pt x="17919" y="11216"/>
                    <a:pt x="17979" y="11097"/>
                    <a:pt x="18062" y="10954"/>
                  </a:cubicBezTo>
                  <a:close/>
                  <a:moveTo>
                    <a:pt x="4848" y="16469"/>
                  </a:moveTo>
                  <a:cubicBezTo>
                    <a:pt x="4892" y="16469"/>
                    <a:pt x="4943" y="16481"/>
                    <a:pt x="5001" y="16502"/>
                  </a:cubicBezTo>
                  <a:cubicBezTo>
                    <a:pt x="5025" y="16526"/>
                    <a:pt x="5073" y="16550"/>
                    <a:pt x="5084" y="16585"/>
                  </a:cubicBezTo>
                  <a:cubicBezTo>
                    <a:pt x="5132" y="16645"/>
                    <a:pt x="5180" y="16716"/>
                    <a:pt x="5204" y="16776"/>
                  </a:cubicBezTo>
                  <a:lnTo>
                    <a:pt x="4644" y="16776"/>
                  </a:lnTo>
                  <a:cubicBezTo>
                    <a:pt x="4653" y="16563"/>
                    <a:pt x="4721" y="16469"/>
                    <a:pt x="4848" y="16469"/>
                  </a:cubicBezTo>
                  <a:close/>
                  <a:moveTo>
                    <a:pt x="4998" y="16964"/>
                  </a:moveTo>
                  <a:cubicBezTo>
                    <a:pt x="5184" y="16964"/>
                    <a:pt x="5346" y="17001"/>
                    <a:pt x="5489" y="17145"/>
                  </a:cubicBezTo>
                  <a:cubicBezTo>
                    <a:pt x="5299" y="17085"/>
                    <a:pt x="5120" y="17026"/>
                    <a:pt x="4906" y="16966"/>
                  </a:cubicBezTo>
                  <a:cubicBezTo>
                    <a:pt x="4937" y="16965"/>
                    <a:pt x="4968" y="16964"/>
                    <a:pt x="4998" y="16964"/>
                  </a:cubicBezTo>
                  <a:close/>
                  <a:moveTo>
                    <a:pt x="17574" y="15645"/>
                  </a:moveTo>
                  <a:lnTo>
                    <a:pt x="17574" y="15645"/>
                  </a:lnTo>
                  <a:cubicBezTo>
                    <a:pt x="17657" y="16395"/>
                    <a:pt x="17145" y="17324"/>
                    <a:pt x="16550" y="17562"/>
                  </a:cubicBezTo>
                  <a:cubicBezTo>
                    <a:pt x="16528" y="17518"/>
                    <a:pt x="16527" y="17494"/>
                    <a:pt x="16517" y="17463"/>
                  </a:cubicBezTo>
                  <a:lnTo>
                    <a:pt x="16517" y="17463"/>
                  </a:lnTo>
                  <a:cubicBezTo>
                    <a:pt x="16564" y="17405"/>
                    <a:pt x="16622" y="17346"/>
                    <a:pt x="16634" y="17276"/>
                  </a:cubicBezTo>
                  <a:cubicBezTo>
                    <a:pt x="16693" y="17014"/>
                    <a:pt x="16729" y="16728"/>
                    <a:pt x="16788" y="16454"/>
                  </a:cubicBezTo>
                  <a:cubicBezTo>
                    <a:pt x="16800" y="16395"/>
                    <a:pt x="16848" y="16335"/>
                    <a:pt x="16872" y="16276"/>
                  </a:cubicBezTo>
                  <a:cubicBezTo>
                    <a:pt x="16884" y="16276"/>
                    <a:pt x="16919" y="16300"/>
                    <a:pt x="16931" y="16300"/>
                  </a:cubicBezTo>
                  <a:cubicBezTo>
                    <a:pt x="16872" y="16597"/>
                    <a:pt x="16824" y="16895"/>
                    <a:pt x="16764" y="17193"/>
                  </a:cubicBezTo>
                  <a:cubicBezTo>
                    <a:pt x="16872" y="17085"/>
                    <a:pt x="16884" y="17038"/>
                    <a:pt x="16919" y="16716"/>
                  </a:cubicBezTo>
                  <a:lnTo>
                    <a:pt x="16967" y="16264"/>
                  </a:lnTo>
                  <a:lnTo>
                    <a:pt x="16967" y="16204"/>
                  </a:lnTo>
                  <a:cubicBezTo>
                    <a:pt x="17026" y="16062"/>
                    <a:pt x="17419" y="15704"/>
                    <a:pt x="17574" y="15645"/>
                  </a:cubicBezTo>
                  <a:close/>
                  <a:moveTo>
                    <a:pt x="16276" y="18883"/>
                  </a:moveTo>
                  <a:lnTo>
                    <a:pt x="16276" y="18883"/>
                  </a:lnTo>
                  <a:cubicBezTo>
                    <a:pt x="16264" y="19002"/>
                    <a:pt x="16360" y="19086"/>
                    <a:pt x="16253" y="19145"/>
                  </a:cubicBezTo>
                  <a:cubicBezTo>
                    <a:pt x="16264" y="19169"/>
                    <a:pt x="16300" y="19217"/>
                    <a:pt x="16312" y="19217"/>
                  </a:cubicBezTo>
                  <a:cubicBezTo>
                    <a:pt x="16360" y="19217"/>
                    <a:pt x="16395" y="19181"/>
                    <a:pt x="16455" y="19169"/>
                  </a:cubicBezTo>
                  <a:cubicBezTo>
                    <a:pt x="16538" y="19360"/>
                    <a:pt x="16693" y="19324"/>
                    <a:pt x="16860" y="19348"/>
                  </a:cubicBezTo>
                  <a:cubicBezTo>
                    <a:pt x="16812" y="19455"/>
                    <a:pt x="16788" y="19562"/>
                    <a:pt x="16753" y="19633"/>
                  </a:cubicBezTo>
                  <a:cubicBezTo>
                    <a:pt x="16598" y="19574"/>
                    <a:pt x="16419" y="19491"/>
                    <a:pt x="16253" y="19443"/>
                  </a:cubicBezTo>
                  <a:cubicBezTo>
                    <a:pt x="16133" y="19407"/>
                    <a:pt x="16014" y="19360"/>
                    <a:pt x="15895" y="19348"/>
                  </a:cubicBezTo>
                  <a:cubicBezTo>
                    <a:pt x="15848" y="19348"/>
                    <a:pt x="15798" y="19346"/>
                    <a:pt x="15749" y="19346"/>
                  </a:cubicBezTo>
                  <a:cubicBezTo>
                    <a:pt x="15675" y="19346"/>
                    <a:pt x="15602" y="19350"/>
                    <a:pt x="15538" y="19371"/>
                  </a:cubicBezTo>
                  <a:cubicBezTo>
                    <a:pt x="15312" y="19467"/>
                    <a:pt x="15074" y="19467"/>
                    <a:pt x="14836" y="19467"/>
                  </a:cubicBezTo>
                  <a:cubicBezTo>
                    <a:pt x="14824" y="19336"/>
                    <a:pt x="14943" y="19110"/>
                    <a:pt x="15050" y="19074"/>
                  </a:cubicBezTo>
                  <a:cubicBezTo>
                    <a:pt x="15193" y="19038"/>
                    <a:pt x="15348" y="18967"/>
                    <a:pt x="15491" y="18943"/>
                  </a:cubicBezTo>
                  <a:cubicBezTo>
                    <a:pt x="15741" y="18919"/>
                    <a:pt x="16002" y="18907"/>
                    <a:pt x="16276" y="18883"/>
                  </a:cubicBezTo>
                  <a:close/>
                  <a:moveTo>
                    <a:pt x="17205" y="18990"/>
                  </a:moveTo>
                  <a:cubicBezTo>
                    <a:pt x="17217" y="19002"/>
                    <a:pt x="17229" y="19002"/>
                    <a:pt x="17241" y="19002"/>
                  </a:cubicBezTo>
                  <a:cubicBezTo>
                    <a:pt x="17288" y="19217"/>
                    <a:pt x="17336" y="19407"/>
                    <a:pt x="17396" y="19610"/>
                  </a:cubicBezTo>
                  <a:cubicBezTo>
                    <a:pt x="17407" y="19705"/>
                    <a:pt x="17443" y="19776"/>
                    <a:pt x="17467" y="19848"/>
                  </a:cubicBezTo>
                  <a:cubicBezTo>
                    <a:pt x="17586" y="20145"/>
                    <a:pt x="17538" y="20431"/>
                    <a:pt x="17419" y="20717"/>
                  </a:cubicBezTo>
                  <a:cubicBezTo>
                    <a:pt x="17360" y="20860"/>
                    <a:pt x="17336" y="21026"/>
                    <a:pt x="17276" y="21181"/>
                  </a:cubicBezTo>
                  <a:cubicBezTo>
                    <a:pt x="17234" y="21288"/>
                    <a:pt x="17181" y="21376"/>
                    <a:pt x="17136" y="21479"/>
                  </a:cubicBezTo>
                  <a:lnTo>
                    <a:pt x="17136" y="21479"/>
                  </a:lnTo>
                  <a:cubicBezTo>
                    <a:pt x="17032" y="21074"/>
                    <a:pt x="16916" y="20657"/>
                    <a:pt x="16812" y="20253"/>
                  </a:cubicBezTo>
                  <a:cubicBezTo>
                    <a:pt x="16824" y="20253"/>
                    <a:pt x="16824" y="20241"/>
                    <a:pt x="16848" y="20241"/>
                  </a:cubicBezTo>
                  <a:cubicBezTo>
                    <a:pt x="16943" y="20526"/>
                    <a:pt x="17038" y="20800"/>
                    <a:pt x="17145" y="21086"/>
                  </a:cubicBezTo>
                  <a:lnTo>
                    <a:pt x="17157" y="21086"/>
                  </a:lnTo>
                  <a:cubicBezTo>
                    <a:pt x="17122" y="20979"/>
                    <a:pt x="17110" y="20860"/>
                    <a:pt x="17086" y="20764"/>
                  </a:cubicBezTo>
                  <a:cubicBezTo>
                    <a:pt x="17026" y="20598"/>
                    <a:pt x="16943" y="20443"/>
                    <a:pt x="16907" y="20288"/>
                  </a:cubicBezTo>
                  <a:cubicBezTo>
                    <a:pt x="16872" y="20133"/>
                    <a:pt x="16884" y="19991"/>
                    <a:pt x="16872" y="19836"/>
                  </a:cubicBezTo>
                  <a:cubicBezTo>
                    <a:pt x="16884" y="19836"/>
                    <a:pt x="16919" y="19824"/>
                    <a:pt x="16931" y="19824"/>
                  </a:cubicBezTo>
                  <a:cubicBezTo>
                    <a:pt x="16967" y="19883"/>
                    <a:pt x="16979" y="19955"/>
                    <a:pt x="17003" y="20014"/>
                  </a:cubicBezTo>
                  <a:cubicBezTo>
                    <a:pt x="17038" y="20074"/>
                    <a:pt x="17062" y="20145"/>
                    <a:pt x="17086" y="20229"/>
                  </a:cubicBezTo>
                  <a:cubicBezTo>
                    <a:pt x="17098" y="20312"/>
                    <a:pt x="17122" y="20383"/>
                    <a:pt x="17169" y="20467"/>
                  </a:cubicBezTo>
                  <a:cubicBezTo>
                    <a:pt x="17122" y="20312"/>
                    <a:pt x="17110" y="20145"/>
                    <a:pt x="17050" y="20002"/>
                  </a:cubicBezTo>
                  <a:cubicBezTo>
                    <a:pt x="16943" y="19764"/>
                    <a:pt x="16943" y="19538"/>
                    <a:pt x="17086" y="19300"/>
                  </a:cubicBezTo>
                  <a:cubicBezTo>
                    <a:pt x="17145" y="19217"/>
                    <a:pt x="17157" y="19098"/>
                    <a:pt x="17205" y="18990"/>
                  </a:cubicBezTo>
                  <a:close/>
                  <a:moveTo>
                    <a:pt x="18027" y="22324"/>
                  </a:moveTo>
                  <a:cubicBezTo>
                    <a:pt x="18050" y="22658"/>
                    <a:pt x="18086" y="22955"/>
                    <a:pt x="18122" y="23253"/>
                  </a:cubicBezTo>
                  <a:cubicBezTo>
                    <a:pt x="18110" y="23265"/>
                    <a:pt x="18098" y="23265"/>
                    <a:pt x="18086" y="23277"/>
                  </a:cubicBezTo>
                  <a:cubicBezTo>
                    <a:pt x="17979" y="23205"/>
                    <a:pt x="17848" y="23158"/>
                    <a:pt x="17788" y="23074"/>
                  </a:cubicBezTo>
                  <a:cubicBezTo>
                    <a:pt x="17669" y="22896"/>
                    <a:pt x="17693" y="22717"/>
                    <a:pt x="17824" y="22550"/>
                  </a:cubicBezTo>
                  <a:cubicBezTo>
                    <a:pt x="17884" y="22491"/>
                    <a:pt x="17943" y="22419"/>
                    <a:pt x="18027" y="22324"/>
                  </a:cubicBezTo>
                  <a:close/>
                  <a:moveTo>
                    <a:pt x="2763" y="23015"/>
                  </a:moveTo>
                  <a:cubicBezTo>
                    <a:pt x="2787" y="23110"/>
                    <a:pt x="2798" y="23229"/>
                    <a:pt x="2691" y="23372"/>
                  </a:cubicBezTo>
                  <a:cubicBezTo>
                    <a:pt x="2703" y="23217"/>
                    <a:pt x="2703" y="23110"/>
                    <a:pt x="2727" y="23015"/>
                  </a:cubicBezTo>
                  <a:close/>
                  <a:moveTo>
                    <a:pt x="2763" y="23443"/>
                  </a:moveTo>
                  <a:lnTo>
                    <a:pt x="2763" y="23729"/>
                  </a:lnTo>
                  <a:lnTo>
                    <a:pt x="2739" y="23729"/>
                  </a:lnTo>
                  <a:lnTo>
                    <a:pt x="2739" y="23443"/>
                  </a:lnTo>
                  <a:close/>
                  <a:moveTo>
                    <a:pt x="6061" y="17669"/>
                  </a:moveTo>
                  <a:cubicBezTo>
                    <a:pt x="6132" y="17800"/>
                    <a:pt x="6251" y="17931"/>
                    <a:pt x="6239" y="18038"/>
                  </a:cubicBezTo>
                  <a:cubicBezTo>
                    <a:pt x="6204" y="18217"/>
                    <a:pt x="6073" y="18383"/>
                    <a:pt x="5977" y="18562"/>
                  </a:cubicBezTo>
                  <a:cubicBezTo>
                    <a:pt x="5954" y="18729"/>
                    <a:pt x="5942" y="18907"/>
                    <a:pt x="5906" y="19110"/>
                  </a:cubicBezTo>
                  <a:cubicBezTo>
                    <a:pt x="5846" y="19431"/>
                    <a:pt x="5775" y="19776"/>
                    <a:pt x="5715" y="20110"/>
                  </a:cubicBezTo>
                  <a:cubicBezTo>
                    <a:pt x="5692" y="20205"/>
                    <a:pt x="5656" y="20348"/>
                    <a:pt x="5668" y="20443"/>
                  </a:cubicBezTo>
                  <a:cubicBezTo>
                    <a:pt x="5775" y="20967"/>
                    <a:pt x="5727" y="21503"/>
                    <a:pt x="5787" y="22027"/>
                  </a:cubicBezTo>
                  <a:cubicBezTo>
                    <a:pt x="5858" y="22646"/>
                    <a:pt x="5906" y="23289"/>
                    <a:pt x="5954" y="23932"/>
                  </a:cubicBezTo>
                  <a:cubicBezTo>
                    <a:pt x="5966" y="24039"/>
                    <a:pt x="5989" y="24170"/>
                    <a:pt x="5954" y="24253"/>
                  </a:cubicBezTo>
                  <a:cubicBezTo>
                    <a:pt x="5835" y="24491"/>
                    <a:pt x="5680" y="24717"/>
                    <a:pt x="5549" y="24944"/>
                  </a:cubicBezTo>
                  <a:cubicBezTo>
                    <a:pt x="5489" y="25015"/>
                    <a:pt x="5418" y="25086"/>
                    <a:pt x="5358" y="25170"/>
                  </a:cubicBezTo>
                  <a:cubicBezTo>
                    <a:pt x="5323" y="25146"/>
                    <a:pt x="5311" y="25134"/>
                    <a:pt x="5311" y="25122"/>
                  </a:cubicBezTo>
                  <a:lnTo>
                    <a:pt x="5394" y="24360"/>
                  </a:lnTo>
                  <a:cubicBezTo>
                    <a:pt x="5454" y="23920"/>
                    <a:pt x="5501" y="23455"/>
                    <a:pt x="5549" y="23003"/>
                  </a:cubicBezTo>
                  <a:cubicBezTo>
                    <a:pt x="5596" y="22550"/>
                    <a:pt x="5561" y="22098"/>
                    <a:pt x="5489" y="21634"/>
                  </a:cubicBezTo>
                  <a:cubicBezTo>
                    <a:pt x="5454" y="21443"/>
                    <a:pt x="5430" y="21241"/>
                    <a:pt x="5382" y="21038"/>
                  </a:cubicBezTo>
                  <a:lnTo>
                    <a:pt x="5156" y="20288"/>
                  </a:lnTo>
                  <a:cubicBezTo>
                    <a:pt x="5096" y="20110"/>
                    <a:pt x="5061" y="19943"/>
                    <a:pt x="5013" y="19776"/>
                  </a:cubicBezTo>
                  <a:cubicBezTo>
                    <a:pt x="4965" y="19610"/>
                    <a:pt x="4918" y="19431"/>
                    <a:pt x="4858" y="19276"/>
                  </a:cubicBezTo>
                  <a:cubicBezTo>
                    <a:pt x="4846" y="19240"/>
                    <a:pt x="4787" y="19229"/>
                    <a:pt x="4763" y="19193"/>
                  </a:cubicBezTo>
                  <a:cubicBezTo>
                    <a:pt x="4727" y="19240"/>
                    <a:pt x="4680" y="19288"/>
                    <a:pt x="4703" y="19312"/>
                  </a:cubicBezTo>
                  <a:cubicBezTo>
                    <a:pt x="4739" y="19491"/>
                    <a:pt x="4787" y="19669"/>
                    <a:pt x="4846" y="19848"/>
                  </a:cubicBezTo>
                  <a:cubicBezTo>
                    <a:pt x="4918" y="20122"/>
                    <a:pt x="5001" y="20372"/>
                    <a:pt x="5073" y="20622"/>
                  </a:cubicBezTo>
                  <a:lnTo>
                    <a:pt x="5120" y="20848"/>
                  </a:lnTo>
                  <a:cubicBezTo>
                    <a:pt x="5192" y="21157"/>
                    <a:pt x="5251" y="21491"/>
                    <a:pt x="5311" y="21800"/>
                  </a:cubicBezTo>
                  <a:cubicBezTo>
                    <a:pt x="5299" y="21800"/>
                    <a:pt x="5275" y="21812"/>
                    <a:pt x="5263" y="21812"/>
                  </a:cubicBezTo>
                  <a:cubicBezTo>
                    <a:pt x="5251" y="21777"/>
                    <a:pt x="5239" y="21741"/>
                    <a:pt x="5215" y="21693"/>
                  </a:cubicBezTo>
                  <a:cubicBezTo>
                    <a:pt x="5192" y="21610"/>
                    <a:pt x="5144" y="21515"/>
                    <a:pt x="5096" y="21431"/>
                  </a:cubicBezTo>
                  <a:cubicBezTo>
                    <a:pt x="5096" y="21425"/>
                    <a:pt x="5081" y="21422"/>
                    <a:pt x="5065" y="21422"/>
                  </a:cubicBezTo>
                  <a:cubicBezTo>
                    <a:pt x="5049" y="21422"/>
                    <a:pt x="5031" y="21425"/>
                    <a:pt x="5025" y="21431"/>
                  </a:cubicBezTo>
                  <a:cubicBezTo>
                    <a:pt x="5001" y="21443"/>
                    <a:pt x="4977" y="21491"/>
                    <a:pt x="4942" y="21550"/>
                  </a:cubicBezTo>
                  <a:cubicBezTo>
                    <a:pt x="4799" y="21062"/>
                    <a:pt x="4703" y="20598"/>
                    <a:pt x="4584" y="20133"/>
                  </a:cubicBezTo>
                  <a:lnTo>
                    <a:pt x="4537" y="20133"/>
                  </a:lnTo>
                  <a:cubicBezTo>
                    <a:pt x="4537" y="20181"/>
                    <a:pt x="4525" y="20241"/>
                    <a:pt x="4537" y="20300"/>
                  </a:cubicBezTo>
                  <a:cubicBezTo>
                    <a:pt x="4608" y="20610"/>
                    <a:pt x="4692" y="20943"/>
                    <a:pt x="4775" y="21253"/>
                  </a:cubicBezTo>
                  <a:cubicBezTo>
                    <a:pt x="4787" y="21312"/>
                    <a:pt x="4823" y="21360"/>
                    <a:pt x="4834" y="21419"/>
                  </a:cubicBezTo>
                  <a:cubicBezTo>
                    <a:pt x="4894" y="21574"/>
                    <a:pt x="4751" y="21693"/>
                    <a:pt x="4715" y="21860"/>
                  </a:cubicBezTo>
                  <a:cubicBezTo>
                    <a:pt x="4692" y="21479"/>
                    <a:pt x="4656" y="21122"/>
                    <a:pt x="4632" y="20764"/>
                  </a:cubicBezTo>
                  <a:lnTo>
                    <a:pt x="4584" y="20764"/>
                  </a:lnTo>
                  <a:lnTo>
                    <a:pt x="4584" y="21003"/>
                  </a:lnTo>
                  <a:cubicBezTo>
                    <a:pt x="4596" y="21205"/>
                    <a:pt x="4584" y="21431"/>
                    <a:pt x="4632" y="21634"/>
                  </a:cubicBezTo>
                  <a:cubicBezTo>
                    <a:pt x="4668" y="21919"/>
                    <a:pt x="4525" y="22074"/>
                    <a:pt x="4358" y="22253"/>
                  </a:cubicBezTo>
                  <a:cubicBezTo>
                    <a:pt x="4096" y="22515"/>
                    <a:pt x="3763" y="22681"/>
                    <a:pt x="3441" y="22848"/>
                  </a:cubicBezTo>
                  <a:cubicBezTo>
                    <a:pt x="3382" y="22860"/>
                    <a:pt x="3322" y="22872"/>
                    <a:pt x="3239" y="22884"/>
                  </a:cubicBezTo>
                  <a:lnTo>
                    <a:pt x="3239" y="22277"/>
                  </a:lnTo>
                  <a:lnTo>
                    <a:pt x="3215" y="22277"/>
                  </a:lnTo>
                  <a:cubicBezTo>
                    <a:pt x="3203" y="22372"/>
                    <a:pt x="3179" y="22467"/>
                    <a:pt x="3179" y="22574"/>
                  </a:cubicBezTo>
                  <a:lnTo>
                    <a:pt x="3179" y="22884"/>
                  </a:lnTo>
                  <a:cubicBezTo>
                    <a:pt x="3128" y="22894"/>
                    <a:pt x="3090" y="22901"/>
                    <a:pt x="3062" y="22901"/>
                  </a:cubicBezTo>
                  <a:cubicBezTo>
                    <a:pt x="2995" y="22901"/>
                    <a:pt x="2989" y="22863"/>
                    <a:pt x="2989" y="22753"/>
                  </a:cubicBezTo>
                  <a:lnTo>
                    <a:pt x="2989" y="21979"/>
                  </a:lnTo>
                  <a:cubicBezTo>
                    <a:pt x="2929" y="22038"/>
                    <a:pt x="2918" y="22038"/>
                    <a:pt x="2929" y="22419"/>
                  </a:cubicBezTo>
                  <a:cubicBezTo>
                    <a:pt x="2941" y="22562"/>
                    <a:pt x="2941" y="22717"/>
                    <a:pt x="2965" y="22860"/>
                  </a:cubicBezTo>
                  <a:cubicBezTo>
                    <a:pt x="2941" y="22860"/>
                    <a:pt x="2929" y="22872"/>
                    <a:pt x="2929" y="22872"/>
                  </a:cubicBezTo>
                  <a:cubicBezTo>
                    <a:pt x="2679" y="22848"/>
                    <a:pt x="2691" y="22848"/>
                    <a:pt x="2703" y="22562"/>
                  </a:cubicBezTo>
                  <a:cubicBezTo>
                    <a:pt x="2751" y="22086"/>
                    <a:pt x="2763" y="21598"/>
                    <a:pt x="2822" y="21122"/>
                  </a:cubicBezTo>
                  <a:cubicBezTo>
                    <a:pt x="2870" y="20753"/>
                    <a:pt x="2953" y="20372"/>
                    <a:pt x="3048" y="20002"/>
                  </a:cubicBezTo>
                  <a:cubicBezTo>
                    <a:pt x="3096" y="19764"/>
                    <a:pt x="3156" y="19526"/>
                    <a:pt x="3239" y="19300"/>
                  </a:cubicBezTo>
                  <a:cubicBezTo>
                    <a:pt x="3310" y="19098"/>
                    <a:pt x="3429" y="18907"/>
                    <a:pt x="3525" y="18705"/>
                  </a:cubicBezTo>
                  <a:cubicBezTo>
                    <a:pt x="3549" y="18633"/>
                    <a:pt x="3584" y="18562"/>
                    <a:pt x="3632" y="18502"/>
                  </a:cubicBezTo>
                  <a:cubicBezTo>
                    <a:pt x="3644" y="18467"/>
                    <a:pt x="3715" y="18455"/>
                    <a:pt x="3715" y="18455"/>
                  </a:cubicBezTo>
                  <a:cubicBezTo>
                    <a:pt x="3868" y="18667"/>
                    <a:pt x="4076" y="18698"/>
                    <a:pt x="4291" y="18698"/>
                  </a:cubicBezTo>
                  <a:cubicBezTo>
                    <a:pt x="4377" y="18698"/>
                    <a:pt x="4464" y="18693"/>
                    <a:pt x="4549" y="18693"/>
                  </a:cubicBezTo>
                  <a:cubicBezTo>
                    <a:pt x="4775" y="18693"/>
                    <a:pt x="4989" y="18633"/>
                    <a:pt x="5168" y="18467"/>
                  </a:cubicBezTo>
                  <a:cubicBezTo>
                    <a:pt x="5251" y="18395"/>
                    <a:pt x="5370" y="18371"/>
                    <a:pt x="5465" y="18312"/>
                  </a:cubicBezTo>
                  <a:lnTo>
                    <a:pt x="5727" y="18133"/>
                  </a:lnTo>
                  <a:cubicBezTo>
                    <a:pt x="5787" y="18252"/>
                    <a:pt x="5835" y="18371"/>
                    <a:pt x="5894" y="18490"/>
                  </a:cubicBezTo>
                  <a:cubicBezTo>
                    <a:pt x="5918" y="18514"/>
                    <a:pt x="5954" y="18550"/>
                    <a:pt x="5977" y="18562"/>
                  </a:cubicBezTo>
                  <a:cubicBezTo>
                    <a:pt x="5942" y="18407"/>
                    <a:pt x="5882" y="18276"/>
                    <a:pt x="5823" y="18145"/>
                  </a:cubicBezTo>
                  <a:cubicBezTo>
                    <a:pt x="5799" y="18097"/>
                    <a:pt x="5823" y="18038"/>
                    <a:pt x="5835" y="18014"/>
                  </a:cubicBezTo>
                  <a:cubicBezTo>
                    <a:pt x="5894" y="17907"/>
                    <a:pt x="5966" y="17800"/>
                    <a:pt x="6061" y="17669"/>
                  </a:cubicBezTo>
                  <a:close/>
                  <a:moveTo>
                    <a:pt x="5144" y="26241"/>
                  </a:moveTo>
                  <a:cubicBezTo>
                    <a:pt x="5311" y="26348"/>
                    <a:pt x="5465" y="26444"/>
                    <a:pt x="5608" y="26551"/>
                  </a:cubicBezTo>
                  <a:cubicBezTo>
                    <a:pt x="5641" y="26559"/>
                    <a:pt x="5680" y="26573"/>
                    <a:pt x="5712" y="26573"/>
                  </a:cubicBezTo>
                  <a:cubicBezTo>
                    <a:pt x="5727" y="26573"/>
                    <a:pt x="5740" y="26570"/>
                    <a:pt x="5751" y="26563"/>
                  </a:cubicBezTo>
                  <a:cubicBezTo>
                    <a:pt x="5773" y="26558"/>
                    <a:pt x="5791" y="26556"/>
                    <a:pt x="5807" y="26556"/>
                  </a:cubicBezTo>
                  <a:cubicBezTo>
                    <a:pt x="5871" y="26556"/>
                    <a:pt x="5894" y="26594"/>
                    <a:pt x="5894" y="26670"/>
                  </a:cubicBezTo>
                  <a:cubicBezTo>
                    <a:pt x="5906" y="26789"/>
                    <a:pt x="5906" y="26920"/>
                    <a:pt x="5918" y="27039"/>
                  </a:cubicBezTo>
                  <a:cubicBezTo>
                    <a:pt x="5954" y="27265"/>
                    <a:pt x="5989" y="27468"/>
                    <a:pt x="6025" y="27706"/>
                  </a:cubicBezTo>
                  <a:cubicBezTo>
                    <a:pt x="5986" y="27709"/>
                    <a:pt x="5948" y="27711"/>
                    <a:pt x="5912" y="27711"/>
                  </a:cubicBezTo>
                  <a:cubicBezTo>
                    <a:pt x="5693" y="27711"/>
                    <a:pt x="5518" y="27650"/>
                    <a:pt x="5334" y="27527"/>
                  </a:cubicBezTo>
                  <a:cubicBezTo>
                    <a:pt x="5239" y="27456"/>
                    <a:pt x="5096" y="27408"/>
                    <a:pt x="5061" y="27277"/>
                  </a:cubicBezTo>
                  <a:cubicBezTo>
                    <a:pt x="5037" y="27241"/>
                    <a:pt x="5025" y="27194"/>
                    <a:pt x="5025" y="27146"/>
                  </a:cubicBezTo>
                  <a:cubicBezTo>
                    <a:pt x="5061" y="26860"/>
                    <a:pt x="5084" y="26587"/>
                    <a:pt x="5132" y="26301"/>
                  </a:cubicBezTo>
                  <a:cubicBezTo>
                    <a:pt x="5132" y="26289"/>
                    <a:pt x="5144" y="26253"/>
                    <a:pt x="5144" y="26241"/>
                  </a:cubicBezTo>
                  <a:close/>
                  <a:moveTo>
                    <a:pt x="2679" y="20550"/>
                  </a:moveTo>
                  <a:cubicBezTo>
                    <a:pt x="2691" y="20550"/>
                    <a:pt x="2703" y="20574"/>
                    <a:pt x="2715" y="20574"/>
                  </a:cubicBezTo>
                  <a:cubicBezTo>
                    <a:pt x="2703" y="20717"/>
                    <a:pt x="2679" y="20848"/>
                    <a:pt x="2656" y="21003"/>
                  </a:cubicBezTo>
                  <a:cubicBezTo>
                    <a:pt x="2632" y="21241"/>
                    <a:pt x="2608" y="21479"/>
                    <a:pt x="2584" y="21729"/>
                  </a:cubicBezTo>
                  <a:cubicBezTo>
                    <a:pt x="2572" y="22217"/>
                    <a:pt x="2548" y="22729"/>
                    <a:pt x="2548" y="23217"/>
                  </a:cubicBezTo>
                  <a:cubicBezTo>
                    <a:pt x="2548" y="23527"/>
                    <a:pt x="2572" y="23824"/>
                    <a:pt x="2584" y="24146"/>
                  </a:cubicBezTo>
                  <a:cubicBezTo>
                    <a:pt x="2584" y="24277"/>
                    <a:pt x="2584" y="24420"/>
                    <a:pt x="2608" y="24563"/>
                  </a:cubicBezTo>
                  <a:cubicBezTo>
                    <a:pt x="2632" y="24920"/>
                    <a:pt x="2679" y="25277"/>
                    <a:pt x="2715" y="25634"/>
                  </a:cubicBezTo>
                  <a:cubicBezTo>
                    <a:pt x="2763" y="25944"/>
                    <a:pt x="2810" y="26253"/>
                    <a:pt x="2870" y="26563"/>
                  </a:cubicBezTo>
                  <a:cubicBezTo>
                    <a:pt x="2929" y="26837"/>
                    <a:pt x="3037" y="27087"/>
                    <a:pt x="3108" y="27361"/>
                  </a:cubicBezTo>
                  <a:cubicBezTo>
                    <a:pt x="3131" y="27415"/>
                    <a:pt x="3170" y="27439"/>
                    <a:pt x="3211" y="27439"/>
                  </a:cubicBezTo>
                  <a:cubicBezTo>
                    <a:pt x="3232" y="27439"/>
                    <a:pt x="3254" y="27432"/>
                    <a:pt x="3275" y="27420"/>
                  </a:cubicBezTo>
                  <a:cubicBezTo>
                    <a:pt x="3287" y="27420"/>
                    <a:pt x="3287" y="27337"/>
                    <a:pt x="3275" y="27301"/>
                  </a:cubicBezTo>
                  <a:cubicBezTo>
                    <a:pt x="3251" y="27253"/>
                    <a:pt x="3227" y="27218"/>
                    <a:pt x="3215" y="27182"/>
                  </a:cubicBezTo>
                  <a:cubicBezTo>
                    <a:pt x="3168" y="27003"/>
                    <a:pt x="3120" y="26825"/>
                    <a:pt x="3096" y="26622"/>
                  </a:cubicBezTo>
                  <a:cubicBezTo>
                    <a:pt x="3025" y="26194"/>
                    <a:pt x="2977" y="25765"/>
                    <a:pt x="2918" y="25336"/>
                  </a:cubicBezTo>
                  <a:cubicBezTo>
                    <a:pt x="2870" y="25003"/>
                    <a:pt x="2822" y="24682"/>
                    <a:pt x="2787" y="24324"/>
                  </a:cubicBezTo>
                  <a:lnTo>
                    <a:pt x="2787" y="24324"/>
                  </a:lnTo>
                  <a:cubicBezTo>
                    <a:pt x="2929" y="24408"/>
                    <a:pt x="3037" y="24515"/>
                    <a:pt x="3144" y="24527"/>
                  </a:cubicBezTo>
                  <a:cubicBezTo>
                    <a:pt x="3284" y="24545"/>
                    <a:pt x="3424" y="24558"/>
                    <a:pt x="3563" y="24558"/>
                  </a:cubicBezTo>
                  <a:cubicBezTo>
                    <a:pt x="3791" y="24558"/>
                    <a:pt x="4017" y="24523"/>
                    <a:pt x="4239" y="24420"/>
                  </a:cubicBezTo>
                  <a:cubicBezTo>
                    <a:pt x="4370" y="24360"/>
                    <a:pt x="4501" y="24324"/>
                    <a:pt x="4656" y="24265"/>
                  </a:cubicBezTo>
                  <a:lnTo>
                    <a:pt x="4656" y="25872"/>
                  </a:lnTo>
                  <a:lnTo>
                    <a:pt x="4692" y="25872"/>
                  </a:lnTo>
                  <a:cubicBezTo>
                    <a:pt x="4692" y="25825"/>
                    <a:pt x="4703" y="25777"/>
                    <a:pt x="4703" y="25729"/>
                  </a:cubicBezTo>
                  <a:cubicBezTo>
                    <a:pt x="4715" y="25313"/>
                    <a:pt x="4727" y="24920"/>
                    <a:pt x="4715" y="24503"/>
                  </a:cubicBezTo>
                  <a:cubicBezTo>
                    <a:pt x="4715" y="24265"/>
                    <a:pt x="4799" y="24146"/>
                    <a:pt x="4989" y="24039"/>
                  </a:cubicBezTo>
                  <a:cubicBezTo>
                    <a:pt x="5108" y="23967"/>
                    <a:pt x="5204" y="23848"/>
                    <a:pt x="5311" y="23741"/>
                  </a:cubicBezTo>
                  <a:lnTo>
                    <a:pt x="5311" y="23741"/>
                  </a:lnTo>
                  <a:cubicBezTo>
                    <a:pt x="5263" y="24051"/>
                    <a:pt x="5227" y="24396"/>
                    <a:pt x="5180" y="24717"/>
                  </a:cubicBezTo>
                  <a:cubicBezTo>
                    <a:pt x="5144" y="25039"/>
                    <a:pt x="5132" y="25336"/>
                    <a:pt x="5084" y="25646"/>
                  </a:cubicBezTo>
                  <a:cubicBezTo>
                    <a:pt x="5037" y="25956"/>
                    <a:pt x="4965" y="26253"/>
                    <a:pt x="4930" y="26563"/>
                  </a:cubicBezTo>
                  <a:cubicBezTo>
                    <a:pt x="4894" y="26765"/>
                    <a:pt x="4882" y="26968"/>
                    <a:pt x="4870" y="27158"/>
                  </a:cubicBezTo>
                  <a:cubicBezTo>
                    <a:pt x="4870" y="27218"/>
                    <a:pt x="4846" y="27265"/>
                    <a:pt x="4846" y="27337"/>
                  </a:cubicBezTo>
                  <a:cubicBezTo>
                    <a:pt x="4811" y="27325"/>
                    <a:pt x="4775" y="27337"/>
                    <a:pt x="4715" y="27301"/>
                  </a:cubicBezTo>
                  <a:cubicBezTo>
                    <a:pt x="4599" y="27190"/>
                    <a:pt x="4475" y="27152"/>
                    <a:pt x="4347" y="27152"/>
                  </a:cubicBezTo>
                  <a:cubicBezTo>
                    <a:pt x="4199" y="27152"/>
                    <a:pt x="4047" y="27202"/>
                    <a:pt x="3894" y="27253"/>
                  </a:cubicBezTo>
                  <a:cubicBezTo>
                    <a:pt x="3834" y="27265"/>
                    <a:pt x="3775" y="27301"/>
                    <a:pt x="3715" y="27313"/>
                  </a:cubicBezTo>
                  <a:cubicBezTo>
                    <a:pt x="3572" y="27337"/>
                    <a:pt x="3477" y="27444"/>
                    <a:pt x="3394" y="27563"/>
                  </a:cubicBezTo>
                  <a:cubicBezTo>
                    <a:pt x="3346" y="27634"/>
                    <a:pt x="3275" y="27694"/>
                    <a:pt x="3203" y="27789"/>
                  </a:cubicBezTo>
                  <a:cubicBezTo>
                    <a:pt x="3263" y="27801"/>
                    <a:pt x="3299" y="27837"/>
                    <a:pt x="3358" y="27849"/>
                  </a:cubicBezTo>
                  <a:lnTo>
                    <a:pt x="3358" y="28158"/>
                  </a:lnTo>
                  <a:cubicBezTo>
                    <a:pt x="3299" y="28099"/>
                    <a:pt x="3239" y="28051"/>
                    <a:pt x="3215" y="28015"/>
                  </a:cubicBezTo>
                  <a:cubicBezTo>
                    <a:pt x="2977" y="27670"/>
                    <a:pt x="2751" y="27325"/>
                    <a:pt x="2501" y="27003"/>
                  </a:cubicBezTo>
                  <a:cubicBezTo>
                    <a:pt x="2322" y="26765"/>
                    <a:pt x="2251" y="26491"/>
                    <a:pt x="2108" y="26253"/>
                  </a:cubicBezTo>
                  <a:cubicBezTo>
                    <a:pt x="1905" y="25848"/>
                    <a:pt x="1834" y="25408"/>
                    <a:pt x="1691" y="24991"/>
                  </a:cubicBezTo>
                  <a:cubicBezTo>
                    <a:pt x="1655" y="24825"/>
                    <a:pt x="1632" y="24658"/>
                    <a:pt x="1608" y="24503"/>
                  </a:cubicBezTo>
                  <a:cubicBezTo>
                    <a:pt x="1548" y="24170"/>
                    <a:pt x="1536" y="23860"/>
                    <a:pt x="1453" y="23551"/>
                  </a:cubicBezTo>
                  <a:cubicBezTo>
                    <a:pt x="1370" y="23110"/>
                    <a:pt x="1417" y="22669"/>
                    <a:pt x="1429" y="22217"/>
                  </a:cubicBezTo>
                  <a:cubicBezTo>
                    <a:pt x="1441" y="21800"/>
                    <a:pt x="1501" y="21372"/>
                    <a:pt x="1548" y="20955"/>
                  </a:cubicBezTo>
                  <a:cubicBezTo>
                    <a:pt x="1548" y="20884"/>
                    <a:pt x="1536" y="20812"/>
                    <a:pt x="1536" y="20729"/>
                  </a:cubicBezTo>
                  <a:cubicBezTo>
                    <a:pt x="1536" y="20717"/>
                    <a:pt x="1560" y="20669"/>
                    <a:pt x="1572" y="20657"/>
                  </a:cubicBezTo>
                  <a:cubicBezTo>
                    <a:pt x="1596" y="20657"/>
                    <a:pt x="1632" y="20657"/>
                    <a:pt x="1632" y="20669"/>
                  </a:cubicBezTo>
                  <a:cubicBezTo>
                    <a:pt x="1689" y="20775"/>
                    <a:pt x="1768" y="20792"/>
                    <a:pt x="1851" y="20792"/>
                  </a:cubicBezTo>
                  <a:cubicBezTo>
                    <a:pt x="1889" y="20792"/>
                    <a:pt x="1927" y="20788"/>
                    <a:pt x="1965" y="20788"/>
                  </a:cubicBezTo>
                  <a:cubicBezTo>
                    <a:pt x="2068" y="20788"/>
                    <a:pt x="2177" y="20783"/>
                    <a:pt x="2287" y="20783"/>
                  </a:cubicBezTo>
                  <a:cubicBezTo>
                    <a:pt x="2342" y="20783"/>
                    <a:pt x="2398" y="20784"/>
                    <a:pt x="2453" y="20788"/>
                  </a:cubicBezTo>
                  <a:cubicBezTo>
                    <a:pt x="2468" y="20793"/>
                    <a:pt x="2481" y="20796"/>
                    <a:pt x="2492" y="20796"/>
                  </a:cubicBezTo>
                  <a:cubicBezTo>
                    <a:pt x="2531" y="20796"/>
                    <a:pt x="2544" y="20764"/>
                    <a:pt x="2572" y="20717"/>
                  </a:cubicBezTo>
                  <a:cubicBezTo>
                    <a:pt x="2608" y="20657"/>
                    <a:pt x="2644" y="20610"/>
                    <a:pt x="2679" y="20550"/>
                  </a:cubicBezTo>
                  <a:close/>
                  <a:moveTo>
                    <a:pt x="9752" y="15002"/>
                  </a:moveTo>
                  <a:cubicBezTo>
                    <a:pt x="9906" y="15169"/>
                    <a:pt x="10061" y="15347"/>
                    <a:pt x="10228" y="15514"/>
                  </a:cubicBezTo>
                  <a:cubicBezTo>
                    <a:pt x="10252" y="15538"/>
                    <a:pt x="10287" y="15573"/>
                    <a:pt x="10299" y="15609"/>
                  </a:cubicBezTo>
                  <a:cubicBezTo>
                    <a:pt x="10442" y="16002"/>
                    <a:pt x="10490" y="16383"/>
                    <a:pt x="10371" y="16788"/>
                  </a:cubicBezTo>
                  <a:lnTo>
                    <a:pt x="10371" y="16800"/>
                  </a:lnTo>
                  <a:cubicBezTo>
                    <a:pt x="10359" y="17133"/>
                    <a:pt x="10204" y="17431"/>
                    <a:pt x="10061" y="17728"/>
                  </a:cubicBezTo>
                  <a:cubicBezTo>
                    <a:pt x="9966" y="17919"/>
                    <a:pt x="9823" y="18086"/>
                    <a:pt x="9716" y="18264"/>
                  </a:cubicBezTo>
                  <a:cubicBezTo>
                    <a:pt x="9668" y="18336"/>
                    <a:pt x="9656" y="18431"/>
                    <a:pt x="9609" y="18502"/>
                  </a:cubicBezTo>
                  <a:cubicBezTo>
                    <a:pt x="9549" y="18586"/>
                    <a:pt x="9478" y="18693"/>
                    <a:pt x="9406" y="18764"/>
                  </a:cubicBezTo>
                  <a:cubicBezTo>
                    <a:pt x="9002" y="19169"/>
                    <a:pt x="8585" y="19574"/>
                    <a:pt x="8180" y="19979"/>
                  </a:cubicBezTo>
                  <a:cubicBezTo>
                    <a:pt x="7978" y="20193"/>
                    <a:pt x="7775" y="20419"/>
                    <a:pt x="7585" y="20657"/>
                  </a:cubicBezTo>
                  <a:cubicBezTo>
                    <a:pt x="7394" y="20895"/>
                    <a:pt x="7204" y="21134"/>
                    <a:pt x="7025" y="21372"/>
                  </a:cubicBezTo>
                  <a:cubicBezTo>
                    <a:pt x="6966" y="21467"/>
                    <a:pt x="6930" y="21586"/>
                    <a:pt x="6858" y="21669"/>
                  </a:cubicBezTo>
                  <a:cubicBezTo>
                    <a:pt x="6728" y="21836"/>
                    <a:pt x="6751" y="22062"/>
                    <a:pt x="6608" y="22241"/>
                  </a:cubicBezTo>
                  <a:cubicBezTo>
                    <a:pt x="6597" y="22193"/>
                    <a:pt x="6597" y="22146"/>
                    <a:pt x="6561" y="22074"/>
                  </a:cubicBezTo>
                  <a:cubicBezTo>
                    <a:pt x="6561" y="22134"/>
                    <a:pt x="6549" y="22158"/>
                    <a:pt x="6549" y="22181"/>
                  </a:cubicBezTo>
                  <a:cubicBezTo>
                    <a:pt x="6620" y="22384"/>
                    <a:pt x="6501" y="22562"/>
                    <a:pt x="6442" y="22741"/>
                  </a:cubicBezTo>
                  <a:cubicBezTo>
                    <a:pt x="6406" y="22860"/>
                    <a:pt x="6347" y="22979"/>
                    <a:pt x="6335" y="23110"/>
                  </a:cubicBezTo>
                  <a:cubicBezTo>
                    <a:pt x="6311" y="23324"/>
                    <a:pt x="6263" y="23551"/>
                    <a:pt x="6275" y="23765"/>
                  </a:cubicBezTo>
                  <a:cubicBezTo>
                    <a:pt x="6287" y="23943"/>
                    <a:pt x="6370" y="24122"/>
                    <a:pt x="6454" y="24289"/>
                  </a:cubicBezTo>
                  <a:cubicBezTo>
                    <a:pt x="6573" y="24503"/>
                    <a:pt x="6716" y="24694"/>
                    <a:pt x="6858" y="24872"/>
                  </a:cubicBezTo>
                  <a:cubicBezTo>
                    <a:pt x="6989" y="25015"/>
                    <a:pt x="7156" y="25110"/>
                    <a:pt x="7323" y="25229"/>
                  </a:cubicBezTo>
                  <a:cubicBezTo>
                    <a:pt x="7454" y="25313"/>
                    <a:pt x="7573" y="25420"/>
                    <a:pt x="7704" y="25479"/>
                  </a:cubicBezTo>
                  <a:cubicBezTo>
                    <a:pt x="7906" y="25586"/>
                    <a:pt x="8097" y="25658"/>
                    <a:pt x="8299" y="25717"/>
                  </a:cubicBezTo>
                  <a:cubicBezTo>
                    <a:pt x="8484" y="25761"/>
                    <a:pt x="8678" y="25814"/>
                    <a:pt x="8865" y="25814"/>
                  </a:cubicBezTo>
                  <a:cubicBezTo>
                    <a:pt x="8883" y="25814"/>
                    <a:pt x="8900" y="25814"/>
                    <a:pt x="8918" y="25813"/>
                  </a:cubicBezTo>
                  <a:cubicBezTo>
                    <a:pt x="9252" y="25789"/>
                    <a:pt x="9597" y="25717"/>
                    <a:pt x="9895" y="25515"/>
                  </a:cubicBezTo>
                  <a:cubicBezTo>
                    <a:pt x="10109" y="25360"/>
                    <a:pt x="10311" y="25229"/>
                    <a:pt x="10538" y="25098"/>
                  </a:cubicBezTo>
                  <a:cubicBezTo>
                    <a:pt x="10728" y="24979"/>
                    <a:pt x="10799" y="24765"/>
                    <a:pt x="10954" y="24622"/>
                  </a:cubicBezTo>
                  <a:cubicBezTo>
                    <a:pt x="11097" y="24467"/>
                    <a:pt x="11276" y="24336"/>
                    <a:pt x="11442" y="24182"/>
                  </a:cubicBezTo>
                  <a:cubicBezTo>
                    <a:pt x="11490" y="24146"/>
                    <a:pt x="11561" y="24110"/>
                    <a:pt x="11609" y="24063"/>
                  </a:cubicBezTo>
                  <a:cubicBezTo>
                    <a:pt x="11675" y="24015"/>
                    <a:pt x="11746" y="23997"/>
                    <a:pt x="11816" y="23997"/>
                  </a:cubicBezTo>
                  <a:cubicBezTo>
                    <a:pt x="11886" y="23997"/>
                    <a:pt x="11954" y="24015"/>
                    <a:pt x="12014" y="24039"/>
                  </a:cubicBezTo>
                  <a:cubicBezTo>
                    <a:pt x="12073" y="24051"/>
                    <a:pt x="12133" y="24170"/>
                    <a:pt x="12145" y="24241"/>
                  </a:cubicBezTo>
                  <a:cubicBezTo>
                    <a:pt x="12169" y="24563"/>
                    <a:pt x="12169" y="24872"/>
                    <a:pt x="12073" y="25170"/>
                  </a:cubicBezTo>
                  <a:cubicBezTo>
                    <a:pt x="12038" y="25277"/>
                    <a:pt x="12073" y="25408"/>
                    <a:pt x="12026" y="25515"/>
                  </a:cubicBezTo>
                  <a:cubicBezTo>
                    <a:pt x="11978" y="25598"/>
                    <a:pt x="11978" y="25670"/>
                    <a:pt x="12026" y="25765"/>
                  </a:cubicBezTo>
                  <a:cubicBezTo>
                    <a:pt x="12073" y="25848"/>
                    <a:pt x="12085" y="25944"/>
                    <a:pt x="12145" y="26015"/>
                  </a:cubicBezTo>
                  <a:cubicBezTo>
                    <a:pt x="12157" y="26063"/>
                    <a:pt x="12228" y="26063"/>
                    <a:pt x="12312" y="26087"/>
                  </a:cubicBezTo>
                  <a:cubicBezTo>
                    <a:pt x="12243" y="26155"/>
                    <a:pt x="12191" y="26215"/>
                    <a:pt x="12102" y="26215"/>
                  </a:cubicBezTo>
                  <a:cubicBezTo>
                    <a:pt x="12083" y="26215"/>
                    <a:pt x="12061" y="26212"/>
                    <a:pt x="12038" y="26206"/>
                  </a:cubicBezTo>
                  <a:cubicBezTo>
                    <a:pt x="11871" y="26313"/>
                    <a:pt x="11728" y="26432"/>
                    <a:pt x="11561" y="26539"/>
                  </a:cubicBezTo>
                  <a:lnTo>
                    <a:pt x="11026" y="26896"/>
                  </a:lnTo>
                  <a:cubicBezTo>
                    <a:pt x="10859" y="27003"/>
                    <a:pt x="10728" y="27146"/>
                    <a:pt x="10549" y="27206"/>
                  </a:cubicBezTo>
                  <a:cubicBezTo>
                    <a:pt x="10383" y="27265"/>
                    <a:pt x="10311" y="27432"/>
                    <a:pt x="10157" y="27503"/>
                  </a:cubicBezTo>
                  <a:cubicBezTo>
                    <a:pt x="10014" y="27575"/>
                    <a:pt x="9847" y="27670"/>
                    <a:pt x="9716" y="27753"/>
                  </a:cubicBezTo>
                  <a:cubicBezTo>
                    <a:pt x="9478" y="27920"/>
                    <a:pt x="9252" y="28099"/>
                    <a:pt x="9014" y="28265"/>
                  </a:cubicBezTo>
                  <a:cubicBezTo>
                    <a:pt x="8930" y="28325"/>
                    <a:pt x="8823" y="28373"/>
                    <a:pt x="8716" y="28396"/>
                  </a:cubicBezTo>
                  <a:cubicBezTo>
                    <a:pt x="8466" y="28468"/>
                    <a:pt x="8192" y="28527"/>
                    <a:pt x="7942" y="28599"/>
                  </a:cubicBezTo>
                  <a:cubicBezTo>
                    <a:pt x="7867" y="28624"/>
                    <a:pt x="7788" y="28639"/>
                    <a:pt x="7706" y="28639"/>
                  </a:cubicBezTo>
                  <a:cubicBezTo>
                    <a:pt x="7632" y="28639"/>
                    <a:pt x="7556" y="28627"/>
                    <a:pt x="7478" y="28599"/>
                  </a:cubicBezTo>
                  <a:cubicBezTo>
                    <a:pt x="7382" y="28563"/>
                    <a:pt x="7287" y="28527"/>
                    <a:pt x="7216" y="28444"/>
                  </a:cubicBezTo>
                  <a:cubicBezTo>
                    <a:pt x="7049" y="28242"/>
                    <a:pt x="6799" y="28158"/>
                    <a:pt x="6561" y="28099"/>
                  </a:cubicBezTo>
                  <a:cubicBezTo>
                    <a:pt x="6442" y="28063"/>
                    <a:pt x="6347" y="28003"/>
                    <a:pt x="6275" y="27920"/>
                  </a:cubicBezTo>
                  <a:cubicBezTo>
                    <a:pt x="6263" y="27908"/>
                    <a:pt x="6287" y="27825"/>
                    <a:pt x="6275" y="27813"/>
                  </a:cubicBezTo>
                  <a:cubicBezTo>
                    <a:pt x="6108" y="27611"/>
                    <a:pt x="6108" y="27349"/>
                    <a:pt x="6096" y="27099"/>
                  </a:cubicBezTo>
                  <a:cubicBezTo>
                    <a:pt x="6085" y="26991"/>
                    <a:pt x="6025" y="26872"/>
                    <a:pt x="6144" y="26789"/>
                  </a:cubicBezTo>
                  <a:cubicBezTo>
                    <a:pt x="6144" y="26789"/>
                    <a:pt x="6144" y="26741"/>
                    <a:pt x="6132" y="26729"/>
                  </a:cubicBezTo>
                  <a:cubicBezTo>
                    <a:pt x="5977" y="26360"/>
                    <a:pt x="5989" y="25967"/>
                    <a:pt x="6049" y="25563"/>
                  </a:cubicBezTo>
                  <a:cubicBezTo>
                    <a:pt x="6085" y="25360"/>
                    <a:pt x="6096" y="25134"/>
                    <a:pt x="6096" y="24908"/>
                  </a:cubicBezTo>
                  <a:cubicBezTo>
                    <a:pt x="6096" y="24372"/>
                    <a:pt x="6096" y="23824"/>
                    <a:pt x="6073" y="23277"/>
                  </a:cubicBezTo>
                  <a:cubicBezTo>
                    <a:pt x="6049" y="22872"/>
                    <a:pt x="5989" y="22455"/>
                    <a:pt x="5954" y="22050"/>
                  </a:cubicBezTo>
                  <a:cubicBezTo>
                    <a:pt x="5906" y="21717"/>
                    <a:pt x="5858" y="21372"/>
                    <a:pt x="5811" y="21003"/>
                  </a:cubicBezTo>
                  <a:lnTo>
                    <a:pt x="5811" y="21003"/>
                  </a:lnTo>
                  <a:cubicBezTo>
                    <a:pt x="5844" y="21005"/>
                    <a:pt x="5877" y="21007"/>
                    <a:pt x="5909" y="21007"/>
                  </a:cubicBezTo>
                  <a:cubicBezTo>
                    <a:pt x="6273" y="21007"/>
                    <a:pt x="6533" y="20825"/>
                    <a:pt x="6763" y="20562"/>
                  </a:cubicBezTo>
                  <a:lnTo>
                    <a:pt x="6763" y="20562"/>
                  </a:lnTo>
                  <a:cubicBezTo>
                    <a:pt x="6680" y="20907"/>
                    <a:pt x="6739" y="21253"/>
                    <a:pt x="6739" y="21574"/>
                  </a:cubicBezTo>
                  <a:lnTo>
                    <a:pt x="6763" y="21574"/>
                  </a:lnTo>
                  <a:cubicBezTo>
                    <a:pt x="6763" y="21467"/>
                    <a:pt x="6751" y="21348"/>
                    <a:pt x="6763" y="21229"/>
                  </a:cubicBezTo>
                  <a:cubicBezTo>
                    <a:pt x="6787" y="21003"/>
                    <a:pt x="6799" y="20776"/>
                    <a:pt x="6847" y="20574"/>
                  </a:cubicBezTo>
                  <a:cubicBezTo>
                    <a:pt x="6858" y="20479"/>
                    <a:pt x="6942" y="20419"/>
                    <a:pt x="6989" y="20348"/>
                  </a:cubicBezTo>
                  <a:cubicBezTo>
                    <a:pt x="7001" y="20348"/>
                    <a:pt x="7025" y="20360"/>
                    <a:pt x="7037" y="20360"/>
                  </a:cubicBezTo>
                  <a:lnTo>
                    <a:pt x="7037" y="20943"/>
                  </a:lnTo>
                  <a:lnTo>
                    <a:pt x="7085" y="20943"/>
                  </a:lnTo>
                  <a:cubicBezTo>
                    <a:pt x="7097" y="20884"/>
                    <a:pt x="7109" y="20836"/>
                    <a:pt x="7109" y="20788"/>
                  </a:cubicBezTo>
                  <a:cubicBezTo>
                    <a:pt x="7120" y="20705"/>
                    <a:pt x="7144" y="20598"/>
                    <a:pt x="7120" y="20491"/>
                  </a:cubicBezTo>
                  <a:cubicBezTo>
                    <a:pt x="7097" y="20300"/>
                    <a:pt x="7204" y="20181"/>
                    <a:pt x="7299" y="20062"/>
                  </a:cubicBezTo>
                  <a:cubicBezTo>
                    <a:pt x="7466" y="19883"/>
                    <a:pt x="7632" y="19705"/>
                    <a:pt x="7775" y="19514"/>
                  </a:cubicBezTo>
                  <a:cubicBezTo>
                    <a:pt x="7930" y="19300"/>
                    <a:pt x="8097" y="19098"/>
                    <a:pt x="8216" y="18859"/>
                  </a:cubicBezTo>
                  <a:cubicBezTo>
                    <a:pt x="8347" y="18586"/>
                    <a:pt x="8430" y="18312"/>
                    <a:pt x="8537" y="18038"/>
                  </a:cubicBezTo>
                  <a:cubicBezTo>
                    <a:pt x="8668" y="17728"/>
                    <a:pt x="8704" y="17395"/>
                    <a:pt x="8716" y="17074"/>
                  </a:cubicBezTo>
                  <a:cubicBezTo>
                    <a:pt x="8716" y="16943"/>
                    <a:pt x="8752" y="16800"/>
                    <a:pt x="8752" y="16669"/>
                  </a:cubicBezTo>
                  <a:cubicBezTo>
                    <a:pt x="8752" y="16466"/>
                    <a:pt x="8478" y="16181"/>
                    <a:pt x="8263" y="16133"/>
                  </a:cubicBezTo>
                  <a:cubicBezTo>
                    <a:pt x="8835" y="15835"/>
                    <a:pt x="9347" y="15466"/>
                    <a:pt x="9752" y="15002"/>
                  </a:cubicBezTo>
                  <a:close/>
                  <a:moveTo>
                    <a:pt x="3739" y="28623"/>
                  </a:moveTo>
                  <a:lnTo>
                    <a:pt x="3739" y="28623"/>
                  </a:lnTo>
                  <a:cubicBezTo>
                    <a:pt x="3870" y="28646"/>
                    <a:pt x="4013" y="28682"/>
                    <a:pt x="4156" y="28706"/>
                  </a:cubicBezTo>
                  <a:cubicBezTo>
                    <a:pt x="4132" y="28730"/>
                    <a:pt x="4132" y="28742"/>
                    <a:pt x="4132" y="28754"/>
                  </a:cubicBezTo>
                  <a:cubicBezTo>
                    <a:pt x="4087" y="28765"/>
                    <a:pt x="4040" y="28773"/>
                    <a:pt x="3995" y="28773"/>
                  </a:cubicBezTo>
                  <a:cubicBezTo>
                    <a:pt x="3897" y="28773"/>
                    <a:pt x="3804" y="28737"/>
                    <a:pt x="3739" y="28623"/>
                  </a:cubicBezTo>
                  <a:close/>
                  <a:moveTo>
                    <a:pt x="13562" y="28765"/>
                  </a:moveTo>
                  <a:cubicBezTo>
                    <a:pt x="13574" y="28765"/>
                    <a:pt x="13621" y="28765"/>
                    <a:pt x="13621" y="28789"/>
                  </a:cubicBezTo>
                  <a:lnTo>
                    <a:pt x="14062" y="29682"/>
                  </a:lnTo>
                  <a:cubicBezTo>
                    <a:pt x="14121" y="29801"/>
                    <a:pt x="14181" y="29932"/>
                    <a:pt x="14240" y="30063"/>
                  </a:cubicBezTo>
                  <a:cubicBezTo>
                    <a:pt x="14276" y="30111"/>
                    <a:pt x="14276" y="30182"/>
                    <a:pt x="14288" y="30242"/>
                  </a:cubicBezTo>
                  <a:cubicBezTo>
                    <a:pt x="14312" y="30397"/>
                    <a:pt x="14336" y="30539"/>
                    <a:pt x="14348" y="30694"/>
                  </a:cubicBezTo>
                  <a:cubicBezTo>
                    <a:pt x="14348" y="30790"/>
                    <a:pt x="14336" y="30909"/>
                    <a:pt x="14312" y="31016"/>
                  </a:cubicBezTo>
                  <a:cubicBezTo>
                    <a:pt x="14300" y="31016"/>
                    <a:pt x="14288" y="31028"/>
                    <a:pt x="14276" y="31028"/>
                  </a:cubicBezTo>
                  <a:lnTo>
                    <a:pt x="13824" y="30587"/>
                  </a:lnTo>
                  <a:cubicBezTo>
                    <a:pt x="13716" y="30480"/>
                    <a:pt x="13574" y="30397"/>
                    <a:pt x="13502" y="30278"/>
                  </a:cubicBezTo>
                  <a:cubicBezTo>
                    <a:pt x="13359" y="30063"/>
                    <a:pt x="13276" y="29861"/>
                    <a:pt x="13359" y="29587"/>
                  </a:cubicBezTo>
                  <a:cubicBezTo>
                    <a:pt x="13455" y="29313"/>
                    <a:pt x="13502" y="29051"/>
                    <a:pt x="13562" y="28765"/>
                  </a:cubicBezTo>
                  <a:close/>
                  <a:moveTo>
                    <a:pt x="11662" y="26788"/>
                  </a:moveTo>
                  <a:cubicBezTo>
                    <a:pt x="11700" y="26788"/>
                    <a:pt x="11740" y="26808"/>
                    <a:pt x="11788" y="26860"/>
                  </a:cubicBezTo>
                  <a:cubicBezTo>
                    <a:pt x="11871" y="26956"/>
                    <a:pt x="11990" y="26980"/>
                    <a:pt x="12097" y="27063"/>
                  </a:cubicBezTo>
                  <a:cubicBezTo>
                    <a:pt x="12228" y="27158"/>
                    <a:pt x="12371" y="27253"/>
                    <a:pt x="12490" y="27361"/>
                  </a:cubicBezTo>
                  <a:cubicBezTo>
                    <a:pt x="12514" y="27372"/>
                    <a:pt x="12502" y="27444"/>
                    <a:pt x="12490" y="27480"/>
                  </a:cubicBezTo>
                  <a:cubicBezTo>
                    <a:pt x="12443" y="27551"/>
                    <a:pt x="12395" y="27622"/>
                    <a:pt x="12347" y="27682"/>
                  </a:cubicBezTo>
                  <a:cubicBezTo>
                    <a:pt x="12050" y="27444"/>
                    <a:pt x="11752" y="27218"/>
                    <a:pt x="11454" y="26980"/>
                  </a:cubicBezTo>
                  <a:lnTo>
                    <a:pt x="11430" y="27015"/>
                  </a:lnTo>
                  <a:cubicBezTo>
                    <a:pt x="11442" y="27039"/>
                    <a:pt x="11454" y="27075"/>
                    <a:pt x="11490" y="27087"/>
                  </a:cubicBezTo>
                  <a:cubicBezTo>
                    <a:pt x="11728" y="27277"/>
                    <a:pt x="11966" y="27456"/>
                    <a:pt x="12204" y="27634"/>
                  </a:cubicBezTo>
                  <a:cubicBezTo>
                    <a:pt x="12323" y="27730"/>
                    <a:pt x="12323" y="27789"/>
                    <a:pt x="12216" y="27861"/>
                  </a:cubicBezTo>
                  <a:cubicBezTo>
                    <a:pt x="12216" y="27920"/>
                    <a:pt x="12252" y="27992"/>
                    <a:pt x="12228" y="27992"/>
                  </a:cubicBezTo>
                  <a:cubicBezTo>
                    <a:pt x="12109" y="28277"/>
                    <a:pt x="12133" y="28563"/>
                    <a:pt x="12133" y="28837"/>
                  </a:cubicBezTo>
                  <a:cubicBezTo>
                    <a:pt x="12133" y="28873"/>
                    <a:pt x="12085" y="28896"/>
                    <a:pt x="12073" y="28932"/>
                  </a:cubicBezTo>
                  <a:cubicBezTo>
                    <a:pt x="12097" y="29039"/>
                    <a:pt x="12157" y="29123"/>
                    <a:pt x="12157" y="29230"/>
                  </a:cubicBezTo>
                  <a:cubicBezTo>
                    <a:pt x="12169" y="29527"/>
                    <a:pt x="12264" y="29789"/>
                    <a:pt x="12383" y="30063"/>
                  </a:cubicBezTo>
                  <a:cubicBezTo>
                    <a:pt x="12466" y="30278"/>
                    <a:pt x="12562" y="30480"/>
                    <a:pt x="12693" y="30670"/>
                  </a:cubicBezTo>
                  <a:cubicBezTo>
                    <a:pt x="12812" y="30837"/>
                    <a:pt x="12966" y="30992"/>
                    <a:pt x="13109" y="31135"/>
                  </a:cubicBezTo>
                  <a:cubicBezTo>
                    <a:pt x="13169" y="31194"/>
                    <a:pt x="13193" y="31385"/>
                    <a:pt x="13157" y="31528"/>
                  </a:cubicBezTo>
                  <a:cubicBezTo>
                    <a:pt x="13121" y="31611"/>
                    <a:pt x="13109" y="31718"/>
                    <a:pt x="13062" y="31802"/>
                  </a:cubicBezTo>
                  <a:cubicBezTo>
                    <a:pt x="12990" y="31956"/>
                    <a:pt x="12931" y="32099"/>
                    <a:pt x="12835" y="32242"/>
                  </a:cubicBezTo>
                  <a:cubicBezTo>
                    <a:pt x="12752" y="32385"/>
                    <a:pt x="12597" y="32504"/>
                    <a:pt x="12538" y="32659"/>
                  </a:cubicBezTo>
                  <a:cubicBezTo>
                    <a:pt x="12431" y="32933"/>
                    <a:pt x="12157" y="33028"/>
                    <a:pt x="11966" y="33206"/>
                  </a:cubicBezTo>
                  <a:cubicBezTo>
                    <a:pt x="11859" y="33314"/>
                    <a:pt x="11776" y="33409"/>
                    <a:pt x="11669" y="33516"/>
                  </a:cubicBezTo>
                  <a:cubicBezTo>
                    <a:pt x="11478" y="33707"/>
                    <a:pt x="11276" y="33885"/>
                    <a:pt x="11085" y="34088"/>
                  </a:cubicBezTo>
                  <a:cubicBezTo>
                    <a:pt x="11002" y="34159"/>
                    <a:pt x="10919" y="34230"/>
                    <a:pt x="10823" y="34326"/>
                  </a:cubicBezTo>
                  <a:cubicBezTo>
                    <a:pt x="10847" y="34123"/>
                    <a:pt x="10847" y="33933"/>
                    <a:pt x="10907" y="33766"/>
                  </a:cubicBezTo>
                  <a:cubicBezTo>
                    <a:pt x="11038" y="33433"/>
                    <a:pt x="10978" y="33076"/>
                    <a:pt x="10966" y="32730"/>
                  </a:cubicBezTo>
                  <a:cubicBezTo>
                    <a:pt x="10954" y="32373"/>
                    <a:pt x="10907" y="32016"/>
                    <a:pt x="10835" y="31659"/>
                  </a:cubicBezTo>
                  <a:cubicBezTo>
                    <a:pt x="10799" y="31563"/>
                    <a:pt x="10668" y="31492"/>
                    <a:pt x="10561" y="31409"/>
                  </a:cubicBezTo>
                  <a:cubicBezTo>
                    <a:pt x="10668" y="31325"/>
                    <a:pt x="10788" y="31266"/>
                    <a:pt x="10907" y="31182"/>
                  </a:cubicBezTo>
                  <a:cubicBezTo>
                    <a:pt x="11180" y="30992"/>
                    <a:pt x="11442" y="30790"/>
                    <a:pt x="11716" y="30587"/>
                  </a:cubicBezTo>
                  <a:cubicBezTo>
                    <a:pt x="11776" y="30539"/>
                    <a:pt x="11800" y="30468"/>
                    <a:pt x="11752" y="30397"/>
                  </a:cubicBezTo>
                  <a:cubicBezTo>
                    <a:pt x="11633" y="30230"/>
                    <a:pt x="11514" y="30063"/>
                    <a:pt x="11323" y="30004"/>
                  </a:cubicBezTo>
                  <a:cubicBezTo>
                    <a:pt x="11180" y="29956"/>
                    <a:pt x="11026" y="29897"/>
                    <a:pt x="10895" y="29861"/>
                  </a:cubicBezTo>
                  <a:cubicBezTo>
                    <a:pt x="10859" y="29861"/>
                    <a:pt x="10847" y="29825"/>
                    <a:pt x="10835" y="29813"/>
                  </a:cubicBezTo>
                  <a:cubicBezTo>
                    <a:pt x="10776" y="29706"/>
                    <a:pt x="10716" y="29599"/>
                    <a:pt x="10668" y="29504"/>
                  </a:cubicBezTo>
                  <a:cubicBezTo>
                    <a:pt x="10645" y="29432"/>
                    <a:pt x="10621" y="29385"/>
                    <a:pt x="10621" y="29301"/>
                  </a:cubicBezTo>
                  <a:cubicBezTo>
                    <a:pt x="10585" y="29242"/>
                    <a:pt x="10526" y="29170"/>
                    <a:pt x="10478" y="29111"/>
                  </a:cubicBezTo>
                  <a:lnTo>
                    <a:pt x="10526" y="29063"/>
                  </a:lnTo>
                  <a:cubicBezTo>
                    <a:pt x="10883" y="29301"/>
                    <a:pt x="11216" y="29527"/>
                    <a:pt x="11573" y="29766"/>
                  </a:cubicBezTo>
                  <a:cubicBezTo>
                    <a:pt x="11597" y="29754"/>
                    <a:pt x="11597" y="29730"/>
                    <a:pt x="11609" y="29718"/>
                  </a:cubicBezTo>
                  <a:cubicBezTo>
                    <a:pt x="11502" y="29647"/>
                    <a:pt x="11395" y="29587"/>
                    <a:pt x="11300" y="29516"/>
                  </a:cubicBezTo>
                  <a:cubicBezTo>
                    <a:pt x="11061" y="29349"/>
                    <a:pt x="10799" y="29182"/>
                    <a:pt x="10561" y="29004"/>
                  </a:cubicBezTo>
                  <a:cubicBezTo>
                    <a:pt x="10490" y="28944"/>
                    <a:pt x="10478" y="28682"/>
                    <a:pt x="10538" y="28587"/>
                  </a:cubicBezTo>
                  <a:cubicBezTo>
                    <a:pt x="10561" y="28551"/>
                    <a:pt x="10561" y="28504"/>
                    <a:pt x="10561" y="28456"/>
                  </a:cubicBezTo>
                  <a:cubicBezTo>
                    <a:pt x="10597" y="28230"/>
                    <a:pt x="10609" y="28027"/>
                    <a:pt x="10645" y="27801"/>
                  </a:cubicBezTo>
                  <a:cubicBezTo>
                    <a:pt x="10645" y="27722"/>
                    <a:pt x="10676" y="27633"/>
                    <a:pt x="10780" y="27633"/>
                  </a:cubicBezTo>
                  <a:cubicBezTo>
                    <a:pt x="10786" y="27633"/>
                    <a:pt x="10793" y="27634"/>
                    <a:pt x="10799" y="27634"/>
                  </a:cubicBezTo>
                  <a:cubicBezTo>
                    <a:pt x="10728" y="27563"/>
                    <a:pt x="10740" y="27539"/>
                    <a:pt x="10788" y="27432"/>
                  </a:cubicBezTo>
                  <a:cubicBezTo>
                    <a:pt x="10895" y="27218"/>
                    <a:pt x="11085" y="27182"/>
                    <a:pt x="11240" y="27063"/>
                  </a:cubicBezTo>
                  <a:cubicBezTo>
                    <a:pt x="11323" y="26980"/>
                    <a:pt x="11430" y="26944"/>
                    <a:pt x="11514" y="26860"/>
                  </a:cubicBezTo>
                  <a:cubicBezTo>
                    <a:pt x="11567" y="26820"/>
                    <a:pt x="11613" y="26788"/>
                    <a:pt x="11662" y="26788"/>
                  </a:cubicBezTo>
                  <a:close/>
                  <a:moveTo>
                    <a:pt x="11066" y="36928"/>
                  </a:moveTo>
                  <a:lnTo>
                    <a:pt x="11066" y="36928"/>
                  </a:lnTo>
                  <a:cubicBezTo>
                    <a:pt x="11068" y="36934"/>
                    <a:pt x="11070" y="36939"/>
                    <a:pt x="11073" y="36945"/>
                  </a:cubicBezTo>
                  <a:cubicBezTo>
                    <a:pt x="11075" y="36947"/>
                    <a:pt x="11077" y="36948"/>
                    <a:pt x="11079" y="36950"/>
                  </a:cubicBezTo>
                  <a:lnTo>
                    <a:pt x="11079" y="36950"/>
                  </a:lnTo>
                  <a:cubicBezTo>
                    <a:pt x="11075" y="36943"/>
                    <a:pt x="11071" y="36935"/>
                    <a:pt x="11066" y="36928"/>
                  </a:cubicBezTo>
                  <a:close/>
                  <a:moveTo>
                    <a:pt x="12645" y="0"/>
                  </a:moveTo>
                  <a:cubicBezTo>
                    <a:pt x="12347" y="0"/>
                    <a:pt x="12157" y="191"/>
                    <a:pt x="12276" y="524"/>
                  </a:cubicBezTo>
                  <a:cubicBezTo>
                    <a:pt x="12335" y="702"/>
                    <a:pt x="12383" y="905"/>
                    <a:pt x="12169" y="1048"/>
                  </a:cubicBezTo>
                  <a:cubicBezTo>
                    <a:pt x="12121" y="1072"/>
                    <a:pt x="12085" y="1119"/>
                    <a:pt x="12050" y="1167"/>
                  </a:cubicBezTo>
                  <a:cubicBezTo>
                    <a:pt x="11859" y="1417"/>
                    <a:pt x="11669" y="1655"/>
                    <a:pt x="11490" y="1905"/>
                  </a:cubicBezTo>
                  <a:cubicBezTo>
                    <a:pt x="11276" y="2215"/>
                    <a:pt x="11085" y="2536"/>
                    <a:pt x="10895" y="2846"/>
                  </a:cubicBezTo>
                  <a:cubicBezTo>
                    <a:pt x="10716" y="3131"/>
                    <a:pt x="10549" y="3405"/>
                    <a:pt x="10383" y="3691"/>
                  </a:cubicBezTo>
                  <a:cubicBezTo>
                    <a:pt x="10371" y="3691"/>
                    <a:pt x="10335" y="3679"/>
                    <a:pt x="10323" y="3679"/>
                  </a:cubicBezTo>
                  <a:cubicBezTo>
                    <a:pt x="10311" y="3512"/>
                    <a:pt x="10276" y="3346"/>
                    <a:pt x="10276" y="3191"/>
                  </a:cubicBezTo>
                  <a:cubicBezTo>
                    <a:pt x="10264" y="3131"/>
                    <a:pt x="10311" y="3048"/>
                    <a:pt x="10311" y="2977"/>
                  </a:cubicBezTo>
                  <a:cubicBezTo>
                    <a:pt x="10323" y="2631"/>
                    <a:pt x="10335" y="2310"/>
                    <a:pt x="10359" y="1965"/>
                  </a:cubicBezTo>
                  <a:cubicBezTo>
                    <a:pt x="10371" y="1834"/>
                    <a:pt x="10418" y="1715"/>
                    <a:pt x="10430" y="1584"/>
                  </a:cubicBezTo>
                  <a:cubicBezTo>
                    <a:pt x="10442" y="1464"/>
                    <a:pt x="10478" y="1298"/>
                    <a:pt x="10430" y="1203"/>
                  </a:cubicBezTo>
                  <a:cubicBezTo>
                    <a:pt x="10307" y="1004"/>
                    <a:pt x="10162" y="926"/>
                    <a:pt x="9964" y="926"/>
                  </a:cubicBezTo>
                  <a:cubicBezTo>
                    <a:pt x="9913" y="926"/>
                    <a:pt x="9858" y="931"/>
                    <a:pt x="9799" y="941"/>
                  </a:cubicBezTo>
                  <a:cubicBezTo>
                    <a:pt x="9645" y="964"/>
                    <a:pt x="9466" y="1107"/>
                    <a:pt x="9466" y="1226"/>
                  </a:cubicBezTo>
                  <a:cubicBezTo>
                    <a:pt x="9466" y="1417"/>
                    <a:pt x="9502" y="1584"/>
                    <a:pt x="9645" y="1715"/>
                  </a:cubicBezTo>
                  <a:cubicBezTo>
                    <a:pt x="9740" y="1822"/>
                    <a:pt x="9787" y="1917"/>
                    <a:pt x="9776" y="2060"/>
                  </a:cubicBezTo>
                  <a:cubicBezTo>
                    <a:pt x="9704" y="2798"/>
                    <a:pt x="9668" y="3560"/>
                    <a:pt x="9478" y="4298"/>
                  </a:cubicBezTo>
                  <a:cubicBezTo>
                    <a:pt x="9430" y="4501"/>
                    <a:pt x="9383" y="4703"/>
                    <a:pt x="9299" y="4882"/>
                  </a:cubicBezTo>
                  <a:cubicBezTo>
                    <a:pt x="9180" y="5108"/>
                    <a:pt x="9049" y="5310"/>
                    <a:pt x="8894" y="5513"/>
                  </a:cubicBezTo>
                  <a:cubicBezTo>
                    <a:pt x="8597" y="5870"/>
                    <a:pt x="8299" y="6203"/>
                    <a:pt x="8001" y="6560"/>
                  </a:cubicBezTo>
                  <a:cubicBezTo>
                    <a:pt x="7823" y="6775"/>
                    <a:pt x="7680" y="6977"/>
                    <a:pt x="7513" y="7203"/>
                  </a:cubicBezTo>
                  <a:cubicBezTo>
                    <a:pt x="7287" y="7513"/>
                    <a:pt x="7168" y="7858"/>
                    <a:pt x="7061" y="8215"/>
                  </a:cubicBezTo>
                  <a:cubicBezTo>
                    <a:pt x="6966" y="8561"/>
                    <a:pt x="6870" y="8882"/>
                    <a:pt x="6680" y="9180"/>
                  </a:cubicBezTo>
                  <a:cubicBezTo>
                    <a:pt x="6561" y="9394"/>
                    <a:pt x="6442" y="9596"/>
                    <a:pt x="6335" y="9823"/>
                  </a:cubicBezTo>
                  <a:cubicBezTo>
                    <a:pt x="6311" y="9882"/>
                    <a:pt x="6275" y="9989"/>
                    <a:pt x="6311" y="10037"/>
                  </a:cubicBezTo>
                  <a:cubicBezTo>
                    <a:pt x="6406" y="10216"/>
                    <a:pt x="6501" y="10406"/>
                    <a:pt x="6728" y="10466"/>
                  </a:cubicBezTo>
                  <a:cubicBezTo>
                    <a:pt x="6751" y="10466"/>
                    <a:pt x="6763" y="10489"/>
                    <a:pt x="6787" y="10525"/>
                  </a:cubicBezTo>
                  <a:lnTo>
                    <a:pt x="7323" y="11466"/>
                  </a:lnTo>
                  <a:cubicBezTo>
                    <a:pt x="7382" y="11549"/>
                    <a:pt x="7418" y="11644"/>
                    <a:pt x="7478" y="11728"/>
                  </a:cubicBezTo>
                  <a:cubicBezTo>
                    <a:pt x="7632" y="11942"/>
                    <a:pt x="7775" y="12144"/>
                    <a:pt x="7930" y="12335"/>
                  </a:cubicBezTo>
                  <a:cubicBezTo>
                    <a:pt x="8109" y="12573"/>
                    <a:pt x="8299" y="12835"/>
                    <a:pt x="8513" y="13049"/>
                  </a:cubicBezTo>
                  <a:cubicBezTo>
                    <a:pt x="8644" y="13204"/>
                    <a:pt x="8787" y="13323"/>
                    <a:pt x="8942" y="13454"/>
                  </a:cubicBezTo>
                  <a:cubicBezTo>
                    <a:pt x="9133" y="13621"/>
                    <a:pt x="9311" y="13764"/>
                    <a:pt x="9502" y="13930"/>
                  </a:cubicBezTo>
                  <a:cubicBezTo>
                    <a:pt x="9645" y="14061"/>
                    <a:pt x="9799" y="14168"/>
                    <a:pt x="9942" y="14299"/>
                  </a:cubicBezTo>
                  <a:cubicBezTo>
                    <a:pt x="9954" y="14335"/>
                    <a:pt x="9954" y="14407"/>
                    <a:pt x="9918" y="14442"/>
                  </a:cubicBezTo>
                  <a:cubicBezTo>
                    <a:pt x="9656" y="14752"/>
                    <a:pt x="9371" y="15049"/>
                    <a:pt x="9049" y="15300"/>
                  </a:cubicBezTo>
                  <a:cubicBezTo>
                    <a:pt x="8787" y="15490"/>
                    <a:pt x="8490" y="15657"/>
                    <a:pt x="8228" y="15823"/>
                  </a:cubicBezTo>
                  <a:cubicBezTo>
                    <a:pt x="7871" y="16050"/>
                    <a:pt x="7501" y="16228"/>
                    <a:pt x="7228" y="16550"/>
                  </a:cubicBezTo>
                  <a:cubicBezTo>
                    <a:pt x="7144" y="16669"/>
                    <a:pt x="7025" y="16764"/>
                    <a:pt x="6930" y="16859"/>
                  </a:cubicBezTo>
                  <a:cubicBezTo>
                    <a:pt x="6847" y="16966"/>
                    <a:pt x="6751" y="17074"/>
                    <a:pt x="6680" y="17193"/>
                  </a:cubicBezTo>
                  <a:cubicBezTo>
                    <a:pt x="6573" y="17324"/>
                    <a:pt x="6489" y="17478"/>
                    <a:pt x="6394" y="17621"/>
                  </a:cubicBezTo>
                  <a:cubicBezTo>
                    <a:pt x="6085" y="17205"/>
                    <a:pt x="5751" y="16835"/>
                    <a:pt x="5275" y="16657"/>
                  </a:cubicBezTo>
                  <a:cubicBezTo>
                    <a:pt x="5358" y="16502"/>
                    <a:pt x="5263" y="16264"/>
                    <a:pt x="5073" y="16181"/>
                  </a:cubicBezTo>
                  <a:cubicBezTo>
                    <a:pt x="5015" y="16155"/>
                    <a:pt x="4947" y="16143"/>
                    <a:pt x="4879" y="16143"/>
                  </a:cubicBezTo>
                  <a:cubicBezTo>
                    <a:pt x="4819" y="16143"/>
                    <a:pt x="4759" y="16152"/>
                    <a:pt x="4703" y="16169"/>
                  </a:cubicBezTo>
                  <a:cubicBezTo>
                    <a:pt x="4584" y="16192"/>
                    <a:pt x="4465" y="16300"/>
                    <a:pt x="4477" y="16466"/>
                  </a:cubicBezTo>
                  <a:cubicBezTo>
                    <a:pt x="4489" y="16550"/>
                    <a:pt x="4489" y="16645"/>
                    <a:pt x="4489" y="16728"/>
                  </a:cubicBezTo>
                  <a:cubicBezTo>
                    <a:pt x="4489" y="16776"/>
                    <a:pt x="4477" y="16835"/>
                    <a:pt x="4442" y="16847"/>
                  </a:cubicBezTo>
                  <a:cubicBezTo>
                    <a:pt x="4251" y="16943"/>
                    <a:pt x="4144" y="17097"/>
                    <a:pt x="4072" y="17300"/>
                  </a:cubicBezTo>
                  <a:cubicBezTo>
                    <a:pt x="4049" y="17371"/>
                    <a:pt x="3965" y="17443"/>
                    <a:pt x="3906" y="17514"/>
                  </a:cubicBezTo>
                  <a:cubicBezTo>
                    <a:pt x="3775" y="17788"/>
                    <a:pt x="3632" y="18038"/>
                    <a:pt x="3489" y="18288"/>
                  </a:cubicBezTo>
                  <a:cubicBezTo>
                    <a:pt x="3477" y="18288"/>
                    <a:pt x="3465" y="18276"/>
                    <a:pt x="3453" y="18276"/>
                  </a:cubicBezTo>
                  <a:cubicBezTo>
                    <a:pt x="3358" y="18086"/>
                    <a:pt x="3275" y="17871"/>
                    <a:pt x="3168" y="17633"/>
                  </a:cubicBezTo>
                  <a:lnTo>
                    <a:pt x="3168" y="17633"/>
                  </a:lnTo>
                  <a:cubicBezTo>
                    <a:pt x="3179" y="17907"/>
                    <a:pt x="3275" y="18109"/>
                    <a:pt x="3418" y="18288"/>
                  </a:cubicBezTo>
                  <a:cubicBezTo>
                    <a:pt x="3453" y="18324"/>
                    <a:pt x="3453" y="18383"/>
                    <a:pt x="3429" y="18407"/>
                  </a:cubicBezTo>
                  <a:cubicBezTo>
                    <a:pt x="3287" y="18669"/>
                    <a:pt x="3132" y="18907"/>
                    <a:pt x="3072" y="19181"/>
                  </a:cubicBezTo>
                  <a:cubicBezTo>
                    <a:pt x="3072" y="19240"/>
                    <a:pt x="3048" y="19288"/>
                    <a:pt x="3013" y="19348"/>
                  </a:cubicBezTo>
                  <a:cubicBezTo>
                    <a:pt x="2840" y="19136"/>
                    <a:pt x="2632" y="19100"/>
                    <a:pt x="2421" y="19100"/>
                  </a:cubicBezTo>
                  <a:cubicBezTo>
                    <a:pt x="2312" y="19100"/>
                    <a:pt x="2202" y="19110"/>
                    <a:pt x="2096" y="19110"/>
                  </a:cubicBezTo>
                  <a:cubicBezTo>
                    <a:pt x="1941" y="19110"/>
                    <a:pt x="1810" y="19205"/>
                    <a:pt x="1691" y="19240"/>
                  </a:cubicBezTo>
                  <a:cubicBezTo>
                    <a:pt x="1644" y="19038"/>
                    <a:pt x="1608" y="18859"/>
                    <a:pt x="1560" y="18681"/>
                  </a:cubicBezTo>
                  <a:lnTo>
                    <a:pt x="1560" y="18681"/>
                  </a:lnTo>
                  <a:cubicBezTo>
                    <a:pt x="1560" y="18681"/>
                    <a:pt x="1572" y="18693"/>
                    <a:pt x="1584" y="18693"/>
                  </a:cubicBezTo>
                  <a:cubicBezTo>
                    <a:pt x="1620" y="18645"/>
                    <a:pt x="1679" y="18609"/>
                    <a:pt x="1667" y="18562"/>
                  </a:cubicBezTo>
                  <a:cubicBezTo>
                    <a:pt x="1608" y="18276"/>
                    <a:pt x="1524" y="18014"/>
                    <a:pt x="1465" y="17728"/>
                  </a:cubicBezTo>
                  <a:cubicBezTo>
                    <a:pt x="1441" y="17633"/>
                    <a:pt x="1441" y="17550"/>
                    <a:pt x="1405" y="17455"/>
                  </a:cubicBezTo>
                  <a:cubicBezTo>
                    <a:pt x="1322" y="17205"/>
                    <a:pt x="1227" y="16954"/>
                    <a:pt x="1108" y="16716"/>
                  </a:cubicBezTo>
                  <a:cubicBezTo>
                    <a:pt x="965" y="16407"/>
                    <a:pt x="798" y="16085"/>
                    <a:pt x="632" y="15788"/>
                  </a:cubicBezTo>
                  <a:cubicBezTo>
                    <a:pt x="596" y="15692"/>
                    <a:pt x="501" y="15597"/>
                    <a:pt x="417" y="15526"/>
                  </a:cubicBezTo>
                  <a:cubicBezTo>
                    <a:pt x="215" y="15371"/>
                    <a:pt x="203" y="15335"/>
                    <a:pt x="298" y="15121"/>
                  </a:cubicBezTo>
                  <a:cubicBezTo>
                    <a:pt x="348" y="15005"/>
                    <a:pt x="479" y="14941"/>
                    <a:pt x="622" y="14941"/>
                  </a:cubicBezTo>
                  <a:cubicBezTo>
                    <a:pt x="684" y="14941"/>
                    <a:pt x="749" y="14953"/>
                    <a:pt x="810" y="14978"/>
                  </a:cubicBezTo>
                  <a:cubicBezTo>
                    <a:pt x="929" y="15014"/>
                    <a:pt x="977" y="15133"/>
                    <a:pt x="929" y="15335"/>
                  </a:cubicBezTo>
                  <a:cubicBezTo>
                    <a:pt x="917" y="15359"/>
                    <a:pt x="917" y="15407"/>
                    <a:pt x="917" y="15430"/>
                  </a:cubicBezTo>
                  <a:cubicBezTo>
                    <a:pt x="917" y="15871"/>
                    <a:pt x="1096" y="16228"/>
                    <a:pt x="1274" y="16597"/>
                  </a:cubicBezTo>
                  <a:lnTo>
                    <a:pt x="1405" y="16859"/>
                  </a:lnTo>
                  <a:cubicBezTo>
                    <a:pt x="1513" y="17038"/>
                    <a:pt x="1632" y="17193"/>
                    <a:pt x="1727" y="17371"/>
                  </a:cubicBezTo>
                  <a:cubicBezTo>
                    <a:pt x="1846" y="17574"/>
                    <a:pt x="2001" y="17788"/>
                    <a:pt x="2036" y="18038"/>
                  </a:cubicBezTo>
                  <a:cubicBezTo>
                    <a:pt x="2048" y="18109"/>
                    <a:pt x="2096" y="18169"/>
                    <a:pt x="2120" y="18252"/>
                  </a:cubicBezTo>
                  <a:cubicBezTo>
                    <a:pt x="2144" y="18276"/>
                    <a:pt x="2167" y="18288"/>
                    <a:pt x="2215" y="18324"/>
                  </a:cubicBezTo>
                  <a:cubicBezTo>
                    <a:pt x="2227" y="18264"/>
                    <a:pt x="2227" y="18228"/>
                    <a:pt x="2227" y="18205"/>
                  </a:cubicBezTo>
                  <a:cubicBezTo>
                    <a:pt x="2215" y="17871"/>
                    <a:pt x="2084" y="17597"/>
                    <a:pt x="1917" y="17312"/>
                  </a:cubicBezTo>
                  <a:cubicBezTo>
                    <a:pt x="1763" y="17038"/>
                    <a:pt x="1608" y="16764"/>
                    <a:pt x="1453" y="16490"/>
                  </a:cubicBezTo>
                  <a:cubicBezTo>
                    <a:pt x="1382" y="16371"/>
                    <a:pt x="1322" y="16252"/>
                    <a:pt x="1274" y="16121"/>
                  </a:cubicBezTo>
                  <a:cubicBezTo>
                    <a:pt x="1167" y="15847"/>
                    <a:pt x="1084" y="15597"/>
                    <a:pt x="1132" y="15300"/>
                  </a:cubicBezTo>
                  <a:cubicBezTo>
                    <a:pt x="1191" y="14990"/>
                    <a:pt x="1072" y="14776"/>
                    <a:pt x="727" y="14740"/>
                  </a:cubicBezTo>
                  <a:cubicBezTo>
                    <a:pt x="704" y="14737"/>
                    <a:pt x="681" y="14735"/>
                    <a:pt x="658" y="14735"/>
                  </a:cubicBezTo>
                  <a:cubicBezTo>
                    <a:pt x="426" y="14735"/>
                    <a:pt x="181" y="14893"/>
                    <a:pt x="84" y="15109"/>
                  </a:cubicBezTo>
                  <a:cubicBezTo>
                    <a:pt x="0" y="15300"/>
                    <a:pt x="84" y="15538"/>
                    <a:pt x="298" y="15645"/>
                  </a:cubicBezTo>
                  <a:cubicBezTo>
                    <a:pt x="358" y="15692"/>
                    <a:pt x="417" y="15728"/>
                    <a:pt x="453" y="15788"/>
                  </a:cubicBezTo>
                  <a:cubicBezTo>
                    <a:pt x="560" y="15942"/>
                    <a:pt x="655" y="16109"/>
                    <a:pt x="751" y="16264"/>
                  </a:cubicBezTo>
                  <a:cubicBezTo>
                    <a:pt x="1024" y="16681"/>
                    <a:pt x="1167" y="17145"/>
                    <a:pt x="1322" y="17609"/>
                  </a:cubicBezTo>
                  <a:cubicBezTo>
                    <a:pt x="1394" y="17859"/>
                    <a:pt x="1441" y="18133"/>
                    <a:pt x="1501" y="18395"/>
                  </a:cubicBezTo>
                  <a:lnTo>
                    <a:pt x="1501" y="18455"/>
                  </a:lnTo>
                  <a:cubicBezTo>
                    <a:pt x="1405" y="18467"/>
                    <a:pt x="1441" y="18467"/>
                    <a:pt x="1441" y="18586"/>
                  </a:cubicBezTo>
                  <a:cubicBezTo>
                    <a:pt x="1453" y="19002"/>
                    <a:pt x="1620" y="19395"/>
                    <a:pt x="1513" y="19812"/>
                  </a:cubicBezTo>
                  <a:cubicBezTo>
                    <a:pt x="1453" y="20050"/>
                    <a:pt x="1489" y="20312"/>
                    <a:pt x="1465" y="20574"/>
                  </a:cubicBezTo>
                  <a:cubicBezTo>
                    <a:pt x="1429" y="20991"/>
                    <a:pt x="1382" y="21384"/>
                    <a:pt x="1346" y="21800"/>
                  </a:cubicBezTo>
                  <a:cubicBezTo>
                    <a:pt x="1322" y="22205"/>
                    <a:pt x="1286" y="22622"/>
                    <a:pt x="1322" y="23027"/>
                  </a:cubicBezTo>
                  <a:cubicBezTo>
                    <a:pt x="1346" y="23455"/>
                    <a:pt x="1405" y="23884"/>
                    <a:pt x="1489" y="24324"/>
                  </a:cubicBezTo>
                  <a:cubicBezTo>
                    <a:pt x="1524" y="24622"/>
                    <a:pt x="1620" y="24932"/>
                    <a:pt x="1691" y="25229"/>
                  </a:cubicBezTo>
                  <a:cubicBezTo>
                    <a:pt x="1751" y="25456"/>
                    <a:pt x="1798" y="25658"/>
                    <a:pt x="1870" y="25884"/>
                  </a:cubicBezTo>
                  <a:cubicBezTo>
                    <a:pt x="1905" y="26015"/>
                    <a:pt x="1965" y="26134"/>
                    <a:pt x="2025" y="26265"/>
                  </a:cubicBezTo>
                  <a:cubicBezTo>
                    <a:pt x="2084" y="26408"/>
                    <a:pt x="2156" y="26551"/>
                    <a:pt x="2227" y="26682"/>
                  </a:cubicBezTo>
                  <a:lnTo>
                    <a:pt x="2406" y="27003"/>
                  </a:lnTo>
                  <a:cubicBezTo>
                    <a:pt x="2501" y="27146"/>
                    <a:pt x="2620" y="27301"/>
                    <a:pt x="2715" y="27444"/>
                  </a:cubicBezTo>
                  <a:cubicBezTo>
                    <a:pt x="2834" y="27611"/>
                    <a:pt x="2941" y="27753"/>
                    <a:pt x="3060" y="27908"/>
                  </a:cubicBezTo>
                  <a:cubicBezTo>
                    <a:pt x="3191" y="28087"/>
                    <a:pt x="3346" y="28265"/>
                    <a:pt x="3465" y="28456"/>
                  </a:cubicBezTo>
                  <a:cubicBezTo>
                    <a:pt x="3572" y="28634"/>
                    <a:pt x="3727" y="28742"/>
                    <a:pt x="3906" y="28825"/>
                  </a:cubicBezTo>
                  <a:cubicBezTo>
                    <a:pt x="3929" y="28838"/>
                    <a:pt x="3955" y="28843"/>
                    <a:pt x="3982" y="28843"/>
                  </a:cubicBezTo>
                  <a:cubicBezTo>
                    <a:pt x="4053" y="28843"/>
                    <a:pt x="4135" y="28810"/>
                    <a:pt x="4203" y="28801"/>
                  </a:cubicBezTo>
                  <a:cubicBezTo>
                    <a:pt x="4561" y="28730"/>
                    <a:pt x="4775" y="28492"/>
                    <a:pt x="4882" y="28158"/>
                  </a:cubicBezTo>
                  <a:cubicBezTo>
                    <a:pt x="4953" y="27932"/>
                    <a:pt x="4977" y="27694"/>
                    <a:pt x="5037" y="27456"/>
                  </a:cubicBezTo>
                  <a:cubicBezTo>
                    <a:pt x="5073" y="27480"/>
                    <a:pt x="5120" y="27503"/>
                    <a:pt x="5156" y="27539"/>
                  </a:cubicBezTo>
                  <a:cubicBezTo>
                    <a:pt x="5358" y="27718"/>
                    <a:pt x="5596" y="27777"/>
                    <a:pt x="5835" y="27837"/>
                  </a:cubicBezTo>
                  <a:cubicBezTo>
                    <a:pt x="5846" y="27837"/>
                    <a:pt x="5894" y="27837"/>
                    <a:pt x="5906" y="27813"/>
                  </a:cubicBezTo>
                  <a:cubicBezTo>
                    <a:pt x="5966" y="27777"/>
                    <a:pt x="6025" y="27730"/>
                    <a:pt x="6096" y="27682"/>
                  </a:cubicBezTo>
                  <a:cubicBezTo>
                    <a:pt x="6144" y="27789"/>
                    <a:pt x="6156" y="27908"/>
                    <a:pt x="6227" y="27980"/>
                  </a:cubicBezTo>
                  <a:cubicBezTo>
                    <a:pt x="6347" y="28111"/>
                    <a:pt x="6489" y="28218"/>
                    <a:pt x="6680" y="28265"/>
                  </a:cubicBezTo>
                  <a:cubicBezTo>
                    <a:pt x="6799" y="28289"/>
                    <a:pt x="6930" y="28337"/>
                    <a:pt x="7025" y="28432"/>
                  </a:cubicBezTo>
                  <a:cubicBezTo>
                    <a:pt x="7144" y="28551"/>
                    <a:pt x="7239" y="28634"/>
                    <a:pt x="7394" y="28706"/>
                  </a:cubicBezTo>
                  <a:cubicBezTo>
                    <a:pt x="7525" y="28765"/>
                    <a:pt x="7659" y="28789"/>
                    <a:pt x="7792" y="28789"/>
                  </a:cubicBezTo>
                  <a:cubicBezTo>
                    <a:pt x="7924" y="28789"/>
                    <a:pt x="8055" y="28765"/>
                    <a:pt x="8180" y="28730"/>
                  </a:cubicBezTo>
                  <a:cubicBezTo>
                    <a:pt x="8240" y="28708"/>
                    <a:pt x="8293" y="28698"/>
                    <a:pt x="8343" y="28698"/>
                  </a:cubicBezTo>
                  <a:cubicBezTo>
                    <a:pt x="8433" y="28698"/>
                    <a:pt x="8513" y="28732"/>
                    <a:pt x="8597" y="28801"/>
                  </a:cubicBezTo>
                  <a:cubicBezTo>
                    <a:pt x="8763" y="28920"/>
                    <a:pt x="8942" y="29051"/>
                    <a:pt x="9121" y="29158"/>
                  </a:cubicBezTo>
                  <a:cubicBezTo>
                    <a:pt x="9406" y="29325"/>
                    <a:pt x="9680" y="29456"/>
                    <a:pt x="9978" y="29587"/>
                  </a:cubicBezTo>
                  <a:cubicBezTo>
                    <a:pt x="10335" y="29754"/>
                    <a:pt x="10716" y="29897"/>
                    <a:pt x="11073" y="30063"/>
                  </a:cubicBezTo>
                  <a:cubicBezTo>
                    <a:pt x="11264" y="30158"/>
                    <a:pt x="11442" y="30242"/>
                    <a:pt x="11645" y="30349"/>
                  </a:cubicBezTo>
                  <a:cubicBezTo>
                    <a:pt x="11442" y="30516"/>
                    <a:pt x="11264" y="30659"/>
                    <a:pt x="11085" y="30790"/>
                  </a:cubicBezTo>
                  <a:cubicBezTo>
                    <a:pt x="10776" y="31016"/>
                    <a:pt x="10442" y="31218"/>
                    <a:pt x="10133" y="31444"/>
                  </a:cubicBezTo>
                  <a:cubicBezTo>
                    <a:pt x="9978" y="31552"/>
                    <a:pt x="9847" y="31671"/>
                    <a:pt x="9716" y="31778"/>
                  </a:cubicBezTo>
                  <a:cubicBezTo>
                    <a:pt x="9478" y="31968"/>
                    <a:pt x="9240" y="32171"/>
                    <a:pt x="9002" y="32373"/>
                  </a:cubicBezTo>
                  <a:lnTo>
                    <a:pt x="8823" y="32552"/>
                  </a:lnTo>
                  <a:cubicBezTo>
                    <a:pt x="8692" y="32683"/>
                    <a:pt x="8573" y="32849"/>
                    <a:pt x="8418" y="32945"/>
                  </a:cubicBezTo>
                  <a:cubicBezTo>
                    <a:pt x="8228" y="33087"/>
                    <a:pt x="8073" y="33266"/>
                    <a:pt x="7942" y="33457"/>
                  </a:cubicBezTo>
                  <a:cubicBezTo>
                    <a:pt x="7835" y="33599"/>
                    <a:pt x="7716" y="33754"/>
                    <a:pt x="7620" y="33921"/>
                  </a:cubicBezTo>
                  <a:cubicBezTo>
                    <a:pt x="7478" y="34111"/>
                    <a:pt x="7323" y="34302"/>
                    <a:pt x="7216" y="34528"/>
                  </a:cubicBezTo>
                  <a:cubicBezTo>
                    <a:pt x="7049" y="34850"/>
                    <a:pt x="6918" y="35195"/>
                    <a:pt x="6787" y="35540"/>
                  </a:cubicBezTo>
                  <a:cubicBezTo>
                    <a:pt x="6620" y="35969"/>
                    <a:pt x="6489" y="36421"/>
                    <a:pt x="6442" y="36874"/>
                  </a:cubicBezTo>
                  <a:cubicBezTo>
                    <a:pt x="6442" y="36945"/>
                    <a:pt x="6406" y="37016"/>
                    <a:pt x="6394" y="37076"/>
                  </a:cubicBezTo>
                  <a:cubicBezTo>
                    <a:pt x="6370" y="37207"/>
                    <a:pt x="6323" y="37362"/>
                    <a:pt x="6323" y="37493"/>
                  </a:cubicBezTo>
                  <a:cubicBezTo>
                    <a:pt x="6323" y="37743"/>
                    <a:pt x="6501" y="37874"/>
                    <a:pt x="6728" y="37969"/>
                  </a:cubicBezTo>
                  <a:cubicBezTo>
                    <a:pt x="6858" y="38017"/>
                    <a:pt x="7001" y="38040"/>
                    <a:pt x="7144" y="38088"/>
                  </a:cubicBezTo>
                  <a:cubicBezTo>
                    <a:pt x="7347" y="38148"/>
                    <a:pt x="7537" y="38231"/>
                    <a:pt x="7740" y="38314"/>
                  </a:cubicBezTo>
                  <a:cubicBezTo>
                    <a:pt x="7823" y="38338"/>
                    <a:pt x="7918" y="38398"/>
                    <a:pt x="8001" y="38410"/>
                  </a:cubicBezTo>
                  <a:cubicBezTo>
                    <a:pt x="8206" y="38420"/>
                    <a:pt x="8420" y="38448"/>
                    <a:pt x="8627" y="38448"/>
                  </a:cubicBezTo>
                  <a:cubicBezTo>
                    <a:pt x="8661" y="38448"/>
                    <a:pt x="8695" y="38447"/>
                    <a:pt x="8728" y="38445"/>
                  </a:cubicBezTo>
                  <a:cubicBezTo>
                    <a:pt x="9133" y="38421"/>
                    <a:pt x="9537" y="38398"/>
                    <a:pt x="9942" y="38362"/>
                  </a:cubicBezTo>
                  <a:cubicBezTo>
                    <a:pt x="10002" y="38362"/>
                    <a:pt x="10073" y="38398"/>
                    <a:pt x="10133" y="38398"/>
                  </a:cubicBezTo>
                  <a:cubicBezTo>
                    <a:pt x="10299" y="38386"/>
                    <a:pt x="10442" y="38350"/>
                    <a:pt x="10609" y="38338"/>
                  </a:cubicBezTo>
                  <a:cubicBezTo>
                    <a:pt x="10658" y="38330"/>
                    <a:pt x="10707" y="38327"/>
                    <a:pt x="10755" y="38327"/>
                  </a:cubicBezTo>
                  <a:cubicBezTo>
                    <a:pt x="10938" y="38327"/>
                    <a:pt x="11114" y="38373"/>
                    <a:pt x="11296" y="38373"/>
                  </a:cubicBezTo>
                  <a:cubicBezTo>
                    <a:pt x="11344" y="38373"/>
                    <a:pt x="11393" y="38370"/>
                    <a:pt x="11442" y="38362"/>
                  </a:cubicBezTo>
                  <a:cubicBezTo>
                    <a:pt x="11800" y="38314"/>
                    <a:pt x="12157" y="38350"/>
                    <a:pt x="12514" y="38231"/>
                  </a:cubicBezTo>
                  <a:cubicBezTo>
                    <a:pt x="12716" y="38171"/>
                    <a:pt x="12931" y="38136"/>
                    <a:pt x="13133" y="38040"/>
                  </a:cubicBezTo>
                  <a:cubicBezTo>
                    <a:pt x="13490" y="37898"/>
                    <a:pt x="13836" y="37695"/>
                    <a:pt x="14240" y="37671"/>
                  </a:cubicBezTo>
                  <a:cubicBezTo>
                    <a:pt x="14669" y="37636"/>
                    <a:pt x="15086" y="37576"/>
                    <a:pt x="15514" y="37552"/>
                  </a:cubicBezTo>
                  <a:cubicBezTo>
                    <a:pt x="15800" y="37540"/>
                    <a:pt x="16098" y="37540"/>
                    <a:pt x="16395" y="37517"/>
                  </a:cubicBezTo>
                  <a:cubicBezTo>
                    <a:pt x="16443" y="37517"/>
                    <a:pt x="16467" y="37481"/>
                    <a:pt x="16514" y="37457"/>
                  </a:cubicBezTo>
                  <a:cubicBezTo>
                    <a:pt x="16395" y="37397"/>
                    <a:pt x="16312" y="37362"/>
                    <a:pt x="16205" y="37362"/>
                  </a:cubicBezTo>
                  <a:cubicBezTo>
                    <a:pt x="15989" y="37347"/>
                    <a:pt x="15778" y="37336"/>
                    <a:pt x="15567" y="37336"/>
                  </a:cubicBezTo>
                  <a:cubicBezTo>
                    <a:pt x="15265" y="37336"/>
                    <a:pt x="14965" y="37358"/>
                    <a:pt x="14657" y="37421"/>
                  </a:cubicBezTo>
                  <a:cubicBezTo>
                    <a:pt x="14467" y="37445"/>
                    <a:pt x="14264" y="37433"/>
                    <a:pt x="14074" y="37469"/>
                  </a:cubicBezTo>
                  <a:cubicBezTo>
                    <a:pt x="13883" y="37517"/>
                    <a:pt x="13669" y="37612"/>
                    <a:pt x="13478" y="37683"/>
                  </a:cubicBezTo>
                  <a:cubicBezTo>
                    <a:pt x="13335" y="37743"/>
                    <a:pt x="13181" y="37802"/>
                    <a:pt x="13050" y="37862"/>
                  </a:cubicBezTo>
                  <a:cubicBezTo>
                    <a:pt x="12704" y="38005"/>
                    <a:pt x="12359" y="38112"/>
                    <a:pt x="12002" y="38148"/>
                  </a:cubicBezTo>
                  <a:cubicBezTo>
                    <a:pt x="11879" y="38156"/>
                    <a:pt x="11752" y="38159"/>
                    <a:pt x="11624" y="38159"/>
                  </a:cubicBezTo>
                  <a:cubicBezTo>
                    <a:pt x="11483" y="38159"/>
                    <a:pt x="11341" y="38156"/>
                    <a:pt x="11197" y="38156"/>
                  </a:cubicBezTo>
                  <a:cubicBezTo>
                    <a:pt x="11116" y="38156"/>
                    <a:pt x="11035" y="38157"/>
                    <a:pt x="10954" y="38159"/>
                  </a:cubicBezTo>
                  <a:cubicBezTo>
                    <a:pt x="10180" y="38183"/>
                    <a:pt x="9383" y="38219"/>
                    <a:pt x="8609" y="38231"/>
                  </a:cubicBezTo>
                  <a:cubicBezTo>
                    <a:pt x="8418" y="38231"/>
                    <a:pt x="8228" y="38219"/>
                    <a:pt x="8037" y="38171"/>
                  </a:cubicBezTo>
                  <a:cubicBezTo>
                    <a:pt x="7835" y="38112"/>
                    <a:pt x="7680" y="38005"/>
                    <a:pt x="7478" y="37945"/>
                  </a:cubicBezTo>
                  <a:cubicBezTo>
                    <a:pt x="7275" y="37886"/>
                    <a:pt x="7061" y="37850"/>
                    <a:pt x="6858" y="37790"/>
                  </a:cubicBezTo>
                  <a:cubicBezTo>
                    <a:pt x="6573" y="37695"/>
                    <a:pt x="6454" y="37505"/>
                    <a:pt x="6513" y="37219"/>
                  </a:cubicBezTo>
                  <a:cubicBezTo>
                    <a:pt x="6573" y="37207"/>
                    <a:pt x="6620" y="37207"/>
                    <a:pt x="6692" y="37195"/>
                  </a:cubicBezTo>
                  <a:cubicBezTo>
                    <a:pt x="6513" y="37005"/>
                    <a:pt x="6561" y="36790"/>
                    <a:pt x="6608" y="36612"/>
                  </a:cubicBezTo>
                  <a:cubicBezTo>
                    <a:pt x="6692" y="36266"/>
                    <a:pt x="6799" y="35909"/>
                    <a:pt x="6918" y="35564"/>
                  </a:cubicBezTo>
                  <a:cubicBezTo>
                    <a:pt x="7001" y="35314"/>
                    <a:pt x="7097" y="35064"/>
                    <a:pt x="7228" y="34838"/>
                  </a:cubicBezTo>
                  <a:cubicBezTo>
                    <a:pt x="7406" y="34528"/>
                    <a:pt x="7597" y="34230"/>
                    <a:pt x="7811" y="33933"/>
                  </a:cubicBezTo>
                  <a:cubicBezTo>
                    <a:pt x="7990" y="33683"/>
                    <a:pt x="8168" y="33433"/>
                    <a:pt x="8371" y="33183"/>
                  </a:cubicBezTo>
                  <a:cubicBezTo>
                    <a:pt x="8573" y="32980"/>
                    <a:pt x="8787" y="32790"/>
                    <a:pt x="9002" y="32587"/>
                  </a:cubicBezTo>
                  <a:cubicBezTo>
                    <a:pt x="9240" y="32385"/>
                    <a:pt x="9478" y="32194"/>
                    <a:pt x="9740" y="31968"/>
                  </a:cubicBezTo>
                  <a:lnTo>
                    <a:pt x="9740" y="31968"/>
                  </a:lnTo>
                  <a:cubicBezTo>
                    <a:pt x="9728" y="32040"/>
                    <a:pt x="9740" y="32135"/>
                    <a:pt x="9716" y="32147"/>
                  </a:cubicBezTo>
                  <a:cubicBezTo>
                    <a:pt x="9549" y="32218"/>
                    <a:pt x="9680" y="32337"/>
                    <a:pt x="9668" y="32433"/>
                  </a:cubicBezTo>
                  <a:cubicBezTo>
                    <a:pt x="9668" y="32468"/>
                    <a:pt x="9704" y="32528"/>
                    <a:pt x="9704" y="32575"/>
                  </a:cubicBezTo>
                  <a:cubicBezTo>
                    <a:pt x="9704" y="33064"/>
                    <a:pt x="9740" y="33564"/>
                    <a:pt x="9656" y="34052"/>
                  </a:cubicBezTo>
                  <a:cubicBezTo>
                    <a:pt x="9609" y="34302"/>
                    <a:pt x="9609" y="34540"/>
                    <a:pt x="9561" y="34790"/>
                  </a:cubicBezTo>
                  <a:cubicBezTo>
                    <a:pt x="9549" y="34945"/>
                    <a:pt x="9490" y="35088"/>
                    <a:pt x="9442" y="35231"/>
                  </a:cubicBezTo>
                  <a:cubicBezTo>
                    <a:pt x="9418" y="35314"/>
                    <a:pt x="9371" y="35409"/>
                    <a:pt x="9323" y="35492"/>
                  </a:cubicBezTo>
                  <a:cubicBezTo>
                    <a:pt x="9311" y="35528"/>
                    <a:pt x="9323" y="35564"/>
                    <a:pt x="9299" y="35600"/>
                  </a:cubicBezTo>
                  <a:cubicBezTo>
                    <a:pt x="9180" y="35719"/>
                    <a:pt x="9073" y="35838"/>
                    <a:pt x="8942" y="35945"/>
                  </a:cubicBezTo>
                  <a:cubicBezTo>
                    <a:pt x="8704" y="36124"/>
                    <a:pt x="8466" y="36266"/>
                    <a:pt x="8240" y="36445"/>
                  </a:cubicBezTo>
                  <a:cubicBezTo>
                    <a:pt x="8216" y="36457"/>
                    <a:pt x="8228" y="36540"/>
                    <a:pt x="8216" y="36600"/>
                  </a:cubicBezTo>
                  <a:lnTo>
                    <a:pt x="8347" y="36600"/>
                  </a:lnTo>
                  <a:cubicBezTo>
                    <a:pt x="8406" y="36576"/>
                    <a:pt x="8466" y="36552"/>
                    <a:pt x="8525" y="36552"/>
                  </a:cubicBezTo>
                  <a:cubicBezTo>
                    <a:pt x="9025" y="36576"/>
                    <a:pt x="9549" y="36612"/>
                    <a:pt x="10061" y="36635"/>
                  </a:cubicBezTo>
                  <a:cubicBezTo>
                    <a:pt x="10371" y="36659"/>
                    <a:pt x="10680" y="36683"/>
                    <a:pt x="10930" y="36695"/>
                  </a:cubicBezTo>
                  <a:cubicBezTo>
                    <a:pt x="10979" y="36777"/>
                    <a:pt x="11023" y="36854"/>
                    <a:pt x="11066" y="36928"/>
                  </a:cubicBezTo>
                  <a:lnTo>
                    <a:pt x="11066" y="36928"/>
                  </a:lnTo>
                  <a:cubicBezTo>
                    <a:pt x="11060" y="36909"/>
                    <a:pt x="11056" y="36889"/>
                    <a:pt x="11038" y="36862"/>
                  </a:cubicBezTo>
                  <a:cubicBezTo>
                    <a:pt x="11073" y="36850"/>
                    <a:pt x="11085" y="36850"/>
                    <a:pt x="11121" y="36850"/>
                  </a:cubicBezTo>
                  <a:cubicBezTo>
                    <a:pt x="11180" y="36850"/>
                    <a:pt x="11240" y="36874"/>
                    <a:pt x="11264" y="36874"/>
                  </a:cubicBezTo>
                  <a:cubicBezTo>
                    <a:pt x="11311" y="36981"/>
                    <a:pt x="11359" y="37076"/>
                    <a:pt x="11395" y="37195"/>
                  </a:cubicBezTo>
                  <a:cubicBezTo>
                    <a:pt x="11267" y="37102"/>
                    <a:pt x="11162" y="37020"/>
                    <a:pt x="11079" y="36950"/>
                  </a:cubicBezTo>
                  <a:lnTo>
                    <a:pt x="11079" y="36950"/>
                  </a:lnTo>
                  <a:cubicBezTo>
                    <a:pt x="11168" y="37104"/>
                    <a:pt x="11249" y="37245"/>
                    <a:pt x="11335" y="37386"/>
                  </a:cubicBezTo>
                  <a:cubicBezTo>
                    <a:pt x="11371" y="37445"/>
                    <a:pt x="11407" y="37517"/>
                    <a:pt x="11466" y="37528"/>
                  </a:cubicBezTo>
                  <a:cubicBezTo>
                    <a:pt x="11672" y="37600"/>
                    <a:pt x="11868" y="37717"/>
                    <a:pt x="12079" y="37717"/>
                  </a:cubicBezTo>
                  <a:cubicBezTo>
                    <a:pt x="12112" y="37717"/>
                    <a:pt x="12146" y="37714"/>
                    <a:pt x="12181" y="37707"/>
                  </a:cubicBezTo>
                  <a:cubicBezTo>
                    <a:pt x="12478" y="37671"/>
                    <a:pt x="12776" y="37624"/>
                    <a:pt x="13074" y="37564"/>
                  </a:cubicBezTo>
                  <a:cubicBezTo>
                    <a:pt x="13133" y="37552"/>
                    <a:pt x="13193" y="37528"/>
                    <a:pt x="13240" y="37493"/>
                  </a:cubicBezTo>
                  <a:cubicBezTo>
                    <a:pt x="13419" y="37338"/>
                    <a:pt x="13609" y="37171"/>
                    <a:pt x="13788" y="37028"/>
                  </a:cubicBezTo>
                  <a:cubicBezTo>
                    <a:pt x="13907" y="36933"/>
                    <a:pt x="14002" y="36838"/>
                    <a:pt x="14002" y="36671"/>
                  </a:cubicBezTo>
                  <a:cubicBezTo>
                    <a:pt x="14002" y="36635"/>
                    <a:pt x="14014" y="36624"/>
                    <a:pt x="14014" y="36612"/>
                  </a:cubicBezTo>
                  <a:cubicBezTo>
                    <a:pt x="14074" y="36433"/>
                    <a:pt x="14145" y="36266"/>
                    <a:pt x="14205" y="36088"/>
                  </a:cubicBezTo>
                  <a:cubicBezTo>
                    <a:pt x="14252" y="35957"/>
                    <a:pt x="14288" y="35826"/>
                    <a:pt x="14312" y="35683"/>
                  </a:cubicBezTo>
                  <a:cubicBezTo>
                    <a:pt x="14324" y="35647"/>
                    <a:pt x="14348" y="35588"/>
                    <a:pt x="14371" y="35552"/>
                  </a:cubicBezTo>
                  <a:cubicBezTo>
                    <a:pt x="14502" y="35409"/>
                    <a:pt x="14645" y="35254"/>
                    <a:pt x="14788" y="35111"/>
                  </a:cubicBezTo>
                  <a:cubicBezTo>
                    <a:pt x="14967" y="34933"/>
                    <a:pt x="15157" y="34766"/>
                    <a:pt x="15336" y="34588"/>
                  </a:cubicBezTo>
                  <a:cubicBezTo>
                    <a:pt x="15550" y="34361"/>
                    <a:pt x="15752" y="34123"/>
                    <a:pt x="15967" y="33885"/>
                  </a:cubicBezTo>
                  <a:cubicBezTo>
                    <a:pt x="16110" y="33730"/>
                    <a:pt x="16253" y="33552"/>
                    <a:pt x="16395" y="33385"/>
                  </a:cubicBezTo>
                  <a:cubicBezTo>
                    <a:pt x="16503" y="33266"/>
                    <a:pt x="16610" y="33159"/>
                    <a:pt x="16693" y="33052"/>
                  </a:cubicBezTo>
                  <a:cubicBezTo>
                    <a:pt x="16800" y="32921"/>
                    <a:pt x="16919" y="32802"/>
                    <a:pt x="16919" y="32611"/>
                  </a:cubicBezTo>
                  <a:cubicBezTo>
                    <a:pt x="16919" y="32516"/>
                    <a:pt x="16943" y="32409"/>
                    <a:pt x="17003" y="32337"/>
                  </a:cubicBezTo>
                  <a:cubicBezTo>
                    <a:pt x="17049" y="32281"/>
                    <a:pt x="17118" y="32196"/>
                    <a:pt x="17202" y="32196"/>
                  </a:cubicBezTo>
                  <a:cubicBezTo>
                    <a:pt x="17226" y="32196"/>
                    <a:pt x="17251" y="32203"/>
                    <a:pt x="17276" y="32218"/>
                  </a:cubicBezTo>
                  <a:cubicBezTo>
                    <a:pt x="17384" y="32290"/>
                    <a:pt x="17479" y="32385"/>
                    <a:pt x="17538" y="32492"/>
                  </a:cubicBezTo>
                  <a:cubicBezTo>
                    <a:pt x="17646" y="32695"/>
                    <a:pt x="17562" y="32909"/>
                    <a:pt x="17348" y="32968"/>
                  </a:cubicBezTo>
                  <a:cubicBezTo>
                    <a:pt x="17157" y="33028"/>
                    <a:pt x="17050" y="33171"/>
                    <a:pt x="16919" y="33290"/>
                  </a:cubicBezTo>
                  <a:cubicBezTo>
                    <a:pt x="16753" y="33457"/>
                    <a:pt x="16610" y="33647"/>
                    <a:pt x="16455" y="33826"/>
                  </a:cubicBezTo>
                  <a:cubicBezTo>
                    <a:pt x="16276" y="34040"/>
                    <a:pt x="16110" y="34230"/>
                    <a:pt x="15955" y="34445"/>
                  </a:cubicBezTo>
                  <a:cubicBezTo>
                    <a:pt x="15800" y="34623"/>
                    <a:pt x="15693" y="34826"/>
                    <a:pt x="15550" y="34992"/>
                  </a:cubicBezTo>
                  <a:cubicBezTo>
                    <a:pt x="15360" y="35219"/>
                    <a:pt x="15133" y="35433"/>
                    <a:pt x="14919" y="35659"/>
                  </a:cubicBezTo>
                  <a:cubicBezTo>
                    <a:pt x="14883" y="35707"/>
                    <a:pt x="14883" y="35778"/>
                    <a:pt x="14859" y="35838"/>
                  </a:cubicBezTo>
                  <a:cubicBezTo>
                    <a:pt x="14907" y="35838"/>
                    <a:pt x="14955" y="35826"/>
                    <a:pt x="15002" y="35826"/>
                  </a:cubicBezTo>
                  <a:lnTo>
                    <a:pt x="15074" y="35826"/>
                  </a:lnTo>
                  <a:cubicBezTo>
                    <a:pt x="15264" y="35826"/>
                    <a:pt x="15455" y="35826"/>
                    <a:pt x="15633" y="35790"/>
                  </a:cubicBezTo>
                  <a:cubicBezTo>
                    <a:pt x="15955" y="35743"/>
                    <a:pt x="16253" y="35707"/>
                    <a:pt x="16550" y="35612"/>
                  </a:cubicBezTo>
                  <a:cubicBezTo>
                    <a:pt x="16848" y="35528"/>
                    <a:pt x="17122" y="35373"/>
                    <a:pt x="17419" y="35254"/>
                  </a:cubicBezTo>
                  <a:cubicBezTo>
                    <a:pt x="17515" y="35219"/>
                    <a:pt x="17598" y="35183"/>
                    <a:pt x="17693" y="35123"/>
                  </a:cubicBezTo>
                  <a:cubicBezTo>
                    <a:pt x="17919" y="34981"/>
                    <a:pt x="18134" y="34814"/>
                    <a:pt x="18360" y="34683"/>
                  </a:cubicBezTo>
                  <a:cubicBezTo>
                    <a:pt x="18693" y="34480"/>
                    <a:pt x="19050" y="34302"/>
                    <a:pt x="19372" y="34111"/>
                  </a:cubicBezTo>
                  <a:cubicBezTo>
                    <a:pt x="19467" y="34064"/>
                    <a:pt x="19551" y="33992"/>
                    <a:pt x="19610" y="33921"/>
                  </a:cubicBezTo>
                  <a:cubicBezTo>
                    <a:pt x="19705" y="33802"/>
                    <a:pt x="19765" y="33647"/>
                    <a:pt x="19836" y="33516"/>
                  </a:cubicBezTo>
                  <a:cubicBezTo>
                    <a:pt x="19882" y="33432"/>
                    <a:pt x="19962" y="33383"/>
                    <a:pt x="20044" y="33383"/>
                  </a:cubicBezTo>
                  <a:cubicBezTo>
                    <a:pt x="20091" y="33383"/>
                    <a:pt x="20139" y="33398"/>
                    <a:pt x="20182" y="33433"/>
                  </a:cubicBezTo>
                  <a:cubicBezTo>
                    <a:pt x="20265" y="33492"/>
                    <a:pt x="20324" y="33587"/>
                    <a:pt x="20384" y="33695"/>
                  </a:cubicBezTo>
                  <a:cubicBezTo>
                    <a:pt x="20420" y="33742"/>
                    <a:pt x="20444" y="33802"/>
                    <a:pt x="20432" y="33849"/>
                  </a:cubicBezTo>
                  <a:cubicBezTo>
                    <a:pt x="20372" y="34052"/>
                    <a:pt x="20217" y="34195"/>
                    <a:pt x="20027" y="34290"/>
                  </a:cubicBezTo>
                  <a:cubicBezTo>
                    <a:pt x="19920" y="34338"/>
                    <a:pt x="19801" y="34349"/>
                    <a:pt x="19705" y="34385"/>
                  </a:cubicBezTo>
                  <a:cubicBezTo>
                    <a:pt x="19479" y="34421"/>
                    <a:pt x="19324" y="34600"/>
                    <a:pt x="19134" y="34719"/>
                  </a:cubicBezTo>
                  <a:cubicBezTo>
                    <a:pt x="18848" y="34885"/>
                    <a:pt x="18550" y="35076"/>
                    <a:pt x="18277" y="35254"/>
                  </a:cubicBezTo>
                  <a:cubicBezTo>
                    <a:pt x="17991" y="35433"/>
                    <a:pt x="17717" y="35600"/>
                    <a:pt x="17443" y="35766"/>
                  </a:cubicBezTo>
                  <a:cubicBezTo>
                    <a:pt x="17241" y="35873"/>
                    <a:pt x="17038" y="35969"/>
                    <a:pt x="16824" y="36076"/>
                  </a:cubicBezTo>
                  <a:cubicBezTo>
                    <a:pt x="16622" y="36183"/>
                    <a:pt x="16395" y="36302"/>
                    <a:pt x="16193" y="36433"/>
                  </a:cubicBezTo>
                  <a:cubicBezTo>
                    <a:pt x="16102" y="36484"/>
                    <a:pt x="16020" y="36560"/>
                    <a:pt x="15917" y="36560"/>
                  </a:cubicBezTo>
                  <a:cubicBezTo>
                    <a:pt x="15898" y="36560"/>
                    <a:pt x="15879" y="36558"/>
                    <a:pt x="15860" y="36552"/>
                  </a:cubicBezTo>
                  <a:cubicBezTo>
                    <a:pt x="15857" y="36551"/>
                    <a:pt x="15855" y="36551"/>
                    <a:pt x="15853" y="36551"/>
                  </a:cubicBezTo>
                  <a:cubicBezTo>
                    <a:pt x="15827" y="36551"/>
                    <a:pt x="15785" y="36601"/>
                    <a:pt x="15752" y="36612"/>
                  </a:cubicBezTo>
                  <a:cubicBezTo>
                    <a:pt x="15788" y="36659"/>
                    <a:pt x="15800" y="36707"/>
                    <a:pt x="15836" y="36719"/>
                  </a:cubicBezTo>
                  <a:cubicBezTo>
                    <a:pt x="15872" y="36743"/>
                    <a:pt x="15955" y="36743"/>
                    <a:pt x="16014" y="36766"/>
                  </a:cubicBezTo>
                  <a:cubicBezTo>
                    <a:pt x="16217" y="36802"/>
                    <a:pt x="16407" y="36862"/>
                    <a:pt x="16622" y="36909"/>
                  </a:cubicBezTo>
                  <a:lnTo>
                    <a:pt x="17955" y="37136"/>
                  </a:lnTo>
                  <a:cubicBezTo>
                    <a:pt x="17979" y="37136"/>
                    <a:pt x="17997" y="37141"/>
                    <a:pt x="18014" y="37141"/>
                  </a:cubicBezTo>
                  <a:cubicBezTo>
                    <a:pt x="18023" y="37141"/>
                    <a:pt x="18031" y="37140"/>
                    <a:pt x="18038" y="37136"/>
                  </a:cubicBezTo>
                  <a:cubicBezTo>
                    <a:pt x="18158" y="37088"/>
                    <a:pt x="18253" y="37040"/>
                    <a:pt x="18372" y="36981"/>
                  </a:cubicBezTo>
                  <a:cubicBezTo>
                    <a:pt x="18419" y="36963"/>
                    <a:pt x="18463" y="36953"/>
                    <a:pt x="18505" y="36953"/>
                  </a:cubicBezTo>
                  <a:cubicBezTo>
                    <a:pt x="18598" y="36953"/>
                    <a:pt x="18679" y="37001"/>
                    <a:pt x="18753" y="37100"/>
                  </a:cubicBezTo>
                  <a:cubicBezTo>
                    <a:pt x="18836" y="37219"/>
                    <a:pt x="18836" y="37338"/>
                    <a:pt x="18729" y="37445"/>
                  </a:cubicBezTo>
                  <a:cubicBezTo>
                    <a:pt x="18639" y="37542"/>
                    <a:pt x="18528" y="37591"/>
                    <a:pt x="18412" y="37591"/>
                  </a:cubicBezTo>
                  <a:cubicBezTo>
                    <a:pt x="18328" y="37591"/>
                    <a:pt x="18242" y="37566"/>
                    <a:pt x="18158" y="37517"/>
                  </a:cubicBezTo>
                  <a:cubicBezTo>
                    <a:pt x="18068" y="37467"/>
                    <a:pt x="17979" y="37442"/>
                    <a:pt x="17876" y="37442"/>
                  </a:cubicBezTo>
                  <a:cubicBezTo>
                    <a:pt x="17855" y="37442"/>
                    <a:pt x="17834" y="37443"/>
                    <a:pt x="17812" y="37445"/>
                  </a:cubicBezTo>
                  <a:cubicBezTo>
                    <a:pt x="17705" y="37451"/>
                    <a:pt x="17601" y="37451"/>
                    <a:pt x="17497" y="37451"/>
                  </a:cubicBezTo>
                  <a:cubicBezTo>
                    <a:pt x="17393" y="37451"/>
                    <a:pt x="17288" y="37451"/>
                    <a:pt x="17181" y="37457"/>
                  </a:cubicBezTo>
                  <a:cubicBezTo>
                    <a:pt x="16991" y="37481"/>
                    <a:pt x="16800" y="37517"/>
                    <a:pt x="16610" y="37552"/>
                  </a:cubicBezTo>
                  <a:cubicBezTo>
                    <a:pt x="16586" y="37552"/>
                    <a:pt x="16574" y="37600"/>
                    <a:pt x="16562" y="37624"/>
                  </a:cubicBezTo>
                  <a:cubicBezTo>
                    <a:pt x="16574" y="37636"/>
                    <a:pt x="16610" y="37659"/>
                    <a:pt x="16634" y="37659"/>
                  </a:cubicBezTo>
                  <a:cubicBezTo>
                    <a:pt x="16788" y="37636"/>
                    <a:pt x="16931" y="37624"/>
                    <a:pt x="17086" y="37624"/>
                  </a:cubicBezTo>
                  <a:cubicBezTo>
                    <a:pt x="17270" y="37634"/>
                    <a:pt x="17472" y="37662"/>
                    <a:pt x="17669" y="37662"/>
                  </a:cubicBezTo>
                  <a:cubicBezTo>
                    <a:pt x="17701" y="37662"/>
                    <a:pt x="17733" y="37661"/>
                    <a:pt x="17765" y="37659"/>
                  </a:cubicBezTo>
                  <a:cubicBezTo>
                    <a:pt x="17797" y="37654"/>
                    <a:pt x="17828" y="37652"/>
                    <a:pt x="17858" y="37652"/>
                  </a:cubicBezTo>
                  <a:cubicBezTo>
                    <a:pt x="17973" y="37652"/>
                    <a:pt x="18073" y="37686"/>
                    <a:pt x="18158" y="37743"/>
                  </a:cubicBezTo>
                  <a:cubicBezTo>
                    <a:pt x="18227" y="37799"/>
                    <a:pt x="18289" y="37822"/>
                    <a:pt x="18349" y="37822"/>
                  </a:cubicBezTo>
                  <a:cubicBezTo>
                    <a:pt x="18392" y="37822"/>
                    <a:pt x="18435" y="37810"/>
                    <a:pt x="18479" y="37790"/>
                  </a:cubicBezTo>
                  <a:cubicBezTo>
                    <a:pt x="18634" y="37719"/>
                    <a:pt x="18753" y="37624"/>
                    <a:pt x="18884" y="37517"/>
                  </a:cubicBezTo>
                  <a:cubicBezTo>
                    <a:pt x="18991" y="37433"/>
                    <a:pt x="19003" y="37302"/>
                    <a:pt x="18991" y="37159"/>
                  </a:cubicBezTo>
                  <a:cubicBezTo>
                    <a:pt x="18967" y="37028"/>
                    <a:pt x="18908" y="36921"/>
                    <a:pt x="18836" y="36838"/>
                  </a:cubicBezTo>
                  <a:cubicBezTo>
                    <a:pt x="18760" y="36747"/>
                    <a:pt x="18671" y="36706"/>
                    <a:pt x="18577" y="36706"/>
                  </a:cubicBezTo>
                  <a:cubicBezTo>
                    <a:pt x="18510" y="36706"/>
                    <a:pt x="18441" y="36727"/>
                    <a:pt x="18372" y="36766"/>
                  </a:cubicBezTo>
                  <a:cubicBezTo>
                    <a:pt x="18248" y="36843"/>
                    <a:pt x="18109" y="36911"/>
                    <a:pt x="17955" y="36911"/>
                  </a:cubicBezTo>
                  <a:cubicBezTo>
                    <a:pt x="17916" y="36911"/>
                    <a:pt x="17877" y="36907"/>
                    <a:pt x="17836" y="36897"/>
                  </a:cubicBezTo>
                  <a:cubicBezTo>
                    <a:pt x="17753" y="36886"/>
                    <a:pt x="17657" y="36850"/>
                    <a:pt x="17574" y="36838"/>
                  </a:cubicBezTo>
                  <a:cubicBezTo>
                    <a:pt x="17205" y="36790"/>
                    <a:pt x="16812" y="36731"/>
                    <a:pt x="16443" y="36671"/>
                  </a:cubicBezTo>
                  <a:cubicBezTo>
                    <a:pt x="16348" y="36659"/>
                    <a:pt x="16276" y="36612"/>
                    <a:pt x="16157" y="36588"/>
                  </a:cubicBezTo>
                  <a:cubicBezTo>
                    <a:pt x="16348" y="36481"/>
                    <a:pt x="16503" y="36385"/>
                    <a:pt x="16669" y="36314"/>
                  </a:cubicBezTo>
                  <a:cubicBezTo>
                    <a:pt x="16907" y="36207"/>
                    <a:pt x="17145" y="36124"/>
                    <a:pt x="17384" y="36016"/>
                  </a:cubicBezTo>
                  <a:cubicBezTo>
                    <a:pt x="17479" y="35969"/>
                    <a:pt x="17574" y="35909"/>
                    <a:pt x="17657" y="35850"/>
                  </a:cubicBezTo>
                  <a:cubicBezTo>
                    <a:pt x="17872" y="35719"/>
                    <a:pt x="18050" y="35552"/>
                    <a:pt x="18253" y="35457"/>
                  </a:cubicBezTo>
                  <a:cubicBezTo>
                    <a:pt x="18646" y="35242"/>
                    <a:pt x="19015" y="35016"/>
                    <a:pt x="19360" y="34766"/>
                  </a:cubicBezTo>
                  <a:cubicBezTo>
                    <a:pt x="19491" y="34659"/>
                    <a:pt x="19646" y="34540"/>
                    <a:pt x="19801" y="34516"/>
                  </a:cubicBezTo>
                  <a:cubicBezTo>
                    <a:pt x="20039" y="34469"/>
                    <a:pt x="20253" y="34385"/>
                    <a:pt x="20432" y="34230"/>
                  </a:cubicBezTo>
                  <a:cubicBezTo>
                    <a:pt x="20658" y="34040"/>
                    <a:pt x="20729" y="33683"/>
                    <a:pt x="20574" y="33504"/>
                  </a:cubicBezTo>
                  <a:cubicBezTo>
                    <a:pt x="20491" y="33385"/>
                    <a:pt x="20384" y="33266"/>
                    <a:pt x="20265" y="33195"/>
                  </a:cubicBezTo>
                  <a:cubicBezTo>
                    <a:pt x="20214" y="33166"/>
                    <a:pt x="20129" y="33150"/>
                    <a:pt x="20048" y="33150"/>
                  </a:cubicBezTo>
                  <a:cubicBezTo>
                    <a:pt x="19996" y="33150"/>
                    <a:pt x="19945" y="33157"/>
                    <a:pt x="19908" y="33171"/>
                  </a:cubicBezTo>
                  <a:cubicBezTo>
                    <a:pt x="19729" y="33278"/>
                    <a:pt x="19646" y="33457"/>
                    <a:pt x="19598" y="33647"/>
                  </a:cubicBezTo>
                  <a:cubicBezTo>
                    <a:pt x="19562" y="33814"/>
                    <a:pt x="19431" y="33921"/>
                    <a:pt x="19312" y="33992"/>
                  </a:cubicBezTo>
                  <a:cubicBezTo>
                    <a:pt x="19146" y="34099"/>
                    <a:pt x="18991" y="34171"/>
                    <a:pt x="18824" y="34266"/>
                  </a:cubicBezTo>
                  <a:cubicBezTo>
                    <a:pt x="18491" y="34445"/>
                    <a:pt x="18169" y="34623"/>
                    <a:pt x="17860" y="34826"/>
                  </a:cubicBezTo>
                  <a:cubicBezTo>
                    <a:pt x="17503" y="35076"/>
                    <a:pt x="17098" y="35242"/>
                    <a:pt x="16693" y="35373"/>
                  </a:cubicBezTo>
                  <a:cubicBezTo>
                    <a:pt x="16395" y="35481"/>
                    <a:pt x="16086" y="35516"/>
                    <a:pt x="15776" y="35588"/>
                  </a:cubicBezTo>
                  <a:cubicBezTo>
                    <a:pt x="15752" y="35588"/>
                    <a:pt x="15729" y="35600"/>
                    <a:pt x="15693" y="35600"/>
                  </a:cubicBezTo>
                  <a:cubicBezTo>
                    <a:pt x="15550" y="35635"/>
                    <a:pt x="15395" y="35647"/>
                    <a:pt x="15252" y="35671"/>
                  </a:cubicBezTo>
                  <a:cubicBezTo>
                    <a:pt x="15252" y="35659"/>
                    <a:pt x="15240" y="35647"/>
                    <a:pt x="15240" y="35635"/>
                  </a:cubicBezTo>
                  <a:cubicBezTo>
                    <a:pt x="15300" y="35552"/>
                    <a:pt x="15360" y="35481"/>
                    <a:pt x="15431" y="35421"/>
                  </a:cubicBezTo>
                  <a:cubicBezTo>
                    <a:pt x="15693" y="35242"/>
                    <a:pt x="15836" y="34945"/>
                    <a:pt x="16026" y="34707"/>
                  </a:cubicBezTo>
                  <a:cubicBezTo>
                    <a:pt x="16169" y="34516"/>
                    <a:pt x="16324" y="34326"/>
                    <a:pt x="16491" y="34123"/>
                  </a:cubicBezTo>
                  <a:cubicBezTo>
                    <a:pt x="16622" y="33968"/>
                    <a:pt x="16764" y="33826"/>
                    <a:pt x="16907" y="33683"/>
                  </a:cubicBezTo>
                  <a:cubicBezTo>
                    <a:pt x="17050" y="33504"/>
                    <a:pt x="17181" y="33290"/>
                    <a:pt x="17407" y="33206"/>
                  </a:cubicBezTo>
                  <a:cubicBezTo>
                    <a:pt x="17467" y="33171"/>
                    <a:pt x="17526" y="33147"/>
                    <a:pt x="17574" y="33099"/>
                  </a:cubicBezTo>
                  <a:cubicBezTo>
                    <a:pt x="17646" y="33040"/>
                    <a:pt x="17777" y="32980"/>
                    <a:pt x="17800" y="32909"/>
                  </a:cubicBezTo>
                  <a:cubicBezTo>
                    <a:pt x="17896" y="32516"/>
                    <a:pt x="17824" y="32242"/>
                    <a:pt x="17419" y="32063"/>
                  </a:cubicBezTo>
                  <a:cubicBezTo>
                    <a:pt x="17360" y="32028"/>
                    <a:pt x="17300" y="32016"/>
                    <a:pt x="17241" y="31980"/>
                  </a:cubicBezTo>
                  <a:cubicBezTo>
                    <a:pt x="17217" y="32016"/>
                    <a:pt x="17181" y="32040"/>
                    <a:pt x="17157" y="32063"/>
                  </a:cubicBezTo>
                  <a:cubicBezTo>
                    <a:pt x="16907" y="32159"/>
                    <a:pt x="16800" y="32361"/>
                    <a:pt x="16788" y="32611"/>
                  </a:cubicBezTo>
                  <a:cubicBezTo>
                    <a:pt x="16788" y="32659"/>
                    <a:pt x="16788" y="32718"/>
                    <a:pt x="16753" y="32742"/>
                  </a:cubicBezTo>
                  <a:cubicBezTo>
                    <a:pt x="16622" y="32921"/>
                    <a:pt x="16491" y="33099"/>
                    <a:pt x="16336" y="33266"/>
                  </a:cubicBezTo>
                  <a:cubicBezTo>
                    <a:pt x="16110" y="33552"/>
                    <a:pt x="15860" y="33814"/>
                    <a:pt x="15621" y="34088"/>
                  </a:cubicBezTo>
                  <a:cubicBezTo>
                    <a:pt x="15491" y="34230"/>
                    <a:pt x="15336" y="34361"/>
                    <a:pt x="15193" y="34516"/>
                  </a:cubicBezTo>
                  <a:cubicBezTo>
                    <a:pt x="15074" y="34635"/>
                    <a:pt x="14955" y="34742"/>
                    <a:pt x="14848" y="34861"/>
                  </a:cubicBezTo>
                  <a:lnTo>
                    <a:pt x="14490" y="35254"/>
                  </a:lnTo>
                  <a:cubicBezTo>
                    <a:pt x="14478" y="35231"/>
                    <a:pt x="14478" y="35171"/>
                    <a:pt x="14443" y="35159"/>
                  </a:cubicBezTo>
                  <a:cubicBezTo>
                    <a:pt x="14359" y="35076"/>
                    <a:pt x="14324" y="35004"/>
                    <a:pt x="14359" y="34885"/>
                  </a:cubicBezTo>
                  <a:cubicBezTo>
                    <a:pt x="14383" y="34814"/>
                    <a:pt x="14359" y="34719"/>
                    <a:pt x="14359" y="34647"/>
                  </a:cubicBezTo>
                  <a:cubicBezTo>
                    <a:pt x="14359" y="34564"/>
                    <a:pt x="14348" y="34457"/>
                    <a:pt x="14348" y="34349"/>
                  </a:cubicBezTo>
                  <a:cubicBezTo>
                    <a:pt x="14348" y="34172"/>
                    <a:pt x="14502" y="34098"/>
                    <a:pt x="14638" y="34098"/>
                  </a:cubicBezTo>
                  <a:cubicBezTo>
                    <a:pt x="14649" y="34098"/>
                    <a:pt x="14659" y="34099"/>
                    <a:pt x="14669" y="34099"/>
                  </a:cubicBezTo>
                  <a:cubicBezTo>
                    <a:pt x="14848" y="34111"/>
                    <a:pt x="14919" y="34207"/>
                    <a:pt x="14907" y="34397"/>
                  </a:cubicBezTo>
                  <a:cubicBezTo>
                    <a:pt x="14895" y="34457"/>
                    <a:pt x="14895" y="34528"/>
                    <a:pt x="14895" y="34588"/>
                  </a:cubicBezTo>
                  <a:cubicBezTo>
                    <a:pt x="14907" y="34600"/>
                    <a:pt x="14919" y="34600"/>
                    <a:pt x="14943" y="34600"/>
                  </a:cubicBezTo>
                  <a:cubicBezTo>
                    <a:pt x="15026" y="34504"/>
                    <a:pt x="15133" y="34385"/>
                    <a:pt x="15098" y="34207"/>
                  </a:cubicBezTo>
                  <a:cubicBezTo>
                    <a:pt x="15074" y="34040"/>
                    <a:pt x="14955" y="33968"/>
                    <a:pt x="14824" y="33909"/>
                  </a:cubicBezTo>
                  <a:cubicBezTo>
                    <a:pt x="14757" y="33879"/>
                    <a:pt x="14692" y="33866"/>
                    <a:pt x="14630" y="33866"/>
                  </a:cubicBezTo>
                  <a:cubicBezTo>
                    <a:pt x="14492" y="33866"/>
                    <a:pt x="14370" y="33933"/>
                    <a:pt x="14288" y="34040"/>
                  </a:cubicBezTo>
                  <a:cubicBezTo>
                    <a:pt x="14169" y="34183"/>
                    <a:pt x="14086" y="34385"/>
                    <a:pt x="14145" y="34588"/>
                  </a:cubicBezTo>
                  <a:cubicBezTo>
                    <a:pt x="14169" y="34647"/>
                    <a:pt x="14181" y="34695"/>
                    <a:pt x="14193" y="34742"/>
                  </a:cubicBezTo>
                  <a:cubicBezTo>
                    <a:pt x="14252" y="34992"/>
                    <a:pt x="14062" y="35135"/>
                    <a:pt x="13931" y="35290"/>
                  </a:cubicBezTo>
                  <a:cubicBezTo>
                    <a:pt x="13824" y="35409"/>
                    <a:pt x="13693" y="35481"/>
                    <a:pt x="13574" y="35576"/>
                  </a:cubicBezTo>
                  <a:cubicBezTo>
                    <a:pt x="13431" y="35659"/>
                    <a:pt x="13312" y="35754"/>
                    <a:pt x="13181" y="35826"/>
                  </a:cubicBezTo>
                  <a:cubicBezTo>
                    <a:pt x="13097" y="35885"/>
                    <a:pt x="13014" y="35897"/>
                    <a:pt x="13074" y="36016"/>
                  </a:cubicBezTo>
                  <a:cubicBezTo>
                    <a:pt x="12895" y="36088"/>
                    <a:pt x="12752" y="36171"/>
                    <a:pt x="12585" y="36231"/>
                  </a:cubicBezTo>
                  <a:cubicBezTo>
                    <a:pt x="12466" y="36278"/>
                    <a:pt x="12335" y="36314"/>
                    <a:pt x="12216" y="36374"/>
                  </a:cubicBezTo>
                  <a:cubicBezTo>
                    <a:pt x="11950" y="36491"/>
                    <a:pt x="11654" y="36580"/>
                    <a:pt x="11364" y="36580"/>
                  </a:cubicBezTo>
                  <a:cubicBezTo>
                    <a:pt x="11331" y="36580"/>
                    <a:pt x="11297" y="36578"/>
                    <a:pt x="11264" y="36576"/>
                  </a:cubicBezTo>
                  <a:cubicBezTo>
                    <a:pt x="10966" y="36564"/>
                    <a:pt x="10657" y="36505"/>
                    <a:pt x="10335" y="36481"/>
                  </a:cubicBezTo>
                  <a:cubicBezTo>
                    <a:pt x="10097" y="36445"/>
                    <a:pt x="9859" y="36445"/>
                    <a:pt x="9621" y="36433"/>
                  </a:cubicBezTo>
                  <a:cubicBezTo>
                    <a:pt x="9323" y="36433"/>
                    <a:pt x="9049" y="36421"/>
                    <a:pt x="8728" y="36409"/>
                  </a:cubicBezTo>
                  <a:cubicBezTo>
                    <a:pt x="8906" y="36243"/>
                    <a:pt x="9073" y="36088"/>
                    <a:pt x="9240" y="35945"/>
                  </a:cubicBezTo>
                  <a:cubicBezTo>
                    <a:pt x="9490" y="35719"/>
                    <a:pt x="9776" y="35492"/>
                    <a:pt x="10026" y="35266"/>
                  </a:cubicBezTo>
                  <a:cubicBezTo>
                    <a:pt x="10299" y="35040"/>
                    <a:pt x="10561" y="34778"/>
                    <a:pt x="10835" y="34540"/>
                  </a:cubicBezTo>
                  <a:cubicBezTo>
                    <a:pt x="11085" y="34302"/>
                    <a:pt x="11347" y="34088"/>
                    <a:pt x="11609" y="33849"/>
                  </a:cubicBezTo>
                  <a:cubicBezTo>
                    <a:pt x="11847" y="33623"/>
                    <a:pt x="12097" y="33385"/>
                    <a:pt x="12347" y="33159"/>
                  </a:cubicBezTo>
                  <a:cubicBezTo>
                    <a:pt x="12562" y="32968"/>
                    <a:pt x="12800" y="32802"/>
                    <a:pt x="13002" y="32623"/>
                  </a:cubicBezTo>
                  <a:cubicBezTo>
                    <a:pt x="13216" y="32444"/>
                    <a:pt x="13407" y="32254"/>
                    <a:pt x="13609" y="32075"/>
                  </a:cubicBezTo>
                  <a:cubicBezTo>
                    <a:pt x="13764" y="31956"/>
                    <a:pt x="13907" y="31849"/>
                    <a:pt x="14062" y="31730"/>
                  </a:cubicBezTo>
                  <a:cubicBezTo>
                    <a:pt x="14133" y="31682"/>
                    <a:pt x="14193" y="31623"/>
                    <a:pt x="14240" y="31563"/>
                  </a:cubicBezTo>
                  <a:cubicBezTo>
                    <a:pt x="14300" y="31492"/>
                    <a:pt x="14348" y="31385"/>
                    <a:pt x="14407" y="31313"/>
                  </a:cubicBezTo>
                  <a:cubicBezTo>
                    <a:pt x="14609" y="31075"/>
                    <a:pt x="14657" y="30778"/>
                    <a:pt x="14609" y="30492"/>
                  </a:cubicBezTo>
                  <a:cubicBezTo>
                    <a:pt x="14562" y="30147"/>
                    <a:pt x="14431" y="29837"/>
                    <a:pt x="14324" y="29516"/>
                  </a:cubicBezTo>
                  <a:cubicBezTo>
                    <a:pt x="14300" y="29396"/>
                    <a:pt x="14252" y="29289"/>
                    <a:pt x="14193" y="29182"/>
                  </a:cubicBezTo>
                  <a:cubicBezTo>
                    <a:pt x="14086" y="28980"/>
                    <a:pt x="13967" y="28777"/>
                    <a:pt x="13847" y="28587"/>
                  </a:cubicBezTo>
                  <a:cubicBezTo>
                    <a:pt x="13788" y="28480"/>
                    <a:pt x="13728" y="28384"/>
                    <a:pt x="13657" y="28277"/>
                  </a:cubicBezTo>
                  <a:cubicBezTo>
                    <a:pt x="13514" y="28087"/>
                    <a:pt x="13371" y="27872"/>
                    <a:pt x="13216" y="27694"/>
                  </a:cubicBezTo>
                  <a:cubicBezTo>
                    <a:pt x="12931" y="27372"/>
                    <a:pt x="12645" y="27051"/>
                    <a:pt x="12264" y="26849"/>
                  </a:cubicBezTo>
                  <a:cubicBezTo>
                    <a:pt x="12145" y="26777"/>
                    <a:pt x="12038" y="26694"/>
                    <a:pt x="11907" y="26610"/>
                  </a:cubicBezTo>
                  <a:cubicBezTo>
                    <a:pt x="11966" y="26563"/>
                    <a:pt x="11990" y="26539"/>
                    <a:pt x="12026" y="26503"/>
                  </a:cubicBezTo>
                  <a:cubicBezTo>
                    <a:pt x="12169" y="26384"/>
                    <a:pt x="12323" y="26265"/>
                    <a:pt x="12478" y="26146"/>
                  </a:cubicBezTo>
                  <a:cubicBezTo>
                    <a:pt x="12582" y="26084"/>
                    <a:pt x="12658" y="25959"/>
                    <a:pt x="12794" y="25959"/>
                  </a:cubicBezTo>
                  <a:cubicBezTo>
                    <a:pt x="12815" y="25959"/>
                    <a:pt x="12836" y="25961"/>
                    <a:pt x="12859" y="25967"/>
                  </a:cubicBezTo>
                  <a:cubicBezTo>
                    <a:pt x="12871" y="25967"/>
                    <a:pt x="12919" y="25956"/>
                    <a:pt x="12931" y="25944"/>
                  </a:cubicBezTo>
                  <a:lnTo>
                    <a:pt x="13597" y="25313"/>
                  </a:lnTo>
                  <a:cubicBezTo>
                    <a:pt x="13907" y="25015"/>
                    <a:pt x="14205" y="24717"/>
                    <a:pt x="14502" y="24420"/>
                  </a:cubicBezTo>
                  <a:cubicBezTo>
                    <a:pt x="14657" y="24277"/>
                    <a:pt x="14800" y="24122"/>
                    <a:pt x="14943" y="23955"/>
                  </a:cubicBezTo>
                  <a:cubicBezTo>
                    <a:pt x="15181" y="23682"/>
                    <a:pt x="15431" y="23396"/>
                    <a:pt x="15669" y="23110"/>
                  </a:cubicBezTo>
                  <a:cubicBezTo>
                    <a:pt x="15752" y="23015"/>
                    <a:pt x="15836" y="22884"/>
                    <a:pt x="15919" y="22753"/>
                  </a:cubicBezTo>
                  <a:cubicBezTo>
                    <a:pt x="15931" y="22848"/>
                    <a:pt x="15931" y="22908"/>
                    <a:pt x="15967" y="22967"/>
                  </a:cubicBezTo>
                  <a:cubicBezTo>
                    <a:pt x="16050" y="23229"/>
                    <a:pt x="16157" y="23479"/>
                    <a:pt x="16264" y="23741"/>
                  </a:cubicBezTo>
                  <a:cubicBezTo>
                    <a:pt x="16324" y="23920"/>
                    <a:pt x="16383" y="24098"/>
                    <a:pt x="16455" y="24253"/>
                  </a:cubicBezTo>
                  <a:cubicBezTo>
                    <a:pt x="16586" y="24551"/>
                    <a:pt x="16681" y="24848"/>
                    <a:pt x="16693" y="25170"/>
                  </a:cubicBezTo>
                  <a:cubicBezTo>
                    <a:pt x="16693" y="25289"/>
                    <a:pt x="16741" y="25432"/>
                    <a:pt x="16788" y="25551"/>
                  </a:cubicBezTo>
                  <a:cubicBezTo>
                    <a:pt x="16812" y="25610"/>
                    <a:pt x="16884" y="25646"/>
                    <a:pt x="16931" y="25694"/>
                  </a:cubicBezTo>
                  <a:cubicBezTo>
                    <a:pt x="16979" y="25717"/>
                    <a:pt x="17026" y="25741"/>
                    <a:pt x="17050" y="25789"/>
                  </a:cubicBezTo>
                  <a:cubicBezTo>
                    <a:pt x="17265" y="26122"/>
                    <a:pt x="17455" y="26444"/>
                    <a:pt x="17657" y="26753"/>
                  </a:cubicBezTo>
                  <a:cubicBezTo>
                    <a:pt x="17741" y="26860"/>
                    <a:pt x="17836" y="26956"/>
                    <a:pt x="17931" y="27039"/>
                  </a:cubicBezTo>
                  <a:cubicBezTo>
                    <a:pt x="18074" y="27194"/>
                    <a:pt x="18229" y="27349"/>
                    <a:pt x="18396" y="27503"/>
                  </a:cubicBezTo>
                  <a:cubicBezTo>
                    <a:pt x="18527" y="27622"/>
                    <a:pt x="18669" y="27730"/>
                    <a:pt x="18693" y="27920"/>
                  </a:cubicBezTo>
                  <a:cubicBezTo>
                    <a:pt x="18705" y="28051"/>
                    <a:pt x="18765" y="28134"/>
                    <a:pt x="18884" y="28158"/>
                  </a:cubicBezTo>
                  <a:cubicBezTo>
                    <a:pt x="18900" y="28158"/>
                    <a:pt x="18926" y="28164"/>
                    <a:pt x="18953" y="28164"/>
                  </a:cubicBezTo>
                  <a:cubicBezTo>
                    <a:pt x="18966" y="28164"/>
                    <a:pt x="18979" y="28162"/>
                    <a:pt x="18991" y="28158"/>
                  </a:cubicBezTo>
                  <a:cubicBezTo>
                    <a:pt x="18996" y="28157"/>
                    <a:pt x="19002" y="28156"/>
                    <a:pt x="19008" y="28156"/>
                  </a:cubicBezTo>
                  <a:cubicBezTo>
                    <a:pt x="19128" y="28156"/>
                    <a:pt x="19503" y="28354"/>
                    <a:pt x="19503" y="28456"/>
                  </a:cubicBezTo>
                  <a:cubicBezTo>
                    <a:pt x="19527" y="28694"/>
                    <a:pt x="19539" y="28944"/>
                    <a:pt x="19539" y="29182"/>
                  </a:cubicBezTo>
                  <a:cubicBezTo>
                    <a:pt x="19551" y="29623"/>
                    <a:pt x="19384" y="30016"/>
                    <a:pt x="19205" y="30397"/>
                  </a:cubicBezTo>
                  <a:cubicBezTo>
                    <a:pt x="19146" y="30528"/>
                    <a:pt x="19050" y="30647"/>
                    <a:pt x="18872" y="30694"/>
                  </a:cubicBezTo>
                  <a:cubicBezTo>
                    <a:pt x="18717" y="30718"/>
                    <a:pt x="18646" y="30825"/>
                    <a:pt x="18550" y="30944"/>
                  </a:cubicBezTo>
                  <a:cubicBezTo>
                    <a:pt x="18372" y="31171"/>
                    <a:pt x="18634" y="31516"/>
                    <a:pt x="18872" y="31563"/>
                  </a:cubicBezTo>
                  <a:cubicBezTo>
                    <a:pt x="18893" y="31569"/>
                    <a:pt x="18914" y="31571"/>
                    <a:pt x="18934" y="31571"/>
                  </a:cubicBezTo>
                  <a:cubicBezTo>
                    <a:pt x="19050" y="31571"/>
                    <a:pt x="19150" y="31492"/>
                    <a:pt x="19241" y="31421"/>
                  </a:cubicBezTo>
                  <a:cubicBezTo>
                    <a:pt x="19360" y="31325"/>
                    <a:pt x="19443" y="31206"/>
                    <a:pt x="19551" y="31087"/>
                  </a:cubicBezTo>
                  <a:cubicBezTo>
                    <a:pt x="19610" y="31028"/>
                    <a:pt x="19670" y="30968"/>
                    <a:pt x="19705" y="30909"/>
                  </a:cubicBezTo>
                  <a:cubicBezTo>
                    <a:pt x="19848" y="30599"/>
                    <a:pt x="20003" y="30278"/>
                    <a:pt x="20146" y="29944"/>
                  </a:cubicBezTo>
                  <a:cubicBezTo>
                    <a:pt x="20205" y="29813"/>
                    <a:pt x="20301" y="29754"/>
                    <a:pt x="20444" y="29754"/>
                  </a:cubicBezTo>
                  <a:cubicBezTo>
                    <a:pt x="20598" y="29754"/>
                    <a:pt x="20729" y="29706"/>
                    <a:pt x="20872" y="29658"/>
                  </a:cubicBezTo>
                  <a:cubicBezTo>
                    <a:pt x="20896" y="29647"/>
                    <a:pt x="20908" y="29599"/>
                    <a:pt x="20955" y="29539"/>
                  </a:cubicBezTo>
                  <a:cubicBezTo>
                    <a:pt x="20797" y="29539"/>
                    <a:pt x="20649" y="29534"/>
                    <a:pt x="20511" y="29534"/>
                  </a:cubicBezTo>
                  <a:cubicBezTo>
                    <a:pt x="20442" y="29534"/>
                    <a:pt x="20376" y="29535"/>
                    <a:pt x="20313" y="29539"/>
                  </a:cubicBezTo>
                  <a:cubicBezTo>
                    <a:pt x="20193" y="29563"/>
                    <a:pt x="20086" y="29635"/>
                    <a:pt x="20027" y="29730"/>
                  </a:cubicBezTo>
                  <a:cubicBezTo>
                    <a:pt x="19920" y="29956"/>
                    <a:pt x="19836" y="30194"/>
                    <a:pt x="19729" y="30420"/>
                  </a:cubicBezTo>
                  <a:cubicBezTo>
                    <a:pt x="19729" y="30456"/>
                    <a:pt x="19705" y="30480"/>
                    <a:pt x="19670" y="30516"/>
                  </a:cubicBezTo>
                  <a:cubicBezTo>
                    <a:pt x="19658" y="30492"/>
                    <a:pt x="19646" y="30492"/>
                    <a:pt x="19622" y="30480"/>
                  </a:cubicBezTo>
                  <a:cubicBezTo>
                    <a:pt x="19670" y="30373"/>
                    <a:pt x="19717" y="30278"/>
                    <a:pt x="19765" y="30135"/>
                  </a:cubicBezTo>
                  <a:lnTo>
                    <a:pt x="19765" y="30135"/>
                  </a:lnTo>
                  <a:cubicBezTo>
                    <a:pt x="19610" y="30242"/>
                    <a:pt x="19586" y="30397"/>
                    <a:pt x="19610" y="30516"/>
                  </a:cubicBezTo>
                  <a:cubicBezTo>
                    <a:pt x="19646" y="30706"/>
                    <a:pt x="19539" y="30813"/>
                    <a:pt x="19443" y="30932"/>
                  </a:cubicBezTo>
                  <a:cubicBezTo>
                    <a:pt x="19348" y="31063"/>
                    <a:pt x="19205" y="31171"/>
                    <a:pt x="19110" y="31290"/>
                  </a:cubicBezTo>
                  <a:cubicBezTo>
                    <a:pt x="19059" y="31333"/>
                    <a:pt x="18995" y="31359"/>
                    <a:pt x="18931" y="31359"/>
                  </a:cubicBezTo>
                  <a:cubicBezTo>
                    <a:pt x="18890" y="31359"/>
                    <a:pt x="18849" y="31348"/>
                    <a:pt x="18812" y="31325"/>
                  </a:cubicBezTo>
                  <a:cubicBezTo>
                    <a:pt x="18717" y="31290"/>
                    <a:pt x="18669" y="31147"/>
                    <a:pt x="18729" y="31075"/>
                  </a:cubicBezTo>
                  <a:cubicBezTo>
                    <a:pt x="18812" y="31004"/>
                    <a:pt x="18896" y="30932"/>
                    <a:pt x="18991" y="30885"/>
                  </a:cubicBezTo>
                  <a:cubicBezTo>
                    <a:pt x="19086" y="30825"/>
                    <a:pt x="19205" y="30790"/>
                    <a:pt x="19253" y="30659"/>
                  </a:cubicBezTo>
                  <a:cubicBezTo>
                    <a:pt x="19289" y="30575"/>
                    <a:pt x="19348" y="30480"/>
                    <a:pt x="19384" y="30397"/>
                  </a:cubicBezTo>
                  <a:cubicBezTo>
                    <a:pt x="19586" y="30004"/>
                    <a:pt x="19705" y="29587"/>
                    <a:pt x="19705" y="29146"/>
                  </a:cubicBezTo>
                  <a:lnTo>
                    <a:pt x="19705" y="28623"/>
                  </a:lnTo>
                  <a:cubicBezTo>
                    <a:pt x="19741" y="28646"/>
                    <a:pt x="19789" y="28694"/>
                    <a:pt x="19836" y="28706"/>
                  </a:cubicBezTo>
                  <a:cubicBezTo>
                    <a:pt x="19967" y="28765"/>
                    <a:pt x="20015" y="28873"/>
                    <a:pt x="19979" y="29027"/>
                  </a:cubicBezTo>
                  <a:cubicBezTo>
                    <a:pt x="19920" y="29266"/>
                    <a:pt x="19884" y="29516"/>
                    <a:pt x="19824" y="29766"/>
                  </a:cubicBezTo>
                  <a:cubicBezTo>
                    <a:pt x="19824" y="29777"/>
                    <a:pt x="19801" y="29813"/>
                    <a:pt x="19789" y="29825"/>
                  </a:cubicBezTo>
                  <a:cubicBezTo>
                    <a:pt x="19836" y="29825"/>
                    <a:pt x="19860" y="29813"/>
                    <a:pt x="19860" y="29801"/>
                  </a:cubicBezTo>
                  <a:cubicBezTo>
                    <a:pt x="19908" y="29682"/>
                    <a:pt x="19943" y="29539"/>
                    <a:pt x="19967" y="29408"/>
                  </a:cubicBezTo>
                  <a:cubicBezTo>
                    <a:pt x="20015" y="29242"/>
                    <a:pt x="20039" y="29063"/>
                    <a:pt x="20074" y="28885"/>
                  </a:cubicBezTo>
                  <a:cubicBezTo>
                    <a:pt x="20241" y="28992"/>
                    <a:pt x="20360" y="29063"/>
                    <a:pt x="20479" y="29146"/>
                  </a:cubicBezTo>
                  <a:cubicBezTo>
                    <a:pt x="20729" y="29325"/>
                    <a:pt x="20955" y="29563"/>
                    <a:pt x="21253" y="29658"/>
                  </a:cubicBezTo>
                  <a:cubicBezTo>
                    <a:pt x="21348" y="29694"/>
                    <a:pt x="21456" y="29742"/>
                    <a:pt x="21527" y="29861"/>
                  </a:cubicBezTo>
                  <a:cubicBezTo>
                    <a:pt x="21575" y="29932"/>
                    <a:pt x="21670" y="29956"/>
                    <a:pt x="21741" y="30016"/>
                  </a:cubicBezTo>
                  <a:cubicBezTo>
                    <a:pt x="21682" y="29932"/>
                    <a:pt x="21587" y="29873"/>
                    <a:pt x="21527" y="29777"/>
                  </a:cubicBezTo>
                  <a:cubicBezTo>
                    <a:pt x="21467" y="29706"/>
                    <a:pt x="21432" y="29599"/>
                    <a:pt x="21396" y="29539"/>
                  </a:cubicBezTo>
                  <a:cubicBezTo>
                    <a:pt x="21377" y="29559"/>
                    <a:pt x="21333" y="29578"/>
                    <a:pt x="21305" y="29578"/>
                  </a:cubicBezTo>
                  <a:cubicBezTo>
                    <a:pt x="21299" y="29578"/>
                    <a:pt x="21293" y="29577"/>
                    <a:pt x="21289" y="29575"/>
                  </a:cubicBezTo>
                  <a:cubicBezTo>
                    <a:pt x="21015" y="29361"/>
                    <a:pt x="20741" y="29135"/>
                    <a:pt x="20479" y="28932"/>
                  </a:cubicBezTo>
                  <a:cubicBezTo>
                    <a:pt x="20313" y="28813"/>
                    <a:pt x="20146" y="28730"/>
                    <a:pt x="19979" y="28611"/>
                  </a:cubicBezTo>
                  <a:cubicBezTo>
                    <a:pt x="19801" y="28468"/>
                    <a:pt x="19610" y="28349"/>
                    <a:pt x="19467" y="28194"/>
                  </a:cubicBezTo>
                  <a:cubicBezTo>
                    <a:pt x="19348" y="28075"/>
                    <a:pt x="19265" y="27896"/>
                    <a:pt x="19181" y="27730"/>
                  </a:cubicBezTo>
                  <a:cubicBezTo>
                    <a:pt x="19146" y="27694"/>
                    <a:pt x="19170" y="27634"/>
                    <a:pt x="19170" y="27599"/>
                  </a:cubicBezTo>
                  <a:lnTo>
                    <a:pt x="19170" y="27599"/>
                  </a:lnTo>
                  <a:cubicBezTo>
                    <a:pt x="19205" y="27611"/>
                    <a:pt x="19265" y="27622"/>
                    <a:pt x="19301" y="27646"/>
                  </a:cubicBezTo>
                  <a:cubicBezTo>
                    <a:pt x="19408" y="27753"/>
                    <a:pt x="19491" y="27861"/>
                    <a:pt x="19598" y="27968"/>
                  </a:cubicBezTo>
                  <a:lnTo>
                    <a:pt x="20146" y="28515"/>
                  </a:lnTo>
                  <a:cubicBezTo>
                    <a:pt x="20253" y="28623"/>
                    <a:pt x="20372" y="28742"/>
                    <a:pt x="20491" y="28837"/>
                  </a:cubicBezTo>
                  <a:cubicBezTo>
                    <a:pt x="20491" y="28801"/>
                    <a:pt x="20479" y="28765"/>
                    <a:pt x="20455" y="28754"/>
                  </a:cubicBezTo>
                  <a:cubicBezTo>
                    <a:pt x="20313" y="28599"/>
                    <a:pt x="20146" y="28456"/>
                    <a:pt x="20003" y="28301"/>
                  </a:cubicBezTo>
                  <a:cubicBezTo>
                    <a:pt x="19801" y="28111"/>
                    <a:pt x="19646" y="27908"/>
                    <a:pt x="19431" y="27730"/>
                  </a:cubicBezTo>
                  <a:cubicBezTo>
                    <a:pt x="19241" y="27575"/>
                    <a:pt x="19134" y="27396"/>
                    <a:pt x="19086" y="27158"/>
                  </a:cubicBezTo>
                  <a:cubicBezTo>
                    <a:pt x="19074" y="27039"/>
                    <a:pt x="19146" y="26860"/>
                    <a:pt x="18967" y="26789"/>
                  </a:cubicBezTo>
                  <a:cubicBezTo>
                    <a:pt x="18955" y="26777"/>
                    <a:pt x="18955" y="26753"/>
                    <a:pt x="18955" y="26741"/>
                  </a:cubicBezTo>
                  <a:cubicBezTo>
                    <a:pt x="18824" y="26479"/>
                    <a:pt x="18646" y="26241"/>
                    <a:pt x="18360" y="26122"/>
                  </a:cubicBezTo>
                  <a:cubicBezTo>
                    <a:pt x="18062" y="25979"/>
                    <a:pt x="17753" y="25825"/>
                    <a:pt x="17407" y="25801"/>
                  </a:cubicBezTo>
                  <a:cubicBezTo>
                    <a:pt x="17396" y="25801"/>
                    <a:pt x="17360" y="25789"/>
                    <a:pt x="17348" y="25777"/>
                  </a:cubicBezTo>
                  <a:cubicBezTo>
                    <a:pt x="17217" y="25658"/>
                    <a:pt x="17098" y="25539"/>
                    <a:pt x="16979" y="25408"/>
                  </a:cubicBezTo>
                  <a:cubicBezTo>
                    <a:pt x="16919" y="25325"/>
                    <a:pt x="16943" y="25241"/>
                    <a:pt x="17038" y="25194"/>
                  </a:cubicBezTo>
                  <a:cubicBezTo>
                    <a:pt x="17090" y="25166"/>
                    <a:pt x="17143" y="25154"/>
                    <a:pt x="17195" y="25154"/>
                  </a:cubicBezTo>
                  <a:cubicBezTo>
                    <a:pt x="17371" y="25154"/>
                    <a:pt x="17529" y="25295"/>
                    <a:pt x="17538" y="25479"/>
                  </a:cubicBezTo>
                  <a:cubicBezTo>
                    <a:pt x="17538" y="25527"/>
                    <a:pt x="17562" y="25563"/>
                    <a:pt x="17562" y="25610"/>
                  </a:cubicBezTo>
                  <a:cubicBezTo>
                    <a:pt x="17598" y="25360"/>
                    <a:pt x="17538" y="25182"/>
                    <a:pt x="17396" y="25134"/>
                  </a:cubicBezTo>
                  <a:cubicBezTo>
                    <a:pt x="17349" y="25114"/>
                    <a:pt x="17297" y="25105"/>
                    <a:pt x="17244" y="25105"/>
                  </a:cubicBezTo>
                  <a:cubicBezTo>
                    <a:pt x="17109" y="25105"/>
                    <a:pt x="16971" y="25164"/>
                    <a:pt x="16919" y="25241"/>
                  </a:cubicBezTo>
                  <a:cubicBezTo>
                    <a:pt x="16884" y="25075"/>
                    <a:pt x="16860" y="24908"/>
                    <a:pt x="16812" y="24753"/>
                  </a:cubicBezTo>
                  <a:cubicBezTo>
                    <a:pt x="16764" y="24586"/>
                    <a:pt x="16705" y="24420"/>
                    <a:pt x="16645" y="24277"/>
                  </a:cubicBezTo>
                  <a:cubicBezTo>
                    <a:pt x="16550" y="24003"/>
                    <a:pt x="16407" y="23741"/>
                    <a:pt x="16312" y="23455"/>
                  </a:cubicBezTo>
                  <a:lnTo>
                    <a:pt x="16086" y="22824"/>
                  </a:lnTo>
                  <a:cubicBezTo>
                    <a:pt x="16074" y="22741"/>
                    <a:pt x="15979" y="22634"/>
                    <a:pt x="16145" y="22562"/>
                  </a:cubicBezTo>
                  <a:cubicBezTo>
                    <a:pt x="16288" y="22991"/>
                    <a:pt x="16431" y="23420"/>
                    <a:pt x="16574" y="23860"/>
                  </a:cubicBezTo>
                  <a:cubicBezTo>
                    <a:pt x="16574" y="23860"/>
                    <a:pt x="16586" y="23836"/>
                    <a:pt x="16610" y="23836"/>
                  </a:cubicBezTo>
                  <a:cubicBezTo>
                    <a:pt x="16514" y="23562"/>
                    <a:pt x="16431" y="23289"/>
                    <a:pt x="16336" y="23003"/>
                  </a:cubicBezTo>
                  <a:cubicBezTo>
                    <a:pt x="16276" y="22848"/>
                    <a:pt x="16217" y="22681"/>
                    <a:pt x="16169" y="22515"/>
                  </a:cubicBezTo>
                  <a:cubicBezTo>
                    <a:pt x="16157" y="22443"/>
                    <a:pt x="16157" y="22384"/>
                    <a:pt x="16264" y="22372"/>
                  </a:cubicBezTo>
                  <a:lnTo>
                    <a:pt x="16276" y="22372"/>
                  </a:lnTo>
                  <a:cubicBezTo>
                    <a:pt x="16288" y="22312"/>
                    <a:pt x="16288" y="22229"/>
                    <a:pt x="16324" y="22169"/>
                  </a:cubicBezTo>
                  <a:cubicBezTo>
                    <a:pt x="16348" y="22086"/>
                    <a:pt x="16407" y="22015"/>
                    <a:pt x="16443" y="21919"/>
                  </a:cubicBezTo>
                  <a:cubicBezTo>
                    <a:pt x="16455" y="21896"/>
                    <a:pt x="16431" y="21848"/>
                    <a:pt x="16431" y="21800"/>
                  </a:cubicBezTo>
                  <a:cubicBezTo>
                    <a:pt x="16383" y="21812"/>
                    <a:pt x="16324" y="21836"/>
                    <a:pt x="16312" y="21860"/>
                  </a:cubicBezTo>
                  <a:cubicBezTo>
                    <a:pt x="16193" y="22086"/>
                    <a:pt x="16086" y="22312"/>
                    <a:pt x="15955" y="22515"/>
                  </a:cubicBezTo>
                  <a:cubicBezTo>
                    <a:pt x="15800" y="22753"/>
                    <a:pt x="15633" y="22979"/>
                    <a:pt x="15479" y="23205"/>
                  </a:cubicBezTo>
                  <a:cubicBezTo>
                    <a:pt x="15443" y="23241"/>
                    <a:pt x="15395" y="23265"/>
                    <a:pt x="15383" y="23277"/>
                  </a:cubicBezTo>
                  <a:cubicBezTo>
                    <a:pt x="15360" y="23146"/>
                    <a:pt x="15336" y="23027"/>
                    <a:pt x="15312" y="22908"/>
                  </a:cubicBezTo>
                  <a:cubicBezTo>
                    <a:pt x="15300" y="22860"/>
                    <a:pt x="15276" y="22800"/>
                    <a:pt x="15276" y="22753"/>
                  </a:cubicBezTo>
                  <a:cubicBezTo>
                    <a:pt x="15252" y="22312"/>
                    <a:pt x="15026" y="21991"/>
                    <a:pt x="14681" y="21729"/>
                  </a:cubicBezTo>
                  <a:cubicBezTo>
                    <a:pt x="14407" y="21515"/>
                    <a:pt x="14062" y="21479"/>
                    <a:pt x="13752" y="21372"/>
                  </a:cubicBezTo>
                  <a:cubicBezTo>
                    <a:pt x="13696" y="21354"/>
                    <a:pt x="13640" y="21347"/>
                    <a:pt x="13582" y="21347"/>
                  </a:cubicBezTo>
                  <a:cubicBezTo>
                    <a:pt x="13408" y="21347"/>
                    <a:pt x="13226" y="21416"/>
                    <a:pt x="13038" y="21479"/>
                  </a:cubicBezTo>
                  <a:cubicBezTo>
                    <a:pt x="13109" y="21491"/>
                    <a:pt x="13169" y="21491"/>
                    <a:pt x="13252" y="21503"/>
                  </a:cubicBezTo>
                  <a:cubicBezTo>
                    <a:pt x="13109" y="21574"/>
                    <a:pt x="12978" y="21610"/>
                    <a:pt x="12859" y="21681"/>
                  </a:cubicBezTo>
                  <a:cubicBezTo>
                    <a:pt x="12621" y="21812"/>
                    <a:pt x="12383" y="21979"/>
                    <a:pt x="12145" y="22134"/>
                  </a:cubicBezTo>
                  <a:cubicBezTo>
                    <a:pt x="12050" y="22193"/>
                    <a:pt x="11978" y="22229"/>
                    <a:pt x="11907" y="22288"/>
                  </a:cubicBezTo>
                  <a:cubicBezTo>
                    <a:pt x="11752" y="22408"/>
                    <a:pt x="11621" y="22527"/>
                    <a:pt x="11466" y="22646"/>
                  </a:cubicBezTo>
                  <a:cubicBezTo>
                    <a:pt x="11371" y="22729"/>
                    <a:pt x="11252" y="22800"/>
                    <a:pt x="11145" y="22872"/>
                  </a:cubicBezTo>
                  <a:cubicBezTo>
                    <a:pt x="11085" y="22908"/>
                    <a:pt x="11038" y="22967"/>
                    <a:pt x="10978" y="23003"/>
                  </a:cubicBezTo>
                  <a:cubicBezTo>
                    <a:pt x="10847" y="23110"/>
                    <a:pt x="10716" y="23217"/>
                    <a:pt x="10573" y="23301"/>
                  </a:cubicBezTo>
                  <a:cubicBezTo>
                    <a:pt x="10430" y="23408"/>
                    <a:pt x="10299" y="23527"/>
                    <a:pt x="10133" y="23598"/>
                  </a:cubicBezTo>
                  <a:cubicBezTo>
                    <a:pt x="9918" y="23705"/>
                    <a:pt x="9716" y="23765"/>
                    <a:pt x="9490" y="23824"/>
                  </a:cubicBezTo>
                  <a:cubicBezTo>
                    <a:pt x="9442" y="23824"/>
                    <a:pt x="9383" y="23801"/>
                    <a:pt x="9347" y="23777"/>
                  </a:cubicBezTo>
                  <a:cubicBezTo>
                    <a:pt x="9335" y="23824"/>
                    <a:pt x="9318" y="23840"/>
                    <a:pt x="9298" y="23840"/>
                  </a:cubicBezTo>
                  <a:cubicBezTo>
                    <a:pt x="9258" y="23840"/>
                    <a:pt x="9208" y="23777"/>
                    <a:pt x="9168" y="23777"/>
                  </a:cubicBezTo>
                  <a:cubicBezTo>
                    <a:pt x="9139" y="23780"/>
                    <a:pt x="9110" y="23782"/>
                    <a:pt x="9081" y="23782"/>
                  </a:cubicBezTo>
                  <a:cubicBezTo>
                    <a:pt x="8801" y="23782"/>
                    <a:pt x="8576" y="23628"/>
                    <a:pt x="8371" y="23455"/>
                  </a:cubicBezTo>
                  <a:cubicBezTo>
                    <a:pt x="8299" y="23384"/>
                    <a:pt x="8240" y="23277"/>
                    <a:pt x="8192" y="23181"/>
                  </a:cubicBezTo>
                  <a:cubicBezTo>
                    <a:pt x="8132" y="23086"/>
                    <a:pt x="8097" y="22943"/>
                    <a:pt x="8097" y="22824"/>
                  </a:cubicBezTo>
                  <a:cubicBezTo>
                    <a:pt x="8073" y="22634"/>
                    <a:pt x="8073" y="22431"/>
                    <a:pt x="8132" y="22253"/>
                  </a:cubicBezTo>
                  <a:cubicBezTo>
                    <a:pt x="8216" y="22027"/>
                    <a:pt x="8359" y="21836"/>
                    <a:pt x="8490" y="21622"/>
                  </a:cubicBezTo>
                  <a:cubicBezTo>
                    <a:pt x="8537" y="21550"/>
                    <a:pt x="8597" y="21491"/>
                    <a:pt x="8644" y="21431"/>
                  </a:cubicBezTo>
                  <a:lnTo>
                    <a:pt x="8644" y="21431"/>
                  </a:lnTo>
                  <a:cubicBezTo>
                    <a:pt x="8585" y="21788"/>
                    <a:pt x="8454" y="22110"/>
                    <a:pt x="8454" y="22503"/>
                  </a:cubicBezTo>
                  <a:cubicBezTo>
                    <a:pt x="8490" y="22348"/>
                    <a:pt x="8525" y="22217"/>
                    <a:pt x="8549" y="22086"/>
                  </a:cubicBezTo>
                  <a:cubicBezTo>
                    <a:pt x="8609" y="21836"/>
                    <a:pt x="8668" y="21562"/>
                    <a:pt x="8728" y="21312"/>
                  </a:cubicBezTo>
                  <a:cubicBezTo>
                    <a:pt x="8752" y="21276"/>
                    <a:pt x="8752" y="21253"/>
                    <a:pt x="8763" y="21241"/>
                  </a:cubicBezTo>
                  <a:cubicBezTo>
                    <a:pt x="8847" y="21134"/>
                    <a:pt x="8930" y="21026"/>
                    <a:pt x="9025" y="20943"/>
                  </a:cubicBezTo>
                  <a:cubicBezTo>
                    <a:pt x="9121" y="20848"/>
                    <a:pt x="9204" y="20776"/>
                    <a:pt x="9287" y="20669"/>
                  </a:cubicBezTo>
                  <a:cubicBezTo>
                    <a:pt x="9383" y="20538"/>
                    <a:pt x="9525" y="20443"/>
                    <a:pt x="9656" y="20348"/>
                  </a:cubicBezTo>
                  <a:cubicBezTo>
                    <a:pt x="9776" y="20241"/>
                    <a:pt x="9895" y="20145"/>
                    <a:pt x="10014" y="20062"/>
                  </a:cubicBezTo>
                  <a:cubicBezTo>
                    <a:pt x="10145" y="19967"/>
                    <a:pt x="10264" y="19883"/>
                    <a:pt x="10383" y="19776"/>
                  </a:cubicBezTo>
                  <a:cubicBezTo>
                    <a:pt x="10561" y="19610"/>
                    <a:pt x="10716" y="19419"/>
                    <a:pt x="10895" y="19276"/>
                  </a:cubicBezTo>
                  <a:cubicBezTo>
                    <a:pt x="11216" y="19002"/>
                    <a:pt x="11430" y="18657"/>
                    <a:pt x="11621" y="18300"/>
                  </a:cubicBezTo>
                  <a:cubicBezTo>
                    <a:pt x="11692" y="18157"/>
                    <a:pt x="11752" y="18002"/>
                    <a:pt x="11811" y="17859"/>
                  </a:cubicBezTo>
                  <a:cubicBezTo>
                    <a:pt x="11883" y="17669"/>
                    <a:pt x="11942" y="17466"/>
                    <a:pt x="11990" y="17276"/>
                  </a:cubicBezTo>
                  <a:cubicBezTo>
                    <a:pt x="12038" y="17097"/>
                    <a:pt x="12050" y="16919"/>
                    <a:pt x="12085" y="16740"/>
                  </a:cubicBezTo>
                  <a:cubicBezTo>
                    <a:pt x="12097" y="16669"/>
                    <a:pt x="12109" y="16609"/>
                    <a:pt x="12121" y="16538"/>
                  </a:cubicBezTo>
                  <a:cubicBezTo>
                    <a:pt x="12169" y="16145"/>
                    <a:pt x="12038" y="15788"/>
                    <a:pt x="11978" y="15419"/>
                  </a:cubicBezTo>
                  <a:cubicBezTo>
                    <a:pt x="11966" y="15300"/>
                    <a:pt x="11907" y="15192"/>
                    <a:pt x="11847" y="15085"/>
                  </a:cubicBezTo>
                  <a:cubicBezTo>
                    <a:pt x="11740" y="14907"/>
                    <a:pt x="11621" y="14752"/>
                    <a:pt x="11526" y="14573"/>
                  </a:cubicBezTo>
                  <a:cubicBezTo>
                    <a:pt x="11407" y="14335"/>
                    <a:pt x="11228" y="14157"/>
                    <a:pt x="11049" y="13954"/>
                  </a:cubicBezTo>
                  <a:cubicBezTo>
                    <a:pt x="10966" y="13859"/>
                    <a:pt x="10788" y="13764"/>
                    <a:pt x="10930" y="13561"/>
                  </a:cubicBezTo>
                  <a:cubicBezTo>
                    <a:pt x="10859" y="13525"/>
                    <a:pt x="10799" y="13514"/>
                    <a:pt x="10728" y="13478"/>
                  </a:cubicBezTo>
                  <a:cubicBezTo>
                    <a:pt x="10740" y="13466"/>
                    <a:pt x="10740" y="13442"/>
                    <a:pt x="10752" y="13418"/>
                  </a:cubicBezTo>
                  <a:cubicBezTo>
                    <a:pt x="10895" y="13216"/>
                    <a:pt x="11014" y="13002"/>
                    <a:pt x="11169" y="12811"/>
                  </a:cubicBezTo>
                  <a:cubicBezTo>
                    <a:pt x="11323" y="12644"/>
                    <a:pt x="11490" y="12513"/>
                    <a:pt x="11645" y="12382"/>
                  </a:cubicBezTo>
                  <a:cubicBezTo>
                    <a:pt x="11811" y="12263"/>
                    <a:pt x="11978" y="12156"/>
                    <a:pt x="12085" y="11978"/>
                  </a:cubicBezTo>
                  <a:cubicBezTo>
                    <a:pt x="12157" y="11847"/>
                    <a:pt x="12228" y="11728"/>
                    <a:pt x="12300" y="11597"/>
                  </a:cubicBezTo>
                  <a:lnTo>
                    <a:pt x="12300" y="11597"/>
                  </a:lnTo>
                  <a:cubicBezTo>
                    <a:pt x="12347" y="11692"/>
                    <a:pt x="12288" y="11835"/>
                    <a:pt x="12419" y="11918"/>
                  </a:cubicBezTo>
                  <a:cubicBezTo>
                    <a:pt x="12407" y="11632"/>
                    <a:pt x="12276" y="11370"/>
                    <a:pt x="12538" y="11132"/>
                  </a:cubicBezTo>
                  <a:cubicBezTo>
                    <a:pt x="12478" y="11132"/>
                    <a:pt x="12454" y="11144"/>
                    <a:pt x="12395" y="11144"/>
                  </a:cubicBezTo>
                  <a:cubicBezTo>
                    <a:pt x="12443" y="11073"/>
                    <a:pt x="12478" y="11013"/>
                    <a:pt x="12514" y="10954"/>
                  </a:cubicBezTo>
                  <a:cubicBezTo>
                    <a:pt x="12657" y="10704"/>
                    <a:pt x="12859" y="10489"/>
                    <a:pt x="13133" y="10382"/>
                  </a:cubicBezTo>
                  <a:cubicBezTo>
                    <a:pt x="13419" y="10287"/>
                    <a:pt x="13716" y="10192"/>
                    <a:pt x="14014" y="10108"/>
                  </a:cubicBezTo>
                  <a:cubicBezTo>
                    <a:pt x="14193" y="10049"/>
                    <a:pt x="14407" y="10025"/>
                    <a:pt x="14586" y="9954"/>
                  </a:cubicBezTo>
                  <a:cubicBezTo>
                    <a:pt x="14883" y="9835"/>
                    <a:pt x="15181" y="9716"/>
                    <a:pt x="15455" y="9585"/>
                  </a:cubicBezTo>
                  <a:cubicBezTo>
                    <a:pt x="15836" y="9418"/>
                    <a:pt x="16205" y="9287"/>
                    <a:pt x="16610" y="9192"/>
                  </a:cubicBezTo>
                  <a:cubicBezTo>
                    <a:pt x="16689" y="9176"/>
                    <a:pt x="16767" y="9168"/>
                    <a:pt x="16842" y="9168"/>
                  </a:cubicBezTo>
                  <a:cubicBezTo>
                    <a:pt x="17104" y="9168"/>
                    <a:pt x="17343" y="9261"/>
                    <a:pt x="17574" y="9418"/>
                  </a:cubicBezTo>
                  <a:cubicBezTo>
                    <a:pt x="17562" y="9465"/>
                    <a:pt x="17562" y="9489"/>
                    <a:pt x="17538" y="9525"/>
                  </a:cubicBezTo>
                  <a:cubicBezTo>
                    <a:pt x="17538" y="9549"/>
                    <a:pt x="17526" y="9585"/>
                    <a:pt x="17526" y="9632"/>
                  </a:cubicBezTo>
                  <a:cubicBezTo>
                    <a:pt x="17503" y="9605"/>
                    <a:pt x="17480" y="9593"/>
                    <a:pt x="17456" y="9593"/>
                  </a:cubicBezTo>
                  <a:cubicBezTo>
                    <a:pt x="17407" y="9593"/>
                    <a:pt x="17356" y="9643"/>
                    <a:pt x="17300" y="9716"/>
                  </a:cubicBezTo>
                  <a:cubicBezTo>
                    <a:pt x="17157" y="9954"/>
                    <a:pt x="17003" y="10180"/>
                    <a:pt x="16848" y="10406"/>
                  </a:cubicBezTo>
                  <a:cubicBezTo>
                    <a:pt x="16741" y="10537"/>
                    <a:pt x="16634" y="10668"/>
                    <a:pt x="16550" y="10799"/>
                  </a:cubicBezTo>
                  <a:lnTo>
                    <a:pt x="16050" y="11561"/>
                  </a:lnTo>
                  <a:cubicBezTo>
                    <a:pt x="15991" y="11668"/>
                    <a:pt x="15919" y="11751"/>
                    <a:pt x="15907" y="11859"/>
                  </a:cubicBezTo>
                  <a:cubicBezTo>
                    <a:pt x="15895" y="11954"/>
                    <a:pt x="15872" y="12025"/>
                    <a:pt x="15800" y="12085"/>
                  </a:cubicBezTo>
                  <a:cubicBezTo>
                    <a:pt x="15633" y="12228"/>
                    <a:pt x="15538" y="12406"/>
                    <a:pt x="15443" y="12621"/>
                  </a:cubicBezTo>
                  <a:cubicBezTo>
                    <a:pt x="15383" y="12763"/>
                    <a:pt x="15395" y="12954"/>
                    <a:pt x="15205" y="13002"/>
                  </a:cubicBezTo>
                  <a:cubicBezTo>
                    <a:pt x="15181" y="13002"/>
                    <a:pt x="15157" y="13049"/>
                    <a:pt x="15157" y="13061"/>
                  </a:cubicBezTo>
                  <a:cubicBezTo>
                    <a:pt x="15181" y="13216"/>
                    <a:pt x="15086" y="13323"/>
                    <a:pt x="15038" y="13442"/>
                  </a:cubicBezTo>
                  <a:cubicBezTo>
                    <a:pt x="15026" y="13502"/>
                    <a:pt x="14955" y="13537"/>
                    <a:pt x="14919" y="13585"/>
                  </a:cubicBezTo>
                  <a:cubicBezTo>
                    <a:pt x="14907" y="13633"/>
                    <a:pt x="14907" y="13656"/>
                    <a:pt x="14895" y="13692"/>
                  </a:cubicBezTo>
                  <a:cubicBezTo>
                    <a:pt x="14836" y="13776"/>
                    <a:pt x="14740" y="13871"/>
                    <a:pt x="14705" y="13978"/>
                  </a:cubicBezTo>
                  <a:cubicBezTo>
                    <a:pt x="14657" y="14097"/>
                    <a:pt x="14621" y="14216"/>
                    <a:pt x="14598" y="14335"/>
                  </a:cubicBezTo>
                  <a:cubicBezTo>
                    <a:pt x="14586" y="14407"/>
                    <a:pt x="14550" y="14466"/>
                    <a:pt x="14538" y="14538"/>
                  </a:cubicBezTo>
                  <a:cubicBezTo>
                    <a:pt x="14538" y="14609"/>
                    <a:pt x="14502" y="14692"/>
                    <a:pt x="14502" y="14764"/>
                  </a:cubicBezTo>
                  <a:lnTo>
                    <a:pt x="14467" y="15430"/>
                  </a:lnTo>
                  <a:cubicBezTo>
                    <a:pt x="14431" y="15847"/>
                    <a:pt x="14502" y="16216"/>
                    <a:pt x="14788" y="16562"/>
                  </a:cubicBezTo>
                  <a:cubicBezTo>
                    <a:pt x="15002" y="16812"/>
                    <a:pt x="15205" y="16966"/>
                    <a:pt x="15502" y="17014"/>
                  </a:cubicBezTo>
                  <a:cubicBezTo>
                    <a:pt x="15572" y="17023"/>
                    <a:pt x="15647" y="17028"/>
                    <a:pt x="15722" y="17028"/>
                  </a:cubicBezTo>
                  <a:cubicBezTo>
                    <a:pt x="15852" y="17028"/>
                    <a:pt x="15985" y="17012"/>
                    <a:pt x="16098" y="16966"/>
                  </a:cubicBezTo>
                  <a:cubicBezTo>
                    <a:pt x="16276" y="16907"/>
                    <a:pt x="16407" y="16728"/>
                    <a:pt x="16562" y="16609"/>
                  </a:cubicBezTo>
                  <a:cubicBezTo>
                    <a:pt x="16610" y="16562"/>
                    <a:pt x="16669" y="16514"/>
                    <a:pt x="16741" y="16454"/>
                  </a:cubicBezTo>
                  <a:lnTo>
                    <a:pt x="16741" y="16454"/>
                  </a:lnTo>
                  <a:cubicBezTo>
                    <a:pt x="16729" y="16597"/>
                    <a:pt x="16741" y="16693"/>
                    <a:pt x="16705" y="16788"/>
                  </a:cubicBezTo>
                  <a:cubicBezTo>
                    <a:pt x="16646" y="17012"/>
                    <a:pt x="16575" y="17247"/>
                    <a:pt x="16516" y="17460"/>
                  </a:cubicBezTo>
                  <a:lnTo>
                    <a:pt x="16516" y="17460"/>
                  </a:lnTo>
                  <a:cubicBezTo>
                    <a:pt x="16516" y="17458"/>
                    <a:pt x="16515" y="17456"/>
                    <a:pt x="16514" y="17455"/>
                  </a:cubicBezTo>
                  <a:cubicBezTo>
                    <a:pt x="16491" y="17514"/>
                    <a:pt x="16467" y="17609"/>
                    <a:pt x="16431" y="17633"/>
                  </a:cubicBezTo>
                  <a:cubicBezTo>
                    <a:pt x="16229" y="17740"/>
                    <a:pt x="16026" y="17847"/>
                    <a:pt x="15836" y="17931"/>
                  </a:cubicBezTo>
                  <a:lnTo>
                    <a:pt x="15431" y="18109"/>
                  </a:lnTo>
                  <a:cubicBezTo>
                    <a:pt x="15300" y="18169"/>
                    <a:pt x="15145" y="18228"/>
                    <a:pt x="15014" y="18288"/>
                  </a:cubicBezTo>
                  <a:cubicBezTo>
                    <a:pt x="14788" y="18383"/>
                    <a:pt x="14550" y="18455"/>
                    <a:pt x="14324" y="18538"/>
                  </a:cubicBezTo>
                  <a:cubicBezTo>
                    <a:pt x="13990" y="18681"/>
                    <a:pt x="13693" y="18883"/>
                    <a:pt x="13514" y="19217"/>
                  </a:cubicBezTo>
                  <a:cubicBezTo>
                    <a:pt x="13466" y="19300"/>
                    <a:pt x="13455" y="19419"/>
                    <a:pt x="13407" y="19514"/>
                  </a:cubicBezTo>
                  <a:cubicBezTo>
                    <a:pt x="13288" y="19776"/>
                    <a:pt x="13371" y="20050"/>
                    <a:pt x="13490" y="20288"/>
                  </a:cubicBezTo>
                  <a:cubicBezTo>
                    <a:pt x="13657" y="20610"/>
                    <a:pt x="13967" y="20741"/>
                    <a:pt x="14300" y="20836"/>
                  </a:cubicBezTo>
                  <a:cubicBezTo>
                    <a:pt x="14431" y="20884"/>
                    <a:pt x="14586" y="20884"/>
                    <a:pt x="14729" y="20907"/>
                  </a:cubicBezTo>
                  <a:cubicBezTo>
                    <a:pt x="14669" y="21038"/>
                    <a:pt x="14609" y="21145"/>
                    <a:pt x="14550" y="21265"/>
                  </a:cubicBezTo>
                  <a:cubicBezTo>
                    <a:pt x="14562" y="21265"/>
                    <a:pt x="14562" y="21276"/>
                    <a:pt x="14586" y="21276"/>
                  </a:cubicBezTo>
                  <a:cubicBezTo>
                    <a:pt x="14645" y="21145"/>
                    <a:pt x="14705" y="21026"/>
                    <a:pt x="14776" y="20895"/>
                  </a:cubicBezTo>
                  <a:lnTo>
                    <a:pt x="15848" y="20895"/>
                  </a:lnTo>
                  <a:cubicBezTo>
                    <a:pt x="15979" y="20895"/>
                    <a:pt x="16038" y="20979"/>
                    <a:pt x="16074" y="21086"/>
                  </a:cubicBezTo>
                  <a:cubicBezTo>
                    <a:pt x="16098" y="21193"/>
                    <a:pt x="16133" y="21300"/>
                    <a:pt x="16157" y="21384"/>
                  </a:cubicBezTo>
                  <a:cubicBezTo>
                    <a:pt x="16336" y="21384"/>
                    <a:pt x="16372" y="21419"/>
                    <a:pt x="16336" y="21574"/>
                  </a:cubicBezTo>
                  <a:lnTo>
                    <a:pt x="16288" y="21753"/>
                  </a:lnTo>
                  <a:cubicBezTo>
                    <a:pt x="16312" y="21753"/>
                    <a:pt x="16324" y="21777"/>
                    <a:pt x="16336" y="21777"/>
                  </a:cubicBezTo>
                  <a:cubicBezTo>
                    <a:pt x="16491" y="21598"/>
                    <a:pt x="16574" y="21372"/>
                    <a:pt x="16645" y="21157"/>
                  </a:cubicBezTo>
                  <a:cubicBezTo>
                    <a:pt x="16729" y="20919"/>
                    <a:pt x="16741" y="20681"/>
                    <a:pt x="16788" y="20419"/>
                  </a:cubicBezTo>
                  <a:cubicBezTo>
                    <a:pt x="16800" y="20479"/>
                    <a:pt x="16824" y="20503"/>
                    <a:pt x="16848" y="20550"/>
                  </a:cubicBezTo>
                  <a:cubicBezTo>
                    <a:pt x="16907" y="20776"/>
                    <a:pt x="16967" y="21015"/>
                    <a:pt x="17026" y="21241"/>
                  </a:cubicBezTo>
                  <a:cubicBezTo>
                    <a:pt x="17048" y="21327"/>
                    <a:pt x="17089" y="21413"/>
                    <a:pt x="17132" y="21490"/>
                  </a:cubicBezTo>
                  <a:lnTo>
                    <a:pt x="17132" y="21490"/>
                  </a:lnTo>
                  <a:cubicBezTo>
                    <a:pt x="17128" y="21498"/>
                    <a:pt x="17125" y="21506"/>
                    <a:pt x="17122" y="21515"/>
                  </a:cubicBezTo>
                  <a:cubicBezTo>
                    <a:pt x="17098" y="21550"/>
                    <a:pt x="17086" y="21598"/>
                    <a:pt x="17062" y="21622"/>
                  </a:cubicBezTo>
                  <a:cubicBezTo>
                    <a:pt x="16943" y="21848"/>
                    <a:pt x="16812" y="22038"/>
                    <a:pt x="16705" y="22265"/>
                  </a:cubicBezTo>
                  <a:cubicBezTo>
                    <a:pt x="16550" y="22622"/>
                    <a:pt x="16491" y="22979"/>
                    <a:pt x="16729" y="23348"/>
                  </a:cubicBezTo>
                  <a:cubicBezTo>
                    <a:pt x="16919" y="23658"/>
                    <a:pt x="17145" y="23920"/>
                    <a:pt x="17479" y="24074"/>
                  </a:cubicBezTo>
                  <a:cubicBezTo>
                    <a:pt x="17574" y="24110"/>
                    <a:pt x="17693" y="24134"/>
                    <a:pt x="17657" y="24289"/>
                  </a:cubicBezTo>
                  <a:cubicBezTo>
                    <a:pt x="17646" y="24301"/>
                    <a:pt x="17681" y="24313"/>
                    <a:pt x="17705" y="24336"/>
                  </a:cubicBezTo>
                  <a:lnTo>
                    <a:pt x="17705" y="24158"/>
                  </a:lnTo>
                  <a:cubicBezTo>
                    <a:pt x="17800" y="24217"/>
                    <a:pt x="17884" y="24253"/>
                    <a:pt x="17979" y="24289"/>
                  </a:cubicBezTo>
                  <a:cubicBezTo>
                    <a:pt x="18074" y="24313"/>
                    <a:pt x="18110" y="24372"/>
                    <a:pt x="18110" y="24479"/>
                  </a:cubicBezTo>
                  <a:cubicBezTo>
                    <a:pt x="18110" y="24729"/>
                    <a:pt x="18241" y="24944"/>
                    <a:pt x="18419" y="25063"/>
                  </a:cubicBezTo>
                  <a:cubicBezTo>
                    <a:pt x="18729" y="25289"/>
                    <a:pt x="18991" y="25586"/>
                    <a:pt x="19253" y="25848"/>
                  </a:cubicBezTo>
                  <a:cubicBezTo>
                    <a:pt x="19503" y="26122"/>
                    <a:pt x="19741" y="26396"/>
                    <a:pt x="19979" y="26682"/>
                  </a:cubicBezTo>
                  <a:cubicBezTo>
                    <a:pt x="20086" y="26813"/>
                    <a:pt x="20205" y="26956"/>
                    <a:pt x="20313" y="27087"/>
                  </a:cubicBezTo>
                  <a:cubicBezTo>
                    <a:pt x="20420" y="27218"/>
                    <a:pt x="20491" y="27349"/>
                    <a:pt x="20574" y="27503"/>
                  </a:cubicBezTo>
                  <a:cubicBezTo>
                    <a:pt x="20670" y="27670"/>
                    <a:pt x="20777" y="27825"/>
                    <a:pt x="20872" y="27992"/>
                  </a:cubicBezTo>
                  <a:lnTo>
                    <a:pt x="20836" y="27992"/>
                  </a:lnTo>
                  <a:cubicBezTo>
                    <a:pt x="20778" y="27933"/>
                    <a:pt x="20749" y="27904"/>
                    <a:pt x="20722" y="27904"/>
                  </a:cubicBezTo>
                  <a:cubicBezTo>
                    <a:pt x="20695" y="27904"/>
                    <a:pt x="20671" y="27936"/>
                    <a:pt x="20622" y="28003"/>
                  </a:cubicBezTo>
                  <a:cubicBezTo>
                    <a:pt x="20503" y="28182"/>
                    <a:pt x="20479" y="28599"/>
                    <a:pt x="20729" y="28801"/>
                  </a:cubicBezTo>
                  <a:cubicBezTo>
                    <a:pt x="20753" y="28813"/>
                    <a:pt x="20777" y="28837"/>
                    <a:pt x="20789" y="28861"/>
                  </a:cubicBezTo>
                  <a:cubicBezTo>
                    <a:pt x="20908" y="28992"/>
                    <a:pt x="21075" y="29063"/>
                    <a:pt x="21253" y="29111"/>
                  </a:cubicBezTo>
                  <a:cubicBezTo>
                    <a:pt x="21263" y="29114"/>
                    <a:pt x="21274" y="29116"/>
                    <a:pt x="21284" y="29116"/>
                  </a:cubicBezTo>
                  <a:cubicBezTo>
                    <a:pt x="21348" y="29116"/>
                    <a:pt x="21420" y="29063"/>
                    <a:pt x="21491" y="29063"/>
                  </a:cubicBezTo>
                  <a:cubicBezTo>
                    <a:pt x="21610" y="29063"/>
                    <a:pt x="21634" y="29004"/>
                    <a:pt x="21610" y="28885"/>
                  </a:cubicBezTo>
                  <a:lnTo>
                    <a:pt x="21610" y="28885"/>
                  </a:lnTo>
                  <a:cubicBezTo>
                    <a:pt x="21694" y="28932"/>
                    <a:pt x="21753" y="29004"/>
                    <a:pt x="21825" y="29015"/>
                  </a:cubicBezTo>
                  <a:cubicBezTo>
                    <a:pt x="21968" y="29051"/>
                    <a:pt x="22051" y="29099"/>
                    <a:pt x="22158" y="29170"/>
                  </a:cubicBezTo>
                  <a:cubicBezTo>
                    <a:pt x="22479" y="29373"/>
                    <a:pt x="22837" y="29516"/>
                    <a:pt x="23218" y="29599"/>
                  </a:cubicBezTo>
                  <a:cubicBezTo>
                    <a:pt x="23551" y="29670"/>
                    <a:pt x="23873" y="29813"/>
                    <a:pt x="24182" y="29944"/>
                  </a:cubicBezTo>
                  <a:cubicBezTo>
                    <a:pt x="24313" y="30004"/>
                    <a:pt x="24444" y="30075"/>
                    <a:pt x="24587" y="30135"/>
                  </a:cubicBezTo>
                  <a:cubicBezTo>
                    <a:pt x="24747" y="30199"/>
                    <a:pt x="24879" y="30330"/>
                    <a:pt x="25077" y="30330"/>
                  </a:cubicBezTo>
                  <a:cubicBezTo>
                    <a:pt x="25099" y="30330"/>
                    <a:pt x="25122" y="30329"/>
                    <a:pt x="25146" y="30325"/>
                  </a:cubicBezTo>
                  <a:cubicBezTo>
                    <a:pt x="25153" y="30325"/>
                    <a:pt x="25159" y="30324"/>
                    <a:pt x="25165" y="30324"/>
                  </a:cubicBezTo>
                  <a:cubicBezTo>
                    <a:pt x="25276" y="30324"/>
                    <a:pt x="25375" y="30427"/>
                    <a:pt x="25420" y="30539"/>
                  </a:cubicBezTo>
                  <a:cubicBezTo>
                    <a:pt x="25492" y="30742"/>
                    <a:pt x="25397" y="30920"/>
                    <a:pt x="25194" y="31004"/>
                  </a:cubicBezTo>
                  <a:cubicBezTo>
                    <a:pt x="25178" y="31008"/>
                    <a:pt x="25161" y="31009"/>
                    <a:pt x="25144" y="31009"/>
                  </a:cubicBezTo>
                  <a:cubicBezTo>
                    <a:pt x="24996" y="31009"/>
                    <a:pt x="24820" y="30879"/>
                    <a:pt x="24777" y="30730"/>
                  </a:cubicBezTo>
                  <a:cubicBezTo>
                    <a:pt x="24765" y="30659"/>
                    <a:pt x="24718" y="30599"/>
                    <a:pt x="24682" y="30539"/>
                  </a:cubicBezTo>
                  <a:cubicBezTo>
                    <a:pt x="24563" y="30313"/>
                    <a:pt x="24349" y="30242"/>
                    <a:pt x="24134" y="30147"/>
                  </a:cubicBezTo>
                  <a:cubicBezTo>
                    <a:pt x="23873" y="30051"/>
                    <a:pt x="23587" y="29968"/>
                    <a:pt x="23301" y="29885"/>
                  </a:cubicBezTo>
                  <a:cubicBezTo>
                    <a:pt x="23158" y="29837"/>
                    <a:pt x="22991" y="29789"/>
                    <a:pt x="22837" y="29754"/>
                  </a:cubicBezTo>
                  <a:cubicBezTo>
                    <a:pt x="22634" y="29670"/>
                    <a:pt x="22408" y="29587"/>
                    <a:pt x="22182" y="29516"/>
                  </a:cubicBezTo>
                  <a:cubicBezTo>
                    <a:pt x="22164" y="29509"/>
                    <a:pt x="22145" y="29506"/>
                    <a:pt x="22125" y="29506"/>
                  </a:cubicBezTo>
                  <a:cubicBezTo>
                    <a:pt x="22076" y="29506"/>
                    <a:pt x="22022" y="29523"/>
                    <a:pt x="21979" y="29539"/>
                  </a:cubicBezTo>
                  <a:cubicBezTo>
                    <a:pt x="21968" y="29539"/>
                    <a:pt x="21944" y="29647"/>
                    <a:pt x="21979" y="29694"/>
                  </a:cubicBezTo>
                  <a:cubicBezTo>
                    <a:pt x="22122" y="29932"/>
                    <a:pt x="22277" y="30147"/>
                    <a:pt x="22420" y="30373"/>
                  </a:cubicBezTo>
                  <a:cubicBezTo>
                    <a:pt x="22575" y="30587"/>
                    <a:pt x="22718" y="30778"/>
                    <a:pt x="22872" y="30980"/>
                  </a:cubicBezTo>
                  <a:cubicBezTo>
                    <a:pt x="22991" y="31147"/>
                    <a:pt x="23099" y="31301"/>
                    <a:pt x="23218" y="31480"/>
                  </a:cubicBezTo>
                  <a:cubicBezTo>
                    <a:pt x="23218" y="31492"/>
                    <a:pt x="23182" y="31504"/>
                    <a:pt x="23134" y="31563"/>
                  </a:cubicBezTo>
                  <a:cubicBezTo>
                    <a:pt x="23197" y="31563"/>
                    <a:pt x="23246" y="31584"/>
                    <a:pt x="23282" y="31584"/>
                  </a:cubicBezTo>
                  <a:cubicBezTo>
                    <a:pt x="23294" y="31584"/>
                    <a:pt x="23304" y="31581"/>
                    <a:pt x="23313" y="31575"/>
                  </a:cubicBezTo>
                  <a:cubicBezTo>
                    <a:pt x="23352" y="31559"/>
                    <a:pt x="23388" y="31551"/>
                    <a:pt x="23421" y="31551"/>
                  </a:cubicBezTo>
                  <a:cubicBezTo>
                    <a:pt x="23508" y="31551"/>
                    <a:pt x="23574" y="31602"/>
                    <a:pt x="23634" y="31671"/>
                  </a:cubicBezTo>
                  <a:cubicBezTo>
                    <a:pt x="23706" y="31742"/>
                    <a:pt x="23694" y="31956"/>
                    <a:pt x="23646" y="32016"/>
                  </a:cubicBezTo>
                  <a:cubicBezTo>
                    <a:pt x="23599" y="32079"/>
                    <a:pt x="23503" y="32111"/>
                    <a:pt x="23410" y="32111"/>
                  </a:cubicBezTo>
                  <a:cubicBezTo>
                    <a:pt x="23363" y="32111"/>
                    <a:pt x="23317" y="32103"/>
                    <a:pt x="23277" y="32087"/>
                  </a:cubicBezTo>
                  <a:cubicBezTo>
                    <a:pt x="23003" y="31980"/>
                    <a:pt x="22896" y="31778"/>
                    <a:pt x="22872" y="31504"/>
                  </a:cubicBezTo>
                  <a:cubicBezTo>
                    <a:pt x="22872" y="31468"/>
                    <a:pt x="22837" y="31421"/>
                    <a:pt x="22825" y="31373"/>
                  </a:cubicBezTo>
                  <a:cubicBezTo>
                    <a:pt x="22682" y="31087"/>
                    <a:pt x="22444" y="30897"/>
                    <a:pt x="22218" y="30670"/>
                  </a:cubicBezTo>
                  <a:cubicBezTo>
                    <a:pt x="21932" y="30409"/>
                    <a:pt x="21646" y="30158"/>
                    <a:pt x="21348" y="29920"/>
                  </a:cubicBezTo>
                  <a:cubicBezTo>
                    <a:pt x="21253" y="29825"/>
                    <a:pt x="21098" y="29801"/>
                    <a:pt x="20967" y="29742"/>
                  </a:cubicBezTo>
                  <a:cubicBezTo>
                    <a:pt x="20955" y="29754"/>
                    <a:pt x="20932" y="29777"/>
                    <a:pt x="20920" y="29801"/>
                  </a:cubicBezTo>
                  <a:cubicBezTo>
                    <a:pt x="20967" y="29861"/>
                    <a:pt x="20991" y="29932"/>
                    <a:pt x="21051" y="29944"/>
                  </a:cubicBezTo>
                  <a:cubicBezTo>
                    <a:pt x="21277" y="30016"/>
                    <a:pt x="21408" y="30182"/>
                    <a:pt x="21575" y="30337"/>
                  </a:cubicBezTo>
                  <a:cubicBezTo>
                    <a:pt x="21825" y="30551"/>
                    <a:pt x="22087" y="30790"/>
                    <a:pt x="22325" y="31028"/>
                  </a:cubicBezTo>
                  <a:cubicBezTo>
                    <a:pt x="22468" y="31171"/>
                    <a:pt x="22634" y="31301"/>
                    <a:pt x="22694" y="31528"/>
                  </a:cubicBezTo>
                  <a:cubicBezTo>
                    <a:pt x="22765" y="31802"/>
                    <a:pt x="22872" y="32075"/>
                    <a:pt x="23158" y="32242"/>
                  </a:cubicBezTo>
                  <a:cubicBezTo>
                    <a:pt x="23213" y="32271"/>
                    <a:pt x="23285" y="32285"/>
                    <a:pt x="23363" y="32285"/>
                  </a:cubicBezTo>
                  <a:cubicBezTo>
                    <a:pt x="23539" y="32285"/>
                    <a:pt x="23742" y="32215"/>
                    <a:pt x="23825" y="32099"/>
                  </a:cubicBezTo>
                  <a:cubicBezTo>
                    <a:pt x="23968" y="31885"/>
                    <a:pt x="23765" y="31385"/>
                    <a:pt x="23480" y="31385"/>
                  </a:cubicBezTo>
                  <a:cubicBezTo>
                    <a:pt x="23456" y="31385"/>
                    <a:pt x="23396" y="31373"/>
                    <a:pt x="23372" y="31349"/>
                  </a:cubicBezTo>
                  <a:lnTo>
                    <a:pt x="22884" y="30670"/>
                  </a:lnTo>
                  <a:cubicBezTo>
                    <a:pt x="22718" y="30432"/>
                    <a:pt x="22539" y="30218"/>
                    <a:pt x="22384" y="29992"/>
                  </a:cubicBezTo>
                  <a:cubicBezTo>
                    <a:pt x="22289" y="29873"/>
                    <a:pt x="22206" y="29766"/>
                    <a:pt x="22110" y="29658"/>
                  </a:cubicBezTo>
                  <a:lnTo>
                    <a:pt x="22146" y="29635"/>
                  </a:lnTo>
                  <a:cubicBezTo>
                    <a:pt x="22182" y="29658"/>
                    <a:pt x="22241" y="29694"/>
                    <a:pt x="22289" y="29706"/>
                  </a:cubicBezTo>
                  <a:cubicBezTo>
                    <a:pt x="22599" y="29801"/>
                    <a:pt x="22920" y="29897"/>
                    <a:pt x="23230" y="29992"/>
                  </a:cubicBezTo>
                  <a:cubicBezTo>
                    <a:pt x="23289" y="30004"/>
                    <a:pt x="23337" y="30016"/>
                    <a:pt x="23372" y="30039"/>
                  </a:cubicBezTo>
                  <a:cubicBezTo>
                    <a:pt x="23515" y="30099"/>
                    <a:pt x="23646" y="30158"/>
                    <a:pt x="23789" y="30218"/>
                  </a:cubicBezTo>
                  <a:cubicBezTo>
                    <a:pt x="23932" y="30254"/>
                    <a:pt x="24075" y="30301"/>
                    <a:pt x="24206" y="30349"/>
                  </a:cubicBezTo>
                  <a:cubicBezTo>
                    <a:pt x="24432" y="30420"/>
                    <a:pt x="24563" y="30575"/>
                    <a:pt x="24646" y="30790"/>
                  </a:cubicBezTo>
                  <a:cubicBezTo>
                    <a:pt x="24715" y="31035"/>
                    <a:pt x="24873" y="31151"/>
                    <a:pt x="25099" y="31151"/>
                  </a:cubicBezTo>
                  <a:cubicBezTo>
                    <a:pt x="25147" y="31151"/>
                    <a:pt x="25199" y="31145"/>
                    <a:pt x="25254" y="31135"/>
                  </a:cubicBezTo>
                  <a:cubicBezTo>
                    <a:pt x="25325" y="31123"/>
                    <a:pt x="25420" y="31123"/>
                    <a:pt x="25444" y="31075"/>
                  </a:cubicBezTo>
                  <a:cubicBezTo>
                    <a:pt x="25599" y="30897"/>
                    <a:pt x="25742" y="30718"/>
                    <a:pt x="25611" y="30456"/>
                  </a:cubicBezTo>
                  <a:cubicBezTo>
                    <a:pt x="25516" y="30278"/>
                    <a:pt x="25397" y="30158"/>
                    <a:pt x="25194" y="30111"/>
                  </a:cubicBezTo>
                  <a:cubicBezTo>
                    <a:pt x="25075" y="30075"/>
                    <a:pt x="24956" y="30051"/>
                    <a:pt x="24849" y="30004"/>
                  </a:cubicBezTo>
                  <a:cubicBezTo>
                    <a:pt x="24682" y="29944"/>
                    <a:pt x="24539" y="29861"/>
                    <a:pt x="24384" y="29777"/>
                  </a:cubicBezTo>
                  <a:cubicBezTo>
                    <a:pt x="24170" y="29682"/>
                    <a:pt x="23944" y="29575"/>
                    <a:pt x="23706" y="29480"/>
                  </a:cubicBezTo>
                  <a:cubicBezTo>
                    <a:pt x="23420" y="29385"/>
                    <a:pt x="23134" y="29301"/>
                    <a:pt x="22872" y="29218"/>
                  </a:cubicBezTo>
                  <a:cubicBezTo>
                    <a:pt x="22646" y="29146"/>
                    <a:pt x="22420" y="29051"/>
                    <a:pt x="22218" y="28968"/>
                  </a:cubicBezTo>
                  <a:cubicBezTo>
                    <a:pt x="22149" y="28934"/>
                    <a:pt x="22071" y="28824"/>
                    <a:pt x="22012" y="28824"/>
                  </a:cubicBezTo>
                  <a:cubicBezTo>
                    <a:pt x="22009" y="28824"/>
                    <a:pt x="22006" y="28824"/>
                    <a:pt x="22003" y="28825"/>
                  </a:cubicBezTo>
                  <a:cubicBezTo>
                    <a:pt x="21987" y="28830"/>
                    <a:pt x="21971" y="28832"/>
                    <a:pt x="21957" y="28832"/>
                  </a:cubicBezTo>
                  <a:cubicBezTo>
                    <a:pt x="21860" y="28832"/>
                    <a:pt x="21816" y="28736"/>
                    <a:pt x="21753" y="28694"/>
                  </a:cubicBezTo>
                  <a:cubicBezTo>
                    <a:pt x="21706" y="28670"/>
                    <a:pt x="21682" y="28611"/>
                    <a:pt x="21646" y="28563"/>
                  </a:cubicBezTo>
                  <a:cubicBezTo>
                    <a:pt x="21467" y="28349"/>
                    <a:pt x="21265" y="28146"/>
                    <a:pt x="21098" y="27908"/>
                  </a:cubicBezTo>
                  <a:cubicBezTo>
                    <a:pt x="20860" y="27575"/>
                    <a:pt x="20670" y="27218"/>
                    <a:pt x="20444" y="26896"/>
                  </a:cubicBezTo>
                  <a:cubicBezTo>
                    <a:pt x="20277" y="26658"/>
                    <a:pt x="20074" y="26420"/>
                    <a:pt x="19884" y="26194"/>
                  </a:cubicBezTo>
                  <a:cubicBezTo>
                    <a:pt x="19705" y="25991"/>
                    <a:pt x="19503" y="25789"/>
                    <a:pt x="19312" y="25598"/>
                  </a:cubicBezTo>
                  <a:cubicBezTo>
                    <a:pt x="19122" y="25396"/>
                    <a:pt x="18908" y="25194"/>
                    <a:pt x="18717" y="25003"/>
                  </a:cubicBezTo>
                  <a:cubicBezTo>
                    <a:pt x="18610" y="24896"/>
                    <a:pt x="18491" y="24813"/>
                    <a:pt x="18419" y="24694"/>
                  </a:cubicBezTo>
                  <a:cubicBezTo>
                    <a:pt x="18300" y="24527"/>
                    <a:pt x="18277" y="24336"/>
                    <a:pt x="18277" y="24122"/>
                  </a:cubicBezTo>
                  <a:cubicBezTo>
                    <a:pt x="18277" y="23574"/>
                    <a:pt x="18312" y="23027"/>
                    <a:pt x="18217" y="22479"/>
                  </a:cubicBezTo>
                  <a:cubicBezTo>
                    <a:pt x="18134" y="22098"/>
                    <a:pt x="18110" y="21729"/>
                    <a:pt x="18062" y="21360"/>
                  </a:cubicBezTo>
                  <a:cubicBezTo>
                    <a:pt x="18050" y="21193"/>
                    <a:pt x="18038" y="21026"/>
                    <a:pt x="18003" y="20872"/>
                  </a:cubicBezTo>
                  <a:cubicBezTo>
                    <a:pt x="17979" y="20729"/>
                    <a:pt x="17919" y="20586"/>
                    <a:pt x="17872" y="20455"/>
                  </a:cubicBezTo>
                  <a:cubicBezTo>
                    <a:pt x="17860" y="20419"/>
                    <a:pt x="17872" y="20372"/>
                    <a:pt x="17860" y="20336"/>
                  </a:cubicBezTo>
                  <a:cubicBezTo>
                    <a:pt x="17741" y="19991"/>
                    <a:pt x="17634" y="19645"/>
                    <a:pt x="17515" y="19300"/>
                  </a:cubicBezTo>
                  <a:cubicBezTo>
                    <a:pt x="17479" y="19229"/>
                    <a:pt x="17479" y="19157"/>
                    <a:pt x="17455" y="19086"/>
                  </a:cubicBezTo>
                  <a:cubicBezTo>
                    <a:pt x="17384" y="18883"/>
                    <a:pt x="17324" y="18705"/>
                    <a:pt x="17396" y="18514"/>
                  </a:cubicBezTo>
                  <a:cubicBezTo>
                    <a:pt x="17455" y="18336"/>
                    <a:pt x="17503" y="18157"/>
                    <a:pt x="17562" y="17978"/>
                  </a:cubicBezTo>
                  <a:cubicBezTo>
                    <a:pt x="17562" y="17955"/>
                    <a:pt x="17598" y="17907"/>
                    <a:pt x="17634" y="17907"/>
                  </a:cubicBezTo>
                  <a:cubicBezTo>
                    <a:pt x="17717" y="17895"/>
                    <a:pt x="17741" y="17847"/>
                    <a:pt x="17741" y="17776"/>
                  </a:cubicBezTo>
                  <a:cubicBezTo>
                    <a:pt x="17765" y="17419"/>
                    <a:pt x="17812" y="17074"/>
                    <a:pt x="17836" y="16716"/>
                  </a:cubicBezTo>
                  <a:cubicBezTo>
                    <a:pt x="17860" y="16704"/>
                    <a:pt x="17824" y="16669"/>
                    <a:pt x="17824" y="16657"/>
                  </a:cubicBezTo>
                  <a:cubicBezTo>
                    <a:pt x="17777" y="16550"/>
                    <a:pt x="17717" y="16431"/>
                    <a:pt x="17717" y="16323"/>
                  </a:cubicBezTo>
                  <a:cubicBezTo>
                    <a:pt x="17717" y="16026"/>
                    <a:pt x="17765" y="15716"/>
                    <a:pt x="17765" y="15419"/>
                  </a:cubicBezTo>
                  <a:cubicBezTo>
                    <a:pt x="17765" y="15038"/>
                    <a:pt x="17955" y="14740"/>
                    <a:pt x="18169" y="14454"/>
                  </a:cubicBezTo>
                  <a:cubicBezTo>
                    <a:pt x="18253" y="14335"/>
                    <a:pt x="18372" y="14264"/>
                    <a:pt x="18431" y="14097"/>
                  </a:cubicBezTo>
                  <a:cubicBezTo>
                    <a:pt x="18515" y="13859"/>
                    <a:pt x="18658" y="13633"/>
                    <a:pt x="18729" y="13395"/>
                  </a:cubicBezTo>
                  <a:cubicBezTo>
                    <a:pt x="18848" y="13025"/>
                    <a:pt x="18729" y="12668"/>
                    <a:pt x="18586" y="12323"/>
                  </a:cubicBezTo>
                  <a:cubicBezTo>
                    <a:pt x="18479" y="12097"/>
                    <a:pt x="18360" y="11882"/>
                    <a:pt x="18360" y="11609"/>
                  </a:cubicBezTo>
                  <a:cubicBezTo>
                    <a:pt x="18360" y="11430"/>
                    <a:pt x="18336" y="11239"/>
                    <a:pt x="18300" y="11061"/>
                  </a:cubicBezTo>
                  <a:cubicBezTo>
                    <a:pt x="18253" y="10835"/>
                    <a:pt x="18193" y="10632"/>
                    <a:pt x="18181" y="10418"/>
                  </a:cubicBezTo>
                  <a:cubicBezTo>
                    <a:pt x="18158" y="9894"/>
                    <a:pt x="18015" y="9454"/>
                    <a:pt x="17515" y="9180"/>
                  </a:cubicBezTo>
                  <a:cubicBezTo>
                    <a:pt x="17310" y="9073"/>
                    <a:pt x="17098" y="8973"/>
                    <a:pt x="16864" y="8973"/>
                  </a:cubicBezTo>
                  <a:cubicBezTo>
                    <a:pt x="16812" y="8973"/>
                    <a:pt x="16759" y="8978"/>
                    <a:pt x="16705" y="8989"/>
                  </a:cubicBezTo>
                  <a:cubicBezTo>
                    <a:pt x="16407" y="9049"/>
                    <a:pt x="16110" y="9144"/>
                    <a:pt x="15836" y="9239"/>
                  </a:cubicBezTo>
                  <a:cubicBezTo>
                    <a:pt x="15562" y="9346"/>
                    <a:pt x="15324" y="9477"/>
                    <a:pt x="15062" y="9585"/>
                  </a:cubicBezTo>
                  <a:cubicBezTo>
                    <a:pt x="14657" y="9739"/>
                    <a:pt x="14252" y="9858"/>
                    <a:pt x="13847" y="10001"/>
                  </a:cubicBezTo>
                  <a:cubicBezTo>
                    <a:pt x="13597" y="10097"/>
                    <a:pt x="13347" y="10120"/>
                    <a:pt x="13097" y="10227"/>
                  </a:cubicBezTo>
                  <a:cubicBezTo>
                    <a:pt x="12704" y="10370"/>
                    <a:pt x="12454" y="10644"/>
                    <a:pt x="12276" y="10989"/>
                  </a:cubicBezTo>
                  <a:cubicBezTo>
                    <a:pt x="12145" y="11204"/>
                    <a:pt x="12097" y="11478"/>
                    <a:pt x="11990" y="11716"/>
                  </a:cubicBezTo>
                  <a:cubicBezTo>
                    <a:pt x="11907" y="11918"/>
                    <a:pt x="11764" y="12085"/>
                    <a:pt x="11561" y="12192"/>
                  </a:cubicBezTo>
                  <a:cubicBezTo>
                    <a:pt x="11490" y="12240"/>
                    <a:pt x="11395" y="12275"/>
                    <a:pt x="11347" y="12359"/>
                  </a:cubicBezTo>
                  <a:cubicBezTo>
                    <a:pt x="11317" y="12394"/>
                    <a:pt x="11297" y="12409"/>
                    <a:pt x="11276" y="12409"/>
                  </a:cubicBezTo>
                  <a:cubicBezTo>
                    <a:pt x="11255" y="12409"/>
                    <a:pt x="11234" y="12394"/>
                    <a:pt x="11204" y="12371"/>
                  </a:cubicBezTo>
                  <a:cubicBezTo>
                    <a:pt x="11121" y="12299"/>
                    <a:pt x="11026" y="12216"/>
                    <a:pt x="10942" y="12156"/>
                  </a:cubicBezTo>
                  <a:cubicBezTo>
                    <a:pt x="10585" y="11918"/>
                    <a:pt x="10240" y="11704"/>
                    <a:pt x="9883" y="11478"/>
                  </a:cubicBezTo>
                  <a:cubicBezTo>
                    <a:pt x="9728" y="11382"/>
                    <a:pt x="9597" y="11287"/>
                    <a:pt x="9466" y="11180"/>
                  </a:cubicBezTo>
                  <a:cubicBezTo>
                    <a:pt x="9252" y="11013"/>
                    <a:pt x="9037" y="10847"/>
                    <a:pt x="8859" y="10656"/>
                  </a:cubicBezTo>
                  <a:cubicBezTo>
                    <a:pt x="8704" y="10489"/>
                    <a:pt x="8585" y="10299"/>
                    <a:pt x="8454" y="10120"/>
                  </a:cubicBezTo>
                  <a:cubicBezTo>
                    <a:pt x="8406" y="10061"/>
                    <a:pt x="8406" y="10001"/>
                    <a:pt x="8478" y="9942"/>
                  </a:cubicBezTo>
                  <a:cubicBezTo>
                    <a:pt x="8763" y="9704"/>
                    <a:pt x="9049" y="9442"/>
                    <a:pt x="9228" y="9108"/>
                  </a:cubicBezTo>
                  <a:cubicBezTo>
                    <a:pt x="9395" y="8811"/>
                    <a:pt x="9502" y="8489"/>
                    <a:pt x="9668" y="8192"/>
                  </a:cubicBezTo>
                  <a:cubicBezTo>
                    <a:pt x="9847" y="7846"/>
                    <a:pt x="9859" y="7441"/>
                    <a:pt x="10121" y="7132"/>
                  </a:cubicBezTo>
                  <a:cubicBezTo>
                    <a:pt x="10168" y="7084"/>
                    <a:pt x="10168" y="6953"/>
                    <a:pt x="10133" y="6918"/>
                  </a:cubicBezTo>
                  <a:cubicBezTo>
                    <a:pt x="10061" y="6858"/>
                    <a:pt x="10085" y="6834"/>
                    <a:pt x="10121" y="6775"/>
                  </a:cubicBezTo>
                  <a:cubicBezTo>
                    <a:pt x="10145" y="6727"/>
                    <a:pt x="10157" y="6668"/>
                    <a:pt x="10180" y="6608"/>
                  </a:cubicBezTo>
                  <a:cubicBezTo>
                    <a:pt x="10216" y="6406"/>
                    <a:pt x="10264" y="6191"/>
                    <a:pt x="10323" y="5953"/>
                  </a:cubicBezTo>
                  <a:cubicBezTo>
                    <a:pt x="10454" y="6013"/>
                    <a:pt x="10597" y="6025"/>
                    <a:pt x="10680" y="6108"/>
                  </a:cubicBezTo>
                  <a:cubicBezTo>
                    <a:pt x="10847" y="6239"/>
                    <a:pt x="10990" y="6406"/>
                    <a:pt x="11133" y="6584"/>
                  </a:cubicBezTo>
                  <a:cubicBezTo>
                    <a:pt x="11264" y="6727"/>
                    <a:pt x="11371" y="6906"/>
                    <a:pt x="11454" y="7084"/>
                  </a:cubicBezTo>
                  <a:cubicBezTo>
                    <a:pt x="11573" y="7322"/>
                    <a:pt x="11621" y="7572"/>
                    <a:pt x="11835" y="7751"/>
                  </a:cubicBezTo>
                  <a:cubicBezTo>
                    <a:pt x="11938" y="7847"/>
                    <a:pt x="12044" y="7902"/>
                    <a:pt x="12149" y="7902"/>
                  </a:cubicBezTo>
                  <a:cubicBezTo>
                    <a:pt x="12237" y="7902"/>
                    <a:pt x="12325" y="7862"/>
                    <a:pt x="12407" y="7775"/>
                  </a:cubicBezTo>
                  <a:cubicBezTo>
                    <a:pt x="12585" y="7596"/>
                    <a:pt x="12562" y="7370"/>
                    <a:pt x="12502" y="7144"/>
                  </a:cubicBezTo>
                  <a:cubicBezTo>
                    <a:pt x="12478" y="7037"/>
                    <a:pt x="12395" y="6977"/>
                    <a:pt x="12288" y="6965"/>
                  </a:cubicBezTo>
                  <a:cubicBezTo>
                    <a:pt x="12216" y="6953"/>
                    <a:pt x="12145" y="6906"/>
                    <a:pt x="12109" y="6858"/>
                  </a:cubicBezTo>
                  <a:cubicBezTo>
                    <a:pt x="12026" y="6715"/>
                    <a:pt x="11931" y="6548"/>
                    <a:pt x="11847" y="6406"/>
                  </a:cubicBezTo>
                  <a:cubicBezTo>
                    <a:pt x="11788" y="6310"/>
                    <a:pt x="11740" y="6227"/>
                    <a:pt x="11681" y="6132"/>
                  </a:cubicBezTo>
                  <a:cubicBezTo>
                    <a:pt x="11538" y="5941"/>
                    <a:pt x="11383" y="5727"/>
                    <a:pt x="11216" y="5536"/>
                  </a:cubicBezTo>
                  <a:cubicBezTo>
                    <a:pt x="11192" y="5513"/>
                    <a:pt x="11133" y="5489"/>
                    <a:pt x="11085" y="5477"/>
                  </a:cubicBezTo>
                  <a:cubicBezTo>
                    <a:pt x="11073" y="5513"/>
                    <a:pt x="11061" y="5525"/>
                    <a:pt x="11038" y="5536"/>
                  </a:cubicBezTo>
                  <a:cubicBezTo>
                    <a:pt x="11133" y="5691"/>
                    <a:pt x="11180" y="5846"/>
                    <a:pt x="11276" y="5965"/>
                  </a:cubicBezTo>
                  <a:cubicBezTo>
                    <a:pt x="11550" y="6251"/>
                    <a:pt x="11692" y="6596"/>
                    <a:pt x="11871" y="6906"/>
                  </a:cubicBezTo>
                  <a:cubicBezTo>
                    <a:pt x="11931" y="7013"/>
                    <a:pt x="12038" y="7132"/>
                    <a:pt x="12145" y="7156"/>
                  </a:cubicBezTo>
                  <a:cubicBezTo>
                    <a:pt x="12335" y="7203"/>
                    <a:pt x="12454" y="7370"/>
                    <a:pt x="12347" y="7560"/>
                  </a:cubicBezTo>
                  <a:cubicBezTo>
                    <a:pt x="12308" y="7662"/>
                    <a:pt x="12209" y="7722"/>
                    <a:pt x="12124" y="7722"/>
                  </a:cubicBezTo>
                  <a:cubicBezTo>
                    <a:pt x="12079" y="7722"/>
                    <a:pt x="12039" y="7705"/>
                    <a:pt x="12014" y="7668"/>
                  </a:cubicBezTo>
                  <a:cubicBezTo>
                    <a:pt x="11907" y="7549"/>
                    <a:pt x="11811" y="7406"/>
                    <a:pt x="11752" y="7275"/>
                  </a:cubicBezTo>
                  <a:cubicBezTo>
                    <a:pt x="11657" y="7049"/>
                    <a:pt x="11573" y="6810"/>
                    <a:pt x="11419" y="6608"/>
                  </a:cubicBezTo>
                  <a:cubicBezTo>
                    <a:pt x="11133" y="6263"/>
                    <a:pt x="10859" y="5941"/>
                    <a:pt x="10430" y="5786"/>
                  </a:cubicBezTo>
                  <a:cubicBezTo>
                    <a:pt x="10478" y="5703"/>
                    <a:pt x="10502" y="5608"/>
                    <a:pt x="10538" y="5525"/>
                  </a:cubicBezTo>
                  <a:lnTo>
                    <a:pt x="10502" y="5489"/>
                  </a:lnTo>
                  <a:cubicBezTo>
                    <a:pt x="10442" y="5560"/>
                    <a:pt x="10383" y="5644"/>
                    <a:pt x="10347" y="5715"/>
                  </a:cubicBezTo>
                  <a:cubicBezTo>
                    <a:pt x="10287" y="5834"/>
                    <a:pt x="10216" y="5953"/>
                    <a:pt x="10180" y="6084"/>
                  </a:cubicBezTo>
                  <a:cubicBezTo>
                    <a:pt x="10133" y="6239"/>
                    <a:pt x="9954" y="6179"/>
                    <a:pt x="9906" y="6310"/>
                  </a:cubicBezTo>
                  <a:cubicBezTo>
                    <a:pt x="9895" y="6333"/>
                    <a:pt x="9881" y="6357"/>
                    <a:pt x="9865" y="6357"/>
                  </a:cubicBezTo>
                  <a:cubicBezTo>
                    <a:pt x="9848" y="6357"/>
                    <a:pt x="9830" y="6330"/>
                    <a:pt x="9811" y="6251"/>
                  </a:cubicBezTo>
                  <a:cubicBezTo>
                    <a:pt x="9645" y="6382"/>
                    <a:pt x="9466" y="6525"/>
                    <a:pt x="9299" y="6644"/>
                  </a:cubicBezTo>
                  <a:cubicBezTo>
                    <a:pt x="9168" y="6727"/>
                    <a:pt x="9037" y="6798"/>
                    <a:pt x="8918" y="6906"/>
                  </a:cubicBezTo>
                  <a:cubicBezTo>
                    <a:pt x="8716" y="7084"/>
                    <a:pt x="8513" y="7275"/>
                    <a:pt x="8335" y="7489"/>
                  </a:cubicBezTo>
                  <a:cubicBezTo>
                    <a:pt x="8180" y="7668"/>
                    <a:pt x="8037" y="7858"/>
                    <a:pt x="8085" y="8132"/>
                  </a:cubicBezTo>
                  <a:cubicBezTo>
                    <a:pt x="8109" y="8227"/>
                    <a:pt x="8144" y="8322"/>
                    <a:pt x="8168" y="8430"/>
                  </a:cubicBezTo>
                  <a:cubicBezTo>
                    <a:pt x="8180" y="8465"/>
                    <a:pt x="8216" y="8513"/>
                    <a:pt x="8263" y="8549"/>
                  </a:cubicBezTo>
                  <a:cubicBezTo>
                    <a:pt x="8382" y="8644"/>
                    <a:pt x="8513" y="8751"/>
                    <a:pt x="8633" y="8858"/>
                  </a:cubicBezTo>
                  <a:cubicBezTo>
                    <a:pt x="8573" y="8930"/>
                    <a:pt x="8502" y="9001"/>
                    <a:pt x="8418" y="9096"/>
                  </a:cubicBezTo>
                  <a:lnTo>
                    <a:pt x="8454" y="9120"/>
                  </a:lnTo>
                  <a:cubicBezTo>
                    <a:pt x="8513" y="9049"/>
                    <a:pt x="8573" y="8989"/>
                    <a:pt x="8633" y="8930"/>
                  </a:cubicBezTo>
                  <a:cubicBezTo>
                    <a:pt x="8656" y="8906"/>
                    <a:pt x="8704" y="8882"/>
                    <a:pt x="8740" y="8882"/>
                  </a:cubicBezTo>
                  <a:cubicBezTo>
                    <a:pt x="8752" y="8882"/>
                    <a:pt x="8775" y="8918"/>
                    <a:pt x="8799" y="8930"/>
                  </a:cubicBezTo>
                  <a:cubicBezTo>
                    <a:pt x="8763" y="8965"/>
                    <a:pt x="8752" y="8989"/>
                    <a:pt x="8716" y="9025"/>
                  </a:cubicBezTo>
                  <a:cubicBezTo>
                    <a:pt x="8692" y="9061"/>
                    <a:pt x="8656" y="9096"/>
                    <a:pt x="8633" y="9120"/>
                  </a:cubicBezTo>
                  <a:cubicBezTo>
                    <a:pt x="8759" y="9097"/>
                    <a:pt x="8819" y="8941"/>
                    <a:pt x="8973" y="8941"/>
                  </a:cubicBezTo>
                  <a:cubicBezTo>
                    <a:pt x="8978" y="8941"/>
                    <a:pt x="8984" y="8941"/>
                    <a:pt x="8990" y="8942"/>
                  </a:cubicBezTo>
                  <a:cubicBezTo>
                    <a:pt x="8942" y="9001"/>
                    <a:pt x="8918" y="9061"/>
                    <a:pt x="8883" y="9108"/>
                  </a:cubicBezTo>
                  <a:cubicBezTo>
                    <a:pt x="8811" y="9215"/>
                    <a:pt x="8716" y="9323"/>
                    <a:pt x="8633" y="9406"/>
                  </a:cubicBezTo>
                  <a:cubicBezTo>
                    <a:pt x="8525" y="9525"/>
                    <a:pt x="8418" y="9620"/>
                    <a:pt x="8323" y="9716"/>
                  </a:cubicBezTo>
                  <a:cubicBezTo>
                    <a:pt x="8299" y="9751"/>
                    <a:pt x="8287" y="9811"/>
                    <a:pt x="8299" y="9835"/>
                  </a:cubicBezTo>
                  <a:cubicBezTo>
                    <a:pt x="8382" y="10037"/>
                    <a:pt x="8454" y="10227"/>
                    <a:pt x="8561" y="10406"/>
                  </a:cubicBezTo>
                  <a:cubicBezTo>
                    <a:pt x="8621" y="10513"/>
                    <a:pt x="8704" y="10608"/>
                    <a:pt x="8799" y="10716"/>
                  </a:cubicBezTo>
                  <a:cubicBezTo>
                    <a:pt x="8883" y="10823"/>
                    <a:pt x="9002" y="10906"/>
                    <a:pt x="9121" y="11013"/>
                  </a:cubicBezTo>
                  <a:cubicBezTo>
                    <a:pt x="9049" y="11061"/>
                    <a:pt x="8990" y="11085"/>
                    <a:pt x="8942" y="11132"/>
                  </a:cubicBezTo>
                  <a:cubicBezTo>
                    <a:pt x="8752" y="11370"/>
                    <a:pt x="8502" y="11466"/>
                    <a:pt x="8216" y="11501"/>
                  </a:cubicBezTo>
                  <a:cubicBezTo>
                    <a:pt x="8192" y="11513"/>
                    <a:pt x="8165" y="11513"/>
                    <a:pt x="8138" y="11513"/>
                  </a:cubicBezTo>
                  <a:cubicBezTo>
                    <a:pt x="8112" y="11513"/>
                    <a:pt x="8085" y="11513"/>
                    <a:pt x="8061" y="11525"/>
                  </a:cubicBezTo>
                  <a:cubicBezTo>
                    <a:pt x="8027" y="11535"/>
                    <a:pt x="7993" y="11541"/>
                    <a:pt x="7961" y="11541"/>
                  </a:cubicBezTo>
                  <a:cubicBezTo>
                    <a:pt x="7879" y="11541"/>
                    <a:pt x="7806" y="11507"/>
                    <a:pt x="7763" y="11430"/>
                  </a:cubicBezTo>
                  <a:cubicBezTo>
                    <a:pt x="7751" y="11382"/>
                    <a:pt x="7740" y="11359"/>
                    <a:pt x="7728" y="11323"/>
                  </a:cubicBezTo>
                  <a:cubicBezTo>
                    <a:pt x="7585" y="11109"/>
                    <a:pt x="7430" y="10882"/>
                    <a:pt x="7370" y="10608"/>
                  </a:cubicBezTo>
                  <a:cubicBezTo>
                    <a:pt x="7347" y="10525"/>
                    <a:pt x="7311" y="10454"/>
                    <a:pt x="7275" y="10370"/>
                  </a:cubicBezTo>
                  <a:lnTo>
                    <a:pt x="7275" y="10370"/>
                  </a:lnTo>
                  <a:cubicBezTo>
                    <a:pt x="7335" y="10787"/>
                    <a:pt x="7561" y="11132"/>
                    <a:pt x="7763" y="11490"/>
                  </a:cubicBezTo>
                  <a:cubicBezTo>
                    <a:pt x="7680" y="11466"/>
                    <a:pt x="7573" y="11442"/>
                    <a:pt x="7525" y="11406"/>
                  </a:cubicBezTo>
                  <a:cubicBezTo>
                    <a:pt x="7430" y="11263"/>
                    <a:pt x="7370" y="11109"/>
                    <a:pt x="7275" y="10954"/>
                  </a:cubicBezTo>
                  <a:cubicBezTo>
                    <a:pt x="7168" y="10775"/>
                    <a:pt x="7085" y="10597"/>
                    <a:pt x="6978" y="10430"/>
                  </a:cubicBezTo>
                  <a:cubicBezTo>
                    <a:pt x="6906" y="10311"/>
                    <a:pt x="6811" y="10227"/>
                    <a:pt x="6680" y="10168"/>
                  </a:cubicBezTo>
                  <a:cubicBezTo>
                    <a:pt x="6501" y="10097"/>
                    <a:pt x="6442" y="9894"/>
                    <a:pt x="6513" y="9716"/>
                  </a:cubicBezTo>
                  <a:cubicBezTo>
                    <a:pt x="6608" y="9537"/>
                    <a:pt x="6716" y="9382"/>
                    <a:pt x="6811" y="9215"/>
                  </a:cubicBezTo>
                  <a:cubicBezTo>
                    <a:pt x="6989" y="8942"/>
                    <a:pt x="7109" y="8644"/>
                    <a:pt x="7192" y="8322"/>
                  </a:cubicBezTo>
                  <a:cubicBezTo>
                    <a:pt x="7275" y="7989"/>
                    <a:pt x="7430" y="7680"/>
                    <a:pt x="7573" y="7370"/>
                  </a:cubicBezTo>
                  <a:cubicBezTo>
                    <a:pt x="7644" y="7203"/>
                    <a:pt x="7751" y="7060"/>
                    <a:pt x="7871" y="6906"/>
                  </a:cubicBezTo>
                  <a:cubicBezTo>
                    <a:pt x="8144" y="6560"/>
                    <a:pt x="8418" y="6227"/>
                    <a:pt x="8704" y="5894"/>
                  </a:cubicBezTo>
                  <a:cubicBezTo>
                    <a:pt x="8775" y="5822"/>
                    <a:pt x="8871" y="5751"/>
                    <a:pt x="8942" y="5667"/>
                  </a:cubicBezTo>
                  <a:lnTo>
                    <a:pt x="8978" y="5703"/>
                  </a:lnTo>
                  <a:cubicBezTo>
                    <a:pt x="8978" y="5751"/>
                    <a:pt x="8954" y="5775"/>
                    <a:pt x="8942" y="5822"/>
                  </a:cubicBezTo>
                  <a:lnTo>
                    <a:pt x="8954" y="5834"/>
                  </a:lnTo>
                  <a:cubicBezTo>
                    <a:pt x="8978" y="5822"/>
                    <a:pt x="9002" y="5822"/>
                    <a:pt x="9049" y="5810"/>
                  </a:cubicBezTo>
                  <a:lnTo>
                    <a:pt x="9049" y="5810"/>
                  </a:lnTo>
                  <a:cubicBezTo>
                    <a:pt x="8883" y="6072"/>
                    <a:pt x="8716" y="6322"/>
                    <a:pt x="8561" y="6584"/>
                  </a:cubicBezTo>
                  <a:cubicBezTo>
                    <a:pt x="8597" y="6584"/>
                    <a:pt x="8621" y="6584"/>
                    <a:pt x="8633" y="6560"/>
                  </a:cubicBezTo>
                  <a:cubicBezTo>
                    <a:pt x="8775" y="6346"/>
                    <a:pt x="8930" y="6120"/>
                    <a:pt x="9061" y="5894"/>
                  </a:cubicBezTo>
                  <a:cubicBezTo>
                    <a:pt x="9109" y="5822"/>
                    <a:pt x="9156" y="5810"/>
                    <a:pt x="9228" y="5786"/>
                  </a:cubicBezTo>
                  <a:cubicBezTo>
                    <a:pt x="9371" y="5775"/>
                    <a:pt x="9537" y="5751"/>
                    <a:pt x="9656" y="5667"/>
                  </a:cubicBezTo>
                  <a:cubicBezTo>
                    <a:pt x="9811" y="5572"/>
                    <a:pt x="9942" y="5429"/>
                    <a:pt x="10073" y="5298"/>
                  </a:cubicBezTo>
                  <a:cubicBezTo>
                    <a:pt x="10109" y="5286"/>
                    <a:pt x="10133" y="5227"/>
                    <a:pt x="10121" y="5215"/>
                  </a:cubicBezTo>
                  <a:cubicBezTo>
                    <a:pt x="10014" y="5108"/>
                    <a:pt x="10121" y="5001"/>
                    <a:pt x="10145" y="4929"/>
                  </a:cubicBezTo>
                  <a:cubicBezTo>
                    <a:pt x="10287" y="4655"/>
                    <a:pt x="10287" y="4405"/>
                    <a:pt x="10192" y="4143"/>
                  </a:cubicBezTo>
                  <a:cubicBezTo>
                    <a:pt x="10145" y="4024"/>
                    <a:pt x="10085" y="3917"/>
                    <a:pt x="9942" y="3917"/>
                  </a:cubicBezTo>
                  <a:cubicBezTo>
                    <a:pt x="9883" y="3917"/>
                    <a:pt x="9823" y="3905"/>
                    <a:pt x="9752" y="3881"/>
                  </a:cubicBezTo>
                  <a:cubicBezTo>
                    <a:pt x="9776" y="3798"/>
                    <a:pt x="9811" y="3703"/>
                    <a:pt x="9823" y="3620"/>
                  </a:cubicBezTo>
                  <a:cubicBezTo>
                    <a:pt x="9871" y="3131"/>
                    <a:pt x="9906" y="2619"/>
                    <a:pt x="9954" y="2131"/>
                  </a:cubicBezTo>
                  <a:cubicBezTo>
                    <a:pt x="9966" y="2060"/>
                    <a:pt x="9990" y="1976"/>
                    <a:pt x="9966" y="1905"/>
                  </a:cubicBezTo>
                  <a:cubicBezTo>
                    <a:pt x="9954" y="1822"/>
                    <a:pt x="9930" y="1726"/>
                    <a:pt x="9883" y="1655"/>
                  </a:cubicBezTo>
                  <a:cubicBezTo>
                    <a:pt x="9835" y="1595"/>
                    <a:pt x="9776" y="1560"/>
                    <a:pt x="9728" y="1500"/>
                  </a:cubicBezTo>
                  <a:lnTo>
                    <a:pt x="9847" y="1441"/>
                  </a:lnTo>
                  <a:cubicBezTo>
                    <a:pt x="9716" y="1429"/>
                    <a:pt x="9692" y="1369"/>
                    <a:pt x="9692" y="1250"/>
                  </a:cubicBezTo>
                  <a:cubicBezTo>
                    <a:pt x="9692" y="1143"/>
                    <a:pt x="9728" y="1107"/>
                    <a:pt x="9823" y="1083"/>
                  </a:cubicBezTo>
                  <a:cubicBezTo>
                    <a:pt x="9851" y="1080"/>
                    <a:pt x="9880" y="1078"/>
                    <a:pt x="9908" y="1078"/>
                  </a:cubicBezTo>
                  <a:cubicBezTo>
                    <a:pt x="10072" y="1078"/>
                    <a:pt x="10230" y="1135"/>
                    <a:pt x="10240" y="1226"/>
                  </a:cubicBezTo>
                  <a:cubicBezTo>
                    <a:pt x="10252" y="1345"/>
                    <a:pt x="10240" y="1476"/>
                    <a:pt x="10228" y="1607"/>
                  </a:cubicBezTo>
                  <a:cubicBezTo>
                    <a:pt x="10204" y="1655"/>
                    <a:pt x="10168" y="1679"/>
                    <a:pt x="10168" y="1726"/>
                  </a:cubicBezTo>
                  <a:cubicBezTo>
                    <a:pt x="10145" y="2012"/>
                    <a:pt x="10121" y="2298"/>
                    <a:pt x="10133" y="2572"/>
                  </a:cubicBezTo>
                  <a:cubicBezTo>
                    <a:pt x="10145" y="2953"/>
                    <a:pt x="10049" y="3334"/>
                    <a:pt x="10180" y="3703"/>
                  </a:cubicBezTo>
                  <a:cubicBezTo>
                    <a:pt x="10192" y="3786"/>
                    <a:pt x="10180" y="3881"/>
                    <a:pt x="10228" y="3917"/>
                  </a:cubicBezTo>
                  <a:cubicBezTo>
                    <a:pt x="10244" y="3929"/>
                    <a:pt x="10258" y="3933"/>
                    <a:pt x="10272" y="3933"/>
                  </a:cubicBezTo>
                  <a:cubicBezTo>
                    <a:pt x="10330" y="3933"/>
                    <a:pt x="10370" y="3846"/>
                    <a:pt x="10418" y="3798"/>
                  </a:cubicBezTo>
                  <a:cubicBezTo>
                    <a:pt x="10442" y="3786"/>
                    <a:pt x="10478" y="3750"/>
                    <a:pt x="10490" y="3727"/>
                  </a:cubicBezTo>
                  <a:cubicBezTo>
                    <a:pt x="10621" y="3548"/>
                    <a:pt x="10764" y="3369"/>
                    <a:pt x="10883" y="3215"/>
                  </a:cubicBezTo>
                  <a:cubicBezTo>
                    <a:pt x="10954" y="3215"/>
                    <a:pt x="11026" y="3231"/>
                    <a:pt x="11090" y="3231"/>
                  </a:cubicBezTo>
                  <a:cubicBezTo>
                    <a:pt x="11122" y="3231"/>
                    <a:pt x="11153" y="3227"/>
                    <a:pt x="11180" y="3215"/>
                  </a:cubicBezTo>
                  <a:cubicBezTo>
                    <a:pt x="11323" y="3155"/>
                    <a:pt x="11454" y="3084"/>
                    <a:pt x="11621" y="2988"/>
                  </a:cubicBezTo>
                  <a:lnTo>
                    <a:pt x="11621" y="2988"/>
                  </a:lnTo>
                  <a:cubicBezTo>
                    <a:pt x="11538" y="3215"/>
                    <a:pt x="11442" y="3429"/>
                    <a:pt x="11371" y="3620"/>
                  </a:cubicBezTo>
                  <a:cubicBezTo>
                    <a:pt x="11311" y="3762"/>
                    <a:pt x="11347" y="3810"/>
                    <a:pt x="11514" y="3810"/>
                  </a:cubicBezTo>
                  <a:cubicBezTo>
                    <a:pt x="11609" y="3810"/>
                    <a:pt x="11704" y="3810"/>
                    <a:pt x="11811" y="3822"/>
                  </a:cubicBezTo>
                  <a:cubicBezTo>
                    <a:pt x="11907" y="3846"/>
                    <a:pt x="11990" y="3870"/>
                    <a:pt x="12085" y="3870"/>
                  </a:cubicBezTo>
                  <a:cubicBezTo>
                    <a:pt x="12216" y="3870"/>
                    <a:pt x="12347" y="3846"/>
                    <a:pt x="12478" y="3810"/>
                  </a:cubicBezTo>
                  <a:cubicBezTo>
                    <a:pt x="12883" y="3727"/>
                    <a:pt x="13276" y="3620"/>
                    <a:pt x="13657" y="3548"/>
                  </a:cubicBezTo>
                  <a:cubicBezTo>
                    <a:pt x="13812" y="3524"/>
                    <a:pt x="13931" y="3453"/>
                    <a:pt x="14062" y="3381"/>
                  </a:cubicBezTo>
                  <a:cubicBezTo>
                    <a:pt x="14095" y="3362"/>
                    <a:pt x="14138" y="3353"/>
                    <a:pt x="14179" y="3353"/>
                  </a:cubicBezTo>
                  <a:cubicBezTo>
                    <a:pt x="14212" y="3353"/>
                    <a:pt x="14243" y="3359"/>
                    <a:pt x="14264" y="3369"/>
                  </a:cubicBezTo>
                  <a:cubicBezTo>
                    <a:pt x="14359" y="3393"/>
                    <a:pt x="14348" y="3465"/>
                    <a:pt x="14312" y="3548"/>
                  </a:cubicBezTo>
                  <a:cubicBezTo>
                    <a:pt x="14288" y="3608"/>
                    <a:pt x="14252" y="3643"/>
                    <a:pt x="14228" y="3727"/>
                  </a:cubicBezTo>
                  <a:cubicBezTo>
                    <a:pt x="14359" y="3727"/>
                    <a:pt x="14312" y="3548"/>
                    <a:pt x="14419" y="3512"/>
                  </a:cubicBezTo>
                  <a:lnTo>
                    <a:pt x="14419" y="3512"/>
                  </a:lnTo>
                  <a:cubicBezTo>
                    <a:pt x="14478" y="3679"/>
                    <a:pt x="14443" y="3822"/>
                    <a:pt x="14371" y="3881"/>
                  </a:cubicBezTo>
                  <a:cubicBezTo>
                    <a:pt x="14316" y="3925"/>
                    <a:pt x="14226" y="3948"/>
                    <a:pt x="14143" y="3948"/>
                  </a:cubicBezTo>
                  <a:cubicBezTo>
                    <a:pt x="14066" y="3948"/>
                    <a:pt x="13995" y="3927"/>
                    <a:pt x="13967" y="3881"/>
                  </a:cubicBezTo>
                  <a:cubicBezTo>
                    <a:pt x="13928" y="3820"/>
                    <a:pt x="13884" y="3801"/>
                    <a:pt x="13839" y="3801"/>
                  </a:cubicBezTo>
                  <a:cubicBezTo>
                    <a:pt x="13789" y="3801"/>
                    <a:pt x="13737" y="3827"/>
                    <a:pt x="13693" y="3846"/>
                  </a:cubicBezTo>
                  <a:cubicBezTo>
                    <a:pt x="13526" y="3881"/>
                    <a:pt x="13371" y="3965"/>
                    <a:pt x="13228" y="4024"/>
                  </a:cubicBezTo>
                  <a:cubicBezTo>
                    <a:pt x="12978" y="4120"/>
                    <a:pt x="12704" y="4203"/>
                    <a:pt x="12454" y="4286"/>
                  </a:cubicBezTo>
                  <a:cubicBezTo>
                    <a:pt x="12085" y="4417"/>
                    <a:pt x="11704" y="4572"/>
                    <a:pt x="11335" y="4715"/>
                  </a:cubicBezTo>
                  <a:cubicBezTo>
                    <a:pt x="11145" y="4798"/>
                    <a:pt x="11073" y="4929"/>
                    <a:pt x="11133" y="5120"/>
                  </a:cubicBezTo>
                  <a:lnTo>
                    <a:pt x="11192" y="5179"/>
                  </a:lnTo>
                  <a:cubicBezTo>
                    <a:pt x="11204" y="5155"/>
                    <a:pt x="11252" y="5120"/>
                    <a:pt x="11252" y="5108"/>
                  </a:cubicBezTo>
                  <a:cubicBezTo>
                    <a:pt x="11228" y="5001"/>
                    <a:pt x="11276" y="4941"/>
                    <a:pt x="11347" y="4893"/>
                  </a:cubicBezTo>
                  <a:cubicBezTo>
                    <a:pt x="11514" y="4822"/>
                    <a:pt x="11681" y="4763"/>
                    <a:pt x="11847" y="4691"/>
                  </a:cubicBezTo>
                  <a:cubicBezTo>
                    <a:pt x="12121" y="4572"/>
                    <a:pt x="12395" y="4453"/>
                    <a:pt x="12681" y="4346"/>
                  </a:cubicBezTo>
                  <a:cubicBezTo>
                    <a:pt x="12859" y="4286"/>
                    <a:pt x="13050" y="4239"/>
                    <a:pt x="13240" y="4179"/>
                  </a:cubicBezTo>
                  <a:cubicBezTo>
                    <a:pt x="13300" y="4167"/>
                    <a:pt x="13359" y="4120"/>
                    <a:pt x="13431" y="4108"/>
                  </a:cubicBezTo>
                  <a:cubicBezTo>
                    <a:pt x="13545" y="4072"/>
                    <a:pt x="13647" y="4031"/>
                    <a:pt x="13764" y="4031"/>
                  </a:cubicBezTo>
                  <a:cubicBezTo>
                    <a:pt x="13806" y="4031"/>
                    <a:pt x="13849" y="4036"/>
                    <a:pt x="13895" y="4048"/>
                  </a:cubicBezTo>
                  <a:cubicBezTo>
                    <a:pt x="13995" y="4085"/>
                    <a:pt x="14109" y="4100"/>
                    <a:pt x="14216" y="4100"/>
                  </a:cubicBezTo>
                  <a:cubicBezTo>
                    <a:pt x="14249" y="4100"/>
                    <a:pt x="14281" y="4099"/>
                    <a:pt x="14312" y="4096"/>
                  </a:cubicBezTo>
                  <a:cubicBezTo>
                    <a:pt x="14526" y="4084"/>
                    <a:pt x="14598" y="3881"/>
                    <a:pt x="14657" y="3727"/>
                  </a:cubicBezTo>
                  <a:cubicBezTo>
                    <a:pt x="14717" y="3560"/>
                    <a:pt x="14598" y="3405"/>
                    <a:pt x="14490" y="3286"/>
                  </a:cubicBezTo>
                  <a:cubicBezTo>
                    <a:pt x="14431" y="3227"/>
                    <a:pt x="14348" y="3191"/>
                    <a:pt x="14252" y="3167"/>
                  </a:cubicBezTo>
                  <a:cubicBezTo>
                    <a:pt x="14222" y="3162"/>
                    <a:pt x="14192" y="3159"/>
                    <a:pt x="14162" y="3159"/>
                  </a:cubicBezTo>
                  <a:cubicBezTo>
                    <a:pt x="14062" y="3159"/>
                    <a:pt x="13963" y="3192"/>
                    <a:pt x="13871" y="3274"/>
                  </a:cubicBezTo>
                  <a:cubicBezTo>
                    <a:pt x="13764" y="3369"/>
                    <a:pt x="13597" y="3393"/>
                    <a:pt x="13466" y="3429"/>
                  </a:cubicBezTo>
                  <a:cubicBezTo>
                    <a:pt x="13335" y="3453"/>
                    <a:pt x="13193" y="3465"/>
                    <a:pt x="13062" y="3500"/>
                  </a:cubicBezTo>
                  <a:cubicBezTo>
                    <a:pt x="12824" y="3560"/>
                    <a:pt x="12585" y="3643"/>
                    <a:pt x="12335" y="3679"/>
                  </a:cubicBezTo>
                  <a:cubicBezTo>
                    <a:pt x="12252" y="3687"/>
                    <a:pt x="12167" y="3690"/>
                    <a:pt x="12082" y="3690"/>
                  </a:cubicBezTo>
                  <a:cubicBezTo>
                    <a:pt x="11912" y="3690"/>
                    <a:pt x="11740" y="3679"/>
                    <a:pt x="11573" y="3679"/>
                  </a:cubicBezTo>
                  <a:cubicBezTo>
                    <a:pt x="11502" y="3667"/>
                    <a:pt x="11502" y="3631"/>
                    <a:pt x="11526" y="3572"/>
                  </a:cubicBezTo>
                  <a:cubicBezTo>
                    <a:pt x="11609" y="3441"/>
                    <a:pt x="11681" y="3310"/>
                    <a:pt x="11752" y="3191"/>
                  </a:cubicBezTo>
                  <a:cubicBezTo>
                    <a:pt x="11859" y="3024"/>
                    <a:pt x="11942" y="2846"/>
                    <a:pt x="12062" y="2691"/>
                  </a:cubicBezTo>
                  <a:cubicBezTo>
                    <a:pt x="12276" y="2453"/>
                    <a:pt x="12407" y="2155"/>
                    <a:pt x="12502" y="1881"/>
                  </a:cubicBezTo>
                  <a:cubicBezTo>
                    <a:pt x="12621" y="1500"/>
                    <a:pt x="12764" y="1191"/>
                    <a:pt x="13074" y="964"/>
                  </a:cubicBezTo>
                  <a:cubicBezTo>
                    <a:pt x="13240" y="845"/>
                    <a:pt x="13335" y="524"/>
                    <a:pt x="13252" y="369"/>
                  </a:cubicBezTo>
                  <a:cubicBezTo>
                    <a:pt x="13121" y="119"/>
                    <a:pt x="12919" y="0"/>
                    <a:pt x="12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7" name="Google Shape;10477;p14"/>
            <p:cNvSpPr/>
            <p:nvPr/>
          </p:nvSpPr>
          <p:spPr>
            <a:xfrm>
              <a:off x="3666825" y="2025075"/>
              <a:ext cx="58050" cy="141625"/>
            </a:xfrm>
            <a:custGeom>
              <a:avLst/>
              <a:gdLst/>
              <a:ahLst/>
              <a:cxnLst/>
              <a:rect l="l" t="t" r="r" b="b"/>
              <a:pathLst>
                <a:path w="2322" h="5665" extrusionOk="0">
                  <a:moveTo>
                    <a:pt x="1715" y="1"/>
                  </a:moveTo>
                  <a:cubicBezTo>
                    <a:pt x="1476" y="179"/>
                    <a:pt x="1215" y="370"/>
                    <a:pt x="988" y="537"/>
                  </a:cubicBezTo>
                  <a:cubicBezTo>
                    <a:pt x="810" y="667"/>
                    <a:pt x="655" y="787"/>
                    <a:pt x="488" y="941"/>
                  </a:cubicBezTo>
                  <a:cubicBezTo>
                    <a:pt x="393" y="1025"/>
                    <a:pt x="322" y="1132"/>
                    <a:pt x="250" y="1239"/>
                  </a:cubicBezTo>
                  <a:cubicBezTo>
                    <a:pt x="119" y="1418"/>
                    <a:pt x="0" y="1608"/>
                    <a:pt x="36" y="1846"/>
                  </a:cubicBezTo>
                  <a:cubicBezTo>
                    <a:pt x="95" y="2191"/>
                    <a:pt x="191" y="2525"/>
                    <a:pt x="250" y="2870"/>
                  </a:cubicBezTo>
                  <a:cubicBezTo>
                    <a:pt x="310" y="3215"/>
                    <a:pt x="381" y="3573"/>
                    <a:pt x="417" y="3930"/>
                  </a:cubicBezTo>
                  <a:cubicBezTo>
                    <a:pt x="429" y="4120"/>
                    <a:pt x="417" y="4311"/>
                    <a:pt x="369" y="4513"/>
                  </a:cubicBezTo>
                  <a:cubicBezTo>
                    <a:pt x="274" y="4847"/>
                    <a:pt x="238" y="5180"/>
                    <a:pt x="453" y="5478"/>
                  </a:cubicBezTo>
                  <a:cubicBezTo>
                    <a:pt x="543" y="5595"/>
                    <a:pt x="697" y="5665"/>
                    <a:pt x="841" y="5665"/>
                  </a:cubicBezTo>
                  <a:cubicBezTo>
                    <a:pt x="944" y="5665"/>
                    <a:pt x="1043" y="5629"/>
                    <a:pt x="1107" y="5549"/>
                  </a:cubicBezTo>
                  <a:cubicBezTo>
                    <a:pt x="1203" y="5442"/>
                    <a:pt x="1250" y="5311"/>
                    <a:pt x="1274" y="5180"/>
                  </a:cubicBezTo>
                  <a:cubicBezTo>
                    <a:pt x="1405" y="4466"/>
                    <a:pt x="1322" y="3763"/>
                    <a:pt x="1215" y="3049"/>
                  </a:cubicBezTo>
                  <a:cubicBezTo>
                    <a:pt x="1143" y="2584"/>
                    <a:pt x="1155" y="2144"/>
                    <a:pt x="1453" y="1739"/>
                  </a:cubicBezTo>
                  <a:cubicBezTo>
                    <a:pt x="1607" y="1537"/>
                    <a:pt x="1774" y="1310"/>
                    <a:pt x="1917" y="1084"/>
                  </a:cubicBezTo>
                  <a:cubicBezTo>
                    <a:pt x="2024" y="941"/>
                    <a:pt x="2191" y="822"/>
                    <a:pt x="2203" y="608"/>
                  </a:cubicBezTo>
                  <a:cubicBezTo>
                    <a:pt x="2203" y="608"/>
                    <a:pt x="2203" y="596"/>
                    <a:pt x="2215" y="584"/>
                  </a:cubicBezTo>
                  <a:cubicBezTo>
                    <a:pt x="2286" y="501"/>
                    <a:pt x="2322" y="441"/>
                    <a:pt x="2250" y="346"/>
                  </a:cubicBezTo>
                  <a:cubicBezTo>
                    <a:pt x="2143" y="191"/>
                    <a:pt x="2048" y="60"/>
                    <a:pt x="1846" y="48"/>
                  </a:cubicBezTo>
                  <a:cubicBezTo>
                    <a:pt x="1798" y="48"/>
                    <a:pt x="1774" y="13"/>
                    <a:pt x="1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8" name="Google Shape;10478;p14"/>
            <p:cNvSpPr/>
            <p:nvPr/>
          </p:nvSpPr>
          <p:spPr>
            <a:xfrm>
              <a:off x="3599850" y="2216125"/>
              <a:ext cx="72350" cy="84300"/>
            </a:xfrm>
            <a:custGeom>
              <a:avLst/>
              <a:gdLst/>
              <a:ahLst/>
              <a:cxnLst/>
              <a:rect l="l" t="t" r="r" b="b"/>
              <a:pathLst>
                <a:path w="2894" h="3372" extrusionOk="0">
                  <a:moveTo>
                    <a:pt x="2238" y="1"/>
                  </a:moveTo>
                  <a:cubicBezTo>
                    <a:pt x="2234" y="1"/>
                    <a:pt x="2230" y="1"/>
                    <a:pt x="2227" y="3"/>
                  </a:cubicBezTo>
                  <a:cubicBezTo>
                    <a:pt x="2131" y="50"/>
                    <a:pt x="2048" y="122"/>
                    <a:pt x="1965" y="181"/>
                  </a:cubicBezTo>
                  <a:cubicBezTo>
                    <a:pt x="1977" y="181"/>
                    <a:pt x="1977" y="205"/>
                    <a:pt x="1989" y="217"/>
                  </a:cubicBezTo>
                  <a:cubicBezTo>
                    <a:pt x="2048" y="169"/>
                    <a:pt x="2131" y="145"/>
                    <a:pt x="2203" y="98"/>
                  </a:cubicBezTo>
                  <a:lnTo>
                    <a:pt x="2203" y="145"/>
                  </a:lnTo>
                  <a:cubicBezTo>
                    <a:pt x="2191" y="157"/>
                    <a:pt x="2155" y="169"/>
                    <a:pt x="2143" y="169"/>
                  </a:cubicBezTo>
                  <a:cubicBezTo>
                    <a:pt x="1858" y="264"/>
                    <a:pt x="1715" y="515"/>
                    <a:pt x="1548" y="741"/>
                  </a:cubicBezTo>
                  <a:cubicBezTo>
                    <a:pt x="1441" y="872"/>
                    <a:pt x="1334" y="991"/>
                    <a:pt x="1215" y="1098"/>
                  </a:cubicBezTo>
                  <a:cubicBezTo>
                    <a:pt x="1024" y="1253"/>
                    <a:pt x="822" y="1396"/>
                    <a:pt x="643" y="1550"/>
                  </a:cubicBezTo>
                  <a:cubicBezTo>
                    <a:pt x="476" y="1717"/>
                    <a:pt x="357" y="1908"/>
                    <a:pt x="203" y="2074"/>
                  </a:cubicBezTo>
                  <a:cubicBezTo>
                    <a:pt x="48" y="2265"/>
                    <a:pt x="0" y="2491"/>
                    <a:pt x="12" y="2717"/>
                  </a:cubicBezTo>
                  <a:cubicBezTo>
                    <a:pt x="12" y="2824"/>
                    <a:pt x="72" y="2943"/>
                    <a:pt x="131" y="3015"/>
                  </a:cubicBezTo>
                  <a:cubicBezTo>
                    <a:pt x="226" y="3146"/>
                    <a:pt x="238" y="3134"/>
                    <a:pt x="167" y="3265"/>
                  </a:cubicBezTo>
                  <a:cubicBezTo>
                    <a:pt x="143" y="3301"/>
                    <a:pt x="143" y="3336"/>
                    <a:pt x="143" y="3372"/>
                  </a:cubicBezTo>
                  <a:cubicBezTo>
                    <a:pt x="179" y="3324"/>
                    <a:pt x="238" y="3301"/>
                    <a:pt x="250" y="3253"/>
                  </a:cubicBezTo>
                  <a:cubicBezTo>
                    <a:pt x="266" y="3189"/>
                    <a:pt x="293" y="3163"/>
                    <a:pt x="330" y="3163"/>
                  </a:cubicBezTo>
                  <a:cubicBezTo>
                    <a:pt x="348" y="3163"/>
                    <a:pt x="369" y="3170"/>
                    <a:pt x="393" y="3182"/>
                  </a:cubicBezTo>
                  <a:cubicBezTo>
                    <a:pt x="480" y="3212"/>
                    <a:pt x="567" y="3227"/>
                    <a:pt x="652" y="3227"/>
                  </a:cubicBezTo>
                  <a:cubicBezTo>
                    <a:pt x="767" y="3227"/>
                    <a:pt x="880" y="3200"/>
                    <a:pt x="988" y="3146"/>
                  </a:cubicBezTo>
                  <a:cubicBezTo>
                    <a:pt x="1084" y="3098"/>
                    <a:pt x="1191" y="3062"/>
                    <a:pt x="1262" y="2979"/>
                  </a:cubicBezTo>
                  <a:cubicBezTo>
                    <a:pt x="1441" y="2801"/>
                    <a:pt x="1619" y="2610"/>
                    <a:pt x="1810" y="2443"/>
                  </a:cubicBezTo>
                  <a:cubicBezTo>
                    <a:pt x="2000" y="2300"/>
                    <a:pt x="2203" y="2146"/>
                    <a:pt x="2465" y="2110"/>
                  </a:cubicBezTo>
                  <a:cubicBezTo>
                    <a:pt x="2560" y="2086"/>
                    <a:pt x="2655" y="2015"/>
                    <a:pt x="2739" y="1943"/>
                  </a:cubicBezTo>
                  <a:cubicBezTo>
                    <a:pt x="2774" y="1896"/>
                    <a:pt x="2774" y="1812"/>
                    <a:pt x="2798" y="1729"/>
                  </a:cubicBezTo>
                  <a:cubicBezTo>
                    <a:pt x="2810" y="1646"/>
                    <a:pt x="2810" y="1550"/>
                    <a:pt x="2822" y="1467"/>
                  </a:cubicBezTo>
                  <a:cubicBezTo>
                    <a:pt x="2822" y="1407"/>
                    <a:pt x="2822" y="1348"/>
                    <a:pt x="2834" y="1288"/>
                  </a:cubicBezTo>
                  <a:cubicBezTo>
                    <a:pt x="2893" y="1050"/>
                    <a:pt x="2810" y="824"/>
                    <a:pt x="2715" y="598"/>
                  </a:cubicBezTo>
                  <a:cubicBezTo>
                    <a:pt x="2679" y="479"/>
                    <a:pt x="2560" y="407"/>
                    <a:pt x="2572" y="264"/>
                  </a:cubicBezTo>
                  <a:cubicBezTo>
                    <a:pt x="2572" y="186"/>
                    <a:pt x="2317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9" name="Google Shape;10479;p14"/>
            <p:cNvSpPr/>
            <p:nvPr/>
          </p:nvSpPr>
          <p:spPr>
            <a:xfrm>
              <a:off x="3404875" y="2060825"/>
              <a:ext cx="72650" cy="128125"/>
            </a:xfrm>
            <a:custGeom>
              <a:avLst/>
              <a:gdLst/>
              <a:ahLst/>
              <a:cxnLst/>
              <a:rect l="l" t="t" r="r" b="b"/>
              <a:pathLst>
                <a:path w="2906" h="5125" extrusionOk="0">
                  <a:moveTo>
                    <a:pt x="2053" y="201"/>
                  </a:moveTo>
                  <a:cubicBezTo>
                    <a:pt x="2108" y="201"/>
                    <a:pt x="2161" y="216"/>
                    <a:pt x="2203" y="250"/>
                  </a:cubicBezTo>
                  <a:cubicBezTo>
                    <a:pt x="2215" y="250"/>
                    <a:pt x="2251" y="250"/>
                    <a:pt x="2263" y="261"/>
                  </a:cubicBezTo>
                  <a:cubicBezTo>
                    <a:pt x="2429" y="345"/>
                    <a:pt x="2441" y="380"/>
                    <a:pt x="2382" y="559"/>
                  </a:cubicBezTo>
                  <a:cubicBezTo>
                    <a:pt x="2346" y="666"/>
                    <a:pt x="2334" y="785"/>
                    <a:pt x="2322" y="892"/>
                  </a:cubicBezTo>
                  <a:cubicBezTo>
                    <a:pt x="2346" y="892"/>
                    <a:pt x="2370" y="904"/>
                    <a:pt x="2382" y="904"/>
                  </a:cubicBezTo>
                  <a:cubicBezTo>
                    <a:pt x="2429" y="738"/>
                    <a:pt x="2453" y="595"/>
                    <a:pt x="2489" y="452"/>
                  </a:cubicBezTo>
                  <a:cubicBezTo>
                    <a:pt x="2584" y="535"/>
                    <a:pt x="2608" y="631"/>
                    <a:pt x="2608" y="750"/>
                  </a:cubicBezTo>
                  <a:cubicBezTo>
                    <a:pt x="2584" y="1012"/>
                    <a:pt x="2429" y="1166"/>
                    <a:pt x="2168" y="1214"/>
                  </a:cubicBezTo>
                  <a:cubicBezTo>
                    <a:pt x="2037" y="1250"/>
                    <a:pt x="1977" y="1369"/>
                    <a:pt x="1953" y="1464"/>
                  </a:cubicBezTo>
                  <a:cubicBezTo>
                    <a:pt x="1894" y="1619"/>
                    <a:pt x="1858" y="1785"/>
                    <a:pt x="1810" y="1940"/>
                  </a:cubicBezTo>
                  <a:cubicBezTo>
                    <a:pt x="1798" y="1988"/>
                    <a:pt x="1775" y="2024"/>
                    <a:pt x="1739" y="2059"/>
                  </a:cubicBezTo>
                  <a:cubicBezTo>
                    <a:pt x="1715" y="2024"/>
                    <a:pt x="1679" y="1976"/>
                    <a:pt x="1667" y="1928"/>
                  </a:cubicBezTo>
                  <a:cubicBezTo>
                    <a:pt x="1620" y="1726"/>
                    <a:pt x="1679" y="1512"/>
                    <a:pt x="1775" y="1309"/>
                  </a:cubicBezTo>
                  <a:cubicBezTo>
                    <a:pt x="1810" y="1214"/>
                    <a:pt x="1810" y="1083"/>
                    <a:pt x="1775" y="988"/>
                  </a:cubicBezTo>
                  <a:cubicBezTo>
                    <a:pt x="1679" y="833"/>
                    <a:pt x="1679" y="666"/>
                    <a:pt x="1691" y="488"/>
                  </a:cubicBezTo>
                  <a:cubicBezTo>
                    <a:pt x="1709" y="328"/>
                    <a:pt x="1892" y="201"/>
                    <a:pt x="2053" y="201"/>
                  </a:cubicBezTo>
                  <a:close/>
                  <a:moveTo>
                    <a:pt x="2092" y="1"/>
                  </a:moveTo>
                  <a:cubicBezTo>
                    <a:pt x="2058" y="1"/>
                    <a:pt x="2023" y="4"/>
                    <a:pt x="1989" y="11"/>
                  </a:cubicBezTo>
                  <a:cubicBezTo>
                    <a:pt x="1691" y="71"/>
                    <a:pt x="1560" y="202"/>
                    <a:pt x="1489" y="511"/>
                  </a:cubicBezTo>
                  <a:cubicBezTo>
                    <a:pt x="1441" y="726"/>
                    <a:pt x="1560" y="904"/>
                    <a:pt x="1620" y="1083"/>
                  </a:cubicBezTo>
                  <a:cubicBezTo>
                    <a:pt x="1620" y="1107"/>
                    <a:pt x="1656" y="1154"/>
                    <a:pt x="1632" y="1190"/>
                  </a:cubicBezTo>
                  <a:cubicBezTo>
                    <a:pt x="1572" y="1393"/>
                    <a:pt x="1513" y="1595"/>
                    <a:pt x="1453" y="1797"/>
                  </a:cubicBezTo>
                  <a:lnTo>
                    <a:pt x="1417" y="1976"/>
                  </a:lnTo>
                  <a:cubicBezTo>
                    <a:pt x="1275" y="2321"/>
                    <a:pt x="1156" y="2655"/>
                    <a:pt x="1036" y="3000"/>
                  </a:cubicBezTo>
                  <a:cubicBezTo>
                    <a:pt x="941" y="3250"/>
                    <a:pt x="846" y="3524"/>
                    <a:pt x="763" y="3786"/>
                  </a:cubicBezTo>
                  <a:cubicBezTo>
                    <a:pt x="739" y="3809"/>
                    <a:pt x="739" y="3809"/>
                    <a:pt x="739" y="3821"/>
                  </a:cubicBezTo>
                  <a:cubicBezTo>
                    <a:pt x="644" y="4048"/>
                    <a:pt x="536" y="4262"/>
                    <a:pt x="417" y="4488"/>
                  </a:cubicBezTo>
                  <a:cubicBezTo>
                    <a:pt x="370" y="4595"/>
                    <a:pt x="286" y="4679"/>
                    <a:pt x="227" y="4786"/>
                  </a:cubicBezTo>
                  <a:cubicBezTo>
                    <a:pt x="179" y="4893"/>
                    <a:pt x="1" y="4941"/>
                    <a:pt x="60" y="5119"/>
                  </a:cubicBezTo>
                  <a:cubicBezTo>
                    <a:pt x="76" y="5119"/>
                    <a:pt x="97" y="5124"/>
                    <a:pt x="113" y="5124"/>
                  </a:cubicBezTo>
                  <a:cubicBezTo>
                    <a:pt x="121" y="5124"/>
                    <a:pt x="128" y="5123"/>
                    <a:pt x="132" y="5119"/>
                  </a:cubicBezTo>
                  <a:cubicBezTo>
                    <a:pt x="227" y="5024"/>
                    <a:pt x="346" y="4941"/>
                    <a:pt x="405" y="4833"/>
                  </a:cubicBezTo>
                  <a:cubicBezTo>
                    <a:pt x="560" y="4548"/>
                    <a:pt x="703" y="4262"/>
                    <a:pt x="846" y="3988"/>
                  </a:cubicBezTo>
                  <a:cubicBezTo>
                    <a:pt x="858" y="3940"/>
                    <a:pt x="882" y="3893"/>
                    <a:pt x="905" y="3881"/>
                  </a:cubicBezTo>
                  <a:cubicBezTo>
                    <a:pt x="1001" y="3809"/>
                    <a:pt x="1120" y="3809"/>
                    <a:pt x="1203" y="3750"/>
                  </a:cubicBezTo>
                  <a:cubicBezTo>
                    <a:pt x="1216" y="3741"/>
                    <a:pt x="1231" y="3737"/>
                    <a:pt x="1247" y="3737"/>
                  </a:cubicBezTo>
                  <a:cubicBezTo>
                    <a:pt x="1293" y="3737"/>
                    <a:pt x="1350" y="3765"/>
                    <a:pt x="1394" y="3774"/>
                  </a:cubicBezTo>
                  <a:cubicBezTo>
                    <a:pt x="1394" y="3881"/>
                    <a:pt x="1394" y="3988"/>
                    <a:pt x="1417" y="4095"/>
                  </a:cubicBezTo>
                  <a:cubicBezTo>
                    <a:pt x="1429" y="4190"/>
                    <a:pt x="1477" y="4298"/>
                    <a:pt x="1489" y="4405"/>
                  </a:cubicBezTo>
                  <a:cubicBezTo>
                    <a:pt x="1505" y="4500"/>
                    <a:pt x="1558" y="4553"/>
                    <a:pt x="1630" y="4553"/>
                  </a:cubicBezTo>
                  <a:cubicBezTo>
                    <a:pt x="1666" y="4553"/>
                    <a:pt x="1707" y="4540"/>
                    <a:pt x="1751" y="4512"/>
                  </a:cubicBezTo>
                  <a:cubicBezTo>
                    <a:pt x="1727" y="4405"/>
                    <a:pt x="1691" y="4298"/>
                    <a:pt x="1679" y="4214"/>
                  </a:cubicBezTo>
                  <a:cubicBezTo>
                    <a:pt x="1608" y="4036"/>
                    <a:pt x="1572" y="3869"/>
                    <a:pt x="1656" y="3679"/>
                  </a:cubicBezTo>
                  <a:cubicBezTo>
                    <a:pt x="1775" y="3345"/>
                    <a:pt x="1846" y="3000"/>
                    <a:pt x="1918" y="2666"/>
                  </a:cubicBezTo>
                  <a:cubicBezTo>
                    <a:pt x="1989" y="2345"/>
                    <a:pt x="2037" y="2047"/>
                    <a:pt x="2084" y="1738"/>
                  </a:cubicBezTo>
                  <a:cubicBezTo>
                    <a:pt x="2108" y="1547"/>
                    <a:pt x="2168" y="1416"/>
                    <a:pt x="2382" y="1321"/>
                  </a:cubicBezTo>
                  <a:cubicBezTo>
                    <a:pt x="2763" y="1154"/>
                    <a:pt x="2906" y="845"/>
                    <a:pt x="2763" y="476"/>
                  </a:cubicBezTo>
                  <a:cubicBezTo>
                    <a:pt x="2688" y="262"/>
                    <a:pt x="2393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0" name="Google Shape;10480;p14"/>
            <p:cNvSpPr/>
            <p:nvPr/>
          </p:nvSpPr>
          <p:spPr>
            <a:xfrm>
              <a:off x="3648950" y="2066750"/>
              <a:ext cx="12225" cy="53900"/>
            </a:xfrm>
            <a:custGeom>
              <a:avLst/>
              <a:gdLst/>
              <a:ahLst/>
              <a:cxnLst/>
              <a:rect l="l" t="t" r="r" b="b"/>
              <a:pathLst>
                <a:path w="489" h="21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48" y="703"/>
                    <a:pt x="1" y="1382"/>
                    <a:pt x="370" y="2048"/>
                  </a:cubicBezTo>
                  <a:cubicBezTo>
                    <a:pt x="406" y="2096"/>
                    <a:pt x="429" y="2132"/>
                    <a:pt x="465" y="2156"/>
                  </a:cubicBezTo>
                  <a:lnTo>
                    <a:pt x="489" y="2132"/>
                  </a:lnTo>
                  <a:cubicBezTo>
                    <a:pt x="477" y="2096"/>
                    <a:pt x="441" y="2048"/>
                    <a:pt x="429" y="2025"/>
                  </a:cubicBezTo>
                  <a:cubicBezTo>
                    <a:pt x="227" y="1727"/>
                    <a:pt x="167" y="1370"/>
                    <a:pt x="179" y="1013"/>
                  </a:cubicBezTo>
                  <a:cubicBezTo>
                    <a:pt x="191" y="679"/>
                    <a:pt x="298" y="358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1" name="Google Shape;10481;p14"/>
            <p:cNvSpPr/>
            <p:nvPr/>
          </p:nvSpPr>
          <p:spPr>
            <a:xfrm>
              <a:off x="3548050" y="2560575"/>
              <a:ext cx="30975" cy="34250"/>
            </a:xfrm>
            <a:custGeom>
              <a:avLst/>
              <a:gdLst/>
              <a:ahLst/>
              <a:cxnLst/>
              <a:rect l="l" t="t" r="r" b="b"/>
              <a:pathLst>
                <a:path w="1239" h="1370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703" y="322"/>
                    <a:pt x="334" y="833"/>
                    <a:pt x="1" y="1369"/>
                  </a:cubicBezTo>
                  <a:cubicBezTo>
                    <a:pt x="370" y="869"/>
                    <a:pt x="727" y="369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2" name="Google Shape;10482;p14"/>
            <p:cNvSpPr/>
            <p:nvPr/>
          </p:nvSpPr>
          <p:spPr>
            <a:xfrm>
              <a:off x="3812675" y="2368575"/>
              <a:ext cx="29475" cy="36625"/>
            </a:xfrm>
            <a:custGeom>
              <a:avLst/>
              <a:gdLst/>
              <a:ahLst/>
              <a:cxnLst/>
              <a:rect l="l" t="t" r="r" b="b"/>
              <a:pathLst>
                <a:path w="1179" h="1465" extrusionOk="0">
                  <a:moveTo>
                    <a:pt x="24" y="1"/>
                  </a:moveTo>
                  <a:lnTo>
                    <a:pt x="0" y="24"/>
                  </a:lnTo>
                  <a:cubicBezTo>
                    <a:pt x="203" y="262"/>
                    <a:pt x="429" y="489"/>
                    <a:pt x="619" y="727"/>
                  </a:cubicBezTo>
                  <a:cubicBezTo>
                    <a:pt x="822" y="965"/>
                    <a:pt x="1000" y="1215"/>
                    <a:pt x="1179" y="1465"/>
                  </a:cubicBezTo>
                  <a:cubicBezTo>
                    <a:pt x="893" y="905"/>
                    <a:pt x="488" y="42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3" name="Google Shape;10483;p14"/>
            <p:cNvSpPr/>
            <p:nvPr/>
          </p:nvSpPr>
          <p:spPr>
            <a:xfrm>
              <a:off x="3545075" y="2679925"/>
              <a:ext cx="35750" cy="6000"/>
            </a:xfrm>
            <a:custGeom>
              <a:avLst/>
              <a:gdLst/>
              <a:ahLst/>
              <a:cxnLst/>
              <a:rect l="l" t="t" r="r" b="b"/>
              <a:pathLst>
                <a:path w="1430" h="240" extrusionOk="0">
                  <a:moveTo>
                    <a:pt x="0" y="0"/>
                  </a:moveTo>
                  <a:cubicBezTo>
                    <a:pt x="84" y="135"/>
                    <a:pt x="689" y="239"/>
                    <a:pt x="1089" y="239"/>
                  </a:cubicBezTo>
                  <a:cubicBezTo>
                    <a:pt x="1256" y="239"/>
                    <a:pt x="1387" y="221"/>
                    <a:pt x="1429" y="179"/>
                  </a:cubicBezTo>
                  <a:cubicBezTo>
                    <a:pt x="1375" y="179"/>
                    <a:pt x="1321" y="179"/>
                    <a:pt x="1267" y="179"/>
                  </a:cubicBezTo>
                  <a:cubicBezTo>
                    <a:pt x="838" y="179"/>
                    <a:pt x="424" y="17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4" name="Google Shape;10484;p14"/>
            <p:cNvSpPr/>
            <p:nvPr/>
          </p:nvSpPr>
          <p:spPr>
            <a:xfrm>
              <a:off x="3571875" y="2659675"/>
              <a:ext cx="33950" cy="5100"/>
            </a:xfrm>
            <a:custGeom>
              <a:avLst/>
              <a:gdLst/>
              <a:ahLst/>
              <a:cxnLst/>
              <a:rect l="l" t="t" r="r" b="b"/>
              <a:pathLst>
                <a:path w="1358" h="204" extrusionOk="0">
                  <a:moveTo>
                    <a:pt x="0" y="1"/>
                  </a:moveTo>
                  <a:lnTo>
                    <a:pt x="0" y="60"/>
                  </a:lnTo>
                  <a:cubicBezTo>
                    <a:pt x="452" y="108"/>
                    <a:pt x="905" y="156"/>
                    <a:pt x="1357" y="203"/>
                  </a:cubicBezTo>
                  <a:lnTo>
                    <a:pt x="1357" y="156"/>
                  </a:lnTo>
                  <a:cubicBezTo>
                    <a:pt x="1238" y="144"/>
                    <a:pt x="1131" y="108"/>
                    <a:pt x="1012" y="96"/>
                  </a:cubicBezTo>
                  <a:cubicBezTo>
                    <a:pt x="893" y="84"/>
                    <a:pt x="774" y="84"/>
                    <a:pt x="655" y="60"/>
                  </a:cubicBezTo>
                  <a:cubicBezTo>
                    <a:pt x="536" y="48"/>
                    <a:pt x="417" y="48"/>
                    <a:pt x="298" y="37"/>
                  </a:cubicBezTo>
                  <a:cubicBezTo>
                    <a:pt x="191" y="37"/>
                    <a:pt x="107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5" name="Google Shape;10485;p14"/>
            <p:cNvSpPr/>
            <p:nvPr/>
          </p:nvSpPr>
          <p:spPr>
            <a:xfrm>
              <a:off x="3730800" y="1997700"/>
              <a:ext cx="23550" cy="38425"/>
            </a:xfrm>
            <a:custGeom>
              <a:avLst/>
              <a:gdLst/>
              <a:ahLst/>
              <a:cxnLst/>
              <a:rect l="l" t="t" r="r" b="b"/>
              <a:pathLst>
                <a:path w="942" h="1537" extrusionOk="0">
                  <a:moveTo>
                    <a:pt x="894" y="0"/>
                  </a:moveTo>
                  <a:cubicBezTo>
                    <a:pt x="596" y="500"/>
                    <a:pt x="299" y="1000"/>
                    <a:pt x="1" y="1512"/>
                  </a:cubicBezTo>
                  <a:cubicBezTo>
                    <a:pt x="13" y="1512"/>
                    <a:pt x="25" y="1524"/>
                    <a:pt x="49" y="1536"/>
                  </a:cubicBezTo>
                  <a:cubicBezTo>
                    <a:pt x="346" y="1036"/>
                    <a:pt x="644" y="536"/>
                    <a:pt x="942" y="36"/>
                  </a:cubicBezTo>
                  <a:cubicBezTo>
                    <a:pt x="918" y="24"/>
                    <a:pt x="906" y="24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6" name="Google Shape;10486;p14"/>
            <p:cNvSpPr/>
            <p:nvPr/>
          </p:nvSpPr>
          <p:spPr>
            <a:xfrm>
              <a:off x="3418275" y="2173350"/>
              <a:ext cx="6275" cy="34825"/>
            </a:xfrm>
            <a:custGeom>
              <a:avLst/>
              <a:gdLst/>
              <a:ahLst/>
              <a:cxnLst/>
              <a:rect l="l" t="t" r="r" b="b"/>
              <a:pathLst>
                <a:path w="251" h="1393" extrusionOk="0">
                  <a:moveTo>
                    <a:pt x="239" y="0"/>
                  </a:moveTo>
                  <a:cubicBezTo>
                    <a:pt x="239" y="0"/>
                    <a:pt x="239" y="3"/>
                    <a:pt x="239" y="11"/>
                  </a:cubicBezTo>
                  <a:cubicBezTo>
                    <a:pt x="227" y="47"/>
                    <a:pt x="191" y="106"/>
                    <a:pt x="179" y="166"/>
                  </a:cubicBezTo>
                  <a:cubicBezTo>
                    <a:pt x="143" y="380"/>
                    <a:pt x="131" y="606"/>
                    <a:pt x="108" y="809"/>
                  </a:cubicBezTo>
                  <a:cubicBezTo>
                    <a:pt x="72" y="999"/>
                    <a:pt x="24" y="1178"/>
                    <a:pt x="0" y="1380"/>
                  </a:cubicBezTo>
                  <a:cubicBezTo>
                    <a:pt x="12" y="1392"/>
                    <a:pt x="24" y="1392"/>
                    <a:pt x="48" y="1392"/>
                  </a:cubicBezTo>
                  <a:cubicBezTo>
                    <a:pt x="108" y="928"/>
                    <a:pt x="179" y="463"/>
                    <a:pt x="250" y="11"/>
                  </a:cubicBezTo>
                  <a:cubicBezTo>
                    <a:pt x="242" y="11"/>
                    <a:pt x="240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7" name="Google Shape;10487;p14"/>
            <p:cNvSpPr/>
            <p:nvPr/>
          </p:nvSpPr>
          <p:spPr>
            <a:xfrm>
              <a:off x="3518575" y="2665050"/>
              <a:ext cx="25325" cy="15450"/>
            </a:xfrm>
            <a:custGeom>
              <a:avLst/>
              <a:gdLst/>
              <a:ahLst/>
              <a:cxnLst/>
              <a:rect l="l" t="t" r="r" b="b"/>
              <a:pathLst>
                <a:path w="1013" h="61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250"/>
                    <a:pt x="96" y="441"/>
                    <a:pt x="298" y="560"/>
                  </a:cubicBezTo>
                  <a:cubicBezTo>
                    <a:pt x="358" y="599"/>
                    <a:pt x="444" y="618"/>
                    <a:pt x="537" y="618"/>
                  </a:cubicBezTo>
                  <a:cubicBezTo>
                    <a:pt x="722" y="618"/>
                    <a:pt x="933" y="544"/>
                    <a:pt x="1013" y="417"/>
                  </a:cubicBezTo>
                  <a:lnTo>
                    <a:pt x="1013" y="417"/>
                  </a:lnTo>
                  <a:cubicBezTo>
                    <a:pt x="894" y="453"/>
                    <a:pt x="799" y="500"/>
                    <a:pt x="679" y="548"/>
                  </a:cubicBezTo>
                  <a:cubicBezTo>
                    <a:pt x="629" y="565"/>
                    <a:pt x="581" y="576"/>
                    <a:pt x="534" y="576"/>
                  </a:cubicBezTo>
                  <a:cubicBezTo>
                    <a:pt x="482" y="576"/>
                    <a:pt x="432" y="562"/>
                    <a:pt x="382" y="524"/>
                  </a:cubicBezTo>
                  <a:cubicBezTo>
                    <a:pt x="215" y="405"/>
                    <a:pt x="84" y="286"/>
                    <a:pt x="84" y="72"/>
                  </a:cubicBezTo>
                  <a:cubicBezTo>
                    <a:pt x="84" y="60"/>
                    <a:pt x="37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8" name="Google Shape;10488;p14"/>
            <p:cNvSpPr/>
            <p:nvPr/>
          </p:nvSpPr>
          <p:spPr>
            <a:xfrm>
              <a:off x="3729325" y="2657600"/>
              <a:ext cx="30375" cy="7475"/>
            </a:xfrm>
            <a:custGeom>
              <a:avLst/>
              <a:gdLst/>
              <a:ahLst/>
              <a:cxnLst/>
              <a:rect l="l" t="t" r="r" b="b"/>
              <a:pathLst>
                <a:path w="1215" h="299" extrusionOk="0">
                  <a:moveTo>
                    <a:pt x="12" y="0"/>
                  </a:moveTo>
                  <a:cubicBezTo>
                    <a:pt x="0" y="12"/>
                    <a:pt x="0" y="24"/>
                    <a:pt x="0" y="48"/>
                  </a:cubicBezTo>
                  <a:cubicBezTo>
                    <a:pt x="405" y="131"/>
                    <a:pt x="798" y="203"/>
                    <a:pt x="1203" y="298"/>
                  </a:cubicBezTo>
                  <a:cubicBezTo>
                    <a:pt x="1203" y="262"/>
                    <a:pt x="1215" y="251"/>
                    <a:pt x="1215" y="239"/>
                  </a:cubicBezTo>
                  <a:cubicBezTo>
                    <a:pt x="822" y="167"/>
                    <a:pt x="417" y="7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9" name="Google Shape;10489;p14"/>
            <p:cNvSpPr/>
            <p:nvPr/>
          </p:nvSpPr>
          <p:spPr>
            <a:xfrm>
              <a:off x="3567400" y="2256350"/>
              <a:ext cx="10750" cy="37250"/>
            </a:xfrm>
            <a:custGeom>
              <a:avLst/>
              <a:gdLst/>
              <a:ahLst/>
              <a:cxnLst/>
              <a:rect l="l" t="t" r="r" b="b"/>
              <a:pathLst>
                <a:path w="430" h="1490" extrusionOk="0">
                  <a:moveTo>
                    <a:pt x="393" y="1"/>
                  </a:moveTo>
                  <a:cubicBezTo>
                    <a:pt x="250" y="489"/>
                    <a:pt x="131" y="989"/>
                    <a:pt x="0" y="1477"/>
                  </a:cubicBezTo>
                  <a:cubicBezTo>
                    <a:pt x="12" y="1477"/>
                    <a:pt x="36" y="1489"/>
                    <a:pt x="48" y="1489"/>
                  </a:cubicBezTo>
                  <a:cubicBezTo>
                    <a:pt x="179" y="1001"/>
                    <a:pt x="298" y="513"/>
                    <a:pt x="429" y="25"/>
                  </a:cubicBezTo>
                  <a:cubicBezTo>
                    <a:pt x="429" y="25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0" name="Google Shape;10490;p14"/>
            <p:cNvSpPr/>
            <p:nvPr/>
          </p:nvSpPr>
          <p:spPr>
            <a:xfrm>
              <a:off x="3796300" y="2596875"/>
              <a:ext cx="33350" cy="20875"/>
            </a:xfrm>
            <a:custGeom>
              <a:avLst/>
              <a:gdLst/>
              <a:ahLst/>
              <a:cxnLst/>
              <a:rect l="l" t="t" r="r" b="b"/>
              <a:pathLst>
                <a:path w="1334" h="835" extrusionOk="0">
                  <a:moveTo>
                    <a:pt x="1310" y="1"/>
                  </a:moveTo>
                  <a:cubicBezTo>
                    <a:pt x="858" y="274"/>
                    <a:pt x="429" y="524"/>
                    <a:pt x="0" y="786"/>
                  </a:cubicBezTo>
                  <a:cubicBezTo>
                    <a:pt x="12" y="810"/>
                    <a:pt x="12" y="822"/>
                    <a:pt x="24" y="834"/>
                  </a:cubicBezTo>
                  <a:cubicBezTo>
                    <a:pt x="477" y="572"/>
                    <a:pt x="905" y="310"/>
                    <a:pt x="1334" y="48"/>
                  </a:cubicBezTo>
                  <a:cubicBezTo>
                    <a:pt x="1334" y="36"/>
                    <a:pt x="1322" y="13"/>
                    <a:pt x="1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1" name="Google Shape;10491;p14"/>
            <p:cNvSpPr/>
            <p:nvPr/>
          </p:nvSpPr>
          <p:spPr>
            <a:xfrm>
              <a:off x="3565900" y="2655225"/>
              <a:ext cx="33075" cy="5675"/>
            </a:xfrm>
            <a:custGeom>
              <a:avLst/>
              <a:gdLst/>
              <a:ahLst/>
              <a:cxnLst/>
              <a:rect l="l" t="t" r="r" b="b"/>
              <a:pathLst>
                <a:path w="1323" h="227" extrusionOk="0">
                  <a:moveTo>
                    <a:pt x="1" y="0"/>
                  </a:moveTo>
                  <a:lnTo>
                    <a:pt x="1" y="48"/>
                  </a:lnTo>
                  <a:cubicBezTo>
                    <a:pt x="453" y="107"/>
                    <a:pt x="882" y="167"/>
                    <a:pt x="1322" y="226"/>
                  </a:cubicBezTo>
                  <a:lnTo>
                    <a:pt x="1322" y="179"/>
                  </a:lnTo>
                  <a:cubicBezTo>
                    <a:pt x="882" y="119"/>
                    <a:pt x="453" y="6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2" name="Google Shape;10492;p14"/>
            <p:cNvSpPr/>
            <p:nvPr/>
          </p:nvSpPr>
          <p:spPr>
            <a:xfrm>
              <a:off x="3609375" y="2684400"/>
              <a:ext cx="32175" cy="2200"/>
            </a:xfrm>
            <a:custGeom>
              <a:avLst/>
              <a:gdLst/>
              <a:ahLst/>
              <a:cxnLst/>
              <a:rect l="l" t="t" r="r" b="b"/>
              <a:pathLst>
                <a:path w="1287" h="88" extrusionOk="0">
                  <a:moveTo>
                    <a:pt x="0" y="0"/>
                  </a:moveTo>
                  <a:cubicBezTo>
                    <a:pt x="152" y="66"/>
                    <a:pt x="300" y="87"/>
                    <a:pt x="448" y="87"/>
                  </a:cubicBezTo>
                  <a:cubicBezTo>
                    <a:pt x="729" y="87"/>
                    <a:pt x="1005" y="8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3" name="Google Shape;10493;p14"/>
            <p:cNvSpPr/>
            <p:nvPr/>
          </p:nvSpPr>
          <p:spPr>
            <a:xfrm>
              <a:off x="3740325" y="2630975"/>
              <a:ext cx="25925" cy="11475"/>
            </a:xfrm>
            <a:custGeom>
              <a:avLst/>
              <a:gdLst/>
              <a:ahLst/>
              <a:cxnLst/>
              <a:rect l="l" t="t" r="r" b="b"/>
              <a:pathLst>
                <a:path w="1037" h="459" extrusionOk="0">
                  <a:moveTo>
                    <a:pt x="975" y="1"/>
                  </a:moveTo>
                  <a:cubicBezTo>
                    <a:pt x="967" y="1"/>
                    <a:pt x="960" y="2"/>
                    <a:pt x="953" y="6"/>
                  </a:cubicBezTo>
                  <a:cubicBezTo>
                    <a:pt x="763" y="65"/>
                    <a:pt x="584" y="137"/>
                    <a:pt x="394" y="220"/>
                  </a:cubicBezTo>
                  <a:lnTo>
                    <a:pt x="37" y="351"/>
                  </a:lnTo>
                  <a:cubicBezTo>
                    <a:pt x="25" y="351"/>
                    <a:pt x="25" y="399"/>
                    <a:pt x="1" y="411"/>
                  </a:cubicBezTo>
                  <a:cubicBezTo>
                    <a:pt x="1" y="411"/>
                    <a:pt x="25" y="423"/>
                    <a:pt x="37" y="458"/>
                  </a:cubicBezTo>
                  <a:cubicBezTo>
                    <a:pt x="96" y="423"/>
                    <a:pt x="156" y="399"/>
                    <a:pt x="227" y="363"/>
                  </a:cubicBezTo>
                  <a:cubicBezTo>
                    <a:pt x="477" y="256"/>
                    <a:pt x="739" y="173"/>
                    <a:pt x="989" y="77"/>
                  </a:cubicBezTo>
                  <a:cubicBezTo>
                    <a:pt x="1001" y="65"/>
                    <a:pt x="1013" y="42"/>
                    <a:pt x="1037" y="18"/>
                  </a:cubicBezTo>
                  <a:cubicBezTo>
                    <a:pt x="1012" y="9"/>
                    <a:pt x="992" y="1"/>
                    <a:pt x="9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4" name="Google Shape;10494;p14"/>
            <p:cNvSpPr/>
            <p:nvPr/>
          </p:nvSpPr>
          <p:spPr>
            <a:xfrm>
              <a:off x="3519775" y="2614150"/>
              <a:ext cx="11325" cy="30375"/>
            </a:xfrm>
            <a:custGeom>
              <a:avLst/>
              <a:gdLst/>
              <a:ahLst/>
              <a:cxnLst/>
              <a:rect l="l" t="t" r="r" b="b"/>
              <a:pathLst>
                <a:path w="453" h="1215" extrusionOk="0">
                  <a:moveTo>
                    <a:pt x="405" y="0"/>
                  </a:moveTo>
                  <a:cubicBezTo>
                    <a:pt x="239" y="393"/>
                    <a:pt x="131" y="798"/>
                    <a:pt x="0" y="1203"/>
                  </a:cubicBezTo>
                  <a:cubicBezTo>
                    <a:pt x="12" y="1215"/>
                    <a:pt x="36" y="1215"/>
                    <a:pt x="48" y="1215"/>
                  </a:cubicBezTo>
                  <a:lnTo>
                    <a:pt x="453" y="12"/>
                  </a:lnTo>
                  <a:cubicBezTo>
                    <a:pt x="429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5" name="Google Shape;10495;p14"/>
            <p:cNvSpPr/>
            <p:nvPr/>
          </p:nvSpPr>
          <p:spPr>
            <a:xfrm>
              <a:off x="3549250" y="2677550"/>
              <a:ext cx="28300" cy="4200"/>
            </a:xfrm>
            <a:custGeom>
              <a:avLst/>
              <a:gdLst/>
              <a:ahLst/>
              <a:cxnLst/>
              <a:rect l="l" t="t" r="r" b="b"/>
              <a:pathLst>
                <a:path w="1132" h="168" extrusionOk="0">
                  <a:moveTo>
                    <a:pt x="24" y="0"/>
                  </a:moveTo>
                  <a:cubicBezTo>
                    <a:pt x="24" y="0"/>
                    <a:pt x="12" y="24"/>
                    <a:pt x="0" y="24"/>
                  </a:cubicBezTo>
                  <a:cubicBezTo>
                    <a:pt x="38" y="108"/>
                    <a:pt x="398" y="168"/>
                    <a:pt x="712" y="168"/>
                  </a:cubicBezTo>
                  <a:cubicBezTo>
                    <a:pt x="886" y="168"/>
                    <a:pt x="1046" y="150"/>
                    <a:pt x="1131" y="107"/>
                  </a:cubicBezTo>
                  <a:cubicBezTo>
                    <a:pt x="1000" y="95"/>
                    <a:pt x="857" y="95"/>
                    <a:pt x="726" y="95"/>
                  </a:cubicBezTo>
                  <a:cubicBezTo>
                    <a:pt x="623" y="95"/>
                    <a:pt x="519" y="107"/>
                    <a:pt x="417" y="107"/>
                  </a:cubicBezTo>
                  <a:cubicBezTo>
                    <a:pt x="283" y="107"/>
                    <a:pt x="152" y="8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6" name="Google Shape;10496;p14"/>
            <p:cNvSpPr/>
            <p:nvPr/>
          </p:nvSpPr>
          <p:spPr>
            <a:xfrm>
              <a:off x="3689150" y="1986375"/>
              <a:ext cx="13400" cy="12250"/>
            </a:xfrm>
            <a:custGeom>
              <a:avLst/>
              <a:gdLst/>
              <a:ahLst/>
              <a:cxnLst/>
              <a:rect l="l" t="t" r="r" b="b"/>
              <a:pathLst>
                <a:path w="536" h="490" extrusionOk="0">
                  <a:moveTo>
                    <a:pt x="488" y="1"/>
                  </a:moveTo>
                  <a:cubicBezTo>
                    <a:pt x="464" y="1"/>
                    <a:pt x="429" y="13"/>
                    <a:pt x="405" y="25"/>
                  </a:cubicBezTo>
                  <a:cubicBezTo>
                    <a:pt x="298" y="132"/>
                    <a:pt x="179" y="239"/>
                    <a:pt x="72" y="334"/>
                  </a:cubicBezTo>
                  <a:cubicBezTo>
                    <a:pt x="48" y="370"/>
                    <a:pt x="24" y="418"/>
                    <a:pt x="0" y="453"/>
                  </a:cubicBezTo>
                  <a:lnTo>
                    <a:pt x="24" y="489"/>
                  </a:lnTo>
                  <a:cubicBezTo>
                    <a:pt x="60" y="477"/>
                    <a:pt x="83" y="453"/>
                    <a:pt x="119" y="430"/>
                  </a:cubicBezTo>
                  <a:cubicBezTo>
                    <a:pt x="238" y="322"/>
                    <a:pt x="345" y="215"/>
                    <a:pt x="464" y="120"/>
                  </a:cubicBezTo>
                  <a:cubicBezTo>
                    <a:pt x="488" y="96"/>
                    <a:pt x="500" y="72"/>
                    <a:pt x="524" y="37"/>
                  </a:cubicBezTo>
                  <a:cubicBezTo>
                    <a:pt x="536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7" name="Google Shape;10497;p14"/>
            <p:cNvSpPr/>
            <p:nvPr/>
          </p:nvSpPr>
          <p:spPr>
            <a:xfrm>
              <a:off x="3429000" y="2166475"/>
              <a:ext cx="11325" cy="21150"/>
            </a:xfrm>
            <a:custGeom>
              <a:avLst/>
              <a:gdLst/>
              <a:ahLst/>
              <a:cxnLst/>
              <a:rect l="l" t="t" r="r" b="b"/>
              <a:pathLst>
                <a:path w="453" h="846" extrusionOk="0">
                  <a:moveTo>
                    <a:pt x="179" y="0"/>
                  </a:moveTo>
                  <a:cubicBezTo>
                    <a:pt x="0" y="226"/>
                    <a:pt x="250" y="643"/>
                    <a:pt x="452" y="846"/>
                  </a:cubicBezTo>
                  <a:cubicBezTo>
                    <a:pt x="369" y="715"/>
                    <a:pt x="298" y="584"/>
                    <a:pt x="250" y="441"/>
                  </a:cubicBezTo>
                  <a:cubicBezTo>
                    <a:pt x="214" y="298"/>
                    <a:pt x="214" y="143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8" name="Google Shape;10498;p14"/>
            <p:cNvSpPr/>
            <p:nvPr/>
          </p:nvSpPr>
          <p:spPr>
            <a:xfrm>
              <a:off x="3651625" y="2164075"/>
              <a:ext cx="17000" cy="28900"/>
            </a:xfrm>
            <a:custGeom>
              <a:avLst/>
              <a:gdLst/>
              <a:ahLst/>
              <a:cxnLst/>
              <a:rect l="l" t="t" r="r" b="b"/>
              <a:pathLst>
                <a:path w="680" h="1156" extrusionOk="0">
                  <a:moveTo>
                    <a:pt x="632" y="1"/>
                  </a:moveTo>
                  <a:cubicBezTo>
                    <a:pt x="418" y="382"/>
                    <a:pt x="203" y="763"/>
                    <a:pt x="1" y="1132"/>
                  </a:cubicBezTo>
                  <a:cubicBezTo>
                    <a:pt x="13" y="1132"/>
                    <a:pt x="25" y="1156"/>
                    <a:pt x="37" y="1156"/>
                  </a:cubicBezTo>
                  <a:cubicBezTo>
                    <a:pt x="251" y="775"/>
                    <a:pt x="477" y="406"/>
                    <a:pt x="680" y="37"/>
                  </a:cubicBezTo>
                  <a:cubicBezTo>
                    <a:pt x="668" y="37"/>
                    <a:pt x="656" y="25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9" name="Google Shape;10499;p14"/>
            <p:cNvSpPr/>
            <p:nvPr/>
          </p:nvSpPr>
          <p:spPr>
            <a:xfrm>
              <a:off x="3743025" y="1997400"/>
              <a:ext cx="17575" cy="26825"/>
            </a:xfrm>
            <a:custGeom>
              <a:avLst/>
              <a:gdLst/>
              <a:ahLst/>
              <a:cxnLst/>
              <a:rect l="l" t="t" r="r" b="b"/>
              <a:pathLst>
                <a:path w="703" h="1073" extrusionOk="0">
                  <a:moveTo>
                    <a:pt x="655" y="0"/>
                  </a:moveTo>
                  <a:cubicBezTo>
                    <a:pt x="429" y="358"/>
                    <a:pt x="226" y="703"/>
                    <a:pt x="0" y="1048"/>
                  </a:cubicBezTo>
                  <a:cubicBezTo>
                    <a:pt x="12" y="1060"/>
                    <a:pt x="36" y="1060"/>
                    <a:pt x="48" y="1072"/>
                  </a:cubicBezTo>
                  <a:cubicBezTo>
                    <a:pt x="274" y="739"/>
                    <a:pt x="476" y="393"/>
                    <a:pt x="703" y="48"/>
                  </a:cubicBezTo>
                  <a:lnTo>
                    <a:pt x="6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0" name="Google Shape;10500;p14"/>
            <p:cNvSpPr/>
            <p:nvPr/>
          </p:nvSpPr>
          <p:spPr>
            <a:xfrm>
              <a:off x="3635550" y="1836675"/>
              <a:ext cx="25625" cy="10500"/>
            </a:xfrm>
            <a:custGeom>
              <a:avLst/>
              <a:gdLst/>
              <a:ahLst/>
              <a:cxnLst/>
              <a:rect l="l" t="t" r="r" b="b"/>
              <a:pathLst>
                <a:path w="1025" h="420" extrusionOk="0">
                  <a:moveTo>
                    <a:pt x="1025" y="0"/>
                  </a:moveTo>
                  <a:cubicBezTo>
                    <a:pt x="668" y="143"/>
                    <a:pt x="346" y="286"/>
                    <a:pt x="1" y="417"/>
                  </a:cubicBezTo>
                  <a:cubicBezTo>
                    <a:pt x="6" y="419"/>
                    <a:pt x="13" y="419"/>
                    <a:pt x="21" y="419"/>
                  </a:cubicBezTo>
                  <a:cubicBezTo>
                    <a:pt x="185" y="419"/>
                    <a:pt x="923" y="102"/>
                    <a:pt x="1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1" name="Google Shape;10501;p14"/>
            <p:cNvSpPr/>
            <p:nvPr/>
          </p:nvSpPr>
          <p:spPr>
            <a:xfrm>
              <a:off x="3532875" y="1940250"/>
              <a:ext cx="9550" cy="22350"/>
            </a:xfrm>
            <a:custGeom>
              <a:avLst/>
              <a:gdLst/>
              <a:ahLst/>
              <a:cxnLst/>
              <a:rect l="l" t="t" r="r" b="b"/>
              <a:pathLst>
                <a:path w="382" h="894" extrusionOk="0">
                  <a:moveTo>
                    <a:pt x="322" y="0"/>
                  </a:moveTo>
                  <a:cubicBezTo>
                    <a:pt x="203" y="286"/>
                    <a:pt x="107" y="584"/>
                    <a:pt x="0" y="882"/>
                  </a:cubicBezTo>
                  <a:cubicBezTo>
                    <a:pt x="12" y="882"/>
                    <a:pt x="24" y="893"/>
                    <a:pt x="48" y="893"/>
                  </a:cubicBezTo>
                  <a:cubicBezTo>
                    <a:pt x="167" y="608"/>
                    <a:pt x="262" y="310"/>
                    <a:pt x="381" y="24"/>
                  </a:cubicBezTo>
                  <a:cubicBezTo>
                    <a:pt x="369" y="24"/>
                    <a:pt x="346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2" name="Google Shape;10502;p14"/>
            <p:cNvSpPr/>
            <p:nvPr/>
          </p:nvSpPr>
          <p:spPr>
            <a:xfrm>
              <a:off x="3716225" y="1980425"/>
              <a:ext cx="16400" cy="12525"/>
            </a:xfrm>
            <a:custGeom>
              <a:avLst/>
              <a:gdLst/>
              <a:ahLst/>
              <a:cxnLst/>
              <a:rect l="l" t="t" r="r" b="b"/>
              <a:pathLst>
                <a:path w="656" h="501" extrusionOk="0">
                  <a:moveTo>
                    <a:pt x="643" y="1"/>
                  </a:moveTo>
                  <a:cubicBezTo>
                    <a:pt x="465" y="84"/>
                    <a:pt x="298" y="156"/>
                    <a:pt x="120" y="251"/>
                  </a:cubicBezTo>
                  <a:cubicBezTo>
                    <a:pt x="120" y="263"/>
                    <a:pt x="132" y="275"/>
                    <a:pt x="132" y="298"/>
                  </a:cubicBezTo>
                  <a:cubicBezTo>
                    <a:pt x="179" y="275"/>
                    <a:pt x="239" y="251"/>
                    <a:pt x="298" y="227"/>
                  </a:cubicBezTo>
                  <a:cubicBezTo>
                    <a:pt x="310" y="227"/>
                    <a:pt x="310" y="239"/>
                    <a:pt x="310" y="239"/>
                  </a:cubicBezTo>
                  <a:lnTo>
                    <a:pt x="1" y="501"/>
                  </a:lnTo>
                  <a:cubicBezTo>
                    <a:pt x="155" y="429"/>
                    <a:pt x="286" y="346"/>
                    <a:pt x="429" y="251"/>
                  </a:cubicBezTo>
                  <a:cubicBezTo>
                    <a:pt x="441" y="251"/>
                    <a:pt x="441" y="239"/>
                    <a:pt x="441" y="215"/>
                  </a:cubicBezTo>
                  <a:cubicBezTo>
                    <a:pt x="465" y="120"/>
                    <a:pt x="465" y="120"/>
                    <a:pt x="548" y="84"/>
                  </a:cubicBezTo>
                  <a:cubicBezTo>
                    <a:pt x="584" y="72"/>
                    <a:pt x="620" y="60"/>
                    <a:pt x="655" y="25"/>
                  </a:cubicBezTo>
                  <a:cubicBezTo>
                    <a:pt x="655" y="13"/>
                    <a:pt x="643" y="13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3" name="Google Shape;10503;p14"/>
            <p:cNvSpPr/>
            <p:nvPr/>
          </p:nvSpPr>
          <p:spPr>
            <a:xfrm>
              <a:off x="3526925" y="2613550"/>
              <a:ext cx="9550" cy="24425"/>
            </a:xfrm>
            <a:custGeom>
              <a:avLst/>
              <a:gdLst/>
              <a:ahLst/>
              <a:cxnLst/>
              <a:rect l="l" t="t" r="r" b="b"/>
              <a:pathLst>
                <a:path w="382" h="977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62" y="48"/>
                    <a:pt x="24" y="643"/>
                    <a:pt x="0" y="977"/>
                  </a:cubicBezTo>
                  <a:cubicBezTo>
                    <a:pt x="131" y="643"/>
                    <a:pt x="250" y="334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4" name="Google Shape;10504;p14"/>
            <p:cNvSpPr/>
            <p:nvPr/>
          </p:nvSpPr>
          <p:spPr>
            <a:xfrm>
              <a:off x="3845700" y="2573075"/>
              <a:ext cx="7775" cy="11625"/>
            </a:xfrm>
            <a:custGeom>
              <a:avLst/>
              <a:gdLst/>
              <a:ahLst/>
              <a:cxnLst/>
              <a:rect l="l" t="t" r="r" b="b"/>
              <a:pathLst>
                <a:path w="311" h="465" extrusionOk="0">
                  <a:moveTo>
                    <a:pt x="287" y="0"/>
                  </a:moveTo>
                  <a:cubicBezTo>
                    <a:pt x="191" y="72"/>
                    <a:pt x="1" y="95"/>
                    <a:pt x="13" y="274"/>
                  </a:cubicBezTo>
                  <a:cubicBezTo>
                    <a:pt x="13" y="393"/>
                    <a:pt x="156" y="429"/>
                    <a:pt x="298" y="464"/>
                  </a:cubicBezTo>
                  <a:cubicBezTo>
                    <a:pt x="287" y="417"/>
                    <a:pt x="275" y="393"/>
                    <a:pt x="251" y="393"/>
                  </a:cubicBezTo>
                  <a:cubicBezTo>
                    <a:pt x="36" y="274"/>
                    <a:pt x="36" y="250"/>
                    <a:pt x="251" y="107"/>
                  </a:cubicBezTo>
                  <a:cubicBezTo>
                    <a:pt x="287" y="72"/>
                    <a:pt x="298" y="48"/>
                    <a:pt x="310" y="12"/>
                  </a:cubicBezTo>
                  <a:cubicBezTo>
                    <a:pt x="298" y="12"/>
                    <a:pt x="298" y="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5" name="Google Shape;10505;p14"/>
            <p:cNvSpPr/>
            <p:nvPr/>
          </p:nvSpPr>
          <p:spPr>
            <a:xfrm>
              <a:off x="3558775" y="2570975"/>
              <a:ext cx="15500" cy="19675"/>
            </a:xfrm>
            <a:custGeom>
              <a:avLst/>
              <a:gdLst/>
              <a:ahLst/>
              <a:cxnLst/>
              <a:rect l="l" t="t" r="r" b="b"/>
              <a:pathLst>
                <a:path w="620" h="787" extrusionOk="0">
                  <a:moveTo>
                    <a:pt x="619" y="1"/>
                  </a:moveTo>
                  <a:lnTo>
                    <a:pt x="619" y="1"/>
                  </a:lnTo>
                  <a:cubicBezTo>
                    <a:pt x="334" y="191"/>
                    <a:pt x="179" y="501"/>
                    <a:pt x="0" y="787"/>
                  </a:cubicBezTo>
                  <a:cubicBezTo>
                    <a:pt x="214" y="513"/>
                    <a:pt x="405" y="263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6" name="Google Shape;10506;p14"/>
            <p:cNvSpPr/>
            <p:nvPr/>
          </p:nvSpPr>
          <p:spPr>
            <a:xfrm>
              <a:off x="3699550" y="2138500"/>
              <a:ext cx="10750" cy="19350"/>
            </a:xfrm>
            <a:custGeom>
              <a:avLst/>
              <a:gdLst/>
              <a:ahLst/>
              <a:cxnLst/>
              <a:rect l="l" t="t" r="r" b="b"/>
              <a:pathLst>
                <a:path w="430" h="774" extrusionOk="0">
                  <a:moveTo>
                    <a:pt x="429" y="0"/>
                  </a:moveTo>
                  <a:lnTo>
                    <a:pt x="429" y="0"/>
                  </a:lnTo>
                  <a:cubicBezTo>
                    <a:pt x="227" y="214"/>
                    <a:pt x="108" y="476"/>
                    <a:pt x="1" y="762"/>
                  </a:cubicBezTo>
                  <a:cubicBezTo>
                    <a:pt x="1" y="762"/>
                    <a:pt x="13" y="774"/>
                    <a:pt x="25" y="774"/>
                  </a:cubicBezTo>
                  <a:cubicBezTo>
                    <a:pt x="167" y="512"/>
                    <a:pt x="298" y="25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7" name="Google Shape;10507;p14"/>
            <p:cNvSpPr/>
            <p:nvPr/>
          </p:nvSpPr>
          <p:spPr>
            <a:xfrm>
              <a:off x="3724550" y="2662075"/>
              <a:ext cx="27725" cy="3300"/>
            </a:xfrm>
            <a:custGeom>
              <a:avLst/>
              <a:gdLst/>
              <a:ahLst/>
              <a:cxnLst/>
              <a:rect l="l" t="t" r="r" b="b"/>
              <a:pathLst>
                <a:path w="1109" h="132" extrusionOk="0">
                  <a:moveTo>
                    <a:pt x="81" y="1"/>
                  </a:moveTo>
                  <a:cubicBezTo>
                    <a:pt x="55" y="1"/>
                    <a:pt x="29" y="7"/>
                    <a:pt x="1" y="24"/>
                  </a:cubicBezTo>
                  <a:cubicBezTo>
                    <a:pt x="1" y="48"/>
                    <a:pt x="13" y="60"/>
                    <a:pt x="13" y="72"/>
                  </a:cubicBezTo>
                  <a:cubicBezTo>
                    <a:pt x="382" y="83"/>
                    <a:pt x="739" y="119"/>
                    <a:pt x="1108" y="131"/>
                  </a:cubicBezTo>
                  <a:cubicBezTo>
                    <a:pt x="977" y="83"/>
                    <a:pt x="858" y="83"/>
                    <a:pt x="727" y="72"/>
                  </a:cubicBezTo>
                  <a:cubicBezTo>
                    <a:pt x="622" y="72"/>
                    <a:pt x="510" y="56"/>
                    <a:pt x="408" y="56"/>
                  </a:cubicBezTo>
                  <a:cubicBezTo>
                    <a:pt x="383" y="56"/>
                    <a:pt x="358" y="57"/>
                    <a:pt x="334" y="60"/>
                  </a:cubicBezTo>
                  <a:cubicBezTo>
                    <a:pt x="329" y="60"/>
                    <a:pt x="323" y="60"/>
                    <a:pt x="317" y="60"/>
                  </a:cubicBezTo>
                  <a:cubicBezTo>
                    <a:pt x="233" y="60"/>
                    <a:pt x="160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8" name="Google Shape;10508;p14"/>
            <p:cNvSpPr/>
            <p:nvPr/>
          </p:nvSpPr>
          <p:spPr>
            <a:xfrm>
              <a:off x="3659075" y="2170050"/>
              <a:ext cx="12525" cy="22350"/>
            </a:xfrm>
            <a:custGeom>
              <a:avLst/>
              <a:gdLst/>
              <a:ahLst/>
              <a:cxnLst/>
              <a:rect l="l" t="t" r="r" b="b"/>
              <a:pathLst>
                <a:path w="501" h="894" extrusionOk="0">
                  <a:moveTo>
                    <a:pt x="441" y="0"/>
                  </a:moveTo>
                  <a:lnTo>
                    <a:pt x="215" y="453"/>
                  </a:lnTo>
                  <a:cubicBezTo>
                    <a:pt x="143" y="583"/>
                    <a:pt x="72" y="738"/>
                    <a:pt x="1" y="881"/>
                  </a:cubicBezTo>
                  <a:cubicBezTo>
                    <a:pt x="12" y="881"/>
                    <a:pt x="24" y="893"/>
                    <a:pt x="36" y="893"/>
                  </a:cubicBezTo>
                  <a:cubicBezTo>
                    <a:pt x="191" y="607"/>
                    <a:pt x="358" y="310"/>
                    <a:pt x="501" y="36"/>
                  </a:cubicBezTo>
                  <a:cubicBezTo>
                    <a:pt x="477" y="36"/>
                    <a:pt x="453" y="24"/>
                    <a:pt x="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9" name="Google Shape;10509;p14"/>
            <p:cNvSpPr/>
            <p:nvPr/>
          </p:nvSpPr>
          <p:spPr>
            <a:xfrm>
              <a:off x="3755825" y="2292075"/>
              <a:ext cx="9250" cy="25025"/>
            </a:xfrm>
            <a:custGeom>
              <a:avLst/>
              <a:gdLst/>
              <a:ahLst/>
              <a:cxnLst/>
              <a:rect l="l" t="t" r="r" b="b"/>
              <a:pathLst>
                <a:path w="370" h="1001" extrusionOk="0">
                  <a:moveTo>
                    <a:pt x="12" y="1"/>
                  </a:moveTo>
                  <a:lnTo>
                    <a:pt x="12" y="1"/>
                  </a:lnTo>
                  <a:cubicBezTo>
                    <a:pt x="0" y="48"/>
                    <a:pt x="12" y="84"/>
                    <a:pt x="24" y="120"/>
                  </a:cubicBezTo>
                  <a:cubicBezTo>
                    <a:pt x="131" y="394"/>
                    <a:pt x="226" y="679"/>
                    <a:pt x="333" y="941"/>
                  </a:cubicBezTo>
                  <a:cubicBezTo>
                    <a:pt x="333" y="953"/>
                    <a:pt x="357" y="989"/>
                    <a:pt x="369" y="1001"/>
                  </a:cubicBezTo>
                  <a:cubicBezTo>
                    <a:pt x="298" y="644"/>
                    <a:pt x="179" y="32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0" name="Google Shape;10510;p14"/>
            <p:cNvSpPr/>
            <p:nvPr/>
          </p:nvSpPr>
          <p:spPr>
            <a:xfrm>
              <a:off x="3516200" y="1977150"/>
              <a:ext cx="10750" cy="10900"/>
            </a:xfrm>
            <a:custGeom>
              <a:avLst/>
              <a:gdLst/>
              <a:ahLst/>
              <a:cxnLst/>
              <a:rect l="l" t="t" r="r" b="b"/>
              <a:pathLst>
                <a:path w="430" h="436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2" y="120"/>
                    <a:pt x="1" y="310"/>
                    <a:pt x="84" y="382"/>
                  </a:cubicBezTo>
                  <a:cubicBezTo>
                    <a:pt x="120" y="418"/>
                    <a:pt x="191" y="435"/>
                    <a:pt x="261" y="435"/>
                  </a:cubicBezTo>
                  <a:cubicBezTo>
                    <a:pt x="331" y="435"/>
                    <a:pt x="399" y="418"/>
                    <a:pt x="429" y="382"/>
                  </a:cubicBezTo>
                  <a:cubicBezTo>
                    <a:pt x="322" y="358"/>
                    <a:pt x="191" y="358"/>
                    <a:pt x="132" y="299"/>
                  </a:cubicBezTo>
                  <a:cubicBezTo>
                    <a:pt x="72" y="239"/>
                    <a:pt x="120" y="9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1" name="Google Shape;10511;p14"/>
            <p:cNvSpPr/>
            <p:nvPr/>
          </p:nvSpPr>
          <p:spPr>
            <a:xfrm>
              <a:off x="3562625" y="2608200"/>
              <a:ext cx="17000" cy="18475"/>
            </a:xfrm>
            <a:custGeom>
              <a:avLst/>
              <a:gdLst/>
              <a:ahLst/>
              <a:cxnLst/>
              <a:rect l="l" t="t" r="r" b="b"/>
              <a:pathLst>
                <a:path w="680" h="739" extrusionOk="0">
                  <a:moveTo>
                    <a:pt x="656" y="0"/>
                  </a:moveTo>
                  <a:cubicBezTo>
                    <a:pt x="430" y="238"/>
                    <a:pt x="227" y="476"/>
                    <a:pt x="1" y="714"/>
                  </a:cubicBezTo>
                  <a:cubicBezTo>
                    <a:pt x="13" y="726"/>
                    <a:pt x="25" y="738"/>
                    <a:pt x="49" y="738"/>
                  </a:cubicBezTo>
                  <a:cubicBezTo>
                    <a:pt x="251" y="500"/>
                    <a:pt x="477" y="262"/>
                    <a:pt x="680" y="24"/>
                  </a:cubicBezTo>
                  <a:lnTo>
                    <a:pt x="6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2" name="Google Shape;10512;p14"/>
            <p:cNvSpPr/>
            <p:nvPr/>
          </p:nvSpPr>
          <p:spPr>
            <a:xfrm>
              <a:off x="3540025" y="1997100"/>
              <a:ext cx="10425" cy="21750"/>
            </a:xfrm>
            <a:custGeom>
              <a:avLst/>
              <a:gdLst/>
              <a:ahLst/>
              <a:cxnLst/>
              <a:rect l="l" t="t" r="r" b="b"/>
              <a:pathLst>
                <a:path w="417" h="870" extrusionOk="0">
                  <a:moveTo>
                    <a:pt x="36" y="1"/>
                  </a:moveTo>
                  <a:cubicBezTo>
                    <a:pt x="24" y="1"/>
                    <a:pt x="12" y="12"/>
                    <a:pt x="0" y="12"/>
                  </a:cubicBezTo>
                  <a:cubicBezTo>
                    <a:pt x="60" y="346"/>
                    <a:pt x="191" y="620"/>
                    <a:pt x="417" y="870"/>
                  </a:cubicBezTo>
                  <a:cubicBezTo>
                    <a:pt x="333" y="727"/>
                    <a:pt x="250" y="596"/>
                    <a:pt x="191" y="453"/>
                  </a:cubicBezTo>
                  <a:cubicBezTo>
                    <a:pt x="131" y="298"/>
                    <a:pt x="83" y="15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3" name="Google Shape;10513;p14"/>
            <p:cNvSpPr/>
            <p:nvPr/>
          </p:nvSpPr>
          <p:spPr>
            <a:xfrm>
              <a:off x="3746000" y="1966125"/>
              <a:ext cx="24125" cy="8075"/>
            </a:xfrm>
            <a:custGeom>
              <a:avLst/>
              <a:gdLst/>
              <a:ahLst/>
              <a:cxnLst/>
              <a:rect l="l" t="t" r="r" b="b"/>
              <a:pathLst>
                <a:path w="965" h="323" extrusionOk="0">
                  <a:moveTo>
                    <a:pt x="939" y="1"/>
                  </a:moveTo>
                  <a:cubicBezTo>
                    <a:pt x="594" y="1"/>
                    <a:pt x="325" y="229"/>
                    <a:pt x="0" y="275"/>
                  </a:cubicBezTo>
                  <a:cubicBezTo>
                    <a:pt x="0" y="287"/>
                    <a:pt x="12" y="299"/>
                    <a:pt x="12" y="323"/>
                  </a:cubicBezTo>
                  <a:cubicBezTo>
                    <a:pt x="334" y="216"/>
                    <a:pt x="655" y="108"/>
                    <a:pt x="965" y="1"/>
                  </a:cubicBezTo>
                  <a:cubicBezTo>
                    <a:pt x="956" y="1"/>
                    <a:pt x="947" y="1"/>
                    <a:pt x="9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4" name="Google Shape;10514;p14"/>
            <p:cNvSpPr/>
            <p:nvPr/>
          </p:nvSpPr>
          <p:spPr>
            <a:xfrm>
              <a:off x="3633775" y="2044850"/>
              <a:ext cx="14025" cy="14775"/>
            </a:xfrm>
            <a:custGeom>
              <a:avLst/>
              <a:gdLst/>
              <a:ahLst/>
              <a:cxnLst/>
              <a:rect l="l" t="t" r="r" b="b"/>
              <a:pathLst>
                <a:path w="561" h="591" extrusionOk="0">
                  <a:moveTo>
                    <a:pt x="516" y="1"/>
                  </a:moveTo>
                  <a:cubicBezTo>
                    <a:pt x="415" y="1"/>
                    <a:pt x="346" y="130"/>
                    <a:pt x="1" y="591"/>
                  </a:cubicBezTo>
                  <a:cubicBezTo>
                    <a:pt x="191" y="400"/>
                    <a:pt x="382" y="210"/>
                    <a:pt x="560" y="7"/>
                  </a:cubicBezTo>
                  <a:cubicBezTo>
                    <a:pt x="544" y="3"/>
                    <a:pt x="530" y="1"/>
                    <a:pt x="5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5" name="Google Shape;10515;p14"/>
            <p:cNvSpPr/>
            <p:nvPr/>
          </p:nvSpPr>
          <p:spPr>
            <a:xfrm>
              <a:off x="3529300" y="1943525"/>
              <a:ext cx="8350" cy="21750"/>
            </a:xfrm>
            <a:custGeom>
              <a:avLst/>
              <a:gdLst/>
              <a:ahLst/>
              <a:cxnLst/>
              <a:rect l="l" t="t" r="r" b="b"/>
              <a:pathLst>
                <a:path w="334" h="870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55" y="274"/>
                    <a:pt x="12" y="548"/>
                    <a:pt x="0" y="870"/>
                  </a:cubicBezTo>
                  <a:cubicBezTo>
                    <a:pt x="108" y="584"/>
                    <a:pt x="227" y="298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6" name="Google Shape;10516;p14"/>
            <p:cNvSpPr/>
            <p:nvPr/>
          </p:nvSpPr>
          <p:spPr>
            <a:xfrm>
              <a:off x="3720700" y="2601050"/>
              <a:ext cx="14300" cy="13425"/>
            </a:xfrm>
            <a:custGeom>
              <a:avLst/>
              <a:gdLst/>
              <a:ahLst/>
              <a:cxnLst/>
              <a:rect l="l" t="t" r="r" b="b"/>
              <a:pathLst>
                <a:path w="572" h="537" extrusionOk="0">
                  <a:moveTo>
                    <a:pt x="536" y="0"/>
                  </a:moveTo>
                  <a:cubicBezTo>
                    <a:pt x="357" y="167"/>
                    <a:pt x="179" y="334"/>
                    <a:pt x="0" y="500"/>
                  </a:cubicBezTo>
                  <a:cubicBezTo>
                    <a:pt x="12" y="524"/>
                    <a:pt x="36" y="536"/>
                    <a:pt x="48" y="536"/>
                  </a:cubicBezTo>
                  <a:cubicBezTo>
                    <a:pt x="214" y="369"/>
                    <a:pt x="393" y="191"/>
                    <a:pt x="572" y="24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7" name="Google Shape;10517;p14"/>
            <p:cNvSpPr/>
            <p:nvPr/>
          </p:nvSpPr>
          <p:spPr>
            <a:xfrm>
              <a:off x="3424225" y="2176600"/>
              <a:ext cx="3600" cy="21450"/>
            </a:xfrm>
            <a:custGeom>
              <a:avLst/>
              <a:gdLst/>
              <a:ahLst/>
              <a:cxnLst/>
              <a:rect l="l" t="t" r="r" b="b"/>
              <a:pathLst>
                <a:path w="144" h="858" extrusionOk="0">
                  <a:moveTo>
                    <a:pt x="108" y="0"/>
                  </a:moveTo>
                  <a:cubicBezTo>
                    <a:pt x="1" y="274"/>
                    <a:pt x="48" y="572"/>
                    <a:pt x="12" y="857"/>
                  </a:cubicBezTo>
                  <a:lnTo>
                    <a:pt x="143" y="12"/>
                  </a:lnTo>
                  <a:cubicBezTo>
                    <a:pt x="143" y="12"/>
                    <a:pt x="131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8" name="Google Shape;10518;p14"/>
            <p:cNvSpPr/>
            <p:nvPr/>
          </p:nvSpPr>
          <p:spPr>
            <a:xfrm>
              <a:off x="3821000" y="2387325"/>
              <a:ext cx="14325" cy="16400"/>
            </a:xfrm>
            <a:custGeom>
              <a:avLst/>
              <a:gdLst/>
              <a:ahLst/>
              <a:cxnLst/>
              <a:rect l="l" t="t" r="r" b="b"/>
              <a:pathLst>
                <a:path w="573" h="656" extrusionOk="0">
                  <a:moveTo>
                    <a:pt x="48" y="1"/>
                  </a:moveTo>
                  <a:cubicBezTo>
                    <a:pt x="36" y="24"/>
                    <a:pt x="24" y="24"/>
                    <a:pt x="1" y="36"/>
                  </a:cubicBezTo>
                  <a:cubicBezTo>
                    <a:pt x="84" y="143"/>
                    <a:pt x="155" y="239"/>
                    <a:pt x="239" y="346"/>
                  </a:cubicBezTo>
                  <a:cubicBezTo>
                    <a:pt x="346" y="465"/>
                    <a:pt x="441" y="560"/>
                    <a:pt x="536" y="655"/>
                  </a:cubicBezTo>
                  <a:lnTo>
                    <a:pt x="572" y="632"/>
                  </a:lnTo>
                  <a:cubicBezTo>
                    <a:pt x="405" y="417"/>
                    <a:pt x="227" y="215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9" name="Google Shape;10519;p14"/>
            <p:cNvSpPr/>
            <p:nvPr/>
          </p:nvSpPr>
          <p:spPr>
            <a:xfrm>
              <a:off x="3592400" y="1874175"/>
              <a:ext cx="11050" cy="19375"/>
            </a:xfrm>
            <a:custGeom>
              <a:avLst/>
              <a:gdLst/>
              <a:ahLst/>
              <a:cxnLst/>
              <a:rect l="l" t="t" r="r" b="b"/>
              <a:pathLst>
                <a:path w="442" h="775" extrusionOk="0">
                  <a:moveTo>
                    <a:pt x="405" y="0"/>
                  </a:moveTo>
                  <a:lnTo>
                    <a:pt x="1" y="762"/>
                  </a:lnTo>
                  <a:cubicBezTo>
                    <a:pt x="12" y="762"/>
                    <a:pt x="12" y="774"/>
                    <a:pt x="24" y="774"/>
                  </a:cubicBezTo>
                  <a:cubicBezTo>
                    <a:pt x="120" y="631"/>
                    <a:pt x="227" y="477"/>
                    <a:pt x="310" y="334"/>
                  </a:cubicBezTo>
                  <a:cubicBezTo>
                    <a:pt x="358" y="250"/>
                    <a:pt x="405" y="143"/>
                    <a:pt x="441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0" name="Google Shape;10520;p14"/>
            <p:cNvSpPr/>
            <p:nvPr/>
          </p:nvSpPr>
          <p:spPr>
            <a:xfrm>
              <a:off x="3740325" y="2629025"/>
              <a:ext cx="19375" cy="8050"/>
            </a:xfrm>
            <a:custGeom>
              <a:avLst/>
              <a:gdLst/>
              <a:ahLst/>
              <a:cxnLst/>
              <a:rect l="l" t="t" r="r" b="b"/>
              <a:pathLst>
                <a:path w="775" h="322" extrusionOk="0">
                  <a:moveTo>
                    <a:pt x="763" y="0"/>
                  </a:moveTo>
                  <a:lnTo>
                    <a:pt x="1" y="262"/>
                  </a:lnTo>
                  <a:cubicBezTo>
                    <a:pt x="1" y="274"/>
                    <a:pt x="25" y="298"/>
                    <a:pt x="25" y="322"/>
                  </a:cubicBezTo>
                  <a:cubicBezTo>
                    <a:pt x="275" y="239"/>
                    <a:pt x="525" y="131"/>
                    <a:pt x="775" y="36"/>
                  </a:cubicBezTo>
                  <a:cubicBezTo>
                    <a:pt x="775" y="24"/>
                    <a:pt x="763" y="12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1" name="Google Shape;10521;p14"/>
            <p:cNvSpPr/>
            <p:nvPr/>
          </p:nvSpPr>
          <p:spPr>
            <a:xfrm>
              <a:off x="3701050" y="2148025"/>
              <a:ext cx="10450" cy="18475"/>
            </a:xfrm>
            <a:custGeom>
              <a:avLst/>
              <a:gdLst/>
              <a:ahLst/>
              <a:cxnLst/>
              <a:rect l="l" t="t" r="r" b="b"/>
              <a:pathLst>
                <a:path w="418" h="739" extrusionOk="0">
                  <a:moveTo>
                    <a:pt x="358" y="0"/>
                  </a:moveTo>
                  <a:lnTo>
                    <a:pt x="0" y="726"/>
                  </a:lnTo>
                  <a:cubicBezTo>
                    <a:pt x="12" y="726"/>
                    <a:pt x="24" y="738"/>
                    <a:pt x="48" y="738"/>
                  </a:cubicBezTo>
                  <a:cubicBezTo>
                    <a:pt x="179" y="500"/>
                    <a:pt x="298" y="262"/>
                    <a:pt x="417" y="24"/>
                  </a:cubicBezTo>
                  <a:cubicBezTo>
                    <a:pt x="405" y="12"/>
                    <a:pt x="381" y="12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2" name="Google Shape;10522;p14"/>
            <p:cNvSpPr/>
            <p:nvPr/>
          </p:nvSpPr>
          <p:spPr>
            <a:xfrm>
              <a:off x="3535850" y="2651650"/>
              <a:ext cx="7175" cy="12225"/>
            </a:xfrm>
            <a:custGeom>
              <a:avLst/>
              <a:gdLst/>
              <a:ahLst/>
              <a:cxnLst/>
              <a:rect l="l" t="t" r="r" b="b"/>
              <a:pathLst>
                <a:path w="287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79"/>
                    <a:pt x="167" y="346"/>
                    <a:pt x="238" y="489"/>
                  </a:cubicBezTo>
                  <a:cubicBezTo>
                    <a:pt x="286" y="322"/>
                    <a:pt x="179" y="1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3" name="Google Shape;10523;p14"/>
            <p:cNvSpPr/>
            <p:nvPr/>
          </p:nvSpPr>
          <p:spPr>
            <a:xfrm>
              <a:off x="3672475" y="1992375"/>
              <a:ext cx="14000" cy="7125"/>
            </a:xfrm>
            <a:custGeom>
              <a:avLst/>
              <a:gdLst/>
              <a:ahLst/>
              <a:cxnLst/>
              <a:rect l="l" t="t" r="r" b="b"/>
              <a:pathLst>
                <a:path w="560" h="285" extrusionOk="0">
                  <a:moveTo>
                    <a:pt x="465" y="1"/>
                  </a:moveTo>
                  <a:cubicBezTo>
                    <a:pt x="301" y="1"/>
                    <a:pt x="112" y="112"/>
                    <a:pt x="0" y="285"/>
                  </a:cubicBezTo>
                  <a:cubicBezTo>
                    <a:pt x="84" y="213"/>
                    <a:pt x="179" y="166"/>
                    <a:pt x="262" y="118"/>
                  </a:cubicBezTo>
                  <a:cubicBezTo>
                    <a:pt x="369" y="82"/>
                    <a:pt x="453" y="70"/>
                    <a:pt x="560" y="47"/>
                  </a:cubicBezTo>
                  <a:cubicBezTo>
                    <a:pt x="560" y="23"/>
                    <a:pt x="560" y="23"/>
                    <a:pt x="548" y="11"/>
                  </a:cubicBezTo>
                  <a:cubicBezTo>
                    <a:pt x="522" y="4"/>
                    <a:pt x="494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4" name="Google Shape;10524;p14"/>
            <p:cNvSpPr/>
            <p:nvPr/>
          </p:nvSpPr>
          <p:spPr>
            <a:xfrm>
              <a:off x="3610850" y="1861375"/>
              <a:ext cx="14625" cy="8950"/>
            </a:xfrm>
            <a:custGeom>
              <a:avLst/>
              <a:gdLst/>
              <a:ahLst/>
              <a:cxnLst/>
              <a:rect l="l" t="t" r="r" b="b"/>
              <a:pathLst>
                <a:path w="585" h="358" extrusionOk="0">
                  <a:moveTo>
                    <a:pt x="572" y="0"/>
                  </a:moveTo>
                  <a:cubicBezTo>
                    <a:pt x="358" y="72"/>
                    <a:pt x="167" y="191"/>
                    <a:pt x="1" y="358"/>
                  </a:cubicBezTo>
                  <a:cubicBezTo>
                    <a:pt x="203" y="250"/>
                    <a:pt x="394" y="131"/>
                    <a:pt x="584" y="24"/>
                  </a:cubicBezTo>
                  <a:cubicBezTo>
                    <a:pt x="584" y="24"/>
                    <a:pt x="572" y="12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5" name="Google Shape;10525;p14"/>
            <p:cNvSpPr/>
            <p:nvPr/>
          </p:nvSpPr>
          <p:spPr>
            <a:xfrm>
              <a:off x="3615925" y="1822375"/>
              <a:ext cx="9850" cy="15325"/>
            </a:xfrm>
            <a:custGeom>
              <a:avLst/>
              <a:gdLst/>
              <a:ahLst/>
              <a:cxnLst/>
              <a:rect l="l" t="t" r="r" b="b"/>
              <a:pathLst>
                <a:path w="394" h="613" extrusionOk="0">
                  <a:moveTo>
                    <a:pt x="357" y="1"/>
                  </a:moveTo>
                  <a:cubicBezTo>
                    <a:pt x="322" y="36"/>
                    <a:pt x="298" y="72"/>
                    <a:pt x="262" y="120"/>
                  </a:cubicBezTo>
                  <a:cubicBezTo>
                    <a:pt x="226" y="155"/>
                    <a:pt x="214" y="203"/>
                    <a:pt x="191" y="251"/>
                  </a:cubicBezTo>
                  <a:cubicBezTo>
                    <a:pt x="131" y="370"/>
                    <a:pt x="60" y="465"/>
                    <a:pt x="0" y="596"/>
                  </a:cubicBezTo>
                  <a:cubicBezTo>
                    <a:pt x="0" y="604"/>
                    <a:pt x="6" y="613"/>
                    <a:pt x="18" y="613"/>
                  </a:cubicBezTo>
                  <a:cubicBezTo>
                    <a:pt x="23" y="613"/>
                    <a:pt x="29" y="611"/>
                    <a:pt x="36" y="608"/>
                  </a:cubicBezTo>
                  <a:lnTo>
                    <a:pt x="393" y="24"/>
                  </a:lnTo>
                  <a:cubicBezTo>
                    <a:pt x="381" y="13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6" name="Google Shape;10526;p14"/>
            <p:cNvSpPr/>
            <p:nvPr/>
          </p:nvSpPr>
          <p:spPr>
            <a:xfrm>
              <a:off x="3736775" y="2261725"/>
              <a:ext cx="9825" cy="16975"/>
            </a:xfrm>
            <a:custGeom>
              <a:avLst/>
              <a:gdLst/>
              <a:ahLst/>
              <a:cxnLst/>
              <a:rect l="l" t="t" r="r" b="b"/>
              <a:pathLst>
                <a:path w="393" h="679" extrusionOk="0">
                  <a:moveTo>
                    <a:pt x="357" y="0"/>
                  </a:moveTo>
                  <a:cubicBezTo>
                    <a:pt x="238" y="226"/>
                    <a:pt x="119" y="429"/>
                    <a:pt x="0" y="655"/>
                  </a:cubicBezTo>
                  <a:cubicBezTo>
                    <a:pt x="12" y="655"/>
                    <a:pt x="24" y="667"/>
                    <a:pt x="36" y="679"/>
                  </a:cubicBezTo>
                  <a:cubicBezTo>
                    <a:pt x="155" y="465"/>
                    <a:pt x="286" y="250"/>
                    <a:pt x="393" y="24"/>
                  </a:cubicBezTo>
                  <a:cubicBezTo>
                    <a:pt x="381" y="12"/>
                    <a:pt x="369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7" name="Google Shape;10527;p14"/>
            <p:cNvSpPr/>
            <p:nvPr/>
          </p:nvSpPr>
          <p:spPr>
            <a:xfrm>
              <a:off x="3758200" y="2562350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500" y="0"/>
                  </a:moveTo>
                  <a:lnTo>
                    <a:pt x="358" y="131"/>
                  </a:lnTo>
                  <a:cubicBezTo>
                    <a:pt x="238" y="262"/>
                    <a:pt x="119" y="381"/>
                    <a:pt x="0" y="524"/>
                  </a:cubicBezTo>
                  <a:cubicBezTo>
                    <a:pt x="203" y="370"/>
                    <a:pt x="358" y="203"/>
                    <a:pt x="524" y="48"/>
                  </a:cubicBezTo>
                  <a:cubicBezTo>
                    <a:pt x="524" y="24"/>
                    <a:pt x="512" y="12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8" name="Google Shape;10528;p14"/>
            <p:cNvSpPr/>
            <p:nvPr/>
          </p:nvSpPr>
          <p:spPr>
            <a:xfrm>
              <a:off x="3731100" y="2260525"/>
              <a:ext cx="9550" cy="17300"/>
            </a:xfrm>
            <a:custGeom>
              <a:avLst/>
              <a:gdLst/>
              <a:ahLst/>
              <a:cxnLst/>
              <a:rect l="l" t="t" r="r" b="b"/>
              <a:pathLst>
                <a:path w="382" h="692" extrusionOk="0">
                  <a:moveTo>
                    <a:pt x="346" y="1"/>
                  </a:moveTo>
                  <a:cubicBezTo>
                    <a:pt x="239" y="215"/>
                    <a:pt x="120" y="429"/>
                    <a:pt x="1" y="655"/>
                  </a:cubicBezTo>
                  <a:cubicBezTo>
                    <a:pt x="13" y="655"/>
                    <a:pt x="37" y="667"/>
                    <a:pt x="25" y="691"/>
                  </a:cubicBezTo>
                  <a:lnTo>
                    <a:pt x="382" y="12"/>
                  </a:lnTo>
                  <a:cubicBezTo>
                    <a:pt x="370" y="12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9" name="Google Shape;10529;p14"/>
            <p:cNvSpPr/>
            <p:nvPr/>
          </p:nvSpPr>
          <p:spPr>
            <a:xfrm>
              <a:off x="3620375" y="1822675"/>
              <a:ext cx="9850" cy="14900"/>
            </a:xfrm>
            <a:custGeom>
              <a:avLst/>
              <a:gdLst/>
              <a:ahLst/>
              <a:cxnLst/>
              <a:rect l="l" t="t" r="r" b="b"/>
              <a:pathLst>
                <a:path w="394" h="596" extrusionOk="0">
                  <a:moveTo>
                    <a:pt x="358" y="1"/>
                  </a:moveTo>
                  <a:cubicBezTo>
                    <a:pt x="239" y="191"/>
                    <a:pt x="120" y="370"/>
                    <a:pt x="1" y="560"/>
                  </a:cubicBezTo>
                  <a:cubicBezTo>
                    <a:pt x="13" y="584"/>
                    <a:pt x="13" y="584"/>
                    <a:pt x="36" y="596"/>
                  </a:cubicBezTo>
                  <a:cubicBezTo>
                    <a:pt x="156" y="405"/>
                    <a:pt x="275" y="227"/>
                    <a:pt x="394" y="24"/>
                  </a:cubicBezTo>
                  <a:cubicBezTo>
                    <a:pt x="382" y="12"/>
                    <a:pt x="370" y="12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0" name="Google Shape;10530;p14"/>
            <p:cNvSpPr/>
            <p:nvPr/>
          </p:nvSpPr>
          <p:spPr>
            <a:xfrm>
              <a:off x="3635275" y="2052175"/>
              <a:ext cx="9825" cy="12225"/>
            </a:xfrm>
            <a:custGeom>
              <a:avLst/>
              <a:gdLst/>
              <a:ahLst/>
              <a:cxnLst/>
              <a:rect l="l" t="t" r="r" b="b"/>
              <a:pathLst>
                <a:path w="393" h="489" extrusionOk="0">
                  <a:moveTo>
                    <a:pt x="357" y="0"/>
                  </a:moveTo>
                  <a:cubicBezTo>
                    <a:pt x="238" y="155"/>
                    <a:pt x="119" y="310"/>
                    <a:pt x="0" y="465"/>
                  </a:cubicBezTo>
                  <a:cubicBezTo>
                    <a:pt x="12" y="476"/>
                    <a:pt x="12" y="488"/>
                    <a:pt x="12" y="488"/>
                  </a:cubicBezTo>
                  <a:cubicBezTo>
                    <a:pt x="143" y="345"/>
                    <a:pt x="262" y="191"/>
                    <a:pt x="393" y="48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1" name="Google Shape;10531;p14"/>
            <p:cNvSpPr/>
            <p:nvPr/>
          </p:nvSpPr>
          <p:spPr>
            <a:xfrm>
              <a:off x="3565325" y="1882800"/>
              <a:ext cx="9825" cy="13125"/>
            </a:xfrm>
            <a:custGeom>
              <a:avLst/>
              <a:gdLst/>
              <a:ahLst/>
              <a:cxnLst/>
              <a:rect l="l" t="t" r="r" b="b"/>
              <a:pathLst>
                <a:path w="393" h="525" extrusionOk="0">
                  <a:moveTo>
                    <a:pt x="381" y="1"/>
                  </a:moveTo>
                  <a:cubicBezTo>
                    <a:pt x="250" y="167"/>
                    <a:pt x="131" y="346"/>
                    <a:pt x="0" y="524"/>
                  </a:cubicBezTo>
                  <a:cubicBezTo>
                    <a:pt x="143" y="358"/>
                    <a:pt x="262" y="179"/>
                    <a:pt x="393" y="24"/>
                  </a:cubicBezTo>
                  <a:lnTo>
                    <a:pt x="38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2" name="Google Shape;10532;p14"/>
            <p:cNvSpPr/>
            <p:nvPr/>
          </p:nvSpPr>
          <p:spPr>
            <a:xfrm>
              <a:off x="3776650" y="2542325"/>
              <a:ext cx="5975" cy="10225"/>
            </a:xfrm>
            <a:custGeom>
              <a:avLst/>
              <a:gdLst/>
              <a:ahLst/>
              <a:cxnLst/>
              <a:rect l="l" t="t" r="r" b="b"/>
              <a:pathLst>
                <a:path w="239" h="409" extrusionOk="0">
                  <a:moveTo>
                    <a:pt x="162" y="1"/>
                  </a:moveTo>
                  <a:cubicBezTo>
                    <a:pt x="117" y="1"/>
                    <a:pt x="92" y="38"/>
                    <a:pt x="84" y="87"/>
                  </a:cubicBezTo>
                  <a:cubicBezTo>
                    <a:pt x="36" y="254"/>
                    <a:pt x="84" y="373"/>
                    <a:pt x="239" y="409"/>
                  </a:cubicBezTo>
                  <a:cubicBezTo>
                    <a:pt x="191" y="278"/>
                    <a:pt x="1" y="159"/>
                    <a:pt x="239" y="28"/>
                  </a:cubicBezTo>
                  <a:cubicBezTo>
                    <a:pt x="208" y="9"/>
                    <a:pt x="183" y="1"/>
                    <a:pt x="1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3" name="Google Shape;10533;p14"/>
            <p:cNvSpPr/>
            <p:nvPr/>
          </p:nvSpPr>
          <p:spPr>
            <a:xfrm>
              <a:off x="3748675" y="1972650"/>
              <a:ext cx="14600" cy="4825"/>
            </a:xfrm>
            <a:custGeom>
              <a:avLst/>
              <a:gdLst/>
              <a:ahLst/>
              <a:cxnLst/>
              <a:rect l="l" t="t" r="r" b="b"/>
              <a:pathLst>
                <a:path w="584" h="193" extrusionOk="0">
                  <a:moveTo>
                    <a:pt x="477" y="0"/>
                  </a:moveTo>
                  <a:cubicBezTo>
                    <a:pt x="302" y="0"/>
                    <a:pt x="160" y="113"/>
                    <a:pt x="0" y="193"/>
                  </a:cubicBezTo>
                  <a:lnTo>
                    <a:pt x="584" y="14"/>
                  </a:lnTo>
                  <a:cubicBezTo>
                    <a:pt x="547" y="4"/>
                    <a:pt x="511" y="0"/>
                    <a:pt x="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4" name="Google Shape;10534;p14"/>
            <p:cNvSpPr/>
            <p:nvPr/>
          </p:nvSpPr>
          <p:spPr>
            <a:xfrm>
              <a:off x="3706700" y="1992925"/>
              <a:ext cx="9850" cy="11650"/>
            </a:xfrm>
            <a:custGeom>
              <a:avLst/>
              <a:gdLst/>
              <a:ahLst/>
              <a:cxnLst/>
              <a:rect l="l" t="t" r="r" b="b"/>
              <a:pathLst>
                <a:path w="394" h="466" extrusionOk="0">
                  <a:moveTo>
                    <a:pt x="393" y="1"/>
                  </a:moveTo>
                  <a:cubicBezTo>
                    <a:pt x="251" y="144"/>
                    <a:pt x="120" y="275"/>
                    <a:pt x="1" y="406"/>
                  </a:cubicBezTo>
                  <a:lnTo>
                    <a:pt x="48" y="465"/>
                  </a:lnTo>
                  <a:cubicBezTo>
                    <a:pt x="84" y="418"/>
                    <a:pt x="108" y="358"/>
                    <a:pt x="143" y="322"/>
                  </a:cubicBezTo>
                  <a:cubicBezTo>
                    <a:pt x="215" y="215"/>
                    <a:pt x="310" y="108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5" name="Google Shape;10535;p14"/>
            <p:cNvSpPr/>
            <p:nvPr/>
          </p:nvSpPr>
          <p:spPr>
            <a:xfrm>
              <a:off x="3659675" y="2078650"/>
              <a:ext cx="2700" cy="16700"/>
            </a:xfrm>
            <a:custGeom>
              <a:avLst/>
              <a:gdLst/>
              <a:ahLst/>
              <a:cxnLst/>
              <a:rect l="l" t="t" r="r" b="b"/>
              <a:pathLst>
                <a:path w="108" h="668" extrusionOk="0">
                  <a:moveTo>
                    <a:pt x="72" y="1"/>
                  </a:moveTo>
                  <a:cubicBezTo>
                    <a:pt x="48" y="227"/>
                    <a:pt x="36" y="441"/>
                    <a:pt x="0" y="668"/>
                  </a:cubicBezTo>
                  <a:lnTo>
                    <a:pt x="36" y="668"/>
                  </a:lnTo>
                  <a:cubicBezTo>
                    <a:pt x="60" y="441"/>
                    <a:pt x="72" y="227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6" name="Google Shape;10536;p14"/>
            <p:cNvSpPr/>
            <p:nvPr/>
          </p:nvSpPr>
          <p:spPr>
            <a:xfrm>
              <a:off x="3850475" y="2459950"/>
              <a:ext cx="3000" cy="13125"/>
            </a:xfrm>
            <a:custGeom>
              <a:avLst/>
              <a:gdLst/>
              <a:ahLst/>
              <a:cxnLst/>
              <a:rect l="l" t="t" r="r" b="b"/>
              <a:pathLst>
                <a:path w="120" h="525" extrusionOk="0">
                  <a:moveTo>
                    <a:pt x="96" y="1"/>
                  </a:moveTo>
                  <a:lnTo>
                    <a:pt x="96" y="1"/>
                  </a:lnTo>
                  <a:cubicBezTo>
                    <a:pt x="60" y="179"/>
                    <a:pt x="36" y="346"/>
                    <a:pt x="0" y="525"/>
                  </a:cubicBezTo>
                  <a:cubicBezTo>
                    <a:pt x="107" y="358"/>
                    <a:pt x="119" y="179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7" name="Google Shape;10537;p14"/>
            <p:cNvSpPr/>
            <p:nvPr/>
          </p:nvSpPr>
          <p:spPr>
            <a:xfrm>
              <a:off x="3662050" y="2014675"/>
              <a:ext cx="3000" cy="11625"/>
            </a:xfrm>
            <a:custGeom>
              <a:avLst/>
              <a:gdLst/>
              <a:ahLst/>
              <a:cxnLst/>
              <a:rect l="l" t="t" r="r" b="b"/>
              <a:pathLst>
                <a:path w="120" h="46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24" y="119"/>
                    <a:pt x="1" y="405"/>
                    <a:pt x="60" y="464"/>
                  </a:cubicBezTo>
                  <a:cubicBezTo>
                    <a:pt x="72" y="310"/>
                    <a:pt x="96" y="143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8" name="Google Shape;10538;p14"/>
            <p:cNvSpPr/>
            <p:nvPr/>
          </p:nvSpPr>
          <p:spPr>
            <a:xfrm>
              <a:off x="3597175" y="1882200"/>
              <a:ext cx="5675" cy="11050"/>
            </a:xfrm>
            <a:custGeom>
              <a:avLst/>
              <a:gdLst/>
              <a:ahLst/>
              <a:cxnLst/>
              <a:rect l="l" t="t" r="r" b="b"/>
              <a:pathLst>
                <a:path w="227" h="442" extrusionOk="0">
                  <a:moveTo>
                    <a:pt x="226" y="1"/>
                  </a:moveTo>
                  <a:lnTo>
                    <a:pt x="226" y="1"/>
                  </a:lnTo>
                  <a:cubicBezTo>
                    <a:pt x="191" y="13"/>
                    <a:pt x="167" y="13"/>
                    <a:pt x="131" y="25"/>
                  </a:cubicBezTo>
                  <a:cubicBezTo>
                    <a:pt x="107" y="84"/>
                    <a:pt x="60" y="156"/>
                    <a:pt x="48" y="215"/>
                  </a:cubicBezTo>
                  <a:lnTo>
                    <a:pt x="0" y="441"/>
                  </a:lnTo>
                  <a:cubicBezTo>
                    <a:pt x="36" y="406"/>
                    <a:pt x="48" y="358"/>
                    <a:pt x="71" y="310"/>
                  </a:cubicBezTo>
                  <a:cubicBezTo>
                    <a:pt x="119" y="203"/>
                    <a:pt x="167" y="108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9" name="Google Shape;10539;p14"/>
            <p:cNvSpPr/>
            <p:nvPr/>
          </p:nvSpPr>
          <p:spPr>
            <a:xfrm>
              <a:off x="3612950" y="1857500"/>
              <a:ext cx="9825" cy="6275"/>
            </a:xfrm>
            <a:custGeom>
              <a:avLst/>
              <a:gdLst/>
              <a:ahLst/>
              <a:cxnLst/>
              <a:rect l="l" t="t" r="r" b="b"/>
              <a:pathLst>
                <a:path w="393" h="251" extrusionOk="0">
                  <a:moveTo>
                    <a:pt x="369" y="1"/>
                  </a:moveTo>
                  <a:cubicBezTo>
                    <a:pt x="250" y="60"/>
                    <a:pt x="119" y="143"/>
                    <a:pt x="0" y="203"/>
                  </a:cubicBezTo>
                  <a:cubicBezTo>
                    <a:pt x="12" y="215"/>
                    <a:pt x="12" y="227"/>
                    <a:pt x="12" y="251"/>
                  </a:cubicBezTo>
                  <a:cubicBezTo>
                    <a:pt x="143" y="191"/>
                    <a:pt x="262" y="120"/>
                    <a:pt x="393" y="60"/>
                  </a:cubicBezTo>
                  <a:cubicBezTo>
                    <a:pt x="381" y="36"/>
                    <a:pt x="381" y="2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0" name="Google Shape;10540;p14"/>
            <p:cNvSpPr/>
            <p:nvPr/>
          </p:nvSpPr>
          <p:spPr>
            <a:xfrm>
              <a:off x="3666825" y="2020250"/>
              <a:ext cx="8650" cy="9925"/>
            </a:xfrm>
            <a:custGeom>
              <a:avLst/>
              <a:gdLst/>
              <a:ahLst/>
              <a:cxnLst/>
              <a:rect l="l" t="t" r="r" b="b"/>
              <a:pathLst>
                <a:path w="346" h="397" extrusionOk="0">
                  <a:moveTo>
                    <a:pt x="305" y="0"/>
                  </a:moveTo>
                  <a:cubicBezTo>
                    <a:pt x="302" y="0"/>
                    <a:pt x="300" y="1"/>
                    <a:pt x="298" y="3"/>
                  </a:cubicBezTo>
                  <a:cubicBezTo>
                    <a:pt x="191" y="122"/>
                    <a:pt x="107" y="253"/>
                    <a:pt x="0" y="372"/>
                  </a:cubicBezTo>
                  <a:cubicBezTo>
                    <a:pt x="0" y="384"/>
                    <a:pt x="12" y="384"/>
                    <a:pt x="24" y="396"/>
                  </a:cubicBezTo>
                  <a:cubicBezTo>
                    <a:pt x="131" y="265"/>
                    <a:pt x="238" y="146"/>
                    <a:pt x="345" y="27"/>
                  </a:cubicBezTo>
                  <a:cubicBezTo>
                    <a:pt x="326" y="17"/>
                    <a:pt x="315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1" name="Google Shape;10541;p14"/>
            <p:cNvSpPr/>
            <p:nvPr/>
          </p:nvSpPr>
          <p:spPr>
            <a:xfrm>
              <a:off x="3749275" y="2575750"/>
              <a:ext cx="9550" cy="9250"/>
            </a:xfrm>
            <a:custGeom>
              <a:avLst/>
              <a:gdLst/>
              <a:ahLst/>
              <a:cxnLst/>
              <a:rect l="l" t="t" r="r" b="b"/>
              <a:pathLst>
                <a:path w="382" h="37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38" y="107"/>
                    <a:pt x="119" y="226"/>
                    <a:pt x="0" y="346"/>
                  </a:cubicBezTo>
                  <a:cubicBezTo>
                    <a:pt x="0" y="357"/>
                    <a:pt x="24" y="357"/>
                    <a:pt x="36" y="369"/>
                  </a:cubicBezTo>
                  <a:cubicBezTo>
                    <a:pt x="155" y="250"/>
                    <a:pt x="262" y="119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2" name="Google Shape;10542;p14"/>
            <p:cNvSpPr/>
            <p:nvPr/>
          </p:nvSpPr>
          <p:spPr>
            <a:xfrm>
              <a:off x="3833200" y="2412625"/>
              <a:ext cx="9250" cy="9550"/>
            </a:xfrm>
            <a:custGeom>
              <a:avLst/>
              <a:gdLst/>
              <a:ahLst/>
              <a:cxnLst/>
              <a:rect l="l" t="t" r="r" b="b"/>
              <a:pathLst>
                <a:path w="370" h="382" extrusionOk="0">
                  <a:moveTo>
                    <a:pt x="36" y="1"/>
                  </a:moveTo>
                  <a:lnTo>
                    <a:pt x="1" y="48"/>
                  </a:lnTo>
                  <a:cubicBezTo>
                    <a:pt x="120" y="155"/>
                    <a:pt x="251" y="274"/>
                    <a:pt x="370" y="382"/>
                  </a:cubicBezTo>
                  <a:cubicBezTo>
                    <a:pt x="263" y="239"/>
                    <a:pt x="144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3" name="Google Shape;10543;p14"/>
            <p:cNvSpPr/>
            <p:nvPr/>
          </p:nvSpPr>
          <p:spPr>
            <a:xfrm>
              <a:off x="3654900" y="1912275"/>
              <a:ext cx="3600" cy="8350"/>
            </a:xfrm>
            <a:custGeom>
              <a:avLst/>
              <a:gdLst/>
              <a:ahLst/>
              <a:cxnLst/>
              <a:rect l="l" t="t" r="r" b="b"/>
              <a:pathLst>
                <a:path w="144" h="334" extrusionOk="0">
                  <a:moveTo>
                    <a:pt x="60" y="0"/>
                  </a:moveTo>
                  <a:cubicBezTo>
                    <a:pt x="37" y="107"/>
                    <a:pt x="13" y="227"/>
                    <a:pt x="1" y="334"/>
                  </a:cubicBezTo>
                  <a:cubicBezTo>
                    <a:pt x="132" y="250"/>
                    <a:pt x="144" y="16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4" name="Google Shape;10544;p14"/>
            <p:cNvSpPr/>
            <p:nvPr/>
          </p:nvSpPr>
          <p:spPr>
            <a:xfrm>
              <a:off x="3596875" y="2300425"/>
              <a:ext cx="6575" cy="13100"/>
            </a:xfrm>
            <a:custGeom>
              <a:avLst/>
              <a:gdLst/>
              <a:ahLst/>
              <a:cxnLst/>
              <a:rect l="l" t="t" r="r" b="b"/>
              <a:pathLst>
                <a:path w="263" h="524" extrusionOk="0">
                  <a:moveTo>
                    <a:pt x="262" y="0"/>
                  </a:moveTo>
                  <a:lnTo>
                    <a:pt x="0" y="488"/>
                  </a:lnTo>
                  <a:cubicBezTo>
                    <a:pt x="12" y="500"/>
                    <a:pt x="48" y="500"/>
                    <a:pt x="60" y="524"/>
                  </a:cubicBezTo>
                  <a:cubicBezTo>
                    <a:pt x="119" y="345"/>
                    <a:pt x="191" y="179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5" name="Google Shape;10545;p14"/>
            <p:cNvSpPr/>
            <p:nvPr/>
          </p:nvSpPr>
          <p:spPr>
            <a:xfrm>
              <a:off x="3557875" y="1896200"/>
              <a:ext cx="7750" cy="10150"/>
            </a:xfrm>
            <a:custGeom>
              <a:avLst/>
              <a:gdLst/>
              <a:ahLst/>
              <a:cxnLst/>
              <a:rect l="l" t="t" r="r" b="b"/>
              <a:pathLst>
                <a:path w="310" h="406" extrusionOk="0">
                  <a:moveTo>
                    <a:pt x="310" y="0"/>
                  </a:moveTo>
                  <a:lnTo>
                    <a:pt x="310" y="0"/>
                  </a:lnTo>
                  <a:cubicBezTo>
                    <a:pt x="191" y="119"/>
                    <a:pt x="96" y="238"/>
                    <a:pt x="0" y="381"/>
                  </a:cubicBezTo>
                  <a:cubicBezTo>
                    <a:pt x="12" y="393"/>
                    <a:pt x="24" y="393"/>
                    <a:pt x="36" y="405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6" name="Google Shape;10546;p14"/>
            <p:cNvSpPr/>
            <p:nvPr/>
          </p:nvSpPr>
          <p:spPr>
            <a:xfrm>
              <a:off x="3842425" y="2421550"/>
              <a:ext cx="8950" cy="8375"/>
            </a:xfrm>
            <a:custGeom>
              <a:avLst/>
              <a:gdLst/>
              <a:ahLst/>
              <a:cxnLst/>
              <a:rect l="l" t="t" r="r" b="b"/>
              <a:pathLst>
                <a:path w="358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27" y="227"/>
                    <a:pt x="322" y="334"/>
                  </a:cubicBezTo>
                  <a:cubicBezTo>
                    <a:pt x="322" y="322"/>
                    <a:pt x="346" y="298"/>
                    <a:pt x="358" y="287"/>
                  </a:cubicBezTo>
                  <a:cubicBezTo>
                    <a:pt x="239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7" name="Google Shape;10547;p14"/>
            <p:cNvSpPr/>
            <p:nvPr/>
          </p:nvSpPr>
          <p:spPr>
            <a:xfrm>
              <a:off x="3824575" y="2591925"/>
              <a:ext cx="8050" cy="3200"/>
            </a:xfrm>
            <a:custGeom>
              <a:avLst/>
              <a:gdLst/>
              <a:ahLst/>
              <a:cxnLst/>
              <a:rect l="l" t="t" r="r" b="b"/>
              <a:pathLst>
                <a:path w="322" h="128" extrusionOk="0">
                  <a:moveTo>
                    <a:pt x="254" y="0"/>
                  </a:moveTo>
                  <a:cubicBezTo>
                    <a:pt x="157" y="0"/>
                    <a:pt x="91" y="77"/>
                    <a:pt x="0" y="127"/>
                  </a:cubicBezTo>
                  <a:cubicBezTo>
                    <a:pt x="108" y="91"/>
                    <a:pt x="203" y="68"/>
                    <a:pt x="322" y="56"/>
                  </a:cubicBezTo>
                  <a:cubicBezTo>
                    <a:pt x="322" y="32"/>
                    <a:pt x="310" y="20"/>
                    <a:pt x="310" y="8"/>
                  </a:cubicBezTo>
                  <a:cubicBezTo>
                    <a:pt x="290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8" name="Google Shape;10548;p14"/>
            <p:cNvSpPr/>
            <p:nvPr/>
          </p:nvSpPr>
          <p:spPr>
            <a:xfrm>
              <a:off x="3676350" y="1997400"/>
              <a:ext cx="7150" cy="5075"/>
            </a:xfrm>
            <a:custGeom>
              <a:avLst/>
              <a:gdLst/>
              <a:ahLst/>
              <a:cxnLst/>
              <a:rect l="l" t="t" r="r" b="b"/>
              <a:pathLst>
                <a:path w="286" h="203" extrusionOk="0">
                  <a:moveTo>
                    <a:pt x="286" y="0"/>
                  </a:moveTo>
                  <a:cubicBezTo>
                    <a:pt x="155" y="0"/>
                    <a:pt x="60" y="84"/>
                    <a:pt x="0" y="203"/>
                  </a:cubicBezTo>
                  <a:cubicBezTo>
                    <a:pt x="95" y="143"/>
                    <a:pt x="203" y="6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9" name="Google Shape;10549;p14"/>
            <p:cNvSpPr/>
            <p:nvPr/>
          </p:nvSpPr>
          <p:spPr>
            <a:xfrm>
              <a:off x="3815950" y="2595100"/>
              <a:ext cx="8650" cy="6575"/>
            </a:xfrm>
            <a:custGeom>
              <a:avLst/>
              <a:gdLst/>
              <a:ahLst/>
              <a:cxnLst/>
              <a:rect l="l" t="t" r="r" b="b"/>
              <a:pathLst>
                <a:path w="346" h="263" extrusionOk="0">
                  <a:moveTo>
                    <a:pt x="345" y="0"/>
                  </a:moveTo>
                  <a:lnTo>
                    <a:pt x="345" y="0"/>
                  </a:lnTo>
                  <a:cubicBezTo>
                    <a:pt x="226" y="60"/>
                    <a:pt x="107" y="131"/>
                    <a:pt x="0" y="203"/>
                  </a:cubicBezTo>
                  <a:cubicBezTo>
                    <a:pt x="0" y="238"/>
                    <a:pt x="12" y="250"/>
                    <a:pt x="36" y="262"/>
                  </a:cubicBezTo>
                  <a:lnTo>
                    <a:pt x="34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0" name="Google Shape;10550;p14"/>
            <p:cNvSpPr/>
            <p:nvPr/>
          </p:nvSpPr>
          <p:spPr>
            <a:xfrm>
              <a:off x="3507275" y="2364700"/>
              <a:ext cx="4475" cy="35450"/>
            </a:xfrm>
            <a:custGeom>
              <a:avLst/>
              <a:gdLst/>
              <a:ahLst/>
              <a:cxnLst/>
              <a:rect l="l" t="t" r="r" b="b"/>
              <a:pathLst>
                <a:path w="179" h="1418" extrusionOk="0">
                  <a:moveTo>
                    <a:pt x="119" y="1"/>
                  </a:moveTo>
                  <a:cubicBezTo>
                    <a:pt x="72" y="465"/>
                    <a:pt x="36" y="941"/>
                    <a:pt x="0" y="1418"/>
                  </a:cubicBezTo>
                  <a:lnTo>
                    <a:pt x="72" y="1418"/>
                  </a:lnTo>
                  <a:cubicBezTo>
                    <a:pt x="96" y="953"/>
                    <a:pt x="143" y="47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1" name="Google Shape;10551;p14"/>
            <p:cNvSpPr/>
            <p:nvPr/>
          </p:nvSpPr>
          <p:spPr>
            <a:xfrm>
              <a:off x="3511725" y="2367975"/>
              <a:ext cx="1825" cy="29200"/>
            </a:xfrm>
            <a:custGeom>
              <a:avLst/>
              <a:gdLst/>
              <a:ahLst/>
              <a:cxnLst/>
              <a:rect l="l" t="t" r="r" b="b"/>
              <a:pathLst>
                <a:path w="73" h="1168" extrusionOk="0">
                  <a:moveTo>
                    <a:pt x="72" y="1"/>
                  </a:moveTo>
                  <a:cubicBezTo>
                    <a:pt x="37" y="394"/>
                    <a:pt x="25" y="775"/>
                    <a:pt x="1" y="1168"/>
                  </a:cubicBezTo>
                  <a:lnTo>
                    <a:pt x="72" y="1168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2" name="Google Shape;10552;p14"/>
            <p:cNvSpPr/>
            <p:nvPr/>
          </p:nvSpPr>
          <p:spPr>
            <a:xfrm>
              <a:off x="3593600" y="2148600"/>
              <a:ext cx="13400" cy="25025"/>
            </a:xfrm>
            <a:custGeom>
              <a:avLst/>
              <a:gdLst/>
              <a:ahLst/>
              <a:cxnLst/>
              <a:rect l="l" t="t" r="r" b="b"/>
              <a:pathLst>
                <a:path w="536" h="1001" extrusionOk="0">
                  <a:moveTo>
                    <a:pt x="536" y="1"/>
                  </a:moveTo>
                  <a:cubicBezTo>
                    <a:pt x="381" y="48"/>
                    <a:pt x="60" y="644"/>
                    <a:pt x="0" y="1001"/>
                  </a:cubicBezTo>
                  <a:cubicBezTo>
                    <a:pt x="179" y="656"/>
                    <a:pt x="357" y="322"/>
                    <a:pt x="5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3" name="Google Shape;10553;p14"/>
            <p:cNvSpPr/>
            <p:nvPr/>
          </p:nvSpPr>
          <p:spPr>
            <a:xfrm>
              <a:off x="3538825" y="2391800"/>
              <a:ext cx="13425" cy="23525"/>
            </a:xfrm>
            <a:custGeom>
              <a:avLst/>
              <a:gdLst/>
              <a:ahLst/>
              <a:cxnLst/>
              <a:rect l="l" t="t" r="r" b="b"/>
              <a:pathLst>
                <a:path w="537" h="941" extrusionOk="0">
                  <a:moveTo>
                    <a:pt x="500" y="0"/>
                  </a:moveTo>
                  <a:cubicBezTo>
                    <a:pt x="346" y="298"/>
                    <a:pt x="167" y="619"/>
                    <a:pt x="0" y="929"/>
                  </a:cubicBezTo>
                  <a:cubicBezTo>
                    <a:pt x="12" y="929"/>
                    <a:pt x="24" y="929"/>
                    <a:pt x="24" y="941"/>
                  </a:cubicBezTo>
                  <a:cubicBezTo>
                    <a:pt x="191" y="643"/>
                    <a:pt x="370" y="334"/>
                    <a:pt x="536" y="24"/>
                  </a:cubicBezTo>
                  <a:cubicBezTo>
                    <a:pt x="536" y="24"/>
                    <a:pt x="524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4" name="Google Shape;10554;p14"/>
            <p:cNvSpPr/>
            <p:nvPr/>
          </p:nvSpPr>
          <p:spPr>
            <a:xfrm>
              <a:off x="3536150" y="2405175"/>
              <a:ext cx="13700" cy="23250"/>
            </a:xfrm>
            <a:custGeom>
              <a:avLst/>
              <a:gdLst/>
              <a:ahLst/>
              <a:cxnLst/>
              <a:rect l="l" t="t" r="r" b="b"/>
              <a:pathLst>
                <a:path w="548" h="930" extrusionOk="0">
                  <a:moveTo>
                    <a:pt x="512" y="1"/>
                  </a:moveTo>
                  <a:cubicBezTo>
                    <a:pt x="346" y="287"/>
                    <a:pt x="167" y="584"/>
                    <a:pt x="0" y="882"/>
                  </a:cubicBezTo>
                  <a:cubicBezTo>
                    <a:pt x="12" y="882"/>
                    <a:pt x="36" y="894"/>
                    <a:pt x="48" y="930"/>
                  </a:cubicBezTo>
                  <a:cubicBezTo>
                    <a:pt x="215" y="632"/>
                    <a:pt x="381" y="334"/>
                    <a:pt x="548" y="37"/>
                  </a:cubicBezTo>
                  <a:cubicBezTo>
                    <a:pt x="536" y="25"/>
                    <a:pt x="524" y="2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5" name="Google Shape;10555;p14"/>
            <p:cNvSpPr/>
            <p:nvPr/>
          </p:nvSpPr>
          <p:spPr>
            <a:xfrm>
              <a:off x="3548050" y="2421550"/>
              <a:ext cx="19075" cy="14625"/>
            </a:xfrm>
            <a:custGeom>
              <a:avLst/>
              <a:gdLst/>
              <a:ahLst/>
              <a:cxnLst/>
              <a:rect l="l" t="t" r="r" b="b"/>
              <a:pathLst>
                <a:path w="763" h="585" extrusionOk="0">
                  <a:moveTo>
                    <a:pt x="763" y="1"/>
                  </a:moveTo>
                  <a:lnTo>
                    <a:pt x="763" y="1"/>
                  </a:lnTo>
                  <a:cubicBezTo>
                    <a:pt x="489" y="215"/>
                    <a:pt x="239" y="406"/>
                    <a:pt x="1" y="584"/>
                  </a:cubicBezTo>
                  <a:cubicBezTo>
                    <a:pt x="179" y="572"/>
                    <a:pt x="512" y="334"/>
                    <a:pt x="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6" name="Google Shape;10556;p14"/>
            <p:cNvSpPr/>
            <p:nvPr/>
          </p:nvSpPr>
          <p:spPr>
            <a:xfrm>
              <a:off x="3568875" y="2133425"/>
              <a:ext cx="14325" cy="9550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572" y="1"/>
                  </a:moveTo>
                  <a:cubicBezTo>
                    <a:pt x="311" y="1"/>
                    <a:pt x="191" y="239"/>
                    <a:pt x="1" y="334"/>
                  </a:cubicBezTo>
                  <a:cubicBezTo>
                    <a:pt x="13" y="358"/>
                    <a:pt x="13" y="370"/>
                    <a:pt x="13" y="382"/>
                  </a:cubicBezTo>
                  <a:cubicBezTo>
                    <a:pt x="191" y="251"/>
                    <a:pt x="394" y="132"/>
                    <a:pt x="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7" name="Google Shape;10557;p14"/>
            <p:cNvSpPr/>
            <p:nvPr/>
          </p:nvSpPr>
          <p:spPr>
            <a:xfrm>
              <a:off x="3571875" y="2126275"/>
              <a:ext cx="15800" cy="8975"/>
            </a:xfrm>
            <a:custGeom>
              <a:avLst/>
              <a:gdLst/>
              <a:ahLst/>
              <a:cxnLst/>
              <a:rect l="l" t="t" r="r" b="b"/>
              <a:pathLst>
                <a:path w="632" h="359" extrusionOk="0">
                  <a:moveTo>
                    <a:pt x="607" y="1"/>
                  </a:moveTo>
                  <a:cubicBezTo>
                    <a:pt x="393" y="60"/>
                    <a:pt x="179" y="168"/>
                    <a:pt x="0" y="358"/>
                  </a:cubicBezTo>
                  <a:cubicBezTo>
                    <a:pt x="226" y="239"/>
                    <a:pt x="429" y="132"/>
                    <a:pt x="631" y="25"/>
                  </a:cubicBezTo>
                  <a:cubicBezTo>
                    <a:pt x="631" y="25"/>
                    <a:pt x="607" y="13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8" name="Google Shape;10558;p14"/>
            <p:cNvSpPr/>
            <p:nvPr/>
          </p:nvSpPr>
          <p:spPr>
            <a:xfrm>
              <a:off x="3612950" y="2390000"/>
              <a:ext cx="13700" cy="10150"/>
            </a:xfrm>
            <a:custGeom>
              <a:avLst/>
              <a:gdLst/>
              <a:ahLst/>
              <a:cxnLst/>
              <a:rect l="l" t="t" r="r" b="b"/>
              <a:pathLst>
                <a:path w="548" h="406" extrusionOk="0">
                  <a:moveTo>
                    <a:pt x="548" y="1"/>
                  </a:moveTo>
                  <a:lnTo>
                    <a:pt x="548" y="1"/>
                  </a:lnTo>
                  <a:cubicBezTo>
                    <a:pt x="357" y="108"/>
                    <a:pt x="179" y="239"/>
                    <a:pt x="0" y="358"/>
                  </a:cubicBezTo>
                  <a:cubicBezTo>
                    <a:pt x="0" y="370"/>
                    <a:pt x="12" y="394"/>
                    <a:pt x="24" y="406"/>
                  </a:cubicBezTo>
                  <a:cubicBezTo>
                    <a:pt x="202" y="275"/>
                    <a:pt x="369" y="132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9" name="Google Shape;10559;p14"/>
            <p:cNvSpPr/>
            <p:nvPr/>
          </p:nvSpPr>
          <p:spPr>
            <a:xfrm>
              <a:off x="3635850" y="2372450"/>
              <a:ext cx="8975" cy="9850"/>
            </a:xfrm>
            <a:custGeom>
              <a:avLst/>
              <a:gdLst/>
              <a:ahLst/>
              <a:cxnLst/>
              <a:rect l="l" t="t" r="r" b="b"/>
              <a:pathLst>
                <a:path w="359" h="394" extrusionOk="0">
                  <a:moveTo>
                    <a:pt x="346" y="0"/>
                  </a:moveTo>
                  <a:cubicBezTo>
                    <a:pt x="318" y="35"/>
                    <a:pt x="291" y="69"/>
                    <a:pt x="265" y="103"/>
                  </a:cubicBezTo>
                  <a:lnTo>
                    <a:pt x="265" y="103"/>
                  </a:lnTo>
                  <a:cubicBezTo>
                    <a:pt x="296" y="75"/>
                    <a:pt x="327" y="49"/>
                    <a:pt x="358" y="24"/>
                  </a:cubicBezTo>
                  <a:lnTo>
                    <a:pt x="346" y="0"/>
                  </a:lnTo>
                  <a:close/>
                  <a:moveTo>
                    <a:pt x="265" y="103"/>
                  </a:moveTo>
                  <a:cubicBezTo>
                    <a:pt x="177" y="181"/>
                    <a:pt x="89" y="266"/>
                    <a:pt x="1" y="346"/>
                  </a:cubicBezTo>
                  <a:lnTo>
                    <a:pt x="48" y="393"/>
                  </a:lnTo>
                  <a:cubicBezTo>
                    <a:pt x="127" y="288"/>
                    <a:pt x="193" y="196"/>
                    <a:pt x="265" y="1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0" name="Google Shape;10560;p14"/>
            <p:cNvSpPr/>
            <p:nvPr/>
          </p:nvSpPr>
          <p:spPr>
            <a:xfrm>
              <a:off x="3530200" y="2419475"/>
              <a:ext cx="6275" cy="10150"/>
            </a:xfrm>
            <a:custGeom>
              <a:avLst/>
              <a:gdLst/>
              <a:ahLst/>
              <a:cxnLst/>
              <a:rect l="l" t="t" r="r" b="b"/>
              <a:pathLst>
                <a:path w="251" h="406" extrusionOk="0">
                  <a:moveTo>
                    <a:pt x="214" y="0"/>
                  </a:moveTo>
                  <a:cubicBezTo>
                    <a:pt x="131" y="120"/>
                    <a:pt x="72" y="251"/>
                    <a:pt x="0" y="370"/>
                  </a:cubicBezTo>
                  <a:cubicBezTo>
                    <a:pt x="12" y="381"/>
                    <a:pt x="36" y="381"/>
                    <a:pt x="48" y="405"/>
                  </a:cubicBezTo>
                  <a:cubicBezTo>
                    <a:pt x="107" y="262"/>
                    <a:pt x="179" y="143"/>
                    <a:pt x="250" y="24"/>
                  </a:cubicBezTo>
                  <a:cubicBezTo>
                    <a:pt x="238" y="24"/>
                    <a:pt x="226" y="12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1" name="Google Shape;10561;p14"/>
            <p:cNvSpPr/>
            <p:nvPr/>
          </p:nvSpPr>
          <p:spPr>
            <a:xfrm>
              <a:off x="3587050" y="2411725"/>
              <a:ext cx="9550" cy="6275"/>
            </a:xfrm>
            <a:custGeom>
              <a:avLst/>
              <a:gdLst/>
              <a:ahLst/>
              <a:cxnLst/>
              <a:rect l="l" t="t" r="r" b="b"/>
              <a:pathLst>
                <a:path w="382" h="251" extrusionOk="0">
                  <a:moveTo>
                    <a:pt x="346" y="1"/>
                  </a:moveTo>
                  <a:cubicBezTo>
                    <a:pt x="226" y="72"/>
                    <a:pt x="119" y="144"/>
                    <a:pt x="0" y="215"/>
                  </a:cubicBezTo>
                  <a:cubicBezTo>
                    <a:pt x="24" y="239"/>
                    <a:pt x="36" y="251"/>
                    <a:pt x="48" y="251"/>
                  </a:cubicBezTo>
                  <a:cubicBezTo>
                    <a:pt x="155" y="180"/>
                    <a:pt x="274" y="96"/>
                    <a:pt x="381" y="25"/>
                  </a:cubicBezTo>
                  <a:cubicBezTo>
                    <a:pt x="357" y="25"/>
                    <a:pt x="357" y="13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2" name="Google Shape;10562;p14"/>
            <p:cNvSpPr/>
            <p:nvPr/>
          </p:nvSpPr>
          <p:spPr>
            <a:xfrm>
              <a:off x="3626325" y="2382275"/>
              <a:ext cx="8975" cy="7450"/>
            </a:xfrm>
            <a:custGeom>
              <a:avLst/>
              <a:gdLst/>
              <a:ahLst/>
              <a:cxnLst/>
              <a:rect l="l" t="t" r="r" b="b"/>
              <a:pathLst>
                <a:path w="359" h="298" extrusionOk="0">
                  <a:moveTo>
                    <a:pt x="322" y="0"/>
                  </a:moveTo>
                  <a:cubicBezTo>
                    <a:pt x="215" y="107"/>
                    <a:pt x="96" y="191"/>
                    <a:pt x="1" y="298"/>
                  </a:cubicBezTo>
                  <a:cubicBezTo>
                    <a:pt x="132" y="226"/>
                    <a:pt x="251" y="131"/>
                    <a:pt x="358" y="48"/>
                  </a:cubicBezTo>
                  <a:cubicBezTo>
                    <a:pt x="358" y="24"/>
                    <a:pt x="334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3" name="Google Shape;10563;p14"/>
            <p:cNvSpPr/>
            <p:nvPr/>
          </p:nvSpPr>
          <p:spPr>
            <a:xfrm>
              <a:off x="3514725" y="2255475"/>
              <a:ext cx="300" cy="15800"/>
            </a:xfrm>
            <a:custGeom>
              <a:avLst/>
              <a:gdLst/>
              <a:ahLst/>
              <a:cxnLst/>
              <a:rect l="l" t="t" r="r" b="b"/>
              <a:pathLst>
                <a:path w="12" h="632" extrusionOk="0">
                  <a:moveTo>
                    <a:pt x="0" y="0"/>
                  </a:moveTo>
                  <a:lnTo>
                    <a:pt x="0" y="631"/>
                  </a:lnTo>
                  <a:lnTo>
                    <a:pt x="12" y="631"/>
                  </a:lnTo>
                  <a:lnTo>
                    <a:pt x="12" y="0"/>
                  </a:lnTo>
                  <a:cubicBezTo>
                    <a:pt x="4" y="0"/>
                    <a:pt x="1" y="5"/>
                    <a:pt x="0" y="5"/>
                  </a:cubicBezTo>
                  <a:cubicBezTo>
                    <a:pt x="0" y="5"/>
                    <a:pt x="0" y="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4" name="Google Shape;10564;p14"/>
            <p:cNvSpPr/>
            <p:nvPr/>
          </p:nvSpPr>
          <p:spPr>
            <a:xfrm>
              <a:off x="3429875" y="2361425"/>
              <a:ext cx="8075" cy="39925"/>
            </a:xfrm>
            <a:custGeom>
              <a:avLst/>
              <a:gdLst/>
              <a:ahLst/>
              <a:cxnLst/>
              <a:rect l="l" t="t" r="r" b="b"/>
              <a:pathLst>
                <a:path w="323" h="1597" extrusionOk="0">
                  <a:moveTo>
                    <a:pt x="36" y="1"/>
                  </a:moveTo>
                  <a:cubicBezTo>
                    <a:pt x="1" y="108"/>
                    <a:pt x="191" y="1370"/>
                    <a:pt x="298" y="1596"/>
                  </a:cubicBezTo>
                  <a:lnTo>
                    <a:pt x="322" y="1596"/>
                  </a:lnTo>
                  <a:cubicBezTo>
                    <a:pt x="239" y="1060"/>
                    <a:pt x="132" y="5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5" name="Google Shape;10565;p14"/>
            <p:cNvSpPr/>
            <p:nvPr/>
          </p:nvSpPr>
          <p:spPr>
            <a:xfrm>
              <a:off x="3400125" y="2348325"/>
              <a:ext cx="11025" cy="39025"/>
            </a:xfrm>
            <a:custGeom>
              <a:avLst/>
              <a:gdLst/>
              <a:ahLst/>
              <a:cxnLst/>
              <a:rect l="l" t="t" r="r" b="b"/>
              <a:pathLst>
                <a:path w="441" h="1561" extrusionOk="0">
                  <a:moveTo>
                    <a:pt x="36" y="1"/>
                  </a:moveTo>
                  <a:cubicBezTo>
                    <a:pt x="0" y="191"/>
                    <a:pt x="357" y="1489"/>
                    <a:pt x="441" y="1561"/>
                  </a:cubicBezTo>
                  <a:cubicBezTo>
                    <a:pt x="310" y="1061"/>
                    <a:pt x="179" y="53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6" name="Google Shape;10566;p14"/>
            <p:cNvSpPr/>
            <p:nvPr/>
          </p:nvSpPr>
          <p:spPr>
            <a:xfrm>
              <a:off x="3437625" y="2365900"/>
              <a:ext cx="6575" cy="36325"/>
            </a:xfrm>
            <a:custGeom>
              <a:avLst/>
              <a:gdLst/>
              <a:ahLst/>
              <a:cxnLst/>
              <a:rect l="l" t="t" r="r" b="b"/>
              <a:pathLst>
                <a:path w="263" h="1453" extrusionOk="0">
                  <a:moveTo>
                    <a:pt x="0" y="0"/>
                  </a:moveTo>
                  <a:lnTo>
                    <a:pt x="0" y="119"/>
                  </a:lnTo>
                  <a:cubicBezTo>
                    <a:pt x="24" y="286"/>
                    <a:pt x="72" y="429"/>
                    <a:pt x="84" y="584"/>
                  </a:cubicBezTo>
                  <a:cubicBezTo>
                    <a:pt x="119" y="822"/>
                    <a:pt x="143" y="1072"/>
                    <a:pt x="179" y="1310"/>
                  </a:cubicBezTo>
                  <a:cubicBezTo>
                    <a:pt x="191" y="1358"/>
                    <a:pt x="227" y="1417"/>
                    <a:pt x="238" y="1453"/>
                  </a:cubicBezTo>
                  <a:cubicBezTo>
                    <a:pt x="250" y="1441"/>
                    <a:pt x="250" y="1441"/>
                    <a:pt x="262" y="1441"/>
                  </a:cubicBezTo>
                  <a:cubicBezTo>
                    <a:pt x="191" y="965"/>
                    <a:pt x="119" y="47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7" name="Google Shape;10567;p14"/>
            <p:cNvSpPr/>
            <p:nvPr/>
          </p:nvSpPr>
          <p:spPr>
            <a:xfrm>
              <a:off x="3403400" y="2336425"/>
              <a:ext cx="10725" cy="36950"/>
            </a:xfrm>
            <a:custGeom>
              <a:avLst/>
              <a:gdLst/>
              <a:ahLst/>
              <a:cxnLst/>
              <a:rect l="l" t="t" r="r" b="b"/>
              <a:pathLst>
                <a:path w="429" h="1478" extrusionOk="0">
                  <a:moveTo>
                    <a:pt x="48" y="1"/>
                  </a:moveTo>
                  <a:cubicBezTo>
                    <a:pt x="24" y="1"/>
                    <a:pt x="12" y="1"/>
                    <a:pt x="0" y="13"/>
                  </a:cubicBezTo>
                  <a:cubicBezTo>
                    <a:pt x="131" y="513"/>
                    <a:pt x="250" y="989"/>
                    <a:pt x="381" y="1477"/>
                  </a:cubicBezTo>
                  <a:cubicBezTo>
                    <a:pt x="405" y="1477"/>
                    <a:pt x="417" y="1465"/>
                    <a:pt x="429" y="1465"/>
                  </a:cubicBezTo>
                  <a:cubicBezTo>
                    <a:pt x="298" y="989"/>
                    <a:pt x="179" y="48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8" name="Google Shape;10568;p14"/>
            <p:cNvSpPr/>
            <p:nvPr/>
          </p:nvSpPr>
          <p:spPr>
            <a:xfrm>
              <a:off x="3471850" y="2338800"/>
              <a:ext cx="625" cy="29200"/>
            </a:xfrm>
            <a:custGeom>
              <a:avLst/>
              <a:gdLst/>
              <a:ahLst/>
              <a:cxnLst/>
              <a:rect l="l" t="t" r="r" b="b"/>
              <a:pathLst>
                <a:path w="25" h="1168" extrusionOk="0">
                  <a:moveTo>
                    <a:pt x="1" y="1"/>
                  </a:moveTo>
                  <a:lnTo>
                    <a:pt x="1" y="1168"/>
                  </a:lnTo>
                  <a:lnTo>
                    <a:pt x="24" y="1168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9" name="Google Shape;10569;p14"/>
            <p:cNvSpPr/>
            <p:nvPr/>
          </p:nvSpPr>
          <p:spPr>
            <a:xfrm>
              <a:off x="3427200" y="2215275"/>
              <a:ext cx="9550" cy="35150"/>
            </a:xfrm>
            <a:custGeom>
              <a:avLst/>
              <a:gdLst/>
              <a:ahLst/>
              <a:cxnLst/>
              <a:rect l="l" t="t" r="r" b="b"/>
              <a:pathLst>
                <a:path w="382" h="1406" extrusionOk="0">
                  <a:moveTo>
                    <a:pt x="382" y="1"/>
                  </a:moveTo>
                  <a:lnTo>
                    <a:pt x="382" y="1"/>
                  </a:lnTo>
                  <a:cubicBezTo>
                    <a:pt x="251" y="132"/>
                    <a:pt x="1" y="1215"/>
                    <a:pt x="48" y="1406"/>
                  </a:cubicBezTo>
                  <a:cubicBezTo>
                    <a:pt x="143" y="977"/>
                    <a:pt x="263" y="489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0" name="Google Shape;10570;p14"/>
            <p:cNvSpPr/>
            <p:nvPr/>
          </p:nvSpPr>
          <p:spPr>
            <a:xfrm>
              <a:off x="3431375" y="2217075"/>
              <a:ext cx="8350" cy="33050"/>
            </a:xfrm>
            <a:custGeom>
              <a:avLst/>
              <a:gdLst/>
              <a:ahLst/>
              <a:cxnLst/>
              <a:rect l="l" t="t" r="r" b="b"/>
              <a:pathLst>
                <a:path w="334" h="132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250" y="48"/>
                    <a:pt x="0" y="1060"/>
                    <a:pt x="24" y="1322"/>
                  </a:cubicBezTo>
                  <a:cubicBezTo>
                    <a:pt x="131" y="858"/>
                    <a:pt x="238" y="429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1" name="Google Shape;10571;p14"/>
            <p:cNvSpPr/>
            <p:nvPr/>
          </p:nvSpPr>
          <p:spPr>
            <a:xfrm>
              <a:off x="3482875" y="2206350"/>
              <a:ext cx="9550" cy="23850"/>
            </a:xfrm>
            <a:custGeom>
              <a:avLst/>
              <a:gdLst/>
              <a:ahLst/>
              <a:cxnLst/>
              <a:rect l="l" t="t" r="r" b="b"/>
              <a:pathLst>
                <a:path w="382" h="954" extrusionOk="0">
                  <a:moveTo>
                    <a:pt x="48" y="1"/>
                  </a:moveTo>
                  <a:cubicBezTo>
                    <a:pt x="36" y="13"/>
                    <a:pt x="24" y="13"/>
                    <a:pt x="0" y="24"/>
                  </a:cubicBezTo>
                  <a:cubicBezTo>
                    <a:pt x="107" y="322"/>
                    <a:pt x="226" y="632"/>
                    <a:pt x="333" y="953"/>
                  </a:cubicBezTo>
                  <a:cubicBezTo>
                    <a:pt x="345" y="953"/>
                    <a:pt x="357" y="929"/>
                    <a:pt x="381" y="929"/>
                  </a:cubicBezTo>
                  <a:cubicBezTo>
                    <a:pt x="274" y="620"/>
                    <a:pt x="155" y="31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2" name="Google Shape;10572;p14"/>
            <p:cNvSpPr/>
            <p:nvPr/>
          </p:nvSpPr>
          <p:spPr>
            <a:xfrm>
              <a:off x="3487325" y="2204275"/>
              <a:ext cx="5975" cy="16400"/>
            </a:xfrm>
            <a:custGeom>
              <a:avLst/>
              <a:gdLst/>
              <a:ahLst/>
              <a:cxnLst/>
              <a:rect l="l" t="t" r="r" b="b"/>
              <a:pathLst>
                <a:path w="239" h="656" extrusionOk="0">
                  <a:moveTo>
                    <a:pt x="48" y="0"/>
                  </a:moveTo>
                  <a:cubicBezTo>
                    <a:pt x="36" y="0"/>
                    <a:pt x="24" y="24"/>
                    <a:pt x="1" y="36"/>
                  </a:cubicBezTo>
                  <a:cubicBezTo>
                    <a:pt x="60" y="238"/>
                    <a:pt x="144" y="453"/>
                    <a:pt x="203" y="655"/>
                  </a:cubicBezTo>
                  <a:cubicBezTo>
                    <a:pt x="215" y="655"/>
                    <a:pt x="227" y="643"/>
                    <a:pt x="239" y="643"/>
                  </a:cubicBezTo>
                  <a:cubicBezTo>
                    <a:pt x="167" y="417"/>
                    <a:pt x="108" y="215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3" name="Google Shape;10573;p14"/>
            <p:cNvSpPr/>
            <p:nvPr/>
          </p:nvSpPr>
          <p:spPr>
            <a:xfrm>
              <a:off x="3639750" y="2495975"/>
              <a:ext cx="16675" cy="18775"/>
            </a:xfrm>
            <a:custGeom>
              <a:avLst/>
              <a:gdLst/>
              <a:ahLst/>
              <a:cxnLst/>
              <a:rect l="l" t="t" r="r" b="b"/>
              <a:pathLst>
                <a:path w="667" h="751" extrusionOk="0">
                  <a:moveTo>
                    <a:pt x="656" y="0"/>
                  </a:moveTo>
                  <a:cubicBezTo>
                    <a:pt x="360" y="0"/>
                    <a:pt x="0" y="503"/>
                    <a:pt x="71" y="750"/>
                  </a:cubicBezTo>
                  <a:cubicBezTo>
                    <a:pt x="143" y="417"/>
                    <a:pt x="321" y="179"/>
                    <a:pt x="666" y="0"/>
                  </a:cubicBezTo>
                  <a:cubicBezTo>
                    <a:pt x="663" y="0"/>
                    <a:pt x="660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4" name="Google Shape;10574;p14"/>
            <p:cNvSpPr/>
            <p:nvPr/>
          </p:nvSpPr>
          <p:spPr>
            <a:xfrm>
              <a:off x="3645075" y="2545975"/>
              <a:ext cx="17900" cy="14900"/>
            </a:xfrm>
            <a:custGeom>
              <a:avLst/>
              <a:gdLst/>
              <a:ahLst/>
              <a:cxnLst/>
              <a:rect l="l" t="t" r="r" b="b"/>
              <a:pathLst>
                <a:path w="716" h="596" extrusionOk="0">
                  <a:moveTo>
                    <a:pt x="715" y="1"/>
                  </a:moveTo>
                  <a:cubicBezTo>
                    <a:pt x="418" y="120"/>
                    <a:pt x="263" y="382"/>
                    <a:pt x="1" y="548"/>
                  </a:cubicBezTo>
                  <a:cubicBezTo>
                    <a:pt x="25" y="560"/>
                    <a:pt x="25" y="584"/>
                    <a:pt x="37" y="596"/>
                  </a:cubicBezTo>
                  <a:cubicBezTo>
                    <a:pt x="275" y="382"/>
                    <a:pt x="501" y="191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5" name="Google Shape;10575;p14"/>
            <p:cNvSpPr/>
            <p:nvPr/>
          </p:nvSpPr>
          <p:spPr>
            <a:xfrm>
              <a:off x="3632575" y="2434050"/>
              <a:ext cx="15500" cy="16400"/>
            </a:xfrm>
            <a:custGeom>
              <a:avLst/>
              <a:gdLst/>
              <a:ahLst/>
              <a:cxnLst/>
              <a:rect l="l" t="t" r="r" b="b"/>
              <a:pathLst>
                <a:path w="620" h="656" extrusionOk="0">
                  <a:moveTo>
                    <a:pt x="1" y="1"/>
                  </a:moveTo>
                  <a:cubicBezTo>
                    <a:pt x="25" y="37"/>
                    <a:pt x="72" y="84"/>
                    <a:pt x="108" y="132"/>
                  </a:cubicBezTo>
                  <a:lnTo>
                    <a:pt x="620" y="656"/>
                  </a:lnTo>
                  <a:cubicBezTo>
                    <a:pt x="549" y="549"/>
                    <a:pt x="477" y="430"/>
                    <a:pt x="382" y="334"/>
                  </a:cubicBezTo>
                  <a:cubicBezTo>
                    <a:pt x="263" y="215"/>
                    <a:pt x="132" y="12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6" name="Google Shape;10576;p14"/>
            <p:cNvSpPr/>
            <p:nvPr/>
          </p:nvSpPr>
          <p:spPr>
            <a:xfrm>
              <a:off x="3644800" y="2544500"/>
              <a:ext cx="12225" cy="8950"/>
            </a:xfrm>
            <a:custGeom>
              <a:avLst/>
              <a:gdLst/>
              <a:ahLst/>
              <a:cxnLst/>
              <a:rect l="l" t="t" r="r" b="b"/>
              <a:pathLst>
                <a:path w="489" h="358" extrusionOk="0">
                  <a:moveTo>
                    <a:pt x="476" y="0"/>
                  </a:moveTo>
                  <a:cubicBezTo>
                    <a:pt x="310" y="119"/>
                    <a:pt x="167" y="238"/>
                    <a:pt x="0" y="357"/>
                  </a:cubicBezTo>
                  <a:cubicBezTo>
                    <a:pt x="71" y="322"/>
                    <a:pt x="155" y="286"/>
                    <a:pt x="226" y="250"/>
                  </a:cubicBezTo>
                  <a:cubicBezTo>
                    <a:pt x="310" y="179"/>
                    <a:pt x="405" y="83"/>
                    <a:pt x="488" y="12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7" name="Google Shape;10577;p14"/>
            <p:cNvSpPr/>
            <p:nvPr/>
          </p:nvSpPr>
          <p:spPr>
            <a:xfrm>
              <a:off x="3656700" y="2535550"/>
              <a:ext cx="10150" cy="8975"/>
            </a:xfrm>
            <a:custGeom>
              <a:avLst/>
              <a:gdLst/>
              <a:ahLst/>
              <a:cxnLst/>
              <a:rect l="l" t="t" r="r" b="b"/>
              <a:pathLst>
                <a:path w="406" h="359" extrusionOk="0">
                  <a:moveTo>
                    <a:pt x="357" y="1"/>
                  </a:moveTo>
                  <a:lnTo>
                    <a:pt x="0" y="358"/>
                  </a:lnTo>
                  <a:cubicBezTo>
                    <a:pt x="131" y="251"/>
                    <a:pt x="274" y="144"/>
                    <a:pt x="405" y="60"/>
                  </a:cubicBezTo>
                  <a:cubicBezTo>
                    <a:pt x="393" y="25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8" name="Google Shape;10578;p14"/>
            <p:cNvSpPr/>
            <p:nvPr/>
          </p:nvSpPr>
          <p:spPr>
            <a:xfrm>
              <a:off x="3637050" y="2553425"/>
              <a:ext cx="8050" cy="5975"/>
            </a:xfrm>
            <a:custGeom>
              <a:avLst/>
              <a:gdLst/>
              <a:ahLst/>
              <a:cxnLst/>
              <a:rect l="l" t="t" r="r" b="b"/>
              <a:pathLst>
                <a:path w="322" h="239" extrusionOk="0">
                  <a:moveTo>
                    <a:pt x="322" y="0"/>
                  </a:moveTo>
                  <a:lnTo>
                    <a:pt x="322" y="0"/>
                  </a:lnTo>
                  <a:cubicBezTo>
                    <a:pt x="203" y="60"/>
                    <a:pt x="108" y="131"/>
                    <a:pt x="0" y="191"/>
                  </a:cubicBezTo>
                  <a:cubicBezTo>
                    <a:pt x="0" y="203"/>
                    <a:pt x="12" y="227"/>
                    <a:pt x="24" y="238"/>
                  </a:cubicBezTo>
                  <a:cubicBezTo>
                    <a:pt x="131" y="167"/>
                    <a:pt x="227" y="7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9" name="Google Shape;10579;p14"/>
            <p:cNvSpPr/>
            <p:nvPr/>
          </p:nvSpPr>
          <p:spPr>
            <a:xfrm>
              <a:off x="3804925" y="2061100"/>
              <a:ext cx="3300" cy="8875"/>
            </a:xfrm>
            <a:custGeom>
              <a:avLst/>
              <a:gdLst/>
              <a:ahLst/>
              <a:cxnLst/>
              <a:rect l="l" t="t" r="r" b="b"/>
              <a:pathLst>
                <a:path w="132" h="355" extrusionOk="0">
                  <a:moveTo>
                    <a:pt x="84" y="0"/>
                  </a:moveTo>
                  <a:cubicBezTo>
                    <a:pt x="60" y="119"/>
                    <a:pt x="24" y="227"/>
                    <a:pt x="1" y="346"/>
                  </a:cubicBezTo>
                  <a:cubicBezTo>
                    <a:pt x="7" y="352"/>
                    <a:pt x="13" y="355"/>
                    <a:pt x="18" y="355"/>
                  </a:cubicBezTo>
                  <a:cubicBezTo>
                    <a:pt x="24" y="355"/>
                    <a:pt x="30" y="352"/>
                    <a:pt x="36" y="346"/>
                  </a:cubicBezTo>
                  <a:cubicBezTo>
                    <a:pt x="72" y="239"/>
                    <a:pt x="96" y="119"/>
                    <a:pt x="132" y="12"/>
                  </a:cubicBezTo>
                  <a:cubicBezTo>
                    <a:pt x="120" y="12"/>
                    <a:pt x="96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0" name="Google Shape;10580;p14"/>
            <p:cNvSpPr/>
            <p:nvPr/>
          </p:nvSpPr>
          <p:spPr>
            <a:xfrm>
              <a:off x="3611150" y="2038475"/>
              <a:ext cx="15500" cy="10750"/>
            </a:xfrm>
            <a:custGeom>
              <a:avLst/>
              <a:gdLst/>
              <a:ahLst/>
              <a:cxnLst/>
              <a:rect l="l" t="t" r="r" b="b"/>
              <a:pathLst>
                <a:path w="620" h="430" extrusionOk="0">
                  <a:moveTo>
                    <a:pt x="36" y="1"/>
                  </a:moveTo>
                  <a:cubicBezTo>
                    <a:pt x="36" y="9"/>
                    <a:pt x="30" y="17"/>
                    <a:pt x="18" y="17"/>
                  </a:cubicBezTo>
                  <a:cubicBezTo>
                    <a:pt x="14" y="17"/>
                    <a:pt x="8" y="16"/>
                    <a:pt x="1" y="12"/>
                  </a:cubicBezTo>
                  <a:lnTo>
                    <a:pt x="1" y="12"/>
                  </a:lnTo>
                  <a:cubicBezTo>
                    <a:pt x="108" y="84"/>
                    <a:pt x="203" y="167"/>
                    <a:pt x="286" y="239"/>
                  </a:cubicBezTo>
                  <a:cubicBezTo>
                    <a:pt x="394" y="310"/>
                    <a:pt x="477" y="370"/>
                    <a:pt x="584" y="429"/>
                  </a:cubicBezTo>
                  <a:cubicBezTo>
                    <a:pt x="596" y="417"/>
                    <a:pt x="596" y="405"/>
                    <a:pt x="620" y="382"/>
                  </a:cubicBezTo>
                  <a:cubicBezTo>
                    <a:pt x="429" y="262"/>
                    <a:pt x="227" y="13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1" name="Google Shape;10581;p14"/>
            <p:cNvSpPr/>
            <p:nvPr/>
          </p:nvSpPr>
          <p:spPr>
            <a:xfrm>
              <a:off x="3632875" y="2410425"/>
              <a:ext cx="23850" cy="18300"/>
            </a:xfrm>
            <a:custGeom>
              <a:avLst/>
              <a:gdLst/>
              <a:ahLst/>
              <a:cxnLst/>
              <a:rect l="l" t="t" r="r" b="b"/>
              <a:pathLst>
                <a:path w="954" h="732" extrusionOk="0">
                  <a:moveTo>
                    <a:pt x="85" y="0"/>
                  </a:moveTo>
                  <a:cubicBezTo>
                    <a:pt x="64" y="0"/>
                    <a:pt x="33" y="5"/>
                    <a:pt x="1" y="5"/>
                  </a:cubicBezTo>
                  <a:lnTo>
                    <a:pt x="1" y="53"/>
                  </a:lnTo>
                  <a:cubicBezTo>
                    <a:pt x="251" y="112"/>
                    <a:pt x="418" y="303"/>
                    <a:pt x="608" y="446"/>
                  </a:cubicBezTo>
                  <a:cubicBezTo>
                    <a:pt x="727" y="541"/>
                    <a:pt x="834" y="648"/>
                    <a:pt x="953" y="732"/>
                  </a:cubicBezTo>
                  <a:cubicBezTo>
                    <a:pt x="894" y="660"/>
                    <a:pt x="834" y="589"/>
                    <a:pt x="763" y="529"/>
                  </a:cubicBezTo>
                  <a:cubicBezTo>
                    <a:pt x="548" y="351"/>
                    <a:pt x="334" y="172"/>
                    <a:pt x="108" y="5"/>
                  </a:cubicBezTo>
                  <a:cubicBezTo>
                    <a:pt x="104" y="1"/>
                    <a:pt x="96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2" name="Google Shape;10582;p14"/>
            <p:cNvSpPr/>
            <p:nvPr/>
          </p:nvSpPr>
          <p:spPr>
            <a:xfrm>
              <a:off x="3687350" y="2470075"/>
              <a:ext cx="13725" cy="25325"/>
            </a:xfrm>
            <a:custGeom>
              <a:avLst/>
              <a:gdLst/>
              <a:ahLst/>
              <a:cxnLst/>
              <a:rect l="l" t="t" r="r" b="b"/>
              <a:pathLst>
                <a:path w="549" h="1013" extrusionOk="0">
                  <a:moveTo>
                    <a:pt x="36" y="1"/>
                  </a:moveTo>
                  <a:cubicBezTo>
                    <a:pt x="24" y="1"/>
                    <a:pt x="13" y="12"/>
                    <a:pt x="1" y="24"/>
                  </a:cubicBezTo>
                  <a:cubicBezTo>
                    <a:pt x="155" y="358"/>
                    <a:pt x="334" y="679"/>
                    <a:pt x="501" y="1013"/>
                  </a:cubicBezTo>
                  <a:cubicBezTo>
                    <a:pt x="513" y="1013"/>
                    <a:pt x="525" y="1001"/>
                    <a:pt x="548" y="1001"/>
                  </a:cubicBezTo>
                  <a:cubicBezTo>
                    <a:pt x="370" y="655"/>
                    <a:pt x="203" y="32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3" name="Google Shape;10583;p14"/>
            <p:cNvSpPr/>
            <p:nvPr/>
          </p:nvSpPr>
          <p:spPr>
            <a:xfrm>
              <a:off x="3776050" y="2131950"/>
              <a:ext cx="5375" cy="24425"/>
            </a:xfrm>
            <a:custGeom>
              <a:avLst/>
              <a:gdLst/>
              <a:ahLst/>
              <a:cxnLst/>
              <a:rect l="l" t="t" r="r" b="b"/>
              <a:pathLst>
                <a:path w="215" h="977" extrusionOk="0">
                  <a:moveTo>
                    <a:pt x="167" y="0"/>
                  </a:moveTo>
                  <a:lnTo>
                    <a:pt x="167" y="0"/>
                  </a:lnTo>
                  <a:cubicBezTo>
                    <a:pt x="108" y="333"/>
                    <a:pt x="60" y="655"/>
                    <a:pt x="1" y="976"/>
                  </a:cubicBezTo>
                  <a:cubicBezTo>
                    <a:pt x="84" y="905"/>
                    <a:pt x="215" y="83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4" name="Google Shape;10584;p14"/>
            <p:cNvSpPr/>
            <p:nvPr/>
          </p:nvSpPr>
          <p:spPr>
            <a:xfrm>
              <a:off x="3658475" y="1758975"/>
              <a:ext cx="8950" cy="14900"/>
            </a:xfrm>
            <a:custGeom>
              <a:avLst/>
              <a:gdLst/>
              <a:ahLst/>
              <a:cxnLst/>
              <a:rect l="l" t="t" r="r" b="b"/>
              <a:pathLst>
                <a:path w="358" h="596" extrusionOk="0">
                  <a:moveTo>
                    <a:pt x="322" y="1"/>
                  </a:moveTo>
                  <a:lnTo>
                    <a:pt x="1" y="584"/>
                  </a:lnTo>
                  <a:cubicBezTo>
                    <a:pt x="1" y="584"/>
                    <a:pt x="25" y="596"/>
                    <a:pt x="36" y="596"/>
                  </a:cubicBezTo>
                  <a:cubicBezTo>
                    <a:pt x="144" y="417"/>
                    <a:pt x="263" y="227"/>
                    <a:pt x="358" y="36"/>
                  </a:cubicBezTo>
                  <a:cubicBezTo>
                    <a:pt x="346" y="12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5" name="Google Shape;10585;p14"/>
            <p:cNvSpPr/>
            <p:nvPr/>
          </p:nvSpPr>
          <p:spPr>
            <a:xfrm>
              <a:off x="3451300" y="2069725"/>
              <a:ext cx="6000" cy="11650"/>
            </a:xfrm>
            <a:custGeom>
              <a:avLst/>
              <a:gdLst/>
              <a:ahLst/>
              <a:cxnLst/>
              <a:rect l="l" t="t" r="r" b="b"/>
              <a:pathLst>
                <a:path w="240" h="466" extrusionOk="0">
                  <a:moveTo>
                    <a:pt x="120" y="1"/>
                  </a:moveTo>
                  <a:cubicBezTo>
                    <a:pt x="1" y="179"/>
                    <a:pt x="49" y="358"/>
                    <a:pt x="239" y="465"/>
                  </a:cubicBezTo>
                  <a:cubicBezTo>
                    <a:pt x="168" y="310"/>
                    <a:pt x="49" y="179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586" name="Google Shape;10586;p14"/>
          <p:cNvSpPr txBox="1">
            <a:spLocks noGrp="1"/>
          </p:cNvSpPr>
          <p:nvPr>
            <p:ph type="title"/>
          </p:nvPr>
        </p:nvSpPr>
        <p:spPr>
          <a:xfrm>
            <a:off x="4309800" y="4520200"/>
            <a:ext cx="35724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9pPr>
          </a:lstStyle>
          <a:p>
            <a:endParaRPr/>
          </a:p>
        </p:txBody>
      </p:sp>
      <p:sp>
        <p:nvSpPr>
          <p:cNvPr id="10587" name="Google Shape;10587;p14"/>
          <p:cNvSpPr txBox="1">
            <a:spLocks noGrp="1"/>
          </p:cNvSpPr>
          <p:nvPr>
            <p:ph type="subTitle" idx="1"/>
          </p:nvPr>
        </p:nvSpPr>
        <p:spPr>
          <a:xfrm>
            <a:off x="2603000" y="1825667"/>
            <a:ext cx="6986000" cy="25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8044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89" name="Google Shape;10589;p15"/>
          <p:cNvGrpSpPr/>
          <p:nvPr/>
        </p:nvGrpSpPr>
        <p:grpSpPr>
          <a:xfrm rot="10800000" flipH="1">
            <a:off x="3402056" y="17403"/>
            <a:ext cx="2816536" cy="2920796"/>
            <a:chOff x="7248951" y="-911972"/>
            <a:chExt cx="2417765" cy="2530142"/>
          </a:xfrm>
        </p:grpSpPr>
        <p:grpSp>
          <p:nvGrpSpPr>
            <p:cNvPr id="10590" name="Google Shape;10590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591" name="Google Shape;10591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2" name="Google Shape;10592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3" name="Google Shape;10593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4" name="Google Shape;10594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5" name="Google Shape;10595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6" name="Google Shape;10596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7" name="Google Shape;10597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8" name="Google Shape;10598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9" name="Google Shape;10599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0" name="Google Shape;10600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1" name="Google Shape;10601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2" name="Google Shape;10602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3" name="Google Shape;10603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4" name="Google Shape;10604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5" name="Google Shape;10605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6" name="Google Shape;10606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7" name="Google Shape;10607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8" name="Google Shape;10608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9" name="Google Shape;10609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0" name="Google Shape;10610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1" name="Google Shape;10611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2" name="Google Shape;10612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3" name="Google Shape;10613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4" name="Google Shape;10614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5" name="Google Shape;10615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6" name="Google Shape;10616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7" name="Google Shape;10617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8" name="Google Shape;10618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9" name="Google Shape;10619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0" name="Google Shape;10620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1" name="Google Shape;10621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2" name="Google Shape;10622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3" name="Google Shape;10623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4" name="Google Shape;10624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5" name="Google Shape;10625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6" name="Google Shape;10626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7" name="Google Shape;10627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8" name="Google Shape;10628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9" name="Google Shape;10629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0" name="Google Shape;10630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1" name="Google Shape;10631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2" name="Google Shape;10632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3" name="Google Shape;10633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4" name="Google Shape;10634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5" name="Google Shape;10635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6" name="Google Shape;10636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7" name="Google Shape;10637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8" name="Google Shape;10638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9" name="Google Shape;10639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0" name="Google Shape;10640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1" name="Google Shape;10641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2" name="Google Shape;10642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3" name="Google Shape;10643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4" name="Google Shape;10644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5" name="Google Shape;10645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6" name="Google Shape;10646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7" name="Google Shape;10647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8" name="Google Shape;10648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9" name="Google Shape;10649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0" name="Google Shape;10650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1" name="Google Shape;10651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2" name="Google Shape;10652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3" name="Google Shape;10653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4" name="Google Shape;10654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5" name="Google Shape;10655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6" name="Google Shape;10656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7" name="Google Shape;10657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8" name="Google Shape;10658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9" name="Google Shape;10659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0" name="Google Shape;10660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1" name="Google Shape;10661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2" name="Google Shape;10662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3" name="Google Shape;10663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4" name="Google Shape;10664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5" name="Google Shape;10665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6" name="Google Shape;10666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7" name="Google Shape;10667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8" name="Google Shape;10668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9" name="Google Shape;10669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0" name="Google Shape;10670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1" name="Google Shape;10671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2" name="Google Shape;10672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3" name="Google Shape;10673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4" name="Google Shape;10674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5" name="Google Shape;10675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6" name="Google Shape;10676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7" name="Google Shape;10677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8" name="Google Shape;10678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9" name="Google Shape;10679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0" name="Google Shape;10680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1" name="Google Shape;10681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2" name="Google Shape;10682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3" name="Google Shape;10683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4" name="Google Shape;10684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5" name="Google Shape;10685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6" name="Google Shape;10686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7" name="Google Shape;10687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8" name="Google Shape;10688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9" name="Google Shape;10689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0" name="Google Shape;10690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1" name="Google Shape;10691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2" name="Google Shape;10692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3" name="Google Shape;10693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4" name="Google Shape;10694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5" name="Google Shape;10695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6" name="Google Shape;10696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7" name="Google Shape;10697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8" name="Google Shape;10698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9" name="Google Shape;10699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0" name="Google Shape;10700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1" name="Google Shape;10701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2" name="Google Shape;10702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3" name="Google Shape;10703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4" name="Google Shape;10704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5" name="Google Shape;10705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6" name="Google Shape;10706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7" name="Google Shape;10707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8" name="Google Shape;10708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9" name="Google Shape;10709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0" name="Google Shape;10710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1" name="Google Shape;10711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2" name="Google Shape;10712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3" name="Google Shape;10713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4" name="Google Shape;10714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5" name="Google Shape;10715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6" name="Google Shape;10716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7" name="Google Shape;10717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8" name="Google Shape;10718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9" name="Google Shape;10719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0" name="Google Shape;10720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1" name="Google Shape;10721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2" name="Google Shape;10722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3" name="Google Shape;10723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4" name="Google Shape;10724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5" name="Google Shape;10725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6" name="Google Shape;10726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7" name="Google Shape;10727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8" name="Google Shape;10728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9" name="Google Shape;10729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0" name="Google Shape;10730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1" name="Google Shape;10731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2" name="Google Shape;10732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3" name="Google Shape;10733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4" name="Google Shape;10734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5" name="Google Shape;10735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6" name="Google Shape;10736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7" name="Google Shape;10737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8" name="Google Shape;10738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9" name="Google Shape;10739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0" name="Google Shape;10740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1" name="Google Shape;10741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2" name="Google Shape;10742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3" name="Google Shape;10743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4" name="Google Shape;10744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5" name="Google Shape;10745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6" name="Google Shape;10746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7" name="Google Shape;10747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8" name="Google Shape;10748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9" name="Google Shape;10749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0" name="Google Shape;10750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1" name="Google Shape;10751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2" name="Google Shape;10752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3" name="Google Shape;10753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4" name="Google Shape;10754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5" name="Google Shape;10755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6" name="Google Shape;10756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7" name="Google Shape;10757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8" name="Google Shape;10758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9" name="Google Shape;10759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0" name="Google Shape;10760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1" name="Google Shape;10761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2" name="Google Shape;10762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3" name="Google Shape;10763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4" name="Google Shape;10764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5" name="Google Shape;10765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6" name="Google Shape;10766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7" name="Google Shape;10767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8" name="Google Shape;10768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9" name="Google Shape;10769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0" name="Google Shape;10770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1" name="Google Shape;10771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2" name="Google Shape;10772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3" name="Google Shape;10773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4" name="Google Shape;10774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5" name="Google Shape;10775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6" name="Google Shape;10776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7" name="Google Shape;10777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8" name="Google Shape;10778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9" name="Google Shape;10779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0" name="Google Shape;10780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1" name="Google Shape;10781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2" name="Google Shape;10782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3" name="Google Shape;10783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4" name="Google Shape;10784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5" name="Google Shape;10785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6" name="Google Shape;10786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7" name="Google Shape;10787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8" name="Google Shape;10788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9" name="Google Shape;10789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0" name="Google Shape;10790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1" name="Google Shape;10791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2" name="Google Shape;10792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3" name="Google Shape;10793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4" name="Google Shape;10794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5" name="Google Shape;10795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6" name="Google Shape;10796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7" name="Google Shape;10797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8" name="Google Shape;10798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9" name="Google Shape;10799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0" name="Google Shape;10800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1" name="Google Shape;10801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2" name="Google Shape;10802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3" name="Google Shape;10803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4" name="Google Shape;10804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5" name="Google Shape;10805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6" name="Google Shape;10806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7" name="Google Shape;10807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8" name="Google Shape;10808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9" name="Google Shape;10809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0" name="Google Shape;10810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1" name="Google Shape;10811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2" name="Google Shape;10812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3" name="Google Shape;10813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4" name="Google Shape;10814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5" name="Google Shape;10815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6" name="Google Shape;10816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7" name="Google Shape;10817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8" name="Google Shape;10818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9" name="Google Shape;10819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0" name="Google Shape;10820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1" name="Google Shape;10821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2" name="Google Shape;10822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3" name="Google Shape;10823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4" name="Google Shape;10824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5" name="Google Shape;10825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6" name="Google Shape;10826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7" name="Google Shape;10827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8" name="Google Shape;10828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9" name="Google Shape;10829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0" name="Google Shape;10830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1" name="Google Shape;10831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2" name="Google Shape;10832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3" name="Google Shape;10833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4" name="Google Shape;10834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5" name="Google Shape;10835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6" name="Google Shape;10836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7" name="Google Shape;10837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8" name="Google Shape;10838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9" name="Google Shape;10839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0" name="Google Shape;10840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1" name="Google Shape;10841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0842" name="Google Shape;10842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0843" name="Google Shape;10843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4" name="Google Shape;10844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5" name="Google Shape;10845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6" name="Google Shape;10846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7" name="Google Shape;10847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8" name="Google Shape;10848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9" name="Google Shape;10849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0" name="Google Shape;10850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1" name="Google Shape;10851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2" name="Google Shape;10852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3" name="Google Shape;10853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4" name="Google Shape;10854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5" name="Google Shape;10855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6" name="Google Shape;10856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7" name="Google Shape;10857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8" name="Google Shape;10858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9" name="Google Shape;10859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0" name="Google Shape;10860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1" name="Google Shape;10861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2" name="Google Shape;10862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3" name="Google Shape;10863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4" name="Google Shape;10864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5" name="Google Shape;10865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6" name="Google Shape;10866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7" name="Google Shape;10867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8" name="Google Shape;10868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9" name="Google Shape;10869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0" name="Google Shape;10870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1" name="Google Shape;10871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2" name="Google Shape;10872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3" name="Google Shape;10873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4" name="Google Shape;10874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5" name="Google Shape;10875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6" name="Google Shape;10876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7" name="Google Shape;10877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8" name="Google Shape;10878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9" name="Google Shape;10879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0" name="Google Shape;10880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1" name="Google Shape;10881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2" name="Google Shape;10882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3" name="Google Shape;10883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4" name="Google Shape;10884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5" name="Google Shape;10885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6" name="Google Shape;10886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7" name="Google Shape;10887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8" name="Google Shape;10888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9" name="Google Shape;10889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0" name="Google Shape;10890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1" name="Google Shape;10891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2" name="Google Shape;10892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3" name="Google Shape;10893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4" name="Google Shape;10894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5" name="Google Shape;10895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6" name="Google Shape;10896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7" name="Google Shape;10897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8" name="Google Shape;10898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9" name="Google Shape;10899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0" name="Google Shape;10900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1" name="Google Shape;10901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2" name="Google Shape;10902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3" name="Google Shape;10903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4" name="Google Shape;10904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5" name="Google Shape;10905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6" name="Google Shape;10906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7" name="Google Shape;10907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8" name="Google Shape;10908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9" name="Google Shape;10909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0" name="Google Shape;10910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1" name="Google Shape;10911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2" name="Google Shape;10912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3" name="Google Shape;10913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4" name="Google Shape;10914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5" name="Google Shape;10915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6" name="Google Shape;10916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7" name="Google Shape;10917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8" name="Google Shape;10918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9" name="Google Shape;10919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0" name="Google Shape;10920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1" name="Google Shape;10921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2" name="Google Shape;10922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3" name="Google Shape;10923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4" name="Google Shape;10924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5" name="Google Shape;10925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6" name="Google Shape;10926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7" name="Google Shape;10927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8" name="Google Shape;10928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9" name="Google Shape;10929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0" name="Google Shape;10930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1" name="Google Shape;10931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2" name="Google Shape;10932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3" name="Google Shape;10933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4" name="Google Shape;10934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5" name="Google Shape;10935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6" name="Google Shape;10936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7" name="Google Shape;10937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8" name="Google Shape;10938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9" name="Google Shape;10939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0" name="Google Shape;10940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1" name="Google Shape;10941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2" name="Google Shape;10942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3" name="Google Shape;10943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4" name="Google Shape;10944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5" name="Google Shape;10945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6" name="Google Shape;10946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7" name="Google Shape;10947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8" name="Google Shape;10948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9" name="Google Shape;10949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0" name="Google Shape;10950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1" name="Google Shape;10951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2" name="Google Shape;10952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3" name="Google Shape;10953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4" name="Google Shape;10954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5" name="Google Shape;10955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6" name="Google Shape;10956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7" name="Google Shape;10957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8" name="Google Shape;10958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9" name="Google Shape;10959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0" name="Google Shape;10960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1" name="Google Shape;10961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2" name="Google Shape;10962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3" name="Google Shape;10963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4" name="Google Shape;10964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5" name="Google Shape;10965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6" name="Google Shape;10966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7" name="Google Shape;10967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8" name="Google Shape;10968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9" name="Google Shape;10969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0" name="Google Shape;10970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1" name="Google Shape;10971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2" name="Google Shape;10972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3" name="Google Shape;10973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4" name="Google Shape;10974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5" name="Google Shape;10975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6" name="Google Shape;10976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7" name="Google Shape;10977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8" name="Google Shape;10978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9" name="Google Shape;10979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0" name="Google Shape;10980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1" name="Google Shape;10981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2" name="Google Shape;10982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3" name="Google Shape;10983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4" name="Google Shape;10984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5" name="Google Shape;10985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6" name="Google Shape;10986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0987" name="Google Shape;10987;p15"/>
          <p:cNvGrpSpPr/>
          <p:nvPr/>
        </p:nvGrpSpPr>
        <p:grpSpPr>
          <a:xfrm rot="10800000">
            <a:off x="5852124" y="17402"/>
            <a:ext cx="2816536" cy="2920796"/>
            <a:chOff x="7248951" y="-911972"/>
            <a:chExt cx="2417765" cy="2530142"/>
          </a:xfrm>
        </p:grpSpPr>
        <p:grpSp>
          <p:nvGrpSpPr>
            <p:cNvPr id="10988" name="Google Shape;10988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989" name="Google Shape;10989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0" name="Google Shape;10990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1" name="Google Shape;10991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2" name="Google Shape;10992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3" name="Google Shape;10993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4" name="Google Shape;10994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5" name="Google Shape;10995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6" name="Google Shape;10996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7" name="Google Shape;10997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8" name="Google Shape;10998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9" name="Google Shape;10999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0" name="Google Shape;11000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1" name="Google Shape;11001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2" name="Google Shape;11002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3" name="Google Shape;11003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4" name="Google Shape;11004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5" name="Google Shape;11005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6" name="Google Shape;11006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7" name="Google Shape;11007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8" name="Google Shape;11008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9" name="Google Shape;11009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0" name="Google Shape;11010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1" name="Google Shape;11011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2" name="Google Shape;11012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3" name="Google Shape;11013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4" name="Google Shape;11014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5" name="Google Shape;11015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6" name="Google Shape;11016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7" name="Google Shape;11017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8" name="Google Shape;11018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9" name="Google Shape;11019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0" name="Google Shape;11020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1" name="Google Shape;11021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2" name="Google Shape;11022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3" name="Google Shape;11023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4" name="Google Shape;11024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5" name="Google Shape;11025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6" name="Google Shape;11026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7" name="Google Shape;11027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8" name="Google Shape;11028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9" name="Google Shape;11029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0" name="Google Shape;11030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1" name="Google Shape;11031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2" name="Google Shape;11032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3" name="Google Shape;11033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4" name="Google Shape;11034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5" name="Google Shape;11035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6" name="Google Shape;11036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7" name="Google Shape;11037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8" name="Google Shape;11038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9" name="Google Shape;11039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0" name="Google Shape;11040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1" name="Google Shape;11041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2" name="Google Shape;11042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3" name="Google Shape;11043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4" name="Google Shape;11044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5" name="Google Shape;11045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6" name="Google Shape;11046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7" name="Google Shape;11047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8" name="Google Shape;11048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9" name="Google Shape;11049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0" name="Google Shape;11050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1" name="Google Shape;11051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2" name="Google Shape;11052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3" name="Google Shape;11053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4" name="Google Shape;11054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5" name="Google Shape;11055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6" name="Google Shape;11056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7" name="Google Shape;11057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8" name="Google Shape;11058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9" name="Google Shape;11059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0" name="Google Shape;11060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1" name="Google Shape;11061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2" name="Google Shape;11062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3" name="Google Shape;11063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4" name="Google Shape;11064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5" name="Google Shape;11065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6" name="Google Shape;11066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7" name="Google Shape;11067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8" name="Google Shape;11068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9" name="Google Shape;11069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0" name="Google Shape;11070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1" name="Google Shape;11071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2" name="Google Shape;11072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3" name="Google Shape;11073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4" name="Google Shape;11074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5" name="Google Shape;11075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6" name="Google Shape;11076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7" name="Google Shape;11077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8" name="Google Shape;11078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9" name="Google Shape;11079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0" name="Google Shape;11080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1" name="Google Shape;11081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2" name="Google Shape;11082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3" name="Google Shape;11083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4" name="Google Shape;11084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5" name="Google Shape;11085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6" name="Google Shape;11086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7" name="Google Shape;11087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8" name="Google Shape;11088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9" name="Google Shape;11089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0" name="Google Shape;11090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1" name="Google Shape;11091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2" name="Google Shape;11092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3" name="Google Shape;11093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4" name="Google Shape;11094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5" name="Google Shape;11095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6" name="Google Shape;11096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7" name="Google Shape;11097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8" name="Google Shape;11098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9" name="Google Shape;11099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0" name="Google Shape;11100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1" name="Google Shape;11101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2" name="Google Shape;11102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3" name="Google Shape;11103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4" name="Google Shape;11104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5" name="Google Shape;11105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6" name="Google Shape;11106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7" name="Google Shape;11107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8" name="Google Shape;11108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9" name="Google Shape;11109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0" name="Google Shape;11110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1" name="Google Shape;11111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2" name="Google Shape;11112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3" name="Google Shape;11113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4" name="Google Shape;11114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5" name="Google Shape;11115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6" name="Google Shape;11116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7" name="Google Shape;11117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8" name="Google Shape;11118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9" name="Google Shape;11119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0" name="Google Shape;11120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1" name="Google Shape;11121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2" name="Google Shape;11122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3" name="Google Shape;11123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4" name="Google Shape;11124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5" name="Google Shape;11125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6" name="Google Shape;11126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7" name="Google Shape;11127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8" name="Google Shape;11128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9" name="Google Shape;11129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0" name="Google Shape;11130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1" name="Google Shape;11131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2" name="Google Shape;11132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3" name="Google Shape;11133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4" name="Google Shape;11134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5" name="Google Shape;11135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6" name="Google Shape;11136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7" name="Google Shape;11137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8" name="Google Shape;11138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9" name="Google Shape;11139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0" name="Google Shape;11140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1" name="Google Shape;11141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2" name="Google Shape;11142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3" name="Google Shape;11143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4" name="Google Shape;11144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5" name="Google Shape;11145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6" name="Google Shape;11146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7" name="Google Shape;11147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8" name="Google Shape;11148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9" name="Google Shape;11149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0" name="Google Shape;11150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1" name="Google Shape;11151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2" name="Google Shape;11152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3" name="Google Shape;11153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4" name="Google Shape;11154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5" name="Google Shape;11155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6" name="Google Shape;11156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7" name="Google Shape;11157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8" name="Google Shape;11158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9" name="Google Shape;11159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0" name="Google Shape;11160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1" name="Google Shape;11161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2" name="Google Shape;11162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3" name="Google Shape;11163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4" name="Google Shape;11164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5" name="Google Shape;11165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6" name="Google Shape;11166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7" name="Google Shape;11167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8" name="Google Shape;11168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9" name="Google Shape;11169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0" name="Google Shape;11170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1" name="Google Shape;11171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2" name="Google Shape;11172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3" name="Google Shape;11173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4" name="Google Shape;11174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5" name="Google Shape;11175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6" name="Google Shape;11176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7" name="Google Shape;11177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8" name="Google Shape;11178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9" name="Google Shape;11179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0" name="Google Shape;11180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1" name="Google Shape;11181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2" name="Google Shape;11182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3" name="Google Shape;11183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4" name="Google Shape;11184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5" name="Google Shape;11185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6" name="Google Shape;11186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7" name="Google Shape;11187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8" name="Google Shape;11188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9" name="Google Shape;11189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0" name="Google Shape;11190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1" name="Google Shape;11191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2" name="Google Shape;11192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3" name="Google Shape;11193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4" name="Google Shape;11194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5" name="Google Shape;11195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6" name="Google Shape;11196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7" name="Google Shape;11197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8" name="Google Shape;11198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9" name="Google Shape;11199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0" name="Google Shape;11200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1" name="Google Shape;11201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2" name="Google Shape;11202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3" name="Google Shape;11203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4" name="Google Shape;11204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5" name="Google Shape;11205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6" name="Google Shape;11206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7" name="Google Shape;11207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8" name="Google Shape;11208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9" name="Google Shape;11209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0" name="Google Shape;11210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1" name="Google Shape;11211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2" name="Google Shape;11212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3" name="Google Shape;11213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4" name="Google Shape;11214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5" name="Google Shape;11215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6" name="Google Shape;11216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7" name="Google Shape;11217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8" name="Google Shape;11218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9" name="Google Shape;11219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0" name="Google Shape;11220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1" name="Google Shape;11221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2" name="Google Shape;11222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3" name="Google Shape;11223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4" name="Google Shape;11224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5" name="Google Shape;11225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6" name="Google Shape;11226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7" name="Google Shape;11227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8" name="Google Shape;11228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9" name="Google Shape;11229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0" name="Google Shape;11230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1" name="Google Shape;11231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2" name="Google Shape;11232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3" name="Google Shape;11233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4" name="Google Shape;11234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5" name="Google Shape;11235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6" name="Google Shape;11236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7" name="Google Shape;11237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8" name="Google Shape;11238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9" name="Google Shape;11239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240" name="Google Shape;11240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1241" name="Google Shape;11241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2" name="Google Shape;11242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3" name="Google Shape;11243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4" name="Google Shape;11244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5" name="Google Shape;11245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6" name="Google Shape;11246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7" name="Google Shape;11247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8" name="Google Shape;11248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9" name="Google Shape;11249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0" name="Google Shape;11250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1" name="Google Shape;11251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2" name="Google Shape;11252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3" name="Google Shape;11253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4" name="Google Shape;11254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5" name="Google Shape;11255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6" name="Google Shape;11256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7" name="Google Shape;11257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8" name="Google Shape;11258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9" name="Google Shape;11259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0" name="Google Shape;11260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1" name="Google Shape;11261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2" name="Google Shape;11262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3" name="Google Shape;11263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4" name="Google Shape;11264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5" name="Google Shape;11265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6" name="Google Shape;11266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7" name="Google Shape;11267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8" name="Google Shape;11268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9" name="Google Shape;11269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0" name="Google Shape;11270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1" name="Google Shape;11271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2" name="Google Shape;11272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3" name="Google Shape;11273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4" name="Google Shape;11274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5" name="Google Shape;11275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6" name="Google Shape;11276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7" name="Google Shape;11277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8" name="Google Shape;11278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9" name="Google Shape;11279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0" name="Google Shape;11280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1" name="Google Shape;11281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2" name="Google Shape;11282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3" name="Google Shape;11283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4" name="Google Shape;11284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5" name="Google Shape;11285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6" name="Google Shape;11286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7" name="Google Shape;11287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8" name="Google Shape;11288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9" name="Google Shape;11289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0" name="Google Shape;11290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1" name="Google Shape;11291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2" name="Google Shape;11292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3" name="Google Shape;11293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4" name="Google Shape;11294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5" name="Google Shape;11295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6" name="Google Shape;11296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7" name="Google Shape;11297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8" name="Google Shape;11298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9" name="Google Shape;11299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0" name="Google Shape;11300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1" name="Google Shape;11301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2" name="Google Shape;11302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3" name="Google Shape;11303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4" name="Google Shape;11304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5" name="Google Shape;11305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6" name="Google Shape;11306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7" name="Google Shape;11307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8" name="Google Shape;11308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9" name="Google Shape;11309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0" name="Google Shape;11310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1" name="Google Shape;11311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2" name="Google Shape;11312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3" name="Google Shape;11313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4" name="Google Shape;11314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5" name="Google Shape;11315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6" name="Google Shape;11316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7" name="Google Shape;11317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8" name="Google Shape;11318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9" name="Google Shape;11319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0" name="Google Shape;11320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1" name="Google Shape;11321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2" name="Google Shape;11322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3" name="Google Shape;11323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4" name="Google Shape;11324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5" name="Google Shape;11325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6" name="Google Shape;11326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7" name="Google Shape;11327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8" name="Google Shape;11328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9" name="Google Shape;11329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0" name="Google Shape;11330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1" name="Google Shape;11331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2" name="Google Shape;11332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3" name="Google Shape;11333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4" name="Google Shape;11334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5" name="Google Shape;11335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6" name="Google Shape;11336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7" name="Google Shape;11337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8" name="Google Shape;11338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9" name="Google Shape;11339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0" name="Google Shape;11340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1" name="Google Shape;11341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2" name="Google Shape;11342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3" name="Google Shape;11343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4" name="Google Shape;11344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5" name="Google Shape;11345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6" name="Google Shape;11346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7" name="Google Shape;11347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8" name="Google Shape;11348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9" name="Google Shape;11349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0" name="Google Shape;11350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1" name="Google Shape;11351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2" name="Google Shape;11352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3" name="Google Shape;11353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4" name="Google Shape;11354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5" name="Google Shape;11355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6" name="Google Shape;11356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7" name="Google Shape;11357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8" name="Google Shape;11358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9" name="Google Shape;11359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0" name="Google Shape;11360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1" name="Google Shape;11361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2" name="Google Shape;11362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3" name="Google Shape;11363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4" name="Google Shape;11364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5" name="Google Shape;11365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6" name="Google Shape;11366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7" name="Google Shape;11367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8" name="Google Shape;11368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9" name="Google Shape;11369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0" name="Google Shape;11370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1" name="Google Shape;11371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2" name="Google Shape;11372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3" name="Google Shape;11373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4" name="Google Shape;11374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5" name="Google Shape;11375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6" name="Google Shape;11376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7" name="Google Shape;11377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8" name="Google Shape;11378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9" name="Google Shape;11379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0" name="Google Shape;11380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1" name="Google Shape;11381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2" name="Google Shape;11382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3" name="Google Shape;11383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4" name="Google Shape;11384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1385" name="Google Shape;11385;p15"/>
          <p:cNvGrpSpPr/>
          <p:nvPr/>
        </p:nvGrpSpPr>
        <p:grpSpPr>
          <a:xfrm rot="-6080959">
            <a:off x="9825619" y="-1431526"/>
            <a:ext cx="1270171" cy="3156433"/>
            <a:chOff x="757300" y="1884600"/>
            <a:chExt cx="457350" cy="1136525"/>
          </a:xfrm>
        </p:grpSpPr>
        <p:sp>
          <p:nvSpPr>
            <p:cNvPr id="11386" name="Google Shape;11386;p15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7" name="Google Shape;11387;p15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8" name="Google Shape;11388;p15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9" name="Google Shape;11389;p15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0" name="Google Shape;11390;p15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1" name="Google Shape;11391;p15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2" name="Google Shape;11392;p15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3" name="Google Shape;11393;p15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4" name="Google Shape;11394;p15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5" name="Google Shape;11395;p15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6" name="Google Shape;11396;p15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7" name="Google Shape;11397;p15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8" name="Google Shape;11398;p15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9" name="Google Shape;11399;p15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0" name="Google Shape;11400;p15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1" name="Google Shape;11401;p15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2" name="Google Shape;11402;p15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3" name="Google Shape;11403;p15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4" name="Google Shape;11404;p15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5" name="Google Shape;11405;p15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6" name="Google Shape;11406;p15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7" name="Google Shape;11407;p15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8" name="Google Shape;11408;p15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9" name="Google Shape;11409;p15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0" name="Google Shape;11410;p15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1" name="Google Shape;11411;p15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2" name="Google Shape;11412;p15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3" name="Google Shape;11413;p15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4" name="Google Shape;11414;p15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5" name="Google Shape;11415;p15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6" name="Google Shape;11416;p15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7" name="Google Shape;11417;p15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8" name="Google Shape;11418;p15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9" name="Google Shape;11419;p15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0" name="Google Shape;11420;p15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1" name="Google Shape;11421;p15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2" name="Google Shape;11422;p15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3" name="Google Shape;11423;p15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4" name="Google Shape;11424;p15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5" name="Google Shape;11425;p15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6" name="Google Shape;11426;p15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7" name="Google Shape;11427;p15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8" name="Google Shape;11428;p15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9" name="Google Shape;11429;p15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0" name="Google Shape;11430;p15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1" name="Google Shape;11431;p15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2" name="Google Shape;11432;p15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3" name="Google Shape;11433;p15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4" name="Google Shape;11434;p15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5" name="Google Shape;11435;p15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6" name="Google Shape;11436;p15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7" name="Google Shape;11437;p15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8" name="Google Shape;11438;p15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9" name="Google Shape;11439;p15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0" name="Google Shape;11440;p15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1" name="Google Shape;11441;p15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2" name="Google Shape;11442;p15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3" name="Google Shape;11443;p15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4" name="Google Shape;11444;p15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5" name="Google Shape;11445;p15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6" name="Google Shape;11446;p15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7" name="Google Shape;11447;p15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8" name="Google Shape;11448;p15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9" name="Google Shape;11449;p15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0" name="Google Shape;11450;p15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1" name="Google Shape;11451;p15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2" name="Google Shape;11452;p15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3" name="Google Shape;11453;p15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4" name="Google Shape;11454;p15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5" name="Google Shape;11455;p15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6" name="Google Shape;11456;p15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7" name="Google Shape;11457;p15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8" name="Google Shape;11458;p15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9" name="Google Shape;11459;p15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0" name="Google Shape;11460;p15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1" name="Google Shape;11461;p15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2" name="Google Shape;11462;p15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3" name="Google Shape;11463;p15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4" name="Google Shape;11464;p15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5" name="Google Shape;11465;p15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6" name="Google Shape;11466;p15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7" name="Google Shape;11467;p15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8" name="Google Shape;11468;p15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9" name="Google Shape;11469;p15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0" name="Google Shape;11470;p15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1" name="Google Shape;11471;p15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2" name="Google Shape;11472;p15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3" name="Google Shape;11473;p15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4" name="Google Shape;11474;p15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5" name="Google Shape;11475;p15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6" name="Google Shape;11476;p15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7" name="Google Shape;11477;p15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8" name="Google Shape;11478;p15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9" name="Google Shape;11479;p15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0" name="Google Shape;11480;p15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1" name="Google Shape;11481;p15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2" name="Google Shape;11482;p15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3" name="Google Shape;11483;p15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4" name="Google Shape;11484;p15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5" name="Google Shape;11485;p15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6" name="Google Shape;11486;p15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7" name="Google Shape;11487;p15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8" name="Google Shape;11488;p15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9" name="Google Shape;11489;p15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0" name="Google Shape;11490;p15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1" name="Google Shape;11491;p15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2" name="Google Shape;11492;p15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3" name="Google Shape;11493;p15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4" name="Google Shape;11494;p15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5" name="Google Shape;11495;p15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6" name="Google Shape;11496;p15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7" name="Google Shape;11497;p15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8" name="Google Shape;11498;p15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9" name="Google Shape;11499;p15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0" name="Google Shape;11500;p15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1" name="Google Shape;11501;p15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2" name="Google Shape;11502;p15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3" name="Google Shape;11503;p15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4" name="Google Shape;11504;p15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5" name="Google Shape;11505;p15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6" name="Google Shape;11506;p15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7" name="Google Shape;11507;p15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8" name="Google Shape;11508;p15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9" name="Google Shape;11509;p15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0" name="Google Shape;11510;p15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1" name="Google Shape;11511;p15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2" name="Google Shape;11512;p15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3" name="Google Shape;11513;p15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4" name="Google Shape;11514;p15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5" name="Google Shape;11515;p15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6" name="Google Shape;11516;p15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7" name="Google Shape;11517;p15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8" name="Google Shape;11518;p15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9" name="Google Shape;11519;p15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0" name="Google Shape;11520;p15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1" name="Google Shape;11521;p15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2" name="Google Shape;11522;p15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3" name="Google Shape;11523;p15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4" name="Google Shape;11524;p15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5" name="Google Shape;11525;p15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6" name="Google Shape;11526;p15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7" name="Google Shape;11527;p15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8" name="Google Shape;11528;p15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9" name="Google Shape;11529;p15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30" name="Google Shape;11530;p15"/>
          <p:cNvGrpSpPr/>
          <p:nvPr/>
        </p:nvGrpSpPr>
        <p:grpSpPr>
          <a:xfrm rot="6707242">
            <a:off x="10497891" y="-189542"/>
            <a:ext cx="1992219" cy="2008111"/>
            <a:chOff x="2053525" y="1963725"/>
            <a:chExt cx="379225" cy="382250"/>
          </a:xfrm>
        </p:grpSpPr>
        <p:sp>
          <p:nvSpPr>
            <p:cNvPr id="11531" name="Google Shape;11531;p15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2" name="Google Shape;11532;p15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3" name="Google Shape;11533;p15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4" name="Google Shape;11534;p15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5" name="Google Shape;11535;p15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6" name="Google Shape;11536;p15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7" name="Google Shape;11537;p15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8" name="Google Shape;11538;p15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9" name="Google Shape;11539;p15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0" name="Google Shape;11540;p15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1" name="Google Shape;11541;p15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2" name="Google Shape;11542;p15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3" name="Google Shape;11543;p15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4" name="Google Shape;11544;p15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5" name="Google Shape;11545;p15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6" name="Google Shape;11546;p15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7" name="Google Shape;11547;p15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8" name="Google Shape;11548;p15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9" name="Google Shape;11549;p15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0" name="Google Shape;11550;p15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1" name="Google Shape;11551;p15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2" name="Google Shape;11552;p15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3" name="Google Shape;11553;p15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4" name="Google Shape;11554;p15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5" name="Google Shape;11555;p15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6" name="Google Shape;11556;p15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7" name="Google Shape;11557;p15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8" name="Google Shape;11558;p15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9" name="Google Shape;11559;p15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0" name="Google Shape;11560;p15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1" name="Google Shape;11561;p15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2" name="Google Shape;11562;p15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3" name="Google Shape;11563;p15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4" name="Google Shape;11564;p15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5" name="Google Shape;11565;p15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6" name="Google Shape;11566;p15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7" name="Google Shape;11567;p15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8" name="Google Shape;11568;p15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9" name="Google Shape;11569;p15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0" name="Google Shape;11570;p15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1" name="Google Shape;11571;p15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2" name="Google Shape;11572;p15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3" name="Google Shape;11573;p15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4" name="Google Shape;11574;p15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5" name="Google Shape;11575;p15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6" name="Google Shape;11576;p15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7" name="Google Shape;11577;p15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8" name="Google Shape;11578;p15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9" name="Google Shape;11579;p15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0" name="Google Shape;11580;p15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1" name="Google Shape;11581;p15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2" name="Google Shape;11582;p15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3" name="Google Shape;11583;p15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4" name="Google Shape;11584;p15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5" name="Google Shape;11585;p15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6" name="Google Shape;11586;p15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7" name="Google Shape;11587;p15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8" name="Google Shape;11588;p15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9" name="Google Shape;11589;p15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0" name="Google Shape;11590;p15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1" name="Google Shape;11591;p15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2" name="Google Shape;11592;p15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3" name="Google Shape;11593;p15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4" name="Google Shape;11594;p15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5" name="Google Shape;11595;p15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6" name="Google Shape;11596;p15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7" name="Google Shape;11597;p15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8" name="Google Shape;11598;p15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9" name="Google Shape;11599;p15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0" name="Google Shape;11600;p15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1" name="Google Shape;11601;p15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2" name="Google Shape;11602;p15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3" name="Google Shape;11603;p15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4" name="Google Shape;11604;p15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5" name="Google Shape;11605;p15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6" name="Google Shape;11606;p15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7" name="Google Shape;11607;p15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8" name="Google Shape;11608;p15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9" name="Google Shape;11609;p15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0" name="Google Shape;11610;p15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1" name="Google Shape;11611;p15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2" name="Google Shape;11612;p15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3" name="Google Shape;11613;p15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4" name="Google Shape;11614;p15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5" name="Google Shape;11615;p15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6" name="Google Shape;11616;p15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7" name="Google Shape;11617;p15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8" name="Google Shape;11618;p15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9" name="Google Shape;11619;p15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0" name="Google Shape;11620;p15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1" name="Google Shape;11621;p15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2" name="Google Shape;11622;p15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3" name="Google Shape;11623;p15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4" name="Google Shape;11624;p15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5" name="Google Shape;11625;p15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6" name="Google Shape;11626;p15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7" name="Google Shape;11627;p15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8" name="Google Shape;11628;p15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9" name="Google Shape;11629;p15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0" name="Google Shape;11630;p15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1" name="Google Shape;11631;p15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2" name="Google Shape;11632;p15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3" name="Google Shape;11633;p15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4" name="Google Shape;11634;p15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5" name="Google Shape;11635;p15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6" name="Google Shape;11636;p15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7" name="Google Shape;11637;p15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8" name="Google Shape;11638;p15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9" name="Google Shape;11639;p15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0" name="Google Shape;11640;p15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1" name="Google Shape;11641;p15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2" name="Google Shape;11642;p15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3" name="Google Shape;11643;p15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4" name="Google Shape;11644;p15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5" name="Google Shape;11645;p15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6" name="Google Shape;11646;p15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7" name="Google Shape;11647;p15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8" name="Google Shape;11648;p15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9" name="Google Shape;11649;p15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0" name="Google Shape;11650;p15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1" name="Google Shape;11651;p15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2" name="Google Shape;11652;p15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3" name="Google Shape;11653;p15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4" name="Google Shape;11654;p15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5" name="Google Shape;11655;p15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6" name="Google Shape;11656;p15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7" name="Google Shape;11657;p15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8" name="Google Shape;11658;p15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9" name="Google Shape;11659;p15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0" name="Google Shape;11660;p15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1" name="Google Shape;11661;p15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2" name="Google Shape;11662;p15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3" name="Google Shape;11663;p15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4" name="Google Shape;11664;p15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5" name="Google Shape;11665;p15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6" name="Google Shape;11666;p15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7" name="Google Shape;11667;p15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8" name="Google Shape;11668;p15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9" name="Google Shape;11669;p15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0" name="Google Shape;11670;p15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1" name="Google Shape;11671;p15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2" name="Google Shape;11672;p15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3" name="Google Shape;11673;p15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4" name="Google Shape;11674;p15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5" name="Google Shape;11675;p15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6" name="Google Shape;11676;p15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7" name="Google Shape;11677;p15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8" name="Google Shape;11678;p15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9" name="Google Shape;11679;p15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0" name="Google Shape;11680;p15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1" name="Google Shape;11681;p15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2" name="Google Shape;11682;p15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3" name="Google Shape;11683;p15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4" name="Google Shape;11684;p15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5" name="Google Shape;11685;p15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6" name="Google Shape;11686;p15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7" name="Google Shape;11687;p15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8" name="Google Shape;11688;p15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9" name="Google Shape;11689;p15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0" name="Google Shape;11690;p15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1" name="Google Shape;11691;p15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2" name="Google Shape;11692;p15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3" name="Google Shape;11693;p15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4" name="Google Shape;11694;p15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695" name="Google Shape;11695;p15"/>
          <p:cNvGrpSpPr/>
          <p:nvPr/>
        </p:nvGrpSpPr>
        <p:grpSpPr>
          <a:xfrm>
            <a:off x="10963022" y="1834175"/>
            <a:ext cx="865745" cy="1104019"/>
            <a:chOff x="439025" y="2813550"/>
            <a:chExt cx="239350" cy="305225"/>
          </a:xfrm>
        </p:grpSpPr>
        <p:sp>
          <p:nvSpPr>
            <p:cNvPr id="11696" name="Google Shape;11696;p15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7" name="Google Shape;11697;p15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8" name="Google Shape;11698;p15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9" name="Google Shape;11699;p15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0" name="Google Shape;11700;p15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1" name="Google Shape;11701;p15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2" name="Google Shape;11702;p15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3" name="Google Shape;11703;p15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4" name="Google Shape;11704;p15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5" name="Google Shape;11705;p15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6" name="Google Shape;11706;p15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7" name="Google Shape;11707;p15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8" name="Google Shape;11708;p15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9" name="Google Shape;11709;p15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0" name="Google Shape;11710;p15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1" name="Google Shape;11711;p15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2" name="Google Shape;11712;p15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3" name="Google Shape;11713;p15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4" name="Google Shape;11714;p15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5" name="Google Shape;11715;p15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6" name="Google Shape;11716;p15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7" name="Google Shape;11717;p15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8" name="Google Shape;11718;p15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9" name="Google Shape;11719;p15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0" name="Google Shape;11720;p15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1" name="Google Shape;11721;p15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2" name="Google Shape;11722;p15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3" name="Google Shape;11723;p15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4" name="Google Shape;11724;p15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5" name="Google Shape;11725;p15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6" name="Google Shape;11726;p15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7" name="Google Shape;11727;p15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8" name="Google Shape;11728;p15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9" name="Google Shape;11729;p15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0" name="Google Shape;11730;p15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1" name="Google Shape;11731;p15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2" name="Google Shape;11732;p15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3" name="Google Shape;11733;p15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4" name="Google Shape;11734;p15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5" name="Google Shape;11735;p15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6" name="Google Shape;11736;p15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7" name="Google Shape;11737;p15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8" name="Google Shape;11738;p15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9" name="Google Shape;11739;p15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0" name="Google Shape;11740;p15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1" name="Google Shape;11741;p15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2" name="Google Shape;11742;p15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3" name="Google Shape;11743;p15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4" name="Google Shape;11744;p15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5" name="Google Shape;11745;p15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6" name="Google Shape;11746;p15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7" name="Google Shape;11747;p15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8" name="Google Shape;11748;p15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9" name="Google Shape;11749;p15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0" name="Google Shape;11750;p15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1" name="Google Shape;11751;p15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2" name="Google Shape;11752;p15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3" name="Google Shape;11753;p15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4" name="Google Shape;11754;p15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5" name="Google Shape;11755;p15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6" name="Google Shape;11756;p15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7" name="Google Shape;11757;p15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8" name="Google Shape;11758;p15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9" name="Google Shape;11759;p15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0" name="Google Shape;11760;p15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1" name="Google Shape;11761;p15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2" name="Google Shape;11762;p15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3" name="Google Shape;11763;p15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4" name="Google Shape;11764;p15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5" name="Google Shape;11765;p15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6" name="Google Shape;11766;p15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7" name="Google Shape;11767;p15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8" name="Google Shape;11768;p15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9" name="Google Shape;11769;p15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0" name="Google Shape;11770;p15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1" name="Google Shape;11771;p15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2" name="Google Shape;11772;p15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3" name="Google Shape;11773;p15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4" name="Google Shape;11774;p15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5" name="Google Shape;11775;p15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6" name="Google Shape;11776;p15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7" name="Google Shape;11777;p15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8" name="Google Shape;11778;p15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9" name="Google Shape;11779;p15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0" name="Google Shape;11780;p15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1" name="Google Shape;11781;p15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2" name="Google Shape;11782;p15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3" name="Google Shape;11783;p15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4" name="Google Shape;11784;p15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5" name="Google Shape;11785;p15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6" name="Google Shape;11786;p15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7" name="Google Shape;11787;p15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8" name="Google Shape;11788;p15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789" name="Google Shape;11789;p15"/>
          <p:cNvSpPr txBox="1">
            <a:spLocks noGrp="1"/>
          </p:cNvSpPr>
          <p:nvPr>
            <p:ph type="title"/>
          </p:nvPr>
        </p:nvSpPr>
        <p:spPr>
          <a:xfrm>
            <a:off x="2950400" y="2379167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1790" name="Google Shape;11790;p15"/>
          <p:cNvSpPr txBox="1">
            <a:spLocks noGrp="1"/>
          </p:cNvSpPr>
          <p:nvPr>
            <p:ph type="subTitle" idx="1"/>
          </p:nvPr>
        </p:nvSpPr>
        <p:spPr>
          <a:xfrm>
            <a:off x="4224600" y="5248800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1" name="Google Shape;11791;p15"/>
          <p:cNvSpPr txBox="1">
            <a:spLocks noGrp="1"/>
          </p:cNvSpPr>
          <p:nvPr>
            <p:ph type="title" idx="2" hasCustomPrompt="1"/>
          </p:nvPr>
        </p:nvSpPr>
        <p:spPr>
          <a:xfrm>
            <a:off x="5273000" y="939400"/>
            <a:ext cx="1646000" cy="10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258631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11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3" name="Google Shape;11793;p1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94" name="Google Shape;11794;p16"/>
          <p:cNvSpPr txBox="1">
            <a:spLocks noGrp="1"/>
          </p:cNvSpPr>
          <p:nvPr>
            <p:ph type="subTitle" idx="1"/>
          </p:nvPr>
        </p:nvSpPr>
        <p:spPr>
          <a:xfrm>
            <a:off x="2153235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5" name="Google Shape;11795;p16"/>
          <p:cNvSpPr txBox="1">
            <a:spLocks noGrp="1"/>
          </p:cNvSpPr>
          <p:nvPr>
            <p:ph type="subTitle" idx="2"/>
          </p:nvPr>
        </p:nvSpPr>
        <p:spPr>
          <a:xfrm>
            <a:off x="2091035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6" name="Google Shape;11796;p16"/>
          <p:cNvSpPr txBox="1">
            <a:spLocks noGrp="1"/>
          </p:cNvSpPr>
          <p:nvPr>
            <p:ph type="subTitle" idx="3"/>
          </p:nvPr>
        </p:nvSpPr>
        <p:spPr>
          <a:xfrm>
            <a:off x="7234087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7" name="Google Shape;11797;p16"/>
          <p:cNvSpPr txBox="1">
            <a:spLocks noGrp="1"/>
          </p:cNvSpPr>
          <p:nvPr>
            <p:ph type="subTitle" idx="4"/>
          </p:nvPr>
        </p:nvSpPr>
        <p:spPr>
          <a:xfrm>
            <a:off x="7171887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72762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99" name="Google Shape;11799;p17"/>
          <p:cNvGrpSpPr/>
          <p:nvPr/>
        </p:nvGrpSpPr>
        <p:grpSpPr>
          <a:xfrm rot="4334566">
            <a:off x="523419" y="5531255"/>
            <a:ext cx="1269180" cy="1897752"/>
            <a:chOff x="1916600" y="2548900"/>
            <a:chExt cx="516750" cy="772675"/>
          </a:xfrm>
        </p:grpSpPr>
        <p:sp>
          <p:nvSpPr>
            <p:cNvPr id="11800" name="Google Shape;11800;p17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1" name="Google Shape;11801;p17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2" name="Google Shape;11802;p17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3" name="Google Shape;11803;p17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4" name="Google Shape;11804;p17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5" name="Google Shape;11805;p17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6" name="Google Shape;11806;p17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7" name="Google Shape;11807;p17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8" name="Google Shape;11808;p17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9" name="Google Shape;11809;p17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0" name="Google Shape;11810;p17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1" name="Google Shape;11811;p17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2" name="Google Shape;11812;p17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3" name="Google Shape;11813;p17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4" name="Google Shape;11814;p17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5" name="Google Shape;11815;p17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6" name="Google Shape;11816;p17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7" name="Google Shape;11817;p17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8" name="Google Shape;11818;p17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9" name="Google Shape;11819;p17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0" name="Google Shape;11820;p17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1" name="Google Shape;11821;p17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2" name="Google Shape;11822;p17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3" name="Google Shape;11823;p17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4" name="Google Shape;11824;p17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5" name="Google Shape;11825;p17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6" name="Google Shape;11826;p17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7" name="Google Shape;11827;p17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8" name="Google Shape;11828;p17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9" name="Google Shape;11829;p17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0" name="Google Shape;11830;p17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1" name="Google Shape;11831;p17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2" name="Google Shape;11832;p17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3" name="Google Shape;11833;p17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4" name="Google Shape;11834;p17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5" name="Google Shape;11835;p17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6" name="Google Shape;11836;p17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7" name="Google Shape;11837;p17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8" name="Google Shape;11838;p17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9" name="Google Shape;11839;p17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0" name="Google Shape;11840;p17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1" name="Google Shape;11841;p17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2" name="Google Shape;11842;p17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3" name="Google Shape;11843;p17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4" name="Google Shape;11844;p17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5" name="Google Shape;11845;p17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6" name="Google Shape;11846;p17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7" name="Google Shape;11847;p17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8" name="Google Shape;11848;p17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9" name="Google Shape;11849;p17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0" name="Google Shape;11850;p17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1" name="Google Shape;11851;p17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2" name="Google Shape;11852;p17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3" name="Google Shape;11853;p17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4" name="Google Shape;11854;p17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5" name="Google Shape;11855;p17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6" name="Google Shape;11856;p17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7" name="Google Shape;11857;p17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8" name="Google Shape;11858;p17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9" name="Google Shape;11859;p17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0" name="Google Shape;11860;p17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1" name="Google Shape;11861;p17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2" name="Google Shape;11862;p17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3" name="Google Shape;11863;p17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4" name="Google Shape;11864;p17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5" name="Google Shape;11865;p17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6" name="Google Shape;11866;p17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7" name="Google Shape;11867;p17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8" name="Google Shape;11868;p17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9" name="Google Shape;11869;p17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0" name="Google Shape;11870;p17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1" name="Google Shape;11871;p17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2" name="Google Shape;11872;p17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3" name="Google Shape;11873;p17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4" name="Google Shape;11874;p17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5" name="Google Shape;11875;p17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6" name="Google Shape;11876;p17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7" name="Google Shape;11877;p17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8" name="Google Shape;11878;p17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9" name="Google Shape;11879;p17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0" name="Google Shape;11880;p17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1" name="Google Shape;11881;p17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2" name="Google Shape;11882;p17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3" name="Google Shape;11883;p17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4" name="Google Shape;11884;p17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5" name="Google Shape;11885;p17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6" name="Google Shape;11886;p17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7" name="Google Shape;11887;p17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8" name="Google Shape;11888;p17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9" name="Google Shape;11889;p17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0" name="Google Shape;11890;p17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1" name="Google Shape;11891;p17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2" name="Google Shape;11892;p17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3" name="Google Shape;11893;p17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4" name="Google Shape;11894;p17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5" name="Google Shape;11895;p17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6" name="Google Shape;11896;p17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7" name="Google Shape;11897;p17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8" name="Google Shape;11898;p17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9" name="Google Shape;11899;p17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0" name="Google Shape;11900;p17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1" name="Google Shape;11901;p17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2" name="Google Shape;11902;p17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3" name="Google Shape;11903;p17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4" name="Google Shape;11904;p17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5" name="Google Shape;11905;p17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6" name="Google Shape;11906;p17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7" name="Google Shape;11907;p17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8" name="Google Shape;11908;p17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9" name="Google Shape;11909;p17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0" name="Google Shape;11910;p17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1" name="Google Shape;11911;p17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2" name="Google Shape;11912;p17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3" name="Google Shape;11913;p17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4" name="Google Shape;11914;p17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5" name="Google Shape;11915;p17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6" name="Google Shape;11916;p17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7" name="Google Shape;11917;p17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8" name="Google Shape;11918;p17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9" name="Google Shape;11919;p17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0" name="Google Shape;11920;p17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1" name="Google Shape;11921;p17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2" name="Google Shape;11922;p17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3" name="Google Shape;11923;p17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4" name="Google Shape;11924;p17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5" name="Google Shape;11925;p17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6" name="Google Shape;11926;p17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7" name="Google Shape;11927;p17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8" name="Google Shape;11928;p17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9" name="Google Shape;11929;p17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0" name="Google Shape;11930;p17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1" name="Google Shape;11931;p17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2" name="Google Shape;11932;p17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3" name="Google Shape;11933;p17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4" name="Google Shape;11934;p17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5" name="Google Shape;11935;p17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6" name="Google Shape;11936;p17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7" name="Google Shape;11937;p17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8" name="Google Shape;11938;p17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9" name="Google Shape;11939;p17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0" name="Google Shape;11940;p17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1" name="Google Shape;11941;p17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2" name="Google Shape;11942;p17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3" name="Google Shape;11943;p17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4" name="Google Shape;11944;p17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5" name="Google Shape;11945;p17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6" name="Google Shape;11946;p17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7" name="Google Shape;11947;p17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8" name="Google Shape;11948;p17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9" name="Google Shape;11949;p17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0" name="Google Shape;11950;p17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1" name="Google Shape;11951;p17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2" name="Google Shape;11952;p17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3" name="Google Shape;11953;p17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4" name="Google Shape;11954;p17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5" name="Google Shape;11955;p17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6" name="Google Shape;11956;p17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7" name="Google Shape;11957;p17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8" name="Google Shape;11958;p17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9" name="Google Shape;11959;p17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0" name="Google Shape;11960;p17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1" name="Google Shape;11961;p17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2" name="Google Shape;11962;p17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3" name="Google Shape;11963;p17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4" name="Google Shape;11964;p17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5" name="Google Shape;11965;p17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6" name="Google Shape;11966;p17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7" name="Google Shape;11967;p17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8" name="Google Shape;11968;p17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9" name="Google Shape;11969;p17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0" name="Google Shape;11970;p17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1" name="Google Shape;11971;p17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2" name="Google Shape;11972;p17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3" name="Google Shape;11973;p17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4" name="Google Shape;11974;p17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5" name="Google Shape;11975;p17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6" name="Google Shape;11976;p17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7" name="Google Shape;11977;p17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8" name="Google Shape;11978;p17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9" name="Google Shape;11979;p17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0" name="Google Shape;11980;p17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1" name="Google Shape;11981;p17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2" name="Google Shape;11982;p17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3" name="Google Shape;11983;p17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4" name="Google Shape;11984;p17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5" name="Google Shape;11985;p17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6" name="Google Shape;11986;p17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7" name="Google Shape;11987;p17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8" name="Google Shape;11988;p17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9" name="Google Shape;11989;p17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0" name="Google Shape;11990;p17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1" name="Google Shape;11991;p17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2" name="Google Shape;11992;p17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3" name="Google Shape;11993;p17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4" name="Google Shape;11994;p17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5" name="Google Shape;11995;p17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6" name="Google Shape;11996;p17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7" name="Google Shape;11997;p17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998" name="Google Shape;11998;p17"/>
          <p:cNvGrpSpPr/>
          <p:nvPr/>
        </p:nvGrpSpPr>
        <p:grpSpPr>
          <a:xfrm rot="6707201">
            <a:off x="4817715" y="-542083"/>
            <a:ext cx="1789155" cy="1803427"/>
            <a:chOff x="2053525" y="1963725"/>
            <a:chExt cx="379225" cy="382250"/>
          </a:xfrm>
        </p:grpSpPr>
        <p:sp>
          <p:nvSpPr>
            <p:cNvPr id="11999" name="Google Shape;11999;p1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0" name="Google Shape;12000;p1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1" name="Google Shape;12001;p1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2" name="Google Shape;12002;p1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3" name="Google Shape;12003;p1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4" name="Google Shape;12004;p1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5" name="Google Shape;12005;p1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6" name="Google Shape;12006;p1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7" name="Google Shape;12007;p1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8" name="Google Shape;12008;p1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9" name="Google Shape;12009;p1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0" name="Google Shape;12010;p1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1" name="Google Shape;12011;p1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2" name="Google Shape;12012;p1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3" name="Google Shape;12013;p1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4" name="Google Shape;12014;p1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5" name="Google Shape;12015;p1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6" name="Google Shape;12016;p1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7" name="Google Shape;12017;p1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8" name="Google Shape;12018;p1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9" name="Google Shape;12019;p1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0" name="Google Shape;12020;p1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1" name="Google Shape;12021;p1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2" name="Google Shape;12022;p1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3" name="Google Shape;12023;p1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4" name="Google Shape;12024;p1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5" name="Google Shape;12025;p1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6" name="Google Shape;12026;p1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7" name="Google Shape;12027;p1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8" name="Google Shape;12028;p1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9" name="Google Shape;12029;p1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0" name="Google Shape;12030;p1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1" name="Google Shape;12031;p1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2" name="Google Shape;12032;p1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3" name="Google Shape;12033;p1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4" name="Google Shape;12034;p1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5" name="Google Shape;12035;p1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6" name="Google Shape;12036;p1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7" name="Google Shape;12037;p1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8" name="Google Shape;12038;p1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9" name="Google Shape;12039;p1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0" name="Google Shape;12040;p1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1" name="Google Shape;12041;p1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2" name="Google Shape;12042;p1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3" name="Google Shape;12043;p1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4" name="Google Shape;12044;p1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5" name="Google Shape;12045;p1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6" name="Google Shape;12046;p1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7" name="Google Shape;12047;p1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8" name="Google Shape;12048;p1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9" name="Google Shape;12049;p1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0" name="Google Shape;12050;p1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1" name="Google Shape;12051;p1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2" name="Google Shape;12052;p1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3" name="Google Shape;12053;p1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4" name="Google Shape;12054;p1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5" name="Google Shape;12055;p1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6" name="Google Shape;12056;p1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7" name="Google Shape;12057;p1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8" name="Google Shape;12058;p1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9" name="Google Shape;12059;p1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0" name="Google Shape;12060;p1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1" name="Google Shape;12061;p1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2" name="Google Shape;12062;p1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3" name="Google Shape;12063;p1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4" name="Google Shape;12064;p1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5" name="Google Shape;12065;p1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6" name="Google Shape;12066;p1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7" name="Google Shape;12067;p1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8" name="Google Shape;12068;p1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9" name="Google Shape;12069;p1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0" name="Google Shape;12070;p1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1" name="Google Shape;12071;p1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2" name="Google Shape;12072;p1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3" name="Google Shape;12073;p1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4" name="Google Shape;12074;p1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5" name="Google Shape;12075;p1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6" name="Google Shape;12076;p1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7" name="Google Shape;12077;p1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8" name="Google Shape;12078;p1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9" name="Google Shape;12079;p1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0" name="Google Shape;12080;p1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1" name="Google Shape;12081;p1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2" name="Google Shape;12082;p1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3" name="Google Shape;12083;p1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4" name="Google Shape;12084;p1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5" name="Google Shape;12085;p1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6" name="Google Shape;12086;p1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7" name="Google Shape;12087;p1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8" name="Google Shape;12088;p1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9" name="Google Shape;12089;p1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0" name="Google Shape;12090;p1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1" name="Google Shape;12091;p1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2" name="Google Shape;12092;p1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3" name="Google Shape;12093;p1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4" name="Google Shape;12094;p1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5" name="Google Shape;12095;p1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6" name="Google Shape;12096;p1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7" name="Google Shape;12097;p1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8" name="Google Shape;12098;p1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9" name="Google Shape;12099;p1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0" name="Google Shape;12100;p1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1" name="Google Shape;12101;p1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2" name="Google Shape;12102;p1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3" name="Google Shape;12103;p1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4" name="Google Shape;12104;p1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5" name="Google Shape;12105;p1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6" name="Google Shape;12106;p1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7" name="Google Shape;12107;p1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8" name="Google Shape;12108;p1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9" name="Google Shape;12109;p1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0" name="Google Shape;12110;p1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1" name="Google Shape;12111;p1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2" name="Google Shape;12112;p1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3" name="Google Shape;12113;p1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4" name="Google Shape;12114;p1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5" name="Google Shape;12115;p1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6" name="Google Shape;12116;p1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7" name="Google Shape;12117;p1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8" name="Google Shape;12118;p1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9" name="Google Shape;12119;p1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0" name="Google Shape;12120;p1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1" name="Google Shape;12121;p1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2" name="Google Shape;12122;p1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3" name="Google Shape;12123;p1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4" name="Google Shape;12124;p1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5" name="Google Shape;12125;p1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6" name="Google Shape;12126;p1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7" name="Google Shape;12127;p1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8" name="Google Shape;12128;p1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9" name="Google Shape;12129;p1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0" name="Google Shape;12130;p1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1" name="Google Shape;12131;p1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2" name="Google Shape;12132;p1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3" name="Google Shape;12133;p1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4" name="Google Shape;12134;p1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5" name="Google Shape;12135;p1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6" name="Google Shape;12136;p1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7" name="Google Shape;12137;p1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8" name="Google Shape;12138;p1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9" name="Google Shape;12139;p1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0" name="Google Shape;12140;p1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1" name="Google Shape;12141;p1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2" name="Google Shape;12142;p1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3" name="Google Shape;12143;p1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4" name="Google Shape;12144;p1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5" name="Google Shape;12145;p1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6" name="Google Shape;12146;p1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7" name="Google Shape;12147;p1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8" name="Google Shape;12148;p1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9" name="Google Shape;12149;p1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0" name="Google Shape;12150;p1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1" name="Google Shape;12151;p1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2" name="Google Shape;12152;p1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3" name="Google Shape;12153;p1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4" name="Google Shape;12154;p1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5" name="Google Shape;12155;p1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6" name="Google Shape;12156;p1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7" name="Google Shape;12157;p1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8" name="Google Shape;12158;p1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9" name="Google Shape;12159;p1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0" name="Google Shape;12160;p1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1" name="Google Shape;12161;p1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2" name="Google Shape;12162;p1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163" name="Google Shape;12163;p17"/>
          <p:cNvGrpSpPr/>
          <p:nvPr/>
        </p:nvGrpSpPr>
        <p:grpSpPr>
          <a:xfrm rot="-7593993">
            <a:off x="11261574" y="-49154"/>
            <a:ext cx="565061" cy="1187921"/>
            <a:chOff x="405700" y="2130300"/>
            <a:chExt cx="174750" cy="367375"/>
          </a:xfrm>
        </p:grpSpPr>
        <p:sp>
          <p:nvSpPr>
            <p:cNvPr id="12164" name="Google Shape;12164;p1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5" name="Google Shape;12165;p1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6" name="Google Shape;12166;p1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7" name="Google Shape;12167;p1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8" name="Google Shape;12168;p1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9" name="Google Shape;12169;p1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0" name="Google Shape;12170;p1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1" name="Google Shape;12171;p1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2" name="Google Shape;12172;p1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3" name="Google Shape;12173;p1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4" name="Google Shape;12174;p1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5" name="Google Shape;12175;p1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6" name="Google Shape;12176;p1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7" name="Google Shape;12177;p1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8" name="Google Shape;12178;p1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9" name="Google Shape;12179;p1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0" name="Google Shape;12180;p1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1" name="Google Shape;12181;p1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2" name="Google Shape;12182;p1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3" name="Google Shape;12183;p1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4" name="Google Shape;12184;p1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5" name="Google Shape;12185;p1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6" name="Google Shape;12186;p1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7" name="Google Shape;12187;p1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8" name="Google Shape;12188;p1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9" name="Google Shape;12189;p1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0" name="Google Shape;12190;p1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1" name="Google Shape;12191;p1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2" name="Google Shape;12192;p1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3" name="Google Shape;12193;p1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4" name="Google Shape;12194;p1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5" name="Google Shape;12195;p1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6" name="Google Shape;12196;p1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7" name="Google Shape;12197;p1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8" name="Google Shape;12198;p1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9" name="Google Shape;12199;p1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0" name="Google Shape;12200;p1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1" name="Google Shape;12201;p1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2" name="Google Shape;12202;p1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3" name="Google Shape;12203;p1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4" name="Google Shape;12204;p1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5" name="Google Shape;12205;p1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6" name="Google Shape;12206;p1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7" name="Google Shape;12207;p1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8" name="Google Shape;12208;p1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9" name="Google Shape;12209;p1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0" name="Google Shape;12210;p1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1" name="Google Shape;12211;p1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2" name="Google Shape;12212;p1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3" name="Google Shape;12213;p1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4" name="Google Shape;12214;p1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5" name="Google Shape;12215;p1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6" name="Google Shape;12216;p1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7" name="Google Shape;12217;p1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8" name="Google Shape;12218;p1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9" name="Google Shape;12219;p1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0" name="Google Shape;12220;p1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1" name="Google Shape;12221;p1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2" name="Google Shape;12222;p1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3" name="Google Shape;12223;p1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4" name="Google Shape;12224;p1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5" name="Google Shape;12225;p1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6" name="Google Shape;12226;p1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7" name="Google Shape;12227;p1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8" name="Google Shape;12228;p1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9" name="Google Shape;12229;p1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0" name="Google Shape;12230;p1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1" name="Google Shape;12231;p1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2" name="Google Shape;12232;p1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3" name="Google Shape;12233;p1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4" name="Google Shape;12234;p1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5" name="Google Shape;12235;p1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6" name="Google Shape;12236;p1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7" name="Google Shape;12237;p1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8" name="Google Shape;12238;p1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9" name="Google Shape;12239;p1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0" name="Google Shape;12240;p1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1" name="Google Shape;12241;p1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2" name="Google Shape;12242;p1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3" name="Google Shape;12243;p1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4" name="Google Shape;12244;p1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5" name="Google Shape;12245;p1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6" name="Google Shape;12246;p1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7" name="Google Shape;12247;p1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8" name="Google Shape;12248;p1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9" name="Google Shape;12249;p1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0" name="Google Shape;12250;p1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1" name="Google Shape;12251;p1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2" name="Google Shape;12252;p1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3" name="Google Shape;12253;p1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4" name="Google Shape;12254;p1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5" name="Google Shape;12255;p1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6" name="Google Shape;12256;p1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257" name="Google Shape;12257;p17"/>
          <p:cNvSpPr txBox="1">
            <a:spLocks noGrp="1"/>
          </p:cNvSpPr>
          <p:nvPr>
            <p:ph type="title"/>
          </p:nvPr>
        </p:nvSpPr>
        <p:spPr>
          <a:xfrm>
            <a:off x="1476451" y="2592000"/>
            <a:ext cx="4278000" cy="16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8" name="Google Shape;12258;p17"/>
          <p:cNvSpPr txBox="1">
            <a:spLocks noGrp="1"/>
          </p:cNvSpPr>
          <p:nvPr>
            <p:ph type="subTitle" idx="1"/>
          </p:nvPr>
        </p:nvSpPr>
        <p:spPr>
          <a:xfrm>
            <a:off x="6511684" y="107891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59" name="Google Shape;12259;p17"/>
          <p:cNvSpPr txBox="1">
            <a:spLocks noGrp="1"/>
          </p:cNvSpPr>
          <p:nvPr>
            <p:ph type="subTitle" idx="2"/>
          </p:nvPr>
        </p:nvSpPr>
        <p:spPr>
          <a:xfrm>
            <a:off x="6511703" y="1481545"/>
            <a:ext cx="4616400" cy="9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0" name="Google Shape;12260;p17"/>
          <p:cNvSpPr txBox="1">
            <a:spLocks noGrp="1"/>
          </p:cNvSpPr>
          <p:nvPr>
            <p:ph type="subTitle" idx="3"/>
          </p:nvPr>
        </p:nvSpPr>
        <p:spPr>
          <a:xfrm>
            <a:off x="6511684" y="279182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1" name="Google Shape;12261;p17"/>
          <p:cNvSpPr txBox="1">
            <a:spLocks noGrp="1"/>
          </p:cNvSpPr>
          <p:nvPr>
            <p:ph type="subTitle" idx="4"/>
          </p:nvPr>
        </p:nvSpPr>
        <p:spPr>
          <a:xfrm>
            <a:off x="6511703" y="31998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2" name="Google Shape;12262;p17"/>
          <p:cNvSpPr txBox="1">
            <a:spLocks noGrp="1"/>
          </p:cNvSpPr>
          <p:nvPr>
            <p:ph type="subTitle" idx="5"/>
          </p:nvPr>
        </p:nvSpPr>
        <p:spPr>
          <a:xfrm>
            <a:off x="6511684" y="449297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3" name="Google Shape;12263;p17"/>
          <p:cNvSpPr txBox="1">
            <a:spLocks noGrp="1"/>
          </p:cNvSpPr>
          <p:nvPr>
            <p:ph type="subTitle" idx="6"/>
          </p:nvPr>
        </p:nvSpPr>
        <p:spPr>
          <a:xfrm>
            <a:off x="6511703" y="49103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95704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2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65" name="Google Shape;12265;p18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2266" name="Google Shape;12266;p1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7" name="Google Shape;12267;p1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8" name="Google Shape;12268;p1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9" name="Google Shape;12269;p1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0" name="Google Shape;12270;p1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1" name="Google Shape;12271;p1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2" name="Google Shape;12272;p1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3" name="Google Shape;12273;p1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4" name="Google Shape;12274;p1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5" name="Google Shape;12275;p1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6" name="Google Shape;12276;p1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7" name="Google Shape;12277;p1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8" name="Google Shape;12278;p1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9" name="Google Shape;12279;p1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0" name="Google Shape;12280;p1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1" name="Google Shape;12281;p1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2" name="Google Shape;12282;p1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3" name="Google Shape;12283;p1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4" name="Google Shape;12284;p1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5" name="Google Shape;12285;p1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6" name="Google Shape;12286;p1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7" name="Google Shape;12287;p1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8" name="Google Shape;12288;p1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9" name="Google Shape;12289;p1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0" name="Google Shape;12290;p1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1" name="Google Shape;12291;p1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2" name="Google Shape;12292;p1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3" name="Google Shape;12293;p1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4" name="Google Shape;12294;p1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5" name="Google Shape;12295;p1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6" name="Google Shape;12296;p1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7" name="Google Shape;12297;p1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8" name="Google Shape;12298;p1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9" name="Google Shape;12299;p1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0" name="Google Shape;12300;p1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1" name="Google Shape;12301;p1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2" name="Google Shape;12302;p1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3" name="Google Shape;12303;p1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4" name="Google Shape;12304;p1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5" name="Google Shape;12305;p1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6" name="Google Shape;12306;p1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7" name="Google Shape;12307;p1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8" name="Google Shape;12308;p1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9" name="Google Shape;12309;p1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0" name="Google Shape;12310;p1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1" name="Google Shape;12311;p1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2" name="Google Shape;12312;p1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3" name="Google Shape;12313;p1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4" name="Google Shape;12314;p1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5" name="Google Shape;12315;p1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6" name="Google Shape;12316;p1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7" name="Google Shape;12317;p1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8" name="Google Shape;12318;p1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9" name="Google Shape;12319;p1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0" name="Google Shape;12320;p1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1" name="Google Shape;12321;p1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2" name="Google Shape;12322;p1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3" name="Google Shape;12323;p1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4" name="Google Shape;12324;p1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5" name="Google Shape;12325;p1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6" name="Google Shape;12326;p1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7" name="Google Shape;12327;p1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8" name="Google Shape;12328;p1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9" name="Google Shape;12329;p1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0" name="Google Shape;12330;p1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1" name="Google Shape;12331;p1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2" name="Google Shape;12332;p1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3" name="Google Shape;12333;p1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4" name="Google Shape;12334;p1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5" name="Google Shape;12335;p1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6" name="Google Shape;12336;p1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7" name="Google Shape;12337;p1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8" name="Google Shape;12338;p1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9" name="Google Shape;12339;p1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0" name="Google Shape;12340;p1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1" name="Google Shape;12341;p1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2" name="Google Shape;12342;p1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3" name="Google Shape;12343;p1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4" name="Google Shape;12344;p1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5" name="Google Shape;12345;p1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6" name="Google Shape;12346;p1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7" name="Google Shape;12347;p1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8" name="Google Shape;12348;p1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9" name="Google Shape;12349;p1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0" name="Google Shape;12350;p1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1" name="Google Shape;12351;p1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2" name="Google Shape;12352;p1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3" name="Google Shape;12353;p1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4" name="Google Shape;12354;p1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5" name="Google Shape;12355;p1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6" name="Google Shape;12356;p1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7" name="Google Shape;12357;p1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8" name="Google Shape;12358;p1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9" name="Google Shape;12359;p1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0" name="Google Shape;12360;p1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1" name="Google Shape;12361;p1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2" name="Google Shape;12362;p1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3" name="Google Shape;12363;p1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4" name="Google Shape;12364;p1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5" name="Google Shape;12365;p1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6" name="Google Shape;12366;p1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7" name="Google Shape;12367;p1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8" name="Google Shape;12368;p1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9" name="Google Shape;12369;p1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0" name="Google Shape;12370;p1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1" name="Google Shape;12371;p1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2" name="Google Shape;12372;p1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3" name="Google Shape;12373;p1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4" name="Google Shape;12374;p1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5" name="Google Shape;12375;p1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6" name="Google Shape;12376;p1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7" name="Google Shape;12377;p1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8" name="Google Shape;12378;p1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9" name="Google Shape;12379;p1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0" name="Google Shape;12380;p1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1" name="Google Shape;12381;p1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2" name="Google Shape;12382;p1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3" name="Google Shape;12383;p1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4" name="Google Shape;12384;p1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5" name="Google Shape;12385;p1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6" name="Google Shape;12386;p1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7" name="Google Shape;12387;p1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8" name="Google Shape;12388;p1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9" name="Google Shape;12389;p1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0" name="Google Shape;12390;p1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1" name="Google Shape;12391;p1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2" name="Google Shape;12392;p1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3" name="Google Shape;12393;p1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4" name="Google Shape;12394;p1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5" name="Google Shape;12395;p1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6" name="Google Shape;12396;p1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7" name="Google Shape;12397;p1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8" name="Google Shape;12398;p1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9" name="Google Shape;12399;p1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0" name="Google Shape;12400;p1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1" name="Google Shape;12401;p1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2" name="Google Shape;12402;p1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3" name="Google Shape;12403;p1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4" name="Google Shape;12404;p1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5" name="Google Shape;12405;p1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6" name="Google Shape;12406;p1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7" name="Google Shape;12407;p1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8" name="Google Shape;12408;p1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9" name="Google Shape;12409;p1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410" name="Google Shape;12410;p18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2411" name="Google Shape;12411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2" name="Google Shape;12412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3" name="Google Shape;12413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4" name="Google Shape;12414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5" name="Google Shape;12415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6" name="Google Shape;12416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7" name="Google Shape;12417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8" name="Google Shape;12418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9" name="Google Shape;12419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0" name="Google Shape;12420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1" name="Google Shape;12421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2" name="Google Shape;12422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3" name="Google Shape;12423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4" name="Google Shape;12424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5" name="Google Shape;12425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6" name="Google Shape;12426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7" name="Google Shape;12427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8" name="Google Shape;12428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9" name="Google Shape;12429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0" name="Google Shape;12430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1" name="Google Shape;12431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2" name="Google Shape;12432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3" name="Google Shape;12433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4" name="Google Shape;12434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5" name="Google Shape;12435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6" name="Google Shape;12436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7" name="Google Shape;12437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8" name="Google Shape;12438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9" name="Google Shape;12439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0" name="Google Shape;12440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1" name="Google Shape;12441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2" name="Google Shape;12442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3" name="Google Shape;12443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4" name="Google Shape;12444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5" name="Google Shape;12445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6" name="Google Shape;12446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7" name="Google Shape;12447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8" name="Google Shape;12448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9" name="Google Shape;12449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0" name="Google Shape;12450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1" name="Google Shape;12451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2" name="Google Shape;12452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3" name="Google Shape;12453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4" name="Google Shape;12454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5" name="Google Shape;12455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6" name="Google Shape;12456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7" name="Google Shape;12457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8" name="Google Shape;12458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9" name="Google Shape;12459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0" name="Google Shape;12460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1" name="Google Shape;12461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2" name="Google Shape;12462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3" name="Google Shape;12463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4" name="Google Shape;12464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5" name="Google Shape;12465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6" name="Google Shape;12466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7" name="Google Shape;12467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8" name="Google Shape;12468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9" name="Google Shape;12469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0" name="Google Shape;12470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1" name="Google Shape;12471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2" name="Google Shape;12472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3" name="Google Shape;12473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4" name="Google Shape;12474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5" name="Google Shape;12475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6" name="Google Shape;12476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7" name="Google Shape;12477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8" name="Google Shape;12478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9" name="Google Shape;12479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0" name="Google Shape;12480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1" name="Google Shape;12481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2" name="Google Shape;12482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3" name="Google Shape;12483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4" name="Google Shape;12484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5" name="Google Shape;12485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6" name="Google Shape;12486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7" name="Google Shape;12487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8" name="Google Shape;12488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9" name="Google Shape;12489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0" name="Google Shape;12490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1" name="Google Shape;12491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2" name="Google Shape;12492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3" name="Google Shape;12493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4" name="Google Shape;12494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5" name="Google Shape;12495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6" name="Google Shape;12496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7" name="Google Shape;12497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8" name="Google Shape;12498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9" name="Google Shape;12499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0" name="Google Shape;12500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1" name="Google Shape;12501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2" name="Google Shape;12502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3" name="Google Shape;12503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4" name="Google Shape;12504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5" name="Google Shape;12505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6" name="Google Shape;12506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7" name="Google Shape;12507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8" name="Google Shape;12508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9" name="Google Shape;12509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0" name="Google Shape;12510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1" name="Google Shape;12511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2" name="Google Shape;12512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3" name="Google Shape;12513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4" name="Google Shape;12514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5" name="Google Shape;12515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6" name="Google Shape;12516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7" name="Google Shape;12517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8" name="Google Shape;12518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9" name="Google Shape;12519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0" name="Google Shape;12520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1" name="Google Shape;12521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2" name="Google Shape;12522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3" name="Google Shape;12523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4" name="Google Shape;12524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5" name="Google Shape;12525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6" name="Google Shape;12526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7" name="Google Shape;12527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8" name="Google Shape;12528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9" name="Google Shape;12529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0" name="Google Shape;12530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1" name="Google Shape;12531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2" name="Google Shape;12532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3" name="Google Shape;12533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4" name="Google Shape;12534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5" name="Google Shape;12535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6" name="Google Shape;12536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7" name="Google Shape;12537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8" name="Google Shape;12538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9" name="Google Shape;12539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0" name="Google Shape;12540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1" name="Google Shape;12541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2" name="Google Shape;12542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3" name="Google Shape;12543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4" name="Google Shape;12544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5" name="Google Shape;12545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6" name="Google Shape;12546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7" name="Google Shape;12547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8" name="Google Shape;12548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9" name="Google Shape;12549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0" name="Google Shape;12550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1" name="Google Shape;12551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2" name="Google Shape;12552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3" name="Google Shape;12553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4" name="Google Shape;12554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5" name="Google Shape;12555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6" name="Google Shape;12556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7" name="Google Shape;12557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8" name="Google Shape;12558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9" name="Google Shape;12559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0" name="Google Shape;12560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1" name="Google Shape;12561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2" name="Google Shape;12562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3" name="Google Shape;12563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4" name="Google Shape;12564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5" name="Google Shape;12565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6" name="Google Shape;12566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7" name="Google Shape;12567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8" name="Google Shape;12568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9" name="Google Shape;12569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0" name="Google Shape;12570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1" name="Google Shape;12571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2" name="Google Shape;12572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3" name="Google Shape;12573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4" name="Google Shape;12574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575" name="Google Shape;12575;p18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2576" name="Google Shape;12576;p18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7" name="Google Shape;12577;p18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8" name="Google Shape;12578;p18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9" name="Google Shape;12579;p18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0" name="Google Shape;12580;p18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1" name="Google Shape;12581;p18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2" name="Google Shape;12582;p18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3" name="Google Shape;12583;p18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4" name="Google Shape;12584;p18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5" name="Google Shape;12585;p18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6" name="Google Shape;12586;p18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7" name="Google Shape;12587;p18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8" name="Google Shape;12588;p18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9" name="Google Shape;12589;p18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0" name="Google Shape;12590;p18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1" name="Google Shape;12591;p18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2" name="Google Shape;12592;p18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3" name="Google Shape;12593;p18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4" name="Google Shape;12594;p18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5" name="Google Shape;12595;p18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6" name="Google Shape;12596;p18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7" name="Google Shape;12597;p18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8" name="Google Shape;12598;p18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9" name="Google Shape;12599;p18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0" name="Google Shape;12600;p18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1" name="Google Shape;12601;p18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2" name="Google Shape;12602;p18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3" name="Google Shape;12603;p18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4" name="Google Shape;12604;p18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5" name="Google Shape;12605;p18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6" name="Google Shape;12606;p18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7" name="Google Shape;12607;p18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8" name="Google Shape;12608;p18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9" name="Google Shape;12609;p18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0" name="Google Shape;12610;p18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1" name="Google Shape;12611;p18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2" name="Google Shape;12612;p18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3" name="Google Shape;12613;p18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4" name="Google Shape;12614;p18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5" name="Google Shape;12615;p18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6" name="Google Shape;12616;p18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7" name="Google Shape;12617;p18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8" name="Google Shape;12618;p18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9" name="Google Shape;12619;p18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0" name="Google Shape;12620;p18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1" name="Google Shape;12621;p18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2" name="Google Shape;12622;p18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3" name="Google Shape;12623;p18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4" name="Google Shape;12624;p18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5" name="Google Shape;12625;p18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6" name="Google Shape;12626;p18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7" name="Google Shape;12627;p18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8" name="Google Shape;12628;p18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9" name="Google Shape;12629;p18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0" name="Google Shape;12630;p18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1" name="Google Shape;12631;p18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2" name="Google Shape;12632;p18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3" name="Google Shape;12633;p18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4" name="Google Shape;12634;p18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5" name="Google Shape;12635;p18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6" name="Google Shape;12636;p18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7" name="Google Shape;12637;p18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8" name="Google Shape;12638;p18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9" name="Google Shape;12639;p18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0" name="Google Shape;12640;p18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1" name="Google Shape;12641;p18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2" name="Google Shape;12642;p18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3" name="Google Shape;12643;p18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4" name="Google Shape;12644;p18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5" name="Google Shape;12645;p18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6" name="Google Shape;12646;p18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7" name="Google Shape;12647;p18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8" name="Google Shape;12648;p18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9" name="Google Shape;12649;p18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0" name="Google Shape;12650;p18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1" name="Google Shape;12651;p18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2" name="Google Shape;12652;p18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3" name="Google Shape;12653;p18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4" name="Google Shape;12654;p18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5" name="Google Shape;12655;p18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6" name="Google Shape;12656;p18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7" name="Google Shape;12657;p18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8" name="Google Shape;12658;p18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9" name="Google Shape;12659;p18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0" name="Google Shape;12660;p18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1" name="Google Shape;12661;p18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2" name="Google Shape;12662;p18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3" name="Google Shape;12663;p18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4" name="Google Shape;12664;p18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5" name="Google Shape;12665;p18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6" name="Google Shape;12666;p18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7" name="Google Shape;12667;p18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8" name="Google Shape;12668;p18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69" name="Google Shape;12669;p18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12670" name="Google Shape;12670;p18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1" name="Google Shape;12671;p18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2" name="Google Shape;12672;p18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3" name="Google Shape;12673;p18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4" name="Google Shape;12674;p18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5" name="Google Shape;12675;p18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6" name="Google Shape;12676;p18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7" name="Google Shape;12677;p18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8" name="Google Shape;12678;p18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9" name="Google Shape;12679;p18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0" name="Google Shape;12680;p18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1" name="Google Shape;12681;p18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2" name="Google Shape;12682;p18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3" name="Google Shape;12683;p18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4" name="Google Shape;12684;p18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5" name="Google Shape;12685;p18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6" name="Google Shape;12686;p18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7" name="Google Shape;12687;p18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8" name="Google Shape;12688;p18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9" name="Google Shape;12689;p18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0" name="Google Shape;12690;p18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1" name="Google Shape;12691;p18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2" name="Google Shape;12692;p18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3" name="Google Shape;12693;p18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4" name="Google Shape;12694;p18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5" name="Google Shape;12695;p18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6" name="Google Shape;12696;p18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7" name="Google Shape;12697;p18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8" name="Google Shape;12698;p18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9" name="Google Shape;12699;p18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0" name="Google Shape;12700;p18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1" name="Google Shape;12701;p18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2" name="Google Shape;12702;p18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3" name="Google Shape;12703;p18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4" name="Google Shape;12704;p18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5" name="Google Shape;12705;p18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6" name="Google Shape;12706;p18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7" name="Google Shape;12707;p18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8" name="Google Shape;12708;p18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9" name="Google Shape;12709;p18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0" name="Google Shape;12710;p18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1" name="Google Shape;12711;p18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2" name="Google Shape;12712;p18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3" name="Google Shape;12713;p18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4" name="Google Shape;12714;p18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5" name="Google Shape;12715;p18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6" name="Google Shape;12716;p18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7" name="Google Shape;12717;p18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8" name="Google Shape;12718;p18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9" name="Google Shape;12719;p18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0" name="Google Shape;12720;p18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1" name="Google Shape;12721;p18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2" name="Google Shape;12722;p18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3" name="Google Shape;12723;p18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4" name="Google Shape;12724;p18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5" name="Google Shape;12725;p18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6" name="Google Shape;12726;p18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7" name="Google Shape;12727;p18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8" name="Google Shape;12728;p18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9" name="Google Shape;12729;p18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0" name="Google Shape;12730;p18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1" name="Google Shape;12731;p18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2" name="Google Shape;12732;p18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3" name="Google Shape;12733;p18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4" name="Google Shape;12734;p18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5" name="Google Shape;12735;p18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6" name="Google Shape;12736;p18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7" name="Google Shape;12737;p18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8" name="Google Shape;12738;p18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9" name="Google Shape;12739;p18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0" name="Google Shape;12740;p18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1" name="Google Shape;12741;p18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2" name="Google Shape;12742;p18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3" name="Google Shape;12743;p18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4" name="Google Shape;12744;p18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5" name="Google Shape;12745;p18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6" name="Google Shape;12746;p18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7" name="Google Shape;12747;p18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8" name="Google Shape;12748;p18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9" name="Google Shape;12749;p18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0" name="Google Shape;12750;p18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1" name="Google Shape;12751;p18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2" name="Google Shape;12752;p18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3" name="Google Shape;12753;p18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4" name="Google Shape;12754;p18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5" name="Google Shape;12755;p18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6" name="Google Shape;12756;p18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7" name="Google Shape;12757;p18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8" name="Google Shape;12758;p18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9" name="Google Shape;12759;p18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0" name="Google Shape;12760;p18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1" name="Google Shape;12761;p18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2" name="Google Shape;12762;p18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763" name="Google Shape;12763;p18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12764" name="Google Shape;12764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5" name="Google Shape;12765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6" name="Google Shape;12766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7" name="Google Shape;12767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8" name="Google Shape;12768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9" name="Google Shape;12769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0" name="Google Shape;12770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1" name="Google Shape;12771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2" name="Google Shape;12772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3" name="Google Shape;12773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4" name="Google Shape;12774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5" name="Google Shape;12775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6" name="Google Shape;12776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7" name="Google Shape;12777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8" name="Google Shape;12778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9" name="Google Shape;12779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0" name="Google Shape;12780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1" name="Google Shape;12781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2" name="Google Shape;12782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3" name="Google Shape;12783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4" name="Google Shape;12784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5" name="Google Shape;12785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6" name="Google Shape;12786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7" name="Google Shape;12787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8" name="Google Shape;12788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9" name="Google Shape;12789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0" name="Google Shape;12790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1" name="Google Shape;12791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2" name="Google Shape;12792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3" name="Google Shape;12793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4" name="Google Shape;12794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5" name="Google Shape;12795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6" name="Google Shape;12796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7" name="Google Shape;12797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8" name="Google Shape;12798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9" name="Google Shape;12799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0" name="Google Shape;12800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1" name="Google Shape;12801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2" name="Google Shape;12802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3" name="Google Shape;12803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4" name="Google Shape;12804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5" name="Google Shape;12805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6" name="Google Shape;12806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7" name="Google Shape;12807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8" name="Google Shape;12808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9" name="Google Shape;12809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0" name="Google Shape;12810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1" name="Google Shape;12811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2" name="Google Shape;12812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3" name="Google Shape;12813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4" name="Google Shape;12814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5" name="Google Shape;12815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6" name="Google Shape;12816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7" name="Google Shape;12817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8" name="Google Shape;12818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9" name="Google Shape;12819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0" name="Google Shape;12820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1" name="Google Shape;12821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2" name="Google Shape;12822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3" name="Google Shape;12823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4" name="Google Shape;12824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5" name="Google Shape;12825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6" name="Google Shape;12826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7" name="Google Shape;12827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8" name="Google Shape;12828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9" name="Google Shape;12829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0" name="Google Shape;12830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1" name="Google Shape;12831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2" name="Google Shape;12832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3" name="Google Shape;12833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4" name="Google Shape;12834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5" name="Google Shape;12835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6" name="Google Shape;12836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7" name="Google Shape;12837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8" name="Google Shape;12838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9" name="Google Shape;12839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0" name="Google Shape;12840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1" name="Google Shape;12841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2" name="Google Shape;12842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3" name="Google Shape;12843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4" name="Google Shape;12844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5" name="Google Shape;12845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6" name="Google Shape;12846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7" name="Google Shape;12847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8" name="Google Shape;12848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9" name="Google Shape;12849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0" name="Google Shape;12850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1" name="Google Shape;12851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2" name="Google Shape;12852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3" name="Google Shape;12853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4" name="Google Shape;12854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5" name="Google Shape;12855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6" name="Google Shape;12856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7" name="Google Shape;12857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8" name="Google Shape;12858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9" name="Google Shape;12859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0" name="Google Shape;12860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1" name="Google Shape;12861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2" name="Google Shape;12862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3" name="Google Shape;12863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4" name="Google Shape;12864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5" name="Google Shape;12865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6" name="Google Shape;12866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7" name="Google Shape;12867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8" name="Google Shape;12868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9" name="Google Shape;12869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0" name="Google Shape;12870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1" name="Google Shape;12871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2" name="Google Shape;12872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3" name="Google Shape;12873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4" name="Google Shape;12874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5" name="Google Shape;12875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6" name="Google Shape;12876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7" name="Google Shape;12877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8" name="Google Shape;12878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9" name="Google Shape;12879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0" name="Google Shape;12880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1" name="Google Shape;12881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2" name="Google Shape;12882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3" name="Google Shape;12883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4" name="Google Shape;12884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5" name="Google Shape;12885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6" name="Google Shape;12886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7" name="Google Shape;12887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8" name="Google Shape;12888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9" name="Google Shape;12889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0" name="Google Shape;12890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1" name="Google Shape;12891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2" name="Google Shape;12892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3" name="Google Shape;12893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4" name="Google Shape;12894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5" name="Google Shape;12895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6" name="Google Shape;12896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7" name="Google Shape;12897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8" name="Google Shape;12898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9" name="Google Shape;12899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0" name="Google Shape;12900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1" name="Google Shape;12901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2" name="Google Shape;12902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3" name="Google Shape;12903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4" name="Google Shape;12904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5" name="Google Shape;12905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6" name="Google Shape;12906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7" name="Google Shape;12907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8" name="Google Shape;12908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9" name="Google Shape;12909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0" name="Google Shape;12910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1" name="Google Shape;12911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2" name="Google Shape;12912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3" name="Google Shape;12913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4" name="Google Shape;12914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5" name="Google Shape;12915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6" name="Google Shape;12916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7" name="Google Shape;12917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8" name="Google Shape;12918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9" name="Google Shape;12919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0" name="Google Shape;12920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1" name="Google Shape;12921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2" name="Google Shape;12922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3" name="Google Shape;12923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4" name="Google Shape;12924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5" name="Google Shape;12925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6" name="Google Shape;12926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7" name="Google Shape;12927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28" name="Google Shape;12928;p18"/>
          <p:cNvSpPr txBox="1">
            <a:spLocks noGrp="1"/>
          </p:cNvSpPr>
          <p:nvPr>
            <p:ph type="subTitle" idx="1"/>
          </p:nvPr>
        </p:nvSpPr>
        <p:spPr>
          <a:xfrm>
            <a:off x="950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29" name="Google Shape;12929;p18"/>
          <p:cNvSpPr txBox="1">
            <a:spLocks noGrp="1"/>
          </p:cNvSpPr>
          <p:nvPr>
            <p:ph type="subTitle" idx="2"/>
          </p:nvPr>
        </p:nvSpPr>
        <p:spPr>
          <a:xfrm>
            <a:off x="950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0" name="Google Shape;12930;p18"/>
          <p:cNvSpPr txBox="1">
            <a:spLocks noGrp="1"/>
          </p:cNvSpPr>
          <p:nvPr>
            <p:ph type="subTitle" idx="3"/>
          </p:nvPr>
        </p:nvSpPr>
        <p:spPr>
          <a:xfrm>
            <a:off x="4492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1" name="Google Shape;12931;p18"/>
          <p:cNvSpPr txBox="1">
            <a:spLocks noGrp="1"/>
          </p:cNvSpPr>
          <p:nvPr>
            <p:ph type="subTitle" idx="4"/>
          </p:nvPr>
        </p:nvSpPr>
        <p:spPr>
          <a:xfrm>
            <a:off x="4492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2" name="Google Shape;12932;p18"/>
          <p:cNvSpPr txBox="1">
            <a:spLocks noGrp="1"/>
          </p:cNvSpPr>
          <p:nvPr>
            <p:ph type="subTitle" idx="5"/>
          </p:nvPr>
        </p:nvSpPr>
        <p:spPr>
          <a:xfrm>
            <a:off x="8034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3" name="Google Shape;12933;p18"/>
          <p:cNvSpPr txBox="1">
            <a:spLocks noGrp="1"/>
          </p:cNvSpPr>
          <p:nvPr>
            <p:ph type="subTitle" idx="6"/>
          </p:nvPr>
        </p:nvSpPr>
        <p:spPr>
          <a:xfrm>
            <a:off x="8034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4" name="Google Shape;12934;p18"/>
          <p:cNvSpPr txBox="1">
            <a:spLocks noGrp="1"/>
          </p:cNvSpPr>
          <p:nvPr>
            <p:ph type="title" hasCustomPrompt="1"/>
          </p:nvPr>
        </p:nvSpPr>
        <p:spPr>
          <a:xfrm>
            <a:off x="2151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5" name="Google Shape;12935;p18"/>
          <p:cNvSpPr txBox="1">
            <a:spLocks noGrp="1"/>
          </p:cNvSpPr>
          <p:nvPr>
            <p:ph type="title" idx="7" hasCustomPrompt="1"/>
          </p:nvPr>
        </p:nvSpPr>
        <p:spPr>
          <a:xfrm>
            <a:off x="5693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6" name="Google Shape;12936;p18"/>
          <p:cNvSpPr txBox="1">
            <a:spLocks noGrp="1"/>
          </p:cNvSpPr>
          <p:nvPr>
            <p:ph type="title" idx="8" hasCustomPrompt="1"/>
          </p:nvPr>
        </p:nvSpPr>
        <p:spPr>
          <a:xfrm>
            <a:off x="9235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7" name="Google Shape;12937;p18"/>
          <p:cNvSpPr txBox="1">
            <a:spLocks noGrp="1"/>
          </p:cNvSpPr>
          <p:nvPr>
            <p:ph type="title" idx="9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0473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823DED-6F09-4E45-9DCB-9723B611E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F161915-5F17-4E89-A590-A9CE3C703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A4E6C6E-352D-4257-B1F9-92E9FEDD9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90683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39" name="Google Shape;12939;p19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12940" name="Google Shape;12940;p1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1" name="Google Shape;12941;p1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2" name="Google Shape;12942;p1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3" name="Google Shape;12943;p1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4" name="Google Shape;12944;p1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5" name="Google Shape;12945;p1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6" name="Google Shape;12946;p1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7" name="Google Shape;12947;p1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8" name="Google Shape;12948;p1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9" name="Google Shape;12949;p1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0" name="Google Shape;12950;p1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1" name="Google Shape;12951;p1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2" name="Google Shape;12952;p1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3" name="Google Shape;12953;p1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4" name="Google Shape;12954;p1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5" name="Google Shape;12955;p1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6" name="Google Shape;12956;p1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7" name="Google Shape;12957;p1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8" name="Google Shape;12958;p1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9" name="Google Shape;12959;p1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0" name="Google Shape;12960;p1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1" name="Google Shape;12961;p1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2" name="Google Shape;12962;p1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3" name="Google Shape;12963;p1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4" name="Google Shape;12964;p1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5" name="Google Shape;12965;p1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6" name="Google Shape;12966;p1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7" name="Google Shape;12967;p1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8" name="Google Shape;12968;p1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9" name="Google Shape;12969;p1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0" name="Google Shape;12970;p1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1" name="Google Shape;12971;p1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2" name="Google Shape;12972;p1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3" name="Google Shape;12973;p1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4" name="Google Shape;12974;p1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5" name="Google Shape;12975;p1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6" name="Google Shape;12976;p1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7" name="Google Shape;12977;p1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8" name="Google Shape;12978;p1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9" name="Google Shape;12979;p1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0" name="Google Shape;12980;p1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1" name="Google Shape;12981;p1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2" name="Google Shape;12982;p1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3" name="Google Shape;12983;p1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4" name="Google Shape;12984;p1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5" name="Google Shape;12985;p1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6" name="Google Shape;12986;p1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7" name="Google Shape;12987;p1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8" name="Google Shape;12988;p1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9" name="Google Shape;12989;p1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0" name="Google Shape;12990;p1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1" name="Google Shape;12991;p1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2" name="Google Shape;12992;p1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3" name="Google Shape;12993;p1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4" name="Google Shape;12994;p1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5" name="Google Shape;12995;p1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6" name="Google Shape;12996;p1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7" name="Google Shape;12997;p1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8" name="Google Shape;12998;p1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9" name="Google Shape;12999;p1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0" name="Google Shape;13000;p1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1" name="Google Shape;13001;p1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2" name="Google Shape;13002;p1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3" name="Google Shape;13003;p1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4" name="Google Shape;13004;p1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5" name="Google Shape;13005;p1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6" name="Google Shape;13006;p1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7" name="Google Shape;13007;p1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8" name="Google Shape;13008;p1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9" name="Google Shape;13009;p1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0" name="Google Shape;13010;p1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1" name="Google Shape;13011;p1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2" name="Google Shape;13012;p1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3" name="Google Shape;13013;p1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4" name="Google Shape;13014;p1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5" name="Google Shape;13015;p1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6" name="Google Shape;13016;p1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7" name="Google Shape;13017;p1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8" name="Google Shape;13018;p1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9" name="Google Shape;13019;p1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0" name="Google Shape;13020;p1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1" name="Google Shape;13021;p1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2" name="Google Shape;13022;p1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3" name="Google Shape;13023;p1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4" name="Google Shape;13024;p1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5" name="Google Shape;13025;p1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6" name="Google Shape;13026;p1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7" name="Google Shape;13027;p1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8" name="Google Shape;13028;p1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9" name="Google Shape;13029;p1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0" name="Google Shape;13030;p1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1" name="Google Shape;13031;p1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2" name="Google Shape;13032;p1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3" name="Google Shape;13033;p1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4" name="Google Shape;13034;p1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5" name="Google Shape;13035;p1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6" name="Google Shape;13036;p1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7" name="Google Shape;13037;p1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8" name="Google Shape;13038;p1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9" name="Google Shape;13039;p1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0" name="Google Shape;13040;p1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1" name="Google Shape;13041;p1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2" name="Google Shape;13042;p1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3" name="Google Shape;13043;p1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4" name="Google Shape;13044;p1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5" name="Google Shape;13045;p1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6" name="Google Shape;13046;p1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7" name="Google Shape;13047;p1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8" name="Google Shape;13048;p1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9" name="Google Shape;13049;p1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0" name="Google Shape;13050;p1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1" name="Google Shape;13051;p1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2" name="Google Shape;13052;p1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3" name="Google Shape;13053;p1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4" name="Google Shape;13054;p1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5" name="Google Shape;13055;p1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6" name="Google Shape;13056;p1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7" name="Google Shape;13057;p1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8" name="Google Shape;13058;p1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9" name="Google Shape;13059;p1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0" name="Google Shape;13060;p1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1" name="Google Shape;13061;p1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2" name="Google Shape;13062;p1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3" name="Google Shape;13063;p1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4" name="Google Shape;13064;p1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5" name="Google Shape;13065;p1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6" name="Google Shape;13066;p1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7" name="Google Shape;13067;p1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8" name="Google Shape;13068;p1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9" name="Google Shape;13069;p1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0" name="Google Shape;13070;p1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1" name="Google Shape;13071;p1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2" name="Google Shape;13072;p1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3" name="Google Shape;13073;p1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4" name="Google Shape;13074;p1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5" name="Google Shape;13075;p1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6" name="Google Shape;13076;p1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7" name="Google Shape;13077;p1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8" name="Google Shape;13078;p1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9" name="Google Shape;13079;p1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0" name="Google Shape;13080;p1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1" name="Google Shape;13081;p1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2" name="Google Shape;13082;p1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3" name="Google Shape;13083;p1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4" name="Google Shape;13084;p1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5" name="Google Shape;13085;p1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6" name="Google Shape;13086;p1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7" name="Google Shape;13087;p1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8" name="Google Shape;13088;p1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9" name="Google Shape;13089;p1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0" name="Google Shape;13090;p1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1" name="Google Shape;13091;p1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2" name="Google Shape;13092;p1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3" name="Google Shape;13093;p1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4" name="Google Shape;13094;p1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5" name="Google Shape;13095;p1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6" name="Google Shape;13096;p1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7" name="Google Shape;13097;p1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8" name="Google Shape;13098;p1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9" name="Google Shape;13099;p1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0" name="Google Shape;13100;p1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1" name="Google Shape;13101;p1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2" name="Google Shape;13102;p1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3" name="Google Shape;13103;p1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4" name="Google Shape;13104;p1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5" name="Google Shape;13105;p1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6" name="Google Shape;13106;p1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7" name="Google Shape;13107;p1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8" name="Google Shape;13108;p1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9" name="Google Shape;13109;p1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0" name="Google Shape;13110;p1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1" name="Google Shape;13111;p1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2" name="Google Shape;13112;p1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3" name="Google Shape;13113;p1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4" name="Google Shape;13114;p1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5" name="Google Shape;13115;p1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6" name="Google Shape;13116;p1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7" name="Google Shape;13117;p1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8" name="Google Shape;13118;p1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9" name="Google Shape;13119;p1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0" name="Google Shape;13120;p1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1" name="Google Shape;13121;p1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2" name="Google Shape;13122;p1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3" name="Google Shape;13123;p1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4" name="Google Shape;13124;p1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5" name="Google Shape;13125;p1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6" name="Google Shape;13126;p1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7" name="Google Shape;13127;p1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8" name="Google Shape;13128;p1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9" name="Google Shape;13129;p1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0" name="Google Shape;13130;p1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1" name="Google Shape;13131;p1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2" name="Google Shape;13132;p1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3" name="Google Shape;13133;p1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4" name="Google Shape;13134;p1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5" name="Google Shape;13135;p1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6" name="Google Shape;13136;p1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7" name="Google Shape;13137;p1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8" name="Google Shape;13138;p1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9" name="Google Shape;13139;p1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0" name="Google Shape;13140;p1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1" name="Google Shape;13141;p1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2" name="Google Shape;13142;p1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3" name="Google Shape;13143;p1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4" name="Google Shape;13144;p1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5" name="Google Shape;13145;p1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6" name="Google Shape;13146;p1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7" name="Google Shape;13147;p1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8" name="Google Shape;13148;p1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9" name="Google Shape;13149;p1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0" name="Google Shape;13150;p1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1" name="Google Shape;13151;p1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2" name="Google Shape;13152;p1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3" name="Google Shape;13153;p1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4" name="Google Shape;13154;p1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5" name="Google Shape;13155;p1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6" name="Google Shape;13156;p1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7" name="Google Shape;13157;p1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8" name="Google Shape;13158;p1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9" name="Google Shape;13159;p1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0" name="Google Shape;13160;p1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1" name="Google Shape;13161;p1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2" name="Google Shape;13162;p1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3" name="Google Shape;13163;p1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4" name="Google Shape;13164;p1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5" name="Google Shape;13165;p1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6" name="Google Shape;13166;p1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7" name="Google Shape;13167;p1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8" name="Google Shape;13168;p1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9" name="Google Shape;13169;p1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0" name="Google Shape;13170;p1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1" name="Google Shape;13171;p1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2" name="Google Shape;13172;p1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3" name="Google Shape;13173;p1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4" name="Google Shape;13174;p1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5" name="Google Shape;13175;p1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6" name="Google Shape;13176;p1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7" name="Google Shape;13177;p1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8" name="Google Shape;13178;p1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9" name="Google Shape;13179;p1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0" name="Google Shape;13180;p1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1" name="Google Shape;13181;p1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2" name="Google Shape;13182;p1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3" name="Google Shape;13183;p1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4" name="Google Shape;13184;p1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5" name="Google Shape;13185;p1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6" name="Google Shape;13186;p1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7" name="Google Shape;13187;p1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8" name="Google Shape;13188;p1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9" name="Google Shape;13189;p1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0" name="Google Shape;13190;p1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1" name="Google Shape;13191;p1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2" name="Google Shape;13192;p1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3" name="Google Shape;13193;p1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4" name="Google Shape;13194;p1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5" name="Google Shape;13195;p1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6" name="Google Shape;13196;p1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7" name="Google Shape;13197;p1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8" name="Google Shape;13198;p1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9" name="Google Shape;13199;p1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0" name="Google Shape;13200;p1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1" name="Google Shape;13201;p1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2" name="Google Shape;13202;p1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3" name="Google Shape;13203;p1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4" name="Google Shape;13204;p1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5" name="Google Shape;13205;p1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6" name="Google Shape;13206;p1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7" name="Google Shape;13207;p1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8" name="Google Shape;13208;p1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9" name="Google Shape;13209;p1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0" name="Google Shape;13210;p1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1" name="Google Shape;13211;p1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2" name="Google Shape;13212;p1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3" name="Google Shape;13213;p1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4" name="Google Shape;13214;p1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5" name="Google Shape;13215;p1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6" name="Google Shape;13216;p1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7" name="Google Shape;13217;p1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8" name="Google Shape;13218;p1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9" name="Google Shape;13219;p1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0" name="Google Shape;13220;p1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1" name="Google Shape;13221;p1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2" name="Google Shape;13222;p1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3" name="Google Shape;13223;p1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4" name="Google Shape;13224;p1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5" name="Google Shape;13225;p1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6" name="Google Shape;13226;p1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7" name="Google Shape;13227;p1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8" name="Google Shape;13228;p1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9" name="Google Shape;13229;p1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0" name="Google Shape;13230;p1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1" name="Google Shape;13231;p1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2" name="Google Shape;13232;p1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3" name="Google Shape;13233;p1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4" name="Google Shape;13234;p1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5" name="Google Shape;13235;p1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6" name="Google Shape;13236;p1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7" name="Google Shape;13237;p1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8" name="Google Shape;13238;p1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9" name="Google Shape;13239;p1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0" name="Google Shape;13240;p1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1" name="Google Shape;13241;p1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2" name="Google Shape;13242;p1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3" name="Google Shape;13243;p1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4" name="Google Shape;13244;p1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5" name="Google Shape;13245;p1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6" name="Google Shape;13246;p1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7" name="Google Shape;13247;p1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8" name="Google Shape;13248;p1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9" name="Google Shape;13249;p1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0" name="Google Shape;13250;p1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1" name="Google Shape;13251;p1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2" name="Google Shape;13252;p1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3" name="Google Shape;13253;p1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4" name="Google Shape;13254;p1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5" name="Google Shape;13255;p1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6" name="Google Shape;13256;p1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7" name="Google Shape;13257;p1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8" name="Google Shape;13258;p1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9" name="Google Shape;13259;p1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0" name="Google Shape;13260;p1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1" name="Google Shape;13261;p1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2" name="Google Shape;13262;p1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3" name="Google Shape;13263;p1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4" name="Google Shape;13264;p1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5" name="Google Shape;13265;p1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6" name="Google Shape;13266;p1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7" name="Google Shape;13267;p1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8" name="Google Shape;13268;p1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9" name="Google Shape;13269;p1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0" name="Google Shape;13270;p1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1" name="Google Shape;13271;p1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2" name="Google Shape;13272;p1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3" name="Google Shape;13273;p1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4" name="Google Shape;13274;p1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5" name="Google Shape;13275;p1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6" name="Google Shape;13276;p1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7" name="Google Shape;13277;p1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8" name="Google Shape;13278;p1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9" name="Google Shape;13279;p1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0" name="Google Shape;13280;p1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1" name="Google Shape;13281;p1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2" name="Google Shape;13282;p1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3" name="Google Shape;13283;p1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4" name="Google Shape;13284;p1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5" name="Google Shape;13285;p1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6" name="Google Shape;13286;p1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7" name="Google Shape;13287;p1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8" name="Google Shape;13288;p1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9" name="Google Shape;13289;p1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0" name="Google Shape;13290;p1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1" name="Google Shape;13291;p1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2" name="Google Shape;13292;p1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3" name="Google Shape;13293;p1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4" name="Google Shape;13294;p1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5" name="Google Shape;13295;p1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6" name="Google Shape;13296;p1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7" name="Google Shape;13297;p1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8" name="Google Shape;13298;p1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9" name="Google Shape;13299;p1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0" name="Google Shape;13300;p1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1" name="Google Shape;13301;p1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2" name="Google Shape;13302;p1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3" name="Google Shape;13303;p1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4" name="Google Shape;13304;p1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5" name="Google Shape;13305;p1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6" name="Google Shape;13306;p1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7" name="Google Shape;13307;p1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8" name="Google Shape;13308;p1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9" name="Google Shape;13309;p1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0" name="Google Shape;13310;p1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1" name="Google Shape;13311;p1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2" name="Google Shape;13312;p1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3" name="Google Shape;13313;p1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4" name="Google Shape;13314;p1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5" name="Google Shape;13315;p1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6" name="Google Shape;13316;p1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7" name="Google Shape;13317;p1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8" name="Google Shape;13318;p1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9" name="Google Shape;13319;p1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0" name="Google Shape;13320;p1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1" name="Google Shape;13321;p1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2" name="Google Shape;13322;p1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3" name="Google Shape;13323;p1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4" name="Google Shape;13324;p1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5" name="Google Shape;13325;p1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6" name="Google Shape;13326;p1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7" name="Google Shape;13327;p1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8" name="Google Shape;13328;p1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9" name="Google Shape;13329;p1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0" name="Google Shape;13330;p1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1" name="Google Shape;13331;p1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2" name="Google Shape;13332;p1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3" name="Google Shape;13333;p1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4" name="Google Shape;13334;p1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5" name="Google Shape;13335;p1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6" name="Google Shape;13336;p1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7" name="Google Shape;13337;p1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8" name="Google Shape;13338;p1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9" name="Google Shape;13339;p1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0" name="Google Shape;13340;p1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1" name="Google Shape;13341;p1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2" name="Google Shape;13342;p1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3" name="Google Shape;13343;p1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4" name="Google Shape;13344;p1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5" name="Google Shape;13345;p1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6" name="Google Shape;13346;p1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7" name="Google Shape;13347;p1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8" name="Google Shape;13348;p1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9" name="Google Shape;13349;p1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0" name="Google Shape;13350;p1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1" name="Google Shape;13351;p1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2" name="Google Shape;13352;p1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3" name="Google Shape;13353;p1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4" name="Google Shape;13354;p1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5" name="Google Shape;13355;p1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6" name="Google Shape;13356;p1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7" name="Google Shape;13357;p1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8" name="Google Shape;13358;p1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9" name="Google Shape;13359;p1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0" name="Google Shape;13360;p1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1" name="Google Shape;13361;p1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2" name="Google Shape;13362;p1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3" name="Google Shape;13363;p1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4" name="Google Shape;13364;p1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5" name="Google Shape;13365;p1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6" name="Google Shape;13366;p1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7" name="Google Shape;13367;p1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8" name="Google Shape;13368;p1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9" name="Google Shape;13369;p1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0" name="Google Shape;13370;p1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1" name="Google Shape;13371;p1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2" name="Google Shape;13372;p1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3" name="Google Shape;13373;p1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4" name="Google Shape;13374;p1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5" name="Google Shape;13375;p1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6" name="Google Shape;13376;p1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7" name="Google Shape;13377;p1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8" name="Google Shape;13378;p1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9" name="Google Shape;13379;p1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0" name="Google Shape;13380;p1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1" name="Google Shape;13381;p1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2" name="Google Shape;13382;p1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3" name="Google Shape;13383;p1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4" name="Google Shape;13384;p1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5" name="Google Shape;13385;p1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6" name="Google Shape;13386;p1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7" name="Google Shape;13387;p1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8" name="Google Shape;13388;p1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9" name="Google Shape;13389;p1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0" name="Google Shape;13390;p1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1" name="Google Shape;13391;p1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2" name="Google Shape;13392;p1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3" name="Google Shape;13393;p1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4" name="Google Shape;13394;p1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5" name="Google Shape;13395;p1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6" name="Google Shape;13396;p1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7" name="Google Shape;13397;p1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8" name="Google Shape;13398;p1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9" name="Google Shape;13399;p1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0" name="Google Shape;13400;p1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1" name="Google Shape;13401;p1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2" name="Google Shape;13402;p1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3" name="Google Shape;13403;p1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4" name="Google Shape;13404;p1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5" name="Google Shape;13405;p1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6" name="Google Shape;13406;p1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7" name="Google Shape;13407;p1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8" name="Google Shape;13408;p1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9" name="Google Shape;13409;p1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0" name="Google Shape;13410;p1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1" name="Google Shape;13411;p1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2" name="Google Shape;13412;p1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3" name="Google Shape;13413;p1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4" name="Google Shape;13414;p1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5" name="Google Shape;13415;p1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6" name="Google Shape;13416;p1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7" name="Google Shape;13417;p1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8" name="Google Shape;13418;p1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9" name="Google Shape;13419;p1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0" name="Google Shape;13420;p1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421" name="Google Shape;13421;p19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13422" name="Google Shape;13422;p19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3" name="Google Shape;13423;p19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4" name="Google Shape;13424;p19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5" name="Google Shape;13425;p19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6" name="Google Shape;13426;p19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7" name="Google Shape;13427;p19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8" name="Google Shape;13428;p19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9" name="Google Shape;13429;p19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0" name="Google Shape;13430;p19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1" name="Google Shape;13431;p19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2" name="Google Shape;13432;p19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3" name="Google Shape;13433;p19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4" name="Google Shape;13434;p19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5" name="Google Shape;13435;p19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6" name="Google Shape;13436;p19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7" name="Google Shape;13437;p19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8" name="Google Shape;13438;p19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9" name="Google Shape;13439;p19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0" name="Google Shape;13440;p19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1" name="Google Shape;13441;p19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2" name="Google Shape;13442;p19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3" name="Google Shape;13443;p19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4" name="Google Shape;13444;p19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5" name="Google Shape;13445;p19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6" name="Google Shape;13446;p19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7" name="Google Shape;13447;p19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8" name="Google Shape;13448;p19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9" name="Google Shape;13449;p19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0" name="Google Shape;13450;p19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1" name="Google Shape;13451;p19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2" name="Google Shape;13452;p19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3" name="Google Shape;13453;p19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4" name="Google Shape;13454;p19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5" name="Google Shape;13455;p19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6" name="Google Shape;13456;p19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7" name="Google Shape;13457;p19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8" name="Google Shape;13458;p19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9" name="Google Shape;13459;p19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0" name="Google Shape;13460;p19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1" name="Google Shape;13461;p19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2" name="Google Shape;13462;p19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3" name="Google Shape;13463;p19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4" name="Google Shape;13464;p19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5" name="Google Shape;13465;p19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6" name="Google Shape;13466;p19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7" name="Google Shape;13467;p19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8" name="Google Shape;13468;p19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9" name="Google Shape;13469;p19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0" name="Google Shape;13470;p19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1" name="Google Shape;13471;p19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2" name="Google Shape;13472;p19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3" name="Google Shape;13473;p19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4" name="Google Shape;13474;p19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5" name="Google Shape;13475;p19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6" name="Google Shape;13476;p19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7" name="Google Shape;13477;p19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8" name="Google Shape;13478;p19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9" name="Google Shape;13479;p19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0" name="Google Shape;13480;p19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1" name="Google Shape;13481;p19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2" name="Google Shape;13482;p19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3" name="Google Shape;13483;p19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4" name="Google Shape;13484;p19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5" name="Google Shape;13485;p19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6" name="Google Shape;13486;p19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7" name="Google Shape;13487;p19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8" name="Google Shape;13488;p19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9" name="Google Shape;13489;p19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0" name="Google Shape;13490;p19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1" name="Google Shape;13491;p19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2" name="Google Shape;13492;p19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3" name="Google Shape;13493;p19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4" name="Google Shape;13494;p19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5" name="Google Shape;13495;p19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6" name="Google Shape;13496;p19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7" name="Google Shape;13497;p19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8" name="Google Shape;13498;p19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9" name="Google Shape;13499;p19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0" name="Google Shape;13500;p19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1" name="Google Shape;13501;p19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2" name="Google Shape;13502;p19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3" name="Google Shape;13503;p19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4" name="Google Shape;13504;p19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5" name="Google Shape;13505;p19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6" name="Google Shape;13506;p19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7" name="Google Shape;13507;p19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8" name="Google Shape;13508;p19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9" name="Google Shape;13509;p19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0" name="Google Shape;13510;p19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1" name="Google Shape;13511;p19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2" name="Google Shape;13512;p19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3" name="Google Shape;13513;p19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4" name="Google Shape;13514;p19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515" name="Google Shape;13515;p19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13516" name="Google Shape;13516;p19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7" name="Google Shape;13517;p19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8" name="Google Shape;13518;p19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9" name="Google Shape;13519;p19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0" name="Google Shape;13520;p19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1" name="Google Shape;13521;p19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2" name="Google Shape;13522;p19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3" name="Google Shape;13523;p19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4" name="Google Shape;13524;p19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5" name="Google Shape;13525;p19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6" name="Google Shape;13526;p19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7" name="Google Shape;13527;p19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8" name="Google Shape;13528;p19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9" name="Google Shape;13529;p19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0" name="Google Shape;13530;p19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1" name="Google Shape;13531;p19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2" name="Google Shape;13532;p19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3" name="Google Shape;13533;p19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4" name="Google Shape;13534;p19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5" name="Google Shape;13535;p19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6" name="Google Shape;13536;p19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7" name="Google Shape;13537;p19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8" name="Google Shape;13538;p19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9" name="Google Shape;13539;p19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0" name="Google Shape;13540;p19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1" name="Google Shape;13541;p19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2" name="Google Shape;13542;p19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3" name="Google Shape;13543;p19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4" name="Google Shape;13544;p19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5" name="Google Shape;13545;p19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6" name="Google Shape;13546;p19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7" name="Google Shape;13547;p19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8" name="Google Shape;13548;p19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9" name="Google Shape;13549;p19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0" name="Google Shape;13550;p19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1" name="Google Shape;13551;p19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2" name="Google Shape;13552;p19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3" name="Google Shape;13553;p19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4" name="Google Shape;13554;p19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5" name="Google Shape;13555;p19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6" name="Google Shape;13556;p19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7" name="Google Shape;13557;p19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8" name="Google Shape;13558;p19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9" name="Google Shape;13559;p19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0" name="Google Shape;13560;p19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1" name="Google Shape;13561;p19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2" name="Google Shape;13562;p19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3" name="Google Shape;13563;p19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4" name="Google Shape;13564;p19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5" name="Google Shape;13565;p19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6" name="Google Shape;13566;p19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7" name="Google Shape;13567;p19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8" name="Google Shape;13568;p19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9" name="Google Shape;13569;p19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0" name="Google Shape;13570;p19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1" name="Google Shape;13571;p19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2" name="Google Shape;13572;p19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3" name="Google Shape;13573;p19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4" name="Google Shape;13574;p19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5" name="Google Shape;13575;p19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6" name="Google Shape;13576;p19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7" name="Google Shape;13577;p19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8" name="Google Shape;13578;p19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9" name="Google Shape;13579;p19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0" name="Google Shape;13580;p19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1" name="Google Shape;13581;p19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2" name="Google Shape;13582;p19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3" name="Google Shape;13583;p19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4" name="Google Shape;13584;p19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5" name="Google Shape;13585;p19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6" name="Google Shape;13586;p19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7" name="Google Shape;13587;p19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8" name="Google Shape;13588;p19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9" name="Google Shape;13589;p19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0" name="Google Shape;13590;p19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1" name="Google Shape;13591;p19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2" name="Google Shape;13592;p19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3" name="Google Shape;13593;p19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4" name="Google Shape;13594;p19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5" name="Google Shape;13595;p19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6" name="Google Shape;13596;p19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7" name="Google Shape;13597;p19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8" name="Google Shape;13598;p19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9" name="Google Shape;13599;p19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0" name="Google Shape;13600;p19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1" name="Google Shape;13601;p19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2" name="Google Shape;13602;p19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3" name="Google Shape;13603;p19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4" name="Google Shape;13604;p19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5" name="Google Shape;13605;p19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6" name="Google Shape;13606;p19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7" name="Google Shape;13607;p19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8" name="Google Shape;13608;p19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609" name="Google Shape;13609;p19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6568400" cy="12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10" name="Google Shape;13610;p19"/>
          <p:cNvSpPr txBox="1">
            <a:spLocks noGrp="1"/>
          </p:cNvSpPr>
          <p:nvPr>
            <p:ph type="subTitle" idx="1"/>
          </p:nvPr>
        </p:nvSpPr>
        <p:spPr>
          <a:xfrm>
            <a:off x="950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1" name="Google Shape;13611;p19"/>
          <p:cNvSpPr txBox="1">
            <a:spLocks noGrp="1"/>
          </p:cNvSpPr>
          <p:nvPr>
            <p:ph type="subTitle" idx="2"/>
          </p:nvPr>
        </p:nvSpPr>
        <p:spPr>
          <a:xfrm>
            <a:off x="950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2" name="Google Shape;13612;p19"/>
          <p:cNvSpPr txBox="1">
            <a:spLocks noGrp="1"/>
          </p:cNvSpPr>
          <p:nvPr>
            <p:ph type="subTitle" idx="3"/>
          </p:nvPr>
        </p:nvSpPr>
        <p:spPr>
          <a:xfrm>
            <a:off x="4492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3" name="Google Shape;13613;p19"/>
          <p:cNvSpPr txBox="1">
            <a:spLocks noGrp="1"/>
          </p:cNvSpPr>
          <p:nvPr>
            <p:ph type="subTitle" idx="4"/>
          </p:nvPr>
        </p:nvSpPr>
        <p:spPr>
          <a:xfrm>
            <a:off x="4492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4" name="Google Shape;13614;p19"/>
          <p:cNvSpPr txBox="1">
            <a:spLocks noGrp="1"/>
          </p:cNvSpPr>
          <p:nvPr>
            <p:ph type="subTitle" idx="5"/>
          </p:nvPr>
        </p:nvSpPr>
        <p:spPr>
          <a:xfrm>
            <a:off x="8034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5" name="Google Shape;13615;p19"/>
          <p:cNvSpPr txBox="1">
            <a:spLocks noGrp="1"/>
          </p:cNvSpPr>
          <p:nvPr>
            <p:ph type="subTitle" idx="6"/>
          </p:nvPr>
        </p:nvSpPr>
        <p:spPr>
          <a:xfrm>
            <a:off x="8034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6" name="Google Shape;13616;p19"/>
          <p:cNvSpPr txBox="1">
            <a:spLocks noGrp="1"/>
          </p:cNvSpPr>
          <p:nvPr>
            <p:ph type="subTitle" idx="7"/>
          </p:nvPr>
        </p:nvSpPr>
        <p:spPr>
          <a:xfrm>
            <a:off x="950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7" name="Google Shape;13617;p19"/>
          <p:cNvSpPr txBox="1">
            <a:spLocks noGrp="1"/>
          </p:cNvSpPr>
          <p:nvPr>
            <p:ph type="subTitle" idx="8"/>
          </p:nvPr>
        </p:nvSpPr>
        <p:spPr>
          <a:xfrm>
            <a:off x="950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8" name="Google Shape;13618;p19"/>
          <p:cNvSpPr txBox="1">
            <a:spLocks noGrp="1"/>
          </p:cNvSpPr>
          <p:nvPr>
            <p:ph type="subTitle" idx="9"/>
          </p:nvPr>
        </p:nvSpPr>
        <p:spPr>
          <a:xfrm>
            <a:off x="4492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9" name="Google Shape;13619;p19"/>
          <p:cNvSpPr txBox="1">
            <a:spLocks noGrp="1"/>
          </p:cNvSpPr>
          <p:nvPr>
            <p:ph type="subTitle" idx="13"/>
          </p:nvPr>
        </p:nvSpPr>
        <p:spPr>
          <a:xfrm>
            <a:off x="4492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20" name="Google Shape;13620;p19"/>
          <p:cNvSpPr txBox="1">
            <a:spLocks noGrp="1"/>
          </p:cNvSpPr>
          <p:nvPr>
            <p:ph type="subTitle" idx="14"/>
          </p:nvPr>
        </p:nvSpPr>
        <p:spPr>
          <a:xfrm>
            <a:off x="8034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1" name="Google Shape;13621;p19"/>
          <p:cNvSpPr txBox="1">
            <a:spLocks noGrp="1"/>
          </p:cNvSpPr>
          <p:nvPr>
            <p:ph type="subTitle" idx="15"/>
          </p:nvPr>
        </p:nvSpPr>
        <p:spPr>
          <a:xfrm>
            <a:off x="8034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549600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" name="Google Shape;13623;p20"/>
          <p:cNvSpPr txBox="1">
            <a:spLocks noGrp="1"/>
          </p:cNvSpPr>
          <p:nvPr>
            <p:ph type="title"/>
          </p:nvPr>
        </p:nvSpPr>
        <p:spPr>
          <a:xfrm>
            <a:off x="1551120" y="2912800"/>
            <a:ext cx="36820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24" name="Google Shape;13624;p20"/>
          <p:cNvSpPr txBox="1">
            <a:spLocks noGrp="1"/>
          </p:cNvSpPr>
          <p:nvPr>
            <p:ph type="subTitle" idx="1"/>
          </p:nvPr>
        </p:nvSpPr>
        <p:spPr>
          <a:xfrm>
            <a:off x="6146169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5" name="Google Shape;13625;p20"/>
          <p:cNvSpPr txBox="1">
            <a:spLocks noGrp="1"/>
          </p:cNvSpPr>
          <p:nvPr>
            <p:ph type="subTitle" idx="2"/>
          </p:nvPr>
        </p:nvSpPr>
        <p:spPr>
          <a:xfrm>
            <a:off x="6146169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6" name="Google Shape;13626;p20"/>
          <p:cNvSpPr txBox="1">
            <a:spLocks noGrp="1"/>
          </p:cNvSpPr>
          <p:nvPr>
            <p:ph type="subTitle" idx="3"/>
          </p:nvPr>
        </p:nvSpPr>
        <p:spPr>
          <a:xfrm>
            <a:off x="9008720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7" name="Google Shape;13627;p20"/>
          <p:cNvSpPr txBox="1">
            <a:spLocks noGrp="1"/>
          </p:cNvSpPr>
          <p:nvPr>
            <p:ph type="subTitle" idx="4"/>
          </p:nvPr>
        </p:nvSpPr>
        <p:spPr>
          <a:xfrm>
            <a:off x="9008720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8" name="Google Shape;13628;p20"/>
          <p:cNvSpPr txBox="1">
            <a:spLocks noGrp="1"/>
          </p:cNvSpPr>
          <p:nvPr>
            <p:ph type="subTitle" idx="5"/>
          </p:nvPr>
        </p:nvSpPr>
        <p:spPr>
          <a:xfrm>
            <a:off x="6146169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9" name="Google Shape;13629;p20"/>
          <p:cNvSpPr txBox="1">
            <a:spLocks noGrp="1"/>
          </p:cNvSpPr>
          <p:nvPr>
            <p:ph type="subTitle" idx="6"/>
          </p:nvPr>
        </p:nvSpPr>
        <p:spPr>
          <a:xfrm>
            <a:off x="6146169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30" name="Google Shape;13630;p20"/>
          <p:cNvSpPr txBox="1">
            <a:spLocks noGrp="1"/>
          </p:cNvSpPr>
          <p:nvPr>
            <p:ph type="subTitle" idx="7"/>
          </p:nvPr>
        </p:nvSpPr>
        <p:spPr>
          <a:xfrm>
            <a:off x="9008720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31" name="Google Shape;13631;p20"/>
          <p:cNvSpPr txBox="1">
            <a:spLocks noGrp="1"/>
          </p:cNvSpPr>
          <p:nvPr>
            <p:ph type="subTitle" idx="8"/>
          </p:nvPr>
        </p:nvSpPr>
        <p:spPr>
          <a:xfrm>
            <a:off x="9008720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250547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3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33" name="Google Shape;13633;p21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13634" name="Google Shape;13634;p21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5" name="Google Shape;13635;p21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6" name="Google Shape;13636;p21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7" name="Google Shape;13637;p21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8" name="Google Shape;13638;p21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9" name="Google Shape;13639;p21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0" name="Google Shape;13640;p21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1" name="Google Shape;13641;p21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2" name="Google Shape;13642;p21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3" name="Google Shape;13643;p21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4" name="Google Shape;13644;p21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5" name="Google Shape;13645;p21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6" name="Google Shape;13646;p21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7" name="Google Shape;13647;p21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8" name="Google Shape;13648;p21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9" name="Google Shape;13649;p21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0" name="Google Shape;13650;p21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1" name="Google Shape;13651;p21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2" name="Google Shape;13652;p21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3" name="Google Shape;13653;p21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4" name="Google Shape;13654;p21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5" name="Google Shape;13655;p21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6" name="Google Shape;13656;p21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7" name="Google Shape;13657;p21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8" name="Google Shape;13658;p21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9" name="Google Shape;13659;p21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0" name="Google Shape;13660;p21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1" name="Google Shape;13661;p21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2" name="Google Shape;13662;p21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3" name="Google Shape;13663;p21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4" name="Google Shape;13664;p21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5" name="Google Shape;13665;p21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6" name="Google Shape;13666;p21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7" name="Google Shape;13667;p21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8" name="Google Shape;13668;p21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9" name="Google Shape;13669;p21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0" name="Google Shape;13670;p21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1" name="Google Shape;13671;p21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2" name="Google Shape;13672;p21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3" name="Google Shape;13673;p21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4" name="Google Shape;13674;p21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5" name="Google Shape;13675;p21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6" name="Google Shape;13676;p21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7" name="Google Shape;13677;p21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8" name="Google Shape;13678;p21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9" name="Google Shape;13679;p21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0" name="Google Shape;13680;p21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1" name="Google Shape;13681;p21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2" name="Google Shape;13682;p21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3" name="Google Shape;13683;p21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4" name="Google Shape;13684;p21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5" name="Google Shape;13685;p21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6" name="Google Shape;13686;p21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7" name="Google Shape;13687;p21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8" name="Google Shape;13688;p21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9" name="Google Shape;13689;p21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0" name="Google Shape;13690;p21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1" name="Google Shape;13691;p21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2" name="Google Shape;13692;p21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3" name="Google Shape;13693;p21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4" name="Google Shape;13694;p21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5" name="Google Shape;13695;p21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6" name="Google Shape;13696;p21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7" name="Google Shape;13697;p21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8" name="Google Shape;13698;p21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9" name="Google Shape;13699;p21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0" name="Google Shape;13700;p21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1" name="Google Shape;13701;p21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2" name="Google Shape;13702;p21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3" name="Google Shape;13703;p21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4" name="Google Shape;13704;p21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5" name="Google Shape;13705;p21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6" name="Google Shape;13706;p21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7" name="Google Shape;13707;p21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8" name="Google Shape;13708;p21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9" name="Google Shape;13709;p21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0" name="Google Shape;13710;p21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1" name="Google Shape;13711;p21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2" name="Google Shape;13712;p21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3" name="Google Shape;13713;p21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4" name="Google Shape;13714;p21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5" name="Google Shape;13715;p21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6" name="Google Shape;13716;p21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7" name="Google Shape;13717;p21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8" name="Google Shape;13718;p21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9" name="Google Shape;13719;p21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0" name="Google Shape;13720;p21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1" name="Google Shape;13721;p21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2" name="Google Shape;13722;p21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3" name="Google Shape;13723;p21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4" name="Google Shape;13724;p21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5" name="Google Shape;13725;p21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6" name="Google Shape;13726;p21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727" name="Google Shape;13727;p21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13728" name="Google Shape;13728;p2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9" name="Google Shape;13729;p2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0" name="Google Shape;13730;p2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1" name="Google Shape;13731;p2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2" name="Google Shape;13732;p2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3" name="Google Shape;13733;p2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4" name="Google Shape;13734;p2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5" name="Google Shape;13735;p2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6" name="Google Shape;13736;p2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7" name="Google Shape;13737;p2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8" name="Google Shape;13738;p2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9" name="Google Shape;13739;p2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0" name="Google Shape;13740;p2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1" name="Google Shape;13741;p2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2" name="Google Shape;13742;p2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3" name="Google Shape;13743;p2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4" name="Google Shape;13744;p2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5" name="Google Shape;13745;p2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6" name="Google Shape;13746;p2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7" name="Google Shape;13747;p2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8" name="Google Shape;13748;p2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9" name="Google Shape;13749;p2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0" name="Google Shape;13750;p2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1" name="Google Shape;13751;p2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2" name="Google Shape;13752;p2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3" name="Google Shape;13753;p2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4" name="Google Shape;13754;p2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5" name="Google Shape;13755;p2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6" name="Google Shape;13756;p2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7" name="Google Shape;13757;p2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8" name="Google Shape;13758;p2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9" name="Google Shape;13759;p2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0" name="Google Shape;13760;p2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1" name="Google Shape;13761;p2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2" name="Google Shape;13762;p2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3" name="Google Shape;13763;p2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4" name="Google Shape;13764;p2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5" name="Google Shape;13765;p2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6" name="Google Shape;13766;p2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7" name="Google Shape;13767;p2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8" name="Google Shape;13768;p2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9" name="Google Shape;13769;p2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0" name="Google Shape;13770;p2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1" name="Google Shape;13771;p2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2" name="Google Shape;13772;p2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3" name="Google Shape;13773;p2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4" name="Google Shape;13774;p2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5" name="Google Shape;13775;p2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6" name="Google Shape;13776;p2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7" name="Google Shape;13777;p2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8" name="Google Shape;13778;p2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9" name="Google Shape;13779;p2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0" name="Google Shape;13780;p2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1" name="Google Shape;13781;p2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2" name="Google Shape;13782;p2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3" name="Google Shape;13783;p2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4" name="Google Shape;13784;p2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5" name="Google Shape;13785;p2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6" name="Google Shape;13786;p2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7" name="Google Shape;13787;p2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8" name="Google Shape;13788;p2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9" name="Google Shape;13789;p2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0" name="Google Shape;13790;p2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1" name="Google Shape;13791;p2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2" name="Google Shape;13792;p2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3" name="Google Shape;13793;p2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4" name="Google Shape;13794;p2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5" name="Google Shape;13795;p2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6" name="Google Shape;13796;p2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7" name="Google Shape;13797;p2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8" name="Google Shape;13798;p2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9" name="Google Shape;13799;p2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0" name="Google Shape;13800;p2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1" name="Google Shape;13801;p2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2" name="Google Shape;13802;p2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3" name="Google Shape;13803;p2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4" name="Google Shape;13804;p2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5" name="Google Shape;13805;p2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6" name="Google Shape;13806;p2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7" name="Google Shape;13807;p2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8" name="Google Shape;13808;p2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9" name="Google Shape;13809;p2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0" name="Google Shape;13810;p2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1" name="Google Shape;13811;p2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2" name="Google Shape;13812;p2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3" name="Google Shape;13813;p2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4" name="Google Shape;13814;p2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5" name="Google Shape;13815;p2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6" name="Google Shape;13816;p2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7" name="Google Shape;13817;p2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8" name="Google Shape;13818;p2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9" name="Google Shape;13819;p2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0" name="Google Shape;13820;p2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1" name="Google Shape;13821;p2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2" name="Google Shape;13822;p2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3" name="Google Shape;13823;p2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4" name="Google Shape;13824;p2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5" name="Google Shape;13825;p2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6" name="Google Shape;13826;p2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7" name="Google Shape;13827;p2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8" name="Google Shape;13828;p2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9" name="Google Shape;13829;p2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0" name="Google Shape;13830;p2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1" name="Google Shape;13831;p2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2" name="Google Shape;13832;p2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3" name="Google Shape;13833;p2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4" name="Google Shape;13834;p2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5" name="Google Shape;13835;p2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6" name="Google Shape;13836;p2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7" name="Google Shape;13837;p2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8" name="Google Shape;13838;p2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9" name="Google Shape;13839;p2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0" name="Google Shape;13840;p2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1" name="Google Shape;13841;p2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2" name="Google Shape;13842;p2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3" name="Google Shape;13843;p2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4" name="Google Shape;13844;p2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5" name="Google Shape;13845;p2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6" name="Google Shape;13846;p2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7" name="Google Shape;13847;p2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8" name="Google Shape;13848;p2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9" name="Google Shape;13849;p2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0" name="Google Shape;13850;p2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1" name="Google Shape;13851;p2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2" name="Google Shape;13852;p2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3" name="Google Shape;13853;p2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4" name="Google Shape;13854;p2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5" name="Google Shape;13855;p2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6" name="Google Shape;13856;p2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7" name="Google Shape;13857;p2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8" name="Google Shape;13858;p2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9" name="Google Shape;13859;p2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0" name="Google Shape;13860;p2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1" name="Google Shape;13861;p2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2" name="Google Shape;13862;p2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3" name="Google Shape;13863;p2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4" name="Google Shape;13864;p2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5" name="Google Shape;13865;p2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6" name="Google Shape;13866;p2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7" name="Google Shape;13867;p2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8" name="Google Shape;13868;p2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9" name="Google Shape;13869;p2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0" name="Google Shape;13870;p2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1" name="Google Shape;13871;p2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2" name="Google Shape;13872;p2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3" name="Google Shape;13873;p2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4" name="Google Shape;13874;p2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5" name="Google Shape;13875;p2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6" name="Google Shape;13876;p2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7" name="Google Shape;13877;p2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8" name="Google Shape;13878;p2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9" name="Google Shape;13879;p2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0" name="Google Shape;13880;p2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1" name="Google Shape;13881;p2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2" name="Google Shape;13882;p2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3" name="Google Shape;13883;p2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4" name="Google Shape;13884;p2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5" name="Google Shape;13885;p2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6" name="Google Shape;13886;p2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7" name="Google Shape;13887;p2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8" name="Google Shape;13888;p2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9" name="Google Shape;13889;p2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0" name="Google Shape;13890;p2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1" name="Google Shape;13891;p2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892" name="Google Shape;13892;p21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13893" name="Google Shape;13893;p21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4" name="Google Shape;13894;p21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5" name="Google Shape;13895;p21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6" name="Google Shape;13896;p21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7" name="Google Shape;13897;p21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8" name="Google Shape;13898;p21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9" name="Google Shape;13899;p21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0" name="Google Shape;13900;p21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1" name="Google Shape;13901;p21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2" name="Google Shape;13902;p21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3" name="Google Shape;13903;p21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4" name="Google Shape;13904;p21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5" name="Google Shape;13905;p21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6" name="Google Shape;13906;p21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7" name="Google Shape;13907;p21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8" name="Google Shape;13908;p21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9" name="Google Shape;13909;p21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0" name="Google Shape;13910;p21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1" name="Google Shape;13911;p21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2" name="Google Shape;13912;p21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3" name="Google Shape;13913;p21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4" name="Google Shape;13914;p21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5" name="Google Shape;13915;p21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6" name="Google Shape;13916;p21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7" name="Google Shape;13917;p21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8" name="Google Shape;13918;p21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9" name="Google Shape;13919;p21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0" name="Google Shape;13920;p21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1" name="Google Shape;13921;p21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2" name="Google Shape;13922;p21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3" name="Google Shape;13923;p21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4" name="Google Shape;13924;p21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5" name="Google Shape;13925;p21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6" name="Google Shape;13926;p21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7" name="Google Shape;13927;p21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8" name="Google Shape;13928;p21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9" name="Google Shape;13929;p21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0" name="Google Shape;13930;p21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1" name="Google Shape;13931;p21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2" name="Google Shape;13932;p21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3" name="Google Shape;13933;p21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4" name="Google Shape;13934;p21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5" name="Google Shape;13935;p21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6" name="Google Shape;13936;p21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7" name="Google Shape;13937;p21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8" name="Google Shape;13938;p21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9" name="Google Shape;13939;p21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0" name="Google Shape;13940;p21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1" name="Google Shape;13941;p21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2" name="Google Shape;13942;p21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3" name="Google Shape;13943;p21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4" name="Google Shape;13944;p21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5" name="Google Shape;13945;p21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6" name="Google Shape;13946;p21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7" name="Google Shape;13947;p21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8" name="Google Shape;13948;p21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9" name="Google Shape;13949;p21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0" name="Google Shape;13950;p21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1" name="Google Shape;13951;p21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2" name="Google Shape;13952;p21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3" name="Google Shape;13953;p21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4" name="Google Shape;13954;p21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5" name="Google Shape;13955;p21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6" name="Google Shape;13956;p21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7" name="Google Shape;13957;p21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8" name="Google Shape;13958;p21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9" name="Google Shape;13959;p21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0" name="Google Shape;13960;p21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1" name="Google Shape;13961;p21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2" name="Google Shape;13962;p21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3" name="Google Shape;13963;p21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4" name="Google Shape;13964;p21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5" name="Google Shape;13965;p21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6" name="Google Shape;13966;p21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7" name="Google Shape;13967;p21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8" name="Google Shape;13968;p21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9" name="Google Shape;13969;p21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0" name="Google Shape;13970;p21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1" name="Google Shape;13971;p21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2" name="Google Shape;13972;p21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3" name="Google Shape;13973;p21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4" name="Google Shape;13974;p21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5" name="Google Shape;13975;p21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6" name="Google Shape;13976;p21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7" name="Google Shape;13977;p21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8" name="Google Shape;13978;p21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9" name="Google Shape;13979;p21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0" name="Google Shape;13980;p21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1" name="Google Shape;13981;p21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2" name="Google Shape;13982;p21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3" name="Google Shape;13983;p21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4" name="Google Shape;13984;p21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5" name="Google Shape;13985;p21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6" name="Google Shape;13986;p21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7" name="Google Shape;13987;p21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8" name="Google Shape;13988;p21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9" name="Google Shape;13989;p21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0" name="Google Shape;13990;p21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1" name="Google Shape;13991;p21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2" name="Google Shape;13992;p21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3" name="Google Shape;13993;p21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4" name="Google Shape;13994;p21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5" name="Google Shape;13995;p21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6" name="Google Shape;13996;p21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7" name="Google Shape;13997;p21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8" name="Google Shape;13998;p21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9" name="Google Shape;13999;p21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0" name="Google Shape;14000;p21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1" name="Google Shape;14001;p21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2" name="Google Shape;14002;p21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3" name="Google Shape;14003;p21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4" name="Google Shape;14004;p21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5" name="Google Shape;14005;p21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6" name="Google Shape;14006;p21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7" name="Google Shape;14007;p21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8" name="Google Shape;14008;p21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9" name="Google Shape;14009;p21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0" name="Google Shape;14010;p21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1" name="Google Shape;14011;p21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2" name="Google Shape;14012;p21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3" name="Google Shape;14013;p21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4" name="Google Shape;14014;p21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5" name="Google Shape;14015;p21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6" name="Google Shape;14016;p21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7" name="Google Shape;14017;p21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8" name="Google Shape;14018;p21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9" name="Google Shape;14019;p21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0" name="Google Shape;14020;p21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1" name="Google Shape;14021;p21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2" name="Google Shape;14022;p21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3" name="Google Shape;14023;p21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4" name="Google Shape;14024;p21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5" name="Google Shape;14025;p21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6" name="Google Shape;14026;p21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7" name="Google Shape;14027;p21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8" name="Google Shape;14028;p21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9" name="Google Shape;14029;p21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0" name="Google Shape;14030;p21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1" name="Google Shape;14031;p21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2" name="Google Shape;14032;p21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3" name="Google Shape;14033;p21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4" name="Google Shape;14034;p21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5" name="Google Shape;14035;p21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6" name="Google Shape;14036;p21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7" name="Google Shape;14037;p21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8" name="Google Shape;14038;p21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9" name="Google Shape;14039;p21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0" name="Google Shape;14040;p21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1" name="Google Shape;14041;p21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2" name="Google Shape;14042;p21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3" name="Google Shape;14043;p21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4" name="Google Shape;14044;p21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5" name="Google Shape;14045;p21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6" name="Google Shape;14046;p21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7" name="Google Shape;14047;p21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8" name="Google Shape;14048;p21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9" name="Google Shape;14049;p21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0" name="Google Shape;14050;p21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1" name="Google Shape;14051;p21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2" name="Google Shape;14052;p21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3" name="Google Shape;14053;p21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4" name="Google Shape;14054;p21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5" name="Google Shape;14055;p21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6" name="Google Shape;14056;p21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7" name="Google Shape;14057;p21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8" name="Google Shape;14058;p21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9" name="Google Shape;14059;p21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0" name="Google Shape;14060;p21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1" name="Google Shape;14061;p21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2" name="Google Shape;14062;p21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3" name="Google Shape;14063;p21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4" name="Google Shape;14064;p21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5" name="Google Shape;14065;p21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6" name="Google Shape;14066;p21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7" name="Google Shape;14067;p21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8" name="Google Shape;14068;p21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9" name="Google Shape;14069;p21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0" name="Google Shape;14070;p21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1" name="Google Shape;14071;p21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2" name="Google Shape;14072;p21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3" name="Google Shape;14073;p21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4" name="Google Shape;14074;p21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5" name="Google Shape;14075;p21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6" name="Google Shape;14076;p21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7" name="Google Shape;14077;p21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8" name="Google Shape;14078;p21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9" name="Google Shape;14079;p21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0" name="Google Shape;14080;p21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1" name="Google Shape;14081;p21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2" name="Google Shape;14082;p21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3" name="Google Shape;14083;p21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4" name="Google Shape;14084;p21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5" name="Google Shape;14085;p21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6" name="Google Shape;14086;p21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7" name="Google Shape;14087;p21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8" name="Google Shape;14088;p21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9" name="Google Shape;14089;p21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0" name="Google Shape;14090;p21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1" name="Google Shape;14091;p21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2" name="Google Shape;14092;p21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3" name="Google Shape;14093;p21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4" name="Google Shape;14094;p21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5" name="Google Shape;14095;p21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6" name="Google Shape;14096;p21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7" name="Google Shape;14097;p21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8" name="Google Shape;14098;p21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9" name="Google Shape;14099;p21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0" name="Google Shape;14100;p21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1" name="Google Shape;14101;p21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2" name="Google Shape;14102;p21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3" name="Google Shape;14103;p21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4" name="Google Shape;14104;p21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5" name="Google Shape;14105;p21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6" name="Google Shape;14106;p21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7" name="Google Shape;14107;p21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8" name="Google Shape;14108;p21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9" name="Google Shape;14109;p21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0" name="Google Shape;14110;p21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1" name="Google Shape;14111;p21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2" name="Google Shape;14112;p21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3" name="Google Shape;14113;p21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4" name="Google Shape;14114;p21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5" name="Google Shape;14115;p21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6" name="Google Shape;14116;p21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7" name="Google Shape;14117;p21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8" name="Google Shape;14118;p21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9" name="Google Shape;14119;p21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0" name="Google Shape;14120;p21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1" name="Google Shape;14121;p21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2" name="Google Shape;14122;p21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3" name="Google Shape;14123;p21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4" name="Google Shape;14124;p21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5" name="Google Shape;14125;p21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6" name="Google Shape;14126;p21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7" name="Google Shape;14127;p21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8" name="Google Shape;14128;p21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9" name="Google Shape;14129;p21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0" name="Google Shape;14130;p21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1" name="Google Shape;14131;p21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2" name="Google Shape;14132;p21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3" name="Google Shape;14133;p21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4" name="Google Shape;14134;p21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5" name="Google Shape;14135;p21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6" name="Google Shape;14136;p21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7" name="Google Shape;14137;p21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8" name="Google Shape;14138;p21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9" name="Google Shape;14139;p21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0" name="Google Shape;14140;p21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1" name="Google Shape;14141;p21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2" name="Google Shape;14142;p21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3" name="Google Shape;14143;p21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44" name="Google Shape;14144;p21"/>
          <p:cNvGrpSpPr/>
          <p:nvPr/>
        </p:nvGrpSpPr>
        <p:grpSpPr>
          <a:xfrm rot="-9462706">
            <a:off x="11302421" y="340919"/>
            <a:ext cx="1259423" cy="3129692"/>
            <a:chOff x="757300" y="1884600"/>
            <a:chExt cx="457350" cy="1136525"/>
          </a:xfrm>
        </p:grpSpPr>
        <p:sp>
          <p:nvSpPr>
            <p:cNvPr id="14145" name="Google Shape;14145;p2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6" name="Google Shape;14146;p2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7" name="Google Shape;14147;p2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8" name="Google Shape;14148;p2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9" name="Google Shape;14149;p2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0" name="Google Shape;14150;p2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1" name="Google Shape;14151;p2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2" name="Google Shape;14152;p2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3" name="Google Shape;14153;p2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4" name="Google Shape;14154;p2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5" name="Google Shape;14155;p2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6" name="Google Shape;14156;p2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7" name="Google Shape;14157;p2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8" name="Google Shape;14158;p2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9" name="Google Shape;14159;p2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0" name="Google Shape;14160;p2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1" name="Google Shape;14161;p2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2" name="Google Shape;14162;p2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3" name="Google Shape;14163;p2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4" name="Google Shape;14164;p2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5" name="Google Shape;14165;p2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6" name="Google Shape;14166;p2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7" name="Google Shape;14167;p2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8" name="Google Shape;14168;p2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9" name="Google Shape;14169;p2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0" name="Google Shape;14170;p2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1" name="Google Shape;14171;p2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2" name="Google Shape;14172;p2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3" name="Google Shape;14173;p2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4" name="Google Shape;14174;p2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5" name="Google Shape;14175;p2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6" name="Google Shape;14176;p2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7" name="Google Shape;14177;p2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8" name="Google Shape;14178;p2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9" name="Google Shape;14179;p2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0" name="Google Shape;14180;p2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1" name="Google Shape;14181;p2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2" name="Google Shape;14182;p2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3" name="Google Shape;14183;p2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4" name="Google Shape;14184;p2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5" name="Google Shape;14185;p2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6" name="Google Shape;14186;p2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7" name="Google Shape;14187;p2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8" name="Google Shape;14188;p2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9" name="Google Shape;14189;p2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0" name="Google Shape;14190;p2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1" name="Google Shape;14191;p2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2" name="Google Shape;14192;p2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3" name="Google Shape;14193;p2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4" name="Google Shape;14194;p2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5" name="Google Shape;14195;p2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6" name="Google Shape;14196;p2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7" name="Google Shape;14197;p2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8" name="Google Shape;14198;p2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9" name="Google Shape;14199;p2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0" name="Google Shape;14200;p2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1" name="Google Shape;14201;p2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2" name="Google Shape;14202;p2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3" name="Google Shape;14203;p2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4" name="Google Shape;14204;p2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5" name="Google Shape;14205;p2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6" name="Google Shape;14206;p2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7" name="Google Shape;14207;p2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8" name="Google Shape;14208;p2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9" name="Google Shape;14209;p2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0" name="Google Shape;14210;p2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1" name="Google Shape;14211;p2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2" name="Google Shape;14212;p2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3" name="Google Shape;14213;p2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4" name="Google Shape;14214;p2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5" name="Google Shape;14215;p2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6" name="Google Shape;14216;p2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7" name="Google Shape;14217;p2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8" name="Google Shape;14218;p2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9" name="Google Shape;14219;p2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0" name="Google Shape;14220;p2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1" name="Google Shape;14221;p2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2" name="Google Shape;14222;p2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3" name="Google Shape;14223;p2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4" name="Google Shape;14224;p2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5" name="Google Shape;14225;p2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6" name="Google Shape;14226;p2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7" name="Google Shape;14227;p2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8" name="Google Shape;14228;p2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9" name="Google Shape;14229;p2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0" name="Google Shape;14230;p2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1" name="Google Shape;14231;p2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2" name="Google Shape;14232;p2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3" name="Google Shape;14233;p2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4" name="Google Shape;14234;p2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5" name="Google Shape;14235;p2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6" name="Google Shape;14236;p2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7" name="Google Shape;14237;p2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8" name="Google Shape;14238;p2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9" name="Google Shape;14239;p2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0" name="Google Shape;14240;p2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1" name="Google Shape;14241;p2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2" name="Google Shape;14242;p2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3" name="Google Shape;14243;p2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4" name="Google Shape;14244;p2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5" name="Google Shape;14245;p2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6" name="Google Shape;14246;p2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7" name="Google Shape;14247;p2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8" name="Google Shape;14248;p2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9" name="Google Shape;14249;p2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0" name="Google Shape;14250;p2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1" name="Google Shape;14251;p2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2" name="Google Shape;14252;p2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3" name="Google Shape;14253;p2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4" name="Google Shape;14254;p2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5" name="Google Shape;14255;p2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6" name="Google Shape;14256;p2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7" name="Google Shape;14257;p2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8" name="Google Shape;14258;p2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9" name="Google Shape;14259;p2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0" name="Google Shape;14260;p2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1" name="Google Shape;14261;p2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2" name="Google Shape;14262;p2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3" name="Google Shape;14263;p2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4" name="Google Shape;14264;p2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5" name="Google Shape;14265;p2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6" name="Google Shape;14266;p2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7" name="Google Shape;14267;p2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8" name="Google Shape;14268;p2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9" name="Google Shape;14269;p2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0" name="Google Shape;14270;p2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1" name="Google Shape;14271;p2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2" name="Google Shape;14272;p2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3" name="Google Shape;14273;p2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4" name="Google Shape;14274;p2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5" name="Google Shape;14275;p2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6" name="Google Shape;14276;p2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7" name="Google Shape;14277;p2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8" name="Google Shape;14278;p2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9" name="Google Shape;14279;p2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0" name="Google Shape;14280;p2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1" name="Google Shape;14281;p2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2" name="Google Shape;14282;p2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3" name="Google Shape;14283;p2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4" name="Google Shape;14284;p2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5" name="Google Shape;14285;p2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6" name="Google Shape;14286;p2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7" name="Google Shape;14287;p2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8" name="Google Shape;14288;p2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89" name="Google Shape;14289;p21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14290" name="Google Shape;14290;p2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1" name="Google Shape;14291;p2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2" name="Google Shape;14292;p2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3" name="Google Shape;14293;p2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4" name="Google Shape;14294;p2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5" name="Google Shape;14295;p2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6" name="Google Shape;14296;p2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7" name="Google Shape;14297;p2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8" name="Google Shape;14298;p2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9" name="Google Shape;14299;p2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0" name="Google Shape;14300;p2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1" name="Google Shape;14301;p2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2" name="Google Shape;14302;p2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3" name="Google Shape;14303;p2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4" name="Google Shape;14304;p2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5" name="Google Shape;14305;p2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6" name="Google Shape;14306;p2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7" name="Google Shape;14307;p2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8" name="Google Shape;14308;p2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9" name="Google Shape;14309;p2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0" name="Google Shape;14310;p2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1" name="Google Shape;14311;p2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2" name="Google Shape;14312;p2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3" name="Google Shape;14313;p2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4" name="Google Shape;14314;p2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5" name="Google Shape;14315;p2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6" name="Google Shape;14316;p2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7" name="Google Shape;14317;p2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8" name="Google Shape;14318;p2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9" name="Google Shape;14319;p2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0" name="Google Shape;14320;p2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1" name="Google Shape;14321;p2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2" name="Google Shape;14322;p2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3" name="Google Shape;14323;p2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4" name="Google Shape;14324;p2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5" name="Google Shape;14325;p2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6" name="Google Shape;14326;p2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7" name="Google Shape;14327;p2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8" name="Google Shape;14328;p2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9" name="Google Shape;14329;p2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0" name="Google Shape;14330;p2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1" name="Google Shape;14331;p2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2" name="Google Shape;14332;p2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3" name="Google Shape;14333;p2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4" name="Google Shape;14334;p2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5" name="Google Shape;14335;p2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6" name="Google Shape;14336;p2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7" name="Google Shape;14337;p2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8" name="Google Shape;14338;p2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9" name="Google Shape;14339;p2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0" name="Google Shape;14340;p2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1" name="Google Shape;14341;p2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2" name="Google Shape;14342;p2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3" name="Google Shape;14343;p2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4" name="Google Shape;14344;p2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5" name="Google Shape;14345;p2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6" name="Google Shape;14346;p2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7" name="Google Shape;14347;p2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8" name="Google Shape;14348;p2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9" name="Google Shape;14349;p2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0" name="Google Shape;14350;p2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1" name="Google Shape;14351;p2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2" name="Google Shape;14352;p2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3" name="Google Shape;14353;p2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4" name="Google Shape;14354;p2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5" name="Google Shape;14355;p2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6" name="Google Shape;14356;p2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7" name="Google Shape;14357;p2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8" name="Google Shape;14358;p2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9" name="Google Shape;14359;p2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0" name="Google Shape;14360;p2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1" name="Google Shape;14361;p2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2" name="Google Shape;14362;p2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3" name="Google Shape;14363;p2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4" name="Google Shape;14364;p2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5" name="Google Shape;14365;p2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6" name="Google Shape;14366;p2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7" name="Google Shape;14367;p2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8" name="Google Shape;14368;p2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9" name="Google Shape;14369;p2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0" name="Google Shape;14370;p2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1" name="Google Shape;14371;p2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2" name="Google Shape;14372;p2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3" name="Google Shape;14373;p2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4" name="Google Shape;14374;p2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5" name="Google Shape;14375;p2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6" name="Google Shape;14376;p2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7" name="Google Shape;14377;p2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8" name="Google Shape;14378;p2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9" name="Google Shape;14379;p2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0" name="Google Shape;14380;p2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1" name="Google Shape;14381;p2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2" name="Google Shape;14382;p2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3" name="Google Shape;14383;p2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4" name="Google Shape;14384;p2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5" name="Google Shape;14385;p2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6" name="Google Shape;14386;p2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7" name="Google Shape;14387;p2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8" name="Google Shape;14388;p2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9" name="Google Shape;14389;p2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0" name="Google Shape;14390;p2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1" name="Google Shape;14391;p2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2" name="Google Shape;14392;p2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3" name="Google Shape;14393;p2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4" name="Google Shape;14394;p2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5" name="Google Shape;14395;p2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6" name="Google Shape;14396;p2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7" name="Google Shape;14397;p2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8" name="Google Shape;14398;p2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9" name="Google Shape;14399;p2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0" name="Google Shape;14400;p2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1" name="Google Shape;14401;p2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2" name="Google Shape;14402;p2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3" name="Google Shape;14403;p2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4" name="Google Shape;14404;p2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5" name="Google Shape;14405;p2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6" name="Google Shape;14406;p2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7" name="Google Shape;14407;p2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8" name="Google Shape;14408;p2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9" name="Google Shape;14409;p2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0" name="Google Shape;14410;p2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1" name="Google Shape;14411;p2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2" name="Google Shape;14412;p2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3" name="Google Shape;14413;p2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4" name="Google Shape;14414;p2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5" name="Google Shape;14415;p2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6" name="Google Shape;14416;p2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7" name="Google Shape;14417;p2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8" name="Google Shape;14418;p2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9" name="Google Shape;14419;p2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0" name="Google Shape;14420;p2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1" name="Google Shape;14421;p2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2" name="Google Shape;14422;p2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3" name="Google Shape;14423;p2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4" name="Google Shape;14424;p2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5" name="Google Shape;14425;p2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6" name="Google Shape;14426;p2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7" name="Google Shape;14427;p2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8" name="Google Shape;14428;p2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9" name="Google Shape;14429;p2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0" name="Google Shape;14430;p2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1" name="Google Shape;14431;p2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2" name="Google Shape;14432;p2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3" name="Google Shape;14433;p2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4" name="Google Shape;14434;p2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5" name="Google Shape;14435;p2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6" name="Google Shape;14436;p2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7" name="Google Shape;14437;p2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8" name="Google Shape;14438;p2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9" name="Google Shape;14439;p2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0" name="Google Shape;14440;p2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1" name="Google Shape;14441;p2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2" name="Google Shape;14442;p2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3" name="Google Shape;14443;p2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4" name="Google Shape;14444;p2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5" name="Google Shape;14445;p2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6" name="Google Shape;14446;p2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7" name="Google Shape;14447;p2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8" name="Google Shape;14448;p2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9" name="Google Shape;14449;p2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0" name="Google Shape;14450;p2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1" name="Google Shape;14451;p2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2" name="Google Shape;14452;p2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3" name="Google Shape;14453;p2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4" name="Google Shape;14454;p2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5" name="Google Shape;14455;p2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6" name="Google Shape;14456;p2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7" name="Google Shape;14457;p2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8" name="Google Shape;14458;p2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9" name="Google Shape;14459;p2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0" name="Google Shape;14460;p2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1" name="Google Shape;14461;p2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2" name="Google Shape;14462;p2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3" name="Google Shape;14463;p2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4" name="Google Shape;14464;p2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5" name="Google Shape;14465;p2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6" name="Google Shape;14466;p2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7" name="Google Shape;14467;p2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8" name="Google Shape;14468;p2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9" name="Google Shape;14469;p2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0" name="Google Shape;14470;p2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1" name="Google Shape;14471;p2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2" name="Google Shape;14472;p2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3" name="Google Shape;14473;p2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4" name="Google Shape;14474;p2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5" name="Google Shape;14475;p2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6" name="Google Shape;14476;p2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7" name="Google Shape;14477;p2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8" name="Google Shape;14478;p2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9" name="Google Shape;14479;p2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0" name="Google Shape;14480;p2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1" name="Google Shape;14481;p2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2" name="Google Shape;14482;p2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3" name="Google Shape;14483;p2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4" name="Google Shape;14484;p2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5" name="Google Shape;14485;p2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6" name="Google Shape;14486;p2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7" name="Google Shape;14487;p2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8" name="Google Shape;14488;p2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9" name="Google Shape;14489;p2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0" name="Google Shape;14490;p2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1" name="Google Shape;14491;p2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2" name="Google Shape;14492;p2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3" name="Google Shape;14493;p2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4" name="Google Shape;14494;p2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5" name="Google Shape;14495;p2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6" name="Google Shape;14496;p2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7" name="Google Shape;14497;p2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8" name="Google Shape;14498;p2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9" name="Google Shape;14499;p2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0" name="Google Shape;14500;p2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1" name="Google Shape;14501;p2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2" name="Google Shape;14502;p2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3" name="Google Shape;14503;p2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4" name="Google Shape;14504;p2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5" name="Google Shape;14505;p2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6" name="Google Shape;14506;p2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7" name="Google Shape;14507;p2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8" name="Google Shape;14508;p2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9" name="Google Shape;14509;p2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0" name="Google Shape;14510;p2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1" name="Google Shape;14511;p2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2" name="Google Shape;14512;p2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3" name="Google Shape;14513;p2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4" name="Google Shape;14514;p2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5" name="Google Shape;14515;p2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6" name="Google Shape;14516;p2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7" name="Google Shape;14517;p2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8" name="Google Shape;14518;p2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9" name="Google Shape;14519;p2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0" name="Google Shape;14520;p2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1" name="Google Shape;14521;p2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2" name="Google Shape;14522;p2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3" name="Google Shape;14523;p2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4" name="Google Shape;14524;p2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5" name="Google Shape;14525;p2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6" name="Google Shape;14526;p2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7" name="Google Shape;14527;p2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8" name="Google Shape;14528;p2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9" name="Google Shape;14529;p2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0" name="Google Shape;14530;p2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1" name="Google Shape;14531;p2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2" name="Google Shape;14532;p2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3" name="Google Shape;14533;p2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4" name="Google Shape;14534;p2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5" name="Google Shape;14535;p2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6" name="Google Shape;14536;p2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7" name="Google Shape;14537;p2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8" name="Google Shape;14538;p2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9" name="Google Shape;14539;p2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0" name="Google Shape;14540;p2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1" name="Google Shape;14541;p2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2" name="Google Shape;14542;p2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3" name="Google Shape;14543;p2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4" name="Google Shape;14544;p2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5" name="Google Shape;14545;p2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6" name="Google Shape;14546;p2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7" name="Google Shape;14547;p2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8" name="Google Shape;14548;p2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9" name="Google Shape;14549;p2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0" name="Google Shape;14550;p2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1" name="Google Shape;14551;p2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2" name="Google Shape;14552;p2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3" name="Google Shape;14553;p2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4" name="Google Shape;14554;p2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5" name="Google Shape;14555;p2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6" name="Google Shape;14556;p2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7" name="Google Shape;14557;p2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8" name="Google Shape;14558;p2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9" name="Google Shape;14559;p2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0" name="Google Shape;14560;p2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1" name="Google Shape;14561;p2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2" name="Google Shape;14562;p2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3" name="Google Shape;14563;p2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4" name="Google Shape;14564;p2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5" name="Google Shape;14565;p2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6" name="Google Shape;14566;p2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7" name="Google Shape;14567;p2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8" name="Google Shape;14568;p2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9" name="Google Shape;14569;p2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0" name="Google Shape;14570;p2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1" name="Google Shape;14571;p2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2" name="Google Shape;14572;p2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3" name="Google Shape;14573;p2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4" name="Google Shape;14574;p2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5" name="Google Shape;14575;p2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6" name="Google Shape;14576;p2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7" name="Google Shape;14577;p2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8" name="Google Shape;14578;p2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9" name="Google Shape;14579;p2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0" name="Google Shape;14580;p2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1" name="Google Shape;14581;p2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2" name="Google Shape;14582;p2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3" name="Google Shape;14583;p2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4" name="Google Shape;14584;p2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5" name="Google Shape;14585;p2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6" name="Google Shape;14586;p2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7" name="Google Shape;14587;p2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8" name="Google Shape;14588;p2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9" name="Google Shape;14589;p2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0" name="Google Shape;14590;p2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1" name="Google Shape;14591;p2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2" name="Google Shape;14592;p2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3" name="Google Shape;14593;p2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4" name="Google Shape;14594;p2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5" name="Google Shape;14595;p2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6" name="Google Shape;14596;p2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7" name="Google Shape;14597;p2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8" name="Google Shape;14598;p2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9" name="Google Shape;14599;p2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0" name="Google Shape;14600;p2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1" name="Google Shape;14601;p2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2" name="Google Shape;14602;p2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3" name="Google Shape;14603;p2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4" name="Google Shape;14604;p2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5" name="Google Shape;14605;p2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6" name="Google Shape;14606;p2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7" name="Google Shape;14607;p2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8" name="Google Shape;14608;p2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9" name="Google Shape;14609;p2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0" name="Google Shape;14610;p2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1" name="Google Shape;14611;p2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2" name="Google Shape;14612;p2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3" name="Google Shape;14613;p2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4" name="Google Shape;14614;p2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5" name="Google Shape;14615;p2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6" name="Google Shape;14616;p2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7" name="Google Shape;14617;p2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8" name="Google Shape;14618;p2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9" name="Google Shape;14619;p2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0" name="Google Shape;14620;p2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1" name="Google Shape;14621;p2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2" name="Google Shape;14622;p2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3" name="Google Shape;14623;p2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4" name="Google Shape;14624;p2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5" name="Google Shape;14625;p2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6" name="Google Shape;14626;p2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7" name="Google Shape;14627;p2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8" name="Google Shape;14628;p2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9" name="Google Shape;14629;p2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0" name="Google Shape;14630;p2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1" name="Google Shape;14631;p2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2" name="Google Shape;14632;p2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3" name="Google Shape;14633;p2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4" name="Google Shape;14634;p2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5" name="Google Shape;14635;p2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6" name="Google Shape;14636;p2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7" name="Google Shape;14637;p2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8" name="Google Shape;14638;p2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9" name="Google Shape;14639;p2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0" name="Google Shape;14640;p2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1" name="Google Shape;14641;p2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2" name="Google Shape;14642;p2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3" name="Google Shape;14643;p2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4" name="Google Shape;14644;p2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5" name="Google Shape;14645;p2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6" name="Google Shape;14646;p2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7" name="Google Shape;14647;p2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8" name="Google Shape;14648;p2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9" name="Google Shape;14649;p2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0" name="Google Shape;14650;p2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1" name="Google Shape;14651;p2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2" name="Google Shape;14652;p2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3" name="Google Shape;14653;p2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4" name="Google Shape;14654;p2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5" name="Google Shape;14655;p2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6" name="Google Shape;14656;p2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7" name="Google Shape;14657;p2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8" name="Google Shape;14658;p2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9" name="Google Shape;14659;p2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0" name="Google Shape;14660;p2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1" name="Google Shape;14661;p2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2" name="Google Shape;14662;p2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3" name="Google Shape;14663;p2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4" name="Google Shape;14664;p2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5" name="Google Shape;14665;p2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6" name="Google Shape;14666;p2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7" name="Google Shape;14667;p2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8" name="Google Shape;14668;p2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9" name="Google Shape;14669;p2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0" name="Google Shape;14670;p2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1" name="Google Shape;14671;p2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2" name="Google Shape;14672;p2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3" name="Google Shape;14673;p2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4" name="Google Shape;14674;p2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5" name="Google Shape;14675;p2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6" name="Google Shape;14676;p2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7" name="Google Shape;14677;p2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8" name="Google Shape;14678;p2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9" name="Google Shape;14679;p2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0" name="Google Shape;14680;p2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1" name="Google Shape;14681;p2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2" name="Google Shape;14682;p2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3" name="Google Shape;14683;p2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4" name="Google Shape;14684;p2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5" name="Google Shape;14685;p2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6" name="Google Shape;14686;p2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7" name="Google Shape;14687;p2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8" name="Google Shape;14688;p2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9" name="Google Shape;14689;p2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0" name="Google Shape;14690;p2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1" name="Google Shape;14691;p2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2" name="Google Shape;14692;p2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3" name="Google Shape;14693;p2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4" name="Google Shape;14694;p2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5" name="Google Shape;14695;p2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6" name="Google Shape;14696;p2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7" name="Google Shape;14697;p2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8" name="Google Shape;14698;p2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9" name="Google Shape;14699;p2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0" name="Google Shape;14700;p2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1" name="Google Shape;14701;p2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2" name="Google Shape;14702;p2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3" name="Google Shape;14703;p2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4" name="Google Shape;14704;p2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5" name="Google Shape;14705;p2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6" name="Google Shape;14706;p2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7" name="Google Shape;14707;p2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8" name="Google Shape;14708;p2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9" name="Google Shape;14709;p2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0" name="Google Shape;14710;p2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1" name="Google Shape;14711;p2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2" name="Google Shape;14712;p2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3" name="Google Shape;14713;p2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4" name="Google Shape;14714;p2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5" name="Google Shape;14715;p2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6" name="Google Shape;14716;p2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7" name="Google Shape;14717;p2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8" name="Google Shape;14718;p2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9" name="Google Shape;14719;p2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0" name="Google Shape;14720;p2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1" name="Google Shape;14721;p2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2" name="Google Shape;14722;p2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3" name="Google Shape;14723;p2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4" name="Google Shape;14724;p2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5" name="Google Shape;14725;p2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6" name="Google Shape;14726;p2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7" name="Google Shape;14727;p2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8" name="Google Shape;14728;p2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9" name="Google Shape;14729;p2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0" name="Google Shape;14730;p2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1" name="Google Shape;14731;p2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2" name="Google Shape;14732;p2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3" name="Google Shape;14733;p2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4" name="Google Shape;14734;p2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5" name="Google Shape;14735;p2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6" name="Google Shape;14736;p2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7" name="Google Shape;14737;p2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8" name="Google Shape;14738;p2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9" name="Google Shape;14739;p2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0" name="Google Shape;14740;p2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1" name="Google Shape;14741;p2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2" name="Google Shape;14742;p2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3" name="Google Shape;14743;p2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4" name="Google Shape;14744;p2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5" name="Google Shape;14745;p2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6" name="Google Shape;14746;p2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7" name="Google Shape;14747;p2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8" name="Google Shape;14748;p2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9" name="Google Shape;14749;p2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0" name="Google Shape;14750;p2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1" name="Google Shape;14751;p2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2" name="Google Shape;14752;p2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3" name="Google Shape;14753;p2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4" name="Google Shape;14754;p2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5" name="Google Shape;14755;p2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6" name="Google Shape;14756;p2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7" name="Google Shape;14757;p2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8" name="Google Shape;14758;p2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9" name="Google Shape;14759;p2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0" name="Google Shape;14760;p2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1" name="Google Shape;14761;p2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2" name="Google Shape;14762;p2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3" name="Google Shape;14763;p2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4" name="Google Shape;14764;p2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5" name="Google Shape;14765;p2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6" name="Google Shape;14766;p2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7" name="Google Shape;14767;p2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8" name="Google Shape;14768;p2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9" name="Google Shape;14769;p2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0" name="Google Shape;14770;p2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71" name="Google Shape;14771;p21"/>
          <p:cNvSpPr txBox="1">
            <a:spLocks noGrp="1"/>
          </p:cNvSpPr>
          <p:nvPr>
            <p:ph type="subTitle" idx="1"/>
          </p:nvPr>
        </p:nvSpPr>
        <p:spPr>
          <a:xfrm>
            <a:off x="1863333" y="45956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2" name="Google Shape;14772;p21"/>
          <p:cNvSpPr txBox="1">
            <a:spLocks noGrp="1"/>
          </p:cNvSpPr>
          <p:nvPr>
            <p:ph type="subTitle" idx="2"/>
          </p:nvPr>
        </p:nvSpPr>
        <p:spPr>
          <a:xfrm>
            <a:off x="18901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3" name="Google Shape;14773;p21"/>
          <p:cNvSpPr txBox="1">
            <a:spLocks noGrp="1"/>
          </p:cNvSpPr>
          <p:nvPr>
            <p:ph type="subTitle" idx="3"/>
          </p:nvPr>
        </p:nvSpPr>
        <p:spPr>
          <a:xfrm>
            <a:off x="6724633" y="45956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4" name="Google Shape;14774;p21"/>
          <p:cNvSpPr txBox="1">
            <a:spLocks noGrp="1"/>
          </p:cNvSpPr>
          <p:nvPr>
            <p:ph type="subTitle" idx="4"/>
          </p:nvPr>
        </p:nvSpPr>
        <p:spPr>
          <a:xfrm>
            <a:off x="67506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5" name="Google Shape;14775;p21"/>
          <p:cNvSpPr txBox="1">
            <a:spLocks noGrp="1"/>
          </p:cNvSpPr>
          <p:nvPr>
            <p:ph type="subTitle" idx="5"/>
          </p:nvPr>
        </p:nvSpPr>
        <p:spPr>
          <a:xfrm>
            <a:off x="1863333" y="2107133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6" name="Google Shape;14776;p21"/>
          <p:cNvSpPr txBox="1">
            <a:spLocks noGrp="1"/>
          </p:cNvSpPr>
          <p:nvPr>
            <p:ph type="subTitle" idx="6"/>
          </p:nvPr>
        </p:nvSpPr>
        <p:spPr>
          <a:xfrm>
            <a:off x="18901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7" name="Google Shape;14777;p21"/>
          <p:cNvSpPr txBox="1">
            <a:spLocks noGrp="1"/>
          </p:cNvSpPr>
          <p:nvPr>
            <p:ph type="subTitle" idx="7"/>
          </p:nvPr>
        </p:nvSpPr>
        <p:spPr>
          <a:xfrm>
            <a:off x="6724633" y="2107133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8" name="Google Shape;14778;p21"/>
          <p:cNvSpPr txBox="1">
            <a:spLocks noGrp="1"/>
          </p:cNvSpPr>
          <p:nvPr>
            <p:ph type="subTitle" idx="8"/>
          </p:nvPr>
        </p:nvSpPr>
        <p:spPr>
          <a:xfrm>
            <a:off x="67506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9" name="Google Shape;14779;p21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773947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81" name="Google Shape;14781;p22"/>
          <p:cNvGrpSpPr/>
          <p:nvPr/>
        </p:nvGrpSpPr>
        <p:grpSpPr>
          <a:xfrm rot="1663157">
            <a:off x="-458950" y="3891868"/>
            <a:ext cx="1596145" cy="3939344"/>
            <a:chOff x="757300" y="1884600"/>
            <a:chExt cx="457350" cy="1136525"/>
          </a:xfrm>
        </p:grpSpPr>
        <p:sp>
          <p:nvSpPr>
            <p:cNvPr id="14782" name="Google Shape;14782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3" name="Google Shape;14783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4" name="Google Shape;14784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5" name="Google Shape;14785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6" name="Google Shape;14786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7" name="Google Shape;14787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8" name="Google Shape;14788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9" name="Google Shape;14789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0" name="Google Shape;14790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1" name="Google Shape;14791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2" name="Google Shape;14792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3" name="Google Shape;14793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4" name="Google Shape;14794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5" name="Google Shape;14795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6" name="Google Shape;14796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7" name="Google Shape;14797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8" name="Google Shape;14798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9" name="Google Shape;14799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0" name="Google Shape;14800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1" name="Google Shape;14801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2" name="Google Shape;14802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3" name="Google Shape;14803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4" name="Google Shape;14804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5" name="Google Shape;14805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6" name="Google Shape;14806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7" name="Google Shape;14807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8" name="Google Shape;14808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9" name="Google Shape;14809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0" name="Google Shape;14810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1" name="Google Shape;14811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2" name="Google Shape;14812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3" name="Google Shape;14813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4" name="Google Shape;14814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5" name="Google Shape;14815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6" name="Google Shape;14816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7" name="Google Shape;14817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8" name="Google Shape;14818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9" name="Google Shape;14819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0" name="Google Shape;14820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1" name="Google Shape;14821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2" name="Google Shape;14822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3" name="Google Shape;14823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4" name="Google Shape;14824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5" name="Google Shape;14825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6" name="Google Shape;14826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7" name="Google Shape;14827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8" name="Google Shape;14828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9" name="Google Shape;14829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0" name="Google Shape;14830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1" name="Google Shape;14831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2" name="Google Shape;14832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3" name="Google Shape;14833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4" name="Google Shape;14834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5" name="Google Shape;14835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6" name="Google Shape;14836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7" name="Google Shape;14837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8" name="Google Shape;14838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9" name="Google Shape;14839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0" name="Google Shape;14840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1" name="Google Shape;14841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2" name="Google Shape;14842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3" name="Google Shape;14843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4" name="Google Shape;14844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5" name="Google Shape;14845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6" name="Google Shape;14846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7" name="Google Shape;14847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8" name="Google Shape;14848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9" name="Google Shape;14849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0" name="Google Shape;14850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1" name="Google Shape;14851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2" name="Google Shape;14852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3" name="Google Shape;14853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4" name="Google Shape;14854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5" name="Google Shape;14855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6" name="Google Shape;14856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7" name="Google Shape;14857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8" name="Google Shape;14858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9" name="Google Shape;14859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0" name="Google Shape;14860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1" name="Google Shape;14861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2" name="Google Shape;14862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3" name="Google Shape;14863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4" name="Google Shape;14864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5" name="Google Shape;14865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6" name="Google Shape;14866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7" name="Google Shape;14867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8" name="Google Shape;14868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9" name="Google Shape;14869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0" name="Google Shape;14870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1" name="Google Shape;14871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2" name="Google Shape;14872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3" name="Google Shape;14873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4" name="Google Shape;14874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5" name="Google Shape;14875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6" name="Google Shape;14876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7" name="Google Shape;14877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8" name="Google Shape;14878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9" name="Google Shape;14879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0" name="Google Shape;14880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1" name="Google Shape;14881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2" name="Google Shape;14882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3" name="Google Shape;14883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4" name="Google Shape;14884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5" name="Google Shape;14885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6" name="Google Shape;14886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7" name="Google Shape;14887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8" name="Google Shape;14888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9" name="Google Shape;14889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0" name="Google Shape;14890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1" name="Google Shape;14891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2" name="Google Shape;14892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3" name="Google Shape;14893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4" name="Google Shape;14894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5" name="Google Shape;14895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6" name="Google Shape;14896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7" name="Google Shape;14897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8" name="Google Shape;14898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9" name="Google Shape;14899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0" name="Google Shape;14900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1" name="Google Shape;14901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2" name="Google Shape;14902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3" name="Google Shape;14903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4" name="Google Shape;14904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5" name="Google Shape;14905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6" name="Google Shape;14906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7" name="Google Shape;14907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8" name="Google Shape;14908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9" name="Google Shape;14909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0" name="Google Shape;14910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1" name="Google Shape;14911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2" name="Google Shape;14912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3" name="Google Shape;14913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4" name="Google Shape;14914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5" name="Google Shape;14915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6" name="Google Shape;14916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7" name="Google Shape;14917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8" name="Google Shape;14918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9" name="Google Shape;14919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0" name="Google Shape;14920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1" name="Google Shape;14921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2" name="Google Shape;14922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3" name="Google Shape;14923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4" name="Google Shape;14924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5" name="Google Shape;14925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926" name="Google Shape;14926;p22"/>
          <p:cNvGrpSpPr/>
          <p:nvPr/>
        </p:nvGrpSpPr>
        <p:grpSpPr>
          <a:xfrm rot="-6496878">
            <a:off x="9718457" y="-1008031"/>
            <a:ext cx="2645140" cy="3168676"/>
            <a:chOff x="2564300" y="2142775"/>
            <a:chExt cx="734625" cy="880025"/>
          </a:xfrm>
        </p:grpSpPr>
        <p:sp>
          <p:nvSpPr>
            <p:cNvPr id="14927" name="Google Shape;14927;p2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8" name="Google Shape;14928;p2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9" name="Google Shape;14929;p2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0" name="Google Shape;14930;p2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1" name="Google Shape;14931;p2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2" name="Google Shape;14932;p2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3" name="Google Shape;14933;p2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4" name="Google Shape;14934;p2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5" name="Google Shape;14935;p2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6" name="Google Shape;14936;p2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7" name="Google Shape;14937;p2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8" name="Google Shape;14938;p2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9" name="Google Shape;14939;p2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0" name="Google Shape;14940;p2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1" name="Google Shape;14941;p2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2" name="Google Shape;14942;p2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3" name="Google Shape;14943;p2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4" name="Google Shape;14944;p2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5" name="Google Shape;14945;p2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6" name="Google Shape;14946;p2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7" name="Google Shape;14947;p2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8" name="Google Shape;14948;p2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9" name="Google Shape;14949;p2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0" name="Google Shape;14950;p2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1" name="Google Shape;14951;p2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2" name="Google Shape;14952;p2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3" name="Google Shape;14953;p2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4" name="Google Shape;14954;p2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5" name="Google Shape;14955;p2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6" name="Google Shape;14956;p2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7" name="Google Shape;14957;p2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8" name="Google Shape;14958;p2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9" name="Google Shape;14959;p2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0" name="Google Shape;14960;p2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1" name="Google Shape;14961;p2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2" name="Google Shape;14962;p2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3" name="Google Shape;14963;p2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4" name="Google Shape;14964;p2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5" name="Google Shape;14965;p2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6" name="Google Shape;14966;p2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7" name="Google Shape;14967;p2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8" name="Google Shape;14968;p2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9" name="Google Shape;14969;p2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0" name="Google Shape;14970;p2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1" name="Google Shape;14971;p2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2" name="Google Shape;14972;p2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3" name="Google Shape;14973;p2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4" name="Google Shape;14974;p2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5" name="Google Shape;14975;p2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6" name="Google Shape;14976;p2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7" name="Google Shape;14977;p2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8" name="Google Shape;14978;p2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9" name="Google Shape;14979;p2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0" name="Google Shape;14980;p2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1" name="Google Shape;14981;p2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2" name="Google Shape;14982;p2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3" name="Google Shape;14983;p2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4" name="Google Shape;14984;p2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5" name="Google Shape;14985;p2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6" name="Google Shape;14986;p2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7" name="Google Shape;14987;p2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8" name="Google Shape;14988;p2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9" name="Google Shape;14989;p2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0" name="Google Shape;14990;p2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1" name="Google Shape;14991;p2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2" name="Google Shape;14992;p2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3" name="Google Shape;14993;p2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4" name="Google Shape;14994;p2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5" name="Google Shape;14995;p2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6" name="Google Shape;14996;p2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7" name="Google Shape;14997;p2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8" name="Google Shape;14998;p2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9" name="Google Shape;14999;p2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0" name="Google Shape;15000;p2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1" name="Google Shape;15001;p2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2" name="Google Shape;15002;p2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3" name="Google Shape;15003;p2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4" name="Google Shape;15004;p2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5" name="Google Shape;15005;p2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6" name="Google Shape;15006;p2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7" name="Google Shape;15007;p2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8" name="Google Shape;15008;p2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9" name="Google Shape;15009;p2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0" name="Google Shape;15010;p2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1" name="Google Shape;15011;p2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2" name="Google Shape;15012;p2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3" name="Google Shape;15013;p2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4" name="Google Shape;15014;p2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5" name="Google Shape;15015;p2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6" name="Google Shape;15016;p2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7" name="Google Shape;15017;p2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8" name="Google Shape;15018;p2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9" name="Google Shape;15019;p2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0" name="Google Shape;15020;p2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1" name="Google Shape;15021;p2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2" name="Google Shape;15022;p2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3" name="Google Shape;15023;p2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4" name="Google Shape;15024;p2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5" name="Google Shape;15025;p2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6" name="Google Shape;15026;p2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7" name="Google Shape;15027;p2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8" name="Google Shape;15028;p2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9" name="Google Shape;15029;p2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0" name="Google Shape;15030;p2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1" name="Google Shape;15031;p2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2" name="Google Shape;15032;p2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3" name="Google Shape;15033;p2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4" name="Google Shape;15034;p2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5" name="Google Shape;15035;p2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6" name="Google Shape;15036;p2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7" name="Google Shape;15037;p2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8" name="Google Shape;15038;p2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9" name="Google Shape;15039;p2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0" name="Google Shape;15040;p2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1" name="Google Shape;15041;p2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2" name="Google Shape;15042;p2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3" name="Google Shape;15043;p2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4" name="Google Shape;15044;p2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5" name="Google Shape;15045;p2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6" name="Google Shape;15046;p2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7" name="Google Shape;15047;p2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8" name="Google Shape;15048;p2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9" name="Google Shape;15049;p2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0" name="Google Shape;15050;p2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1" name="Google Shape;15051;p2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2" name="Google Shape;15052;p2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3" name="Google Shape;15053;p2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4" name="Google Shape;15054;p2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5" name="Google Shape;15055;p2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6" name="Google Shape;15056;p2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7" name="Google Shape;15057;p2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8" name="Google Shape;15058;p2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9" name="Google Shape;15059;p2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0" name="Google Shape;15060;p2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1" name="Google Shape;15061;p2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2" name="Google Shape;15062;p2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3" name="Google Shape;15063;p2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4" name="Google Shape;15064;p2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5" name="Google Shape;15065;p2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6" name="Google Shape;15066;p2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7" name="Google Shape;15067;p2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8" name="Google Shape;15068;p2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9" name="Google Shape;15069;p2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0" name="Google Shape;15070;p2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1" name="Google Shape;15071;p2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2" name="Google Shape;15072;p2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3" name="Google Shape;15073;p2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4" name="Google Shape;15074;p2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5" name="Google Shape;15075;p2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6" name="Google Shape;15076;p2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7" name="Google Shape;15077;p2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8" name="Google Shape;15078;p2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9" name="Google Shape;15079;p2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0" name="Google Shape;15080;p2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1" name="Google Shape;15081;p2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2" name="Google Shape;15082;p2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3" name="Google Shape;15083;p2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4" name="Google Shape;15084;p2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5" name="Google Shape;15085;p2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6" name="Google Shape;15086;p2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7" name="Google Shape;15087;p2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8" name="Google Shape;15088;p2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9" name="Google Shape;15089;p2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0" name="Google Shape;15090;p2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1" name="Google Shape;15091;p2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2" name="Google Shape;15092;p2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3" name="Google Shape;15093;p2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4" name="Google Shape;15094;p2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5" name="Google Shape;15095;p2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6" name="Google Shape;15096;p2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7" name="Google Shape;15097;p2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8" name="Google Shape;15098;p2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9" name="Google Shape;15099;p2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0" name="Google Shape;15100;p2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1" name="Google Shape;15101;p2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2" name="Google Shape;15102;p2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3" name="Google Shape;15103;p2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4" name="Google Shape;15104;p2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5" name="Google Shape;15105;p2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6" name="Google Shape;15106;p2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7" name="Google Shape;15107;p2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8" name="Google Shape;15108;p2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9" name="Google Shape;15109;p2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0" name="Google Shape;15110;p2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1" name="Google Shape;15111;p2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2" name="Google Shape;15112;p2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3" name="Google Shape;15113;p2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4" name="Google Shape;15114;p2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5" name="Google Shape;15115;p2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6" name="Google Shape;15116;p2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7" name="Google Shape;15117;p2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8" name="Google Shape;15118;p2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9" name="Google Shape;15119;p2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0" name="Google Shape;15120;p2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1" name="Google Shape;15121;p2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2" name="Google Shape;15122;p2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3" name="Google Shape;15123;p2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4" name="Google Shape;15124;p2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5" name="Google Shape;15125;p2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6" name="Google Shape;15126;p2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7" name="Google Shape;15127;p2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8" name="Google Shape;15128;p2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9" name="Google Shape;15129;p2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0" name="Google Shape;15130;p2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1" name="Google Shape;15131;p2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2" name="Google Shape;15132;p2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3" name="Google Shape;15133;p2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4" name="Google Shape;15134;p2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5" name="Google Shape;15135;p2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6" name="Google Shape;15136;p2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7" name="Google Shape;15137;p2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8" name="Google Shape;15138;p2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9" name="Google Shape;15139;p2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0" name="Google Shape;15140;p2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1" name="Google Shape;15141;p2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2" name="Google Shape;15142;p2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3" name="Google Shape;15143;p2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4" name="Google Shape;15144;p2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5" name="Google Shape;15145;p2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6" name="Google Shape;15146;p2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7" name="Google Shape;15147;p2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8" name="Google Shape;15148;p2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9" name="Google Shape;15149;p2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0" name="Google Shape;15150;p2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1" name="Google Shape;15151;p2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2" name="Google Shape;15152;p2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3" name="Google Shape;15153;p2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4" name="Google Shape;15154;p2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5" name="Google Shape;15155;p2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6" name="Google Shape;15156;p2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7" name="Google Shape;15157;p2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8" name="Google Shape;15158;p2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9" name="Google Shape;15159;p2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0" name="Google Shape;15160;p2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1" name="Google Shape;15161;p2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2" name="Google Shape;15162;p2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3" name="Google Shape;15163;p2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4" name="Google Shape;15164;p2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5" name="Google Shape;15165;p2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6" name="Google Shape;15166;p2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7" name="Google Shape;15167;p2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8" name="Google Shape;15168;p2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9" name="Google Shape;15169;p2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0" name="Google Shape;15170;p2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1" name="Google Shape;15171;p2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2" name="Google Shape;15172;p2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3" name="Google Shape;15173;p2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4" name="Google Shape;15174;p2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5" name="Google Shape;15175;p2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6" name="Google Shape;15176;p2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7" name="Google Shape;15177;p2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8" name="Google Shape;15178;p2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9" name="Google Shape;15179;p2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0" name="Google Shape;15180;p2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1" name="Google Shape;15181;p2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2" name="Google Shape;15182;p2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3" name="Google Shape;15183;p2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4" name="Google Shape;15184;p2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5" name="Google Shape;15185;p2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6" name="Google Shape;15186;p2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7" name="Google Shape;15187;p2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8" name="Google Shape;15188;p2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9" name="Google Shape;15189;p2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0" name="Google Shape;15190;p2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1" name="Google Shape;15191;p2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2" name="Google Shape;15192;p2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3" name="Google Shape;15193;p2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4" name="Google Shape;15194;p2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5" name="Google Shape;15195;p2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6" name="Google Shape;15196;p2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7" name="Google Shape;15197;p2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8" name="Google Shape;15198;p2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9" name="Google Shape;15199;p2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0" name="Google Shape;15200;p2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1" name="Google Shape;15201;p2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2" name="Google Shape;15202;p2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3" name="Google Shape;15203;p2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4" name="Google Shape;15204;p2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5" name="Google Shape;15205;p2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6" name="Google Shape;15206;p2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7" name="Google Shape;15207;p2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8" name="Google Shape;15208;p2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9" name="Google Shape;15209;p2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0" name="Google Shape;15210;p2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1" name="Google Shape;15211;p2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2" name="Google Shape;15212;p2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3" name="Google Shape;15213;p2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4" name="Google Shape;15214;p2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5" name="Google Shape;15215;p2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6" name="Google Shape;15216;p2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7" name="Google Shape;15217;p2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8" name="Google Shape;15218;p2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9" name="Google Shape;15219;p2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0" name="Google Shape;15220;p2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1" name="Google Shape;15221;p2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2" name="Google Shape;15222;p2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3" name="Google Shape;15223;p2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4" name="Google Shape;15224;p2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5" name="Google Shape;15225;p2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6" name="Google Shape;15226;p2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7" name="Google Shape;15227;p2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8" name="Google Shape;15228;p2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9" name="Google Shape;15229;p2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0" name="Google Shape;15230;p2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1" name="Google Shape;15231;p2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2" name="Google Shape;15232;p2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3" name="Google Shape;15233;p2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4" name="Google Shape;15234;p2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5" name="Google Shape;15235;p2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6" name="Google Shape;15236;p2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7" name="Google Shape;15237;p2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8" name="Google Shape;15238;p2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9" name="Google Shape;15239;p2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0" name="Google Shape;15240;p2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1" name="Google Shape;15241;p2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2" name="Google Shape;15242;p2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3" name="Google Shape;15243;p2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4" name="Google Shape;15244;p2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5" name="Google Shape;15245;p2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6" name="Google Shape;15246;p2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7" name="Google Shape;15247;p2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8" name="Google Shape;15248;p2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9" name="Google Shape;15249;p2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0" name="Google Shape;15250;p2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1" name="Google Shape;15251;p2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2" name="Google Shape;15252;p2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3" name="Google Shape;15253;p2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4" name="Google Shape;15254;p2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5" name="Google Shape;15255;p2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6" name="Google Shape;15256;p2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7" name="Google Shape;15257;p2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8" name="Google Shape;15258;p2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9" name="Google Shape;15259;p2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0" name="Google Shape;15260;p2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1" name="Google Shape;15261;p2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2" name="Google Shape;15262;p2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3" name="Google Shape;15263;p2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4" name="Google Shape;15264;p2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5" name="Google Shape;15265;p2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6" name="Google Shape;15266;p2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7" name="Google Shape;15267;p2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8" name="Google Shape;15268;p2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9" name="Google Shape;15269;p2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0" name="Google Shape;15270;p2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1" name="Google Shape;15271;p2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2" name="Google Shape;15272;p2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3" name="Google Shape;15273;p2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4" name="Google Shape;15274;p2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5" name="Google Shape;15275;p2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6" name="Google Shape;15276;p2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7" name="Google Shape;15277;p2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8" name="Google Shape;15278;p2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9" name="Google Shape;15279;p2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0" name="Google Shape;15280;p2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1" name="Google Shape;15281;p2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2" name="Google Shape;15282;p2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3" name="Google Shape;15283;p2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4" name="Google Shape;15284;p2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5" name="Google Shape;15285;p2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6" name="Google Shape;15286;p2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7" name="Google Shape;15287;p2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8" name="Google Shape;15288;p2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9" name="Google Shape;15289;p2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0" name="Google Shape;15290;p2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1" name="Google Shape;15291;p2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2" name="Google Shape;15292;p2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3" name="Google Shape;15293;p2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4" name="Google Shape;15294;p2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5" name="Google Shape;15295;p2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6" name="Google Shape;15296;p2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7" name="Google Shape;15297;p2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8" name="Google Shape;15298;p2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9" name="Google Shape;15299;p2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0" name="Google Shape;15300;p2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1" name="Google Shape;15301;p2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2" name="Google Shape;15302;p2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3" name="Google Shape;15303;p2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4" name="Google Shape;15304;p2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5" name="Google Shape;15305;p2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6" name="Google Shape;15306;p2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7" name="Google Shape;15307;p2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8" name="Google Shape;15308;p2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9" name="Google Shape;15309;p2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0" name="Google Shape;15310;p2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1" name="Google Shape;15311;p2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2" name="Google Shape;15312;p2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3" name="Google Shape;15313;p2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4" name="Google Shape;15314;p2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5" name="Google Shape;15315;p2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6" name="Google Shape;15316;p2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7" name="Google Shape;15317;p2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8" name="Google Shape;15318;p2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9" name="Google Shape;15319;p2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0" name="Google Shape;15320;p2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1" name="Google Shape;15321;p2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2" name="Google Shape;15322;p2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3" name="Google Shape;15323;p2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4" name="Google Shape;15324;p2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5" name="Google Shape;15325;p2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6" name="Google Shape;15326;p2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7" name="Google Shape;15327;p2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8" name="Google Shape;15328;p2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9" name="Google Shape;15329;p2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0" name="Google Shape;15330;p2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1" name="Google Shape;15331;p2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2" name="Google Shape;15332;p2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3" name="Google Shape;15333;p2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4" name="Google Shape;15334;p2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5" name="Google Shape;15335;p2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6" name="Google Shape;15336;p2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7" name="Google Shape;15337;p2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8" name="Google Shape;15338;p2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9" name="Google Shape;15339;p2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0" name="Google Shape;15340;p2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1" name="Google Shape;15341;p2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2" name="Google Shape;15342;p2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3" name="Google Shape;15343;p2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4" name="Google Shape;15344;p2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5" name="Google Shape;15345;p2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6" name="Google Shape;15346;p2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7" name="Google Shape;15347;p2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8" name="Google Shape;15348;p2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9" name="Google Shape;15349;p2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0" name="Google Shape;15350;p2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1" name="Google Shape;15351;p2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2" name="Google Shape;15352;p2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3" name="Google Shape;15353;p2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4" name="Google Shape;15354;p2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5" name="Google Shape;15355;p2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6" name="Google Shape;15356;p2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7" name="Google Shape;15357;p2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8" name="Google Shape;15358;p2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9" name="Google Shape;15359;p2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0" name="Google Shape;15360;p2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1" name="Google Shape;15361;p2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2" name="Google Shape;15362;p2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3" name="Google Shape;15363;p2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4" name="Google Shape;15364;p2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5" name="Google Shape;15365;p2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6" name="Google Shape;15366;p2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7" name="Google Shape;15367;p2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8" name="Google Shape;15368;p2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9" name="Google Shape;15369;p2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0" name="Google Shape;15370;p2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1" name="Google Shape;15371;p2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2" name="Google Shape;15372;p2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3" name="Google Shape;15373;p2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4" name="Google Shape;15374;p2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5" name="Google Shape;15375;p2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6" name="Google Shape;15376;p2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7" name="Google Shape;15377;p2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8" name="Google Shape;15378;p2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9" name="Google Shape;15379;p2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0" name="Google Shape;15380;p2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1" name="Google Shape;15381;p2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2" name="Google Shape;15382;p2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3" name="Google Shape;15383;p2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4" name="Google Shape;15384;p2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5" name="Google Shape;15385;p2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6" name="Google Shape;15386;p2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7" name="Google Shape;15387;p2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8" name="Google Shape;15388;p2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9" name="Google Shape;15389;p2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0" name="Google Shape;15390;p2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1" name="Google Shape;15391;p2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2" name="Google Shape;15392;p2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3" name="Google Shape;15393;p2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4" name="Google Shape;15394;p2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5" name="Google Shape;15395;p2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6" name="Google Shape;15396;p2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7" name="Google Shape;15397;p2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8" name="Google Shape;15398;p2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9" name="Google Shape;15399;p2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0" name="Google Shape;15400;p2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1" name="Google Shape;15401;p2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2" name="Google Shape;15402;p2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3" name="Google Shape;15403;p2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4" name="Google Shape;15404;p2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5" name="Google Shape;15405;p2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6" name="Google Shape;15406;p2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7" name="Google Shape;15407;p2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08" name="Google Shape;15408;p22"/>
          <p:cNvGrpSpPr/>
          <p:nvPr/>
        </p:nvGrpSpPr>
        <p:grpSpPr>
          <a:xfrm rot="-6681048">
            <a:off x="11250925" y="79724"/>
            <a:ext cx="1854607" cy="2773117"/>
            <a:chOff x="1916600" y="2548900"/>
            <a:chExt cx="516750" cy="772675"/>
          </a:xfrm>
        </p:grpSpPr>
        <p:sp>
          <p:nvSpPr>
            <p:cNvPr id="15409" name="Google Shape;15409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0" name="Google Shape;15410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1" name="Google Shape;15411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2" name="Google Shape;15412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3" name="Google Shape;15413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4" name="Google Shape;15414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5" name="Google Shape;15415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6" name="Google Shape;15416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7" name="Google Shape;15417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8" name="Google Shape;15418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9" name="Google Shape;15419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0" name="Google Shape;15420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1" name="Google Shape;15421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2" name="Google Shape;15422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3" name="Google Shape;15423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4" name="Google Shape;15424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5" name="Google Shape;15425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6" name="Google Shape;15426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7" name="Google Shape;15427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8" name="Google Shape;15428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9" name="Google Shape;15429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0" name="Google Shape;15430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1" name="Google Shape;15431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2" name="Google Shape;15432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3" name="Google Shape;15433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4" name="Google Shape;15434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5" name="Google Shape;15435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6" name="Google Shape;15436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7" name="Google Shape;15437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8" name="Google Shape;15438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9" name="Google Shape;15439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0" name="Google Shape;15440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1" name="Google Shape;15441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2" name="Google Shape;15442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3" name="Google Shape;15443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4" name="Google Shape;15444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5" name="Google Shape;15445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6" name="Google Shape;15446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7" name="Google Shape;15447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8" name="Google Shape;15448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9" name="Google Shape;15449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0" name="Google Shape;15450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1" name="Google Shape;15451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2" name="Google Shape;15452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3" name="Google Shape;15453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4" name="Google Shape;15454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5" name="Google Shape;15455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6" name="Google Shape;15456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7" name="Google Shape;15457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8" name="Google Shape;15458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9" name="Google Shape;15459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0" name="Google Shape;15460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1" name="Google Shape;15461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2" name="Google Shape;15462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3" name="Google Shape;15463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4" name="Google Shape;15464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5" name="Google Shape;15465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6" name="Google Shape;15466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7" name="Google Shape;15467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8" name="Google Shape;15468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9" name="Google Shape;15469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0" name="Google Shape;15470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1" name="Google Shape;15471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2" name="Google Shape;15472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3" name="Google Shape;15473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4" name="Google Shape;15474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5" name="Google Shape;15475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6" name="Google Shape;15476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7" name="Google Shape;15477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8" name="Google Shape;15478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9" name="Google Shape;15479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0" name="Google Shape;15480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1" name="Google Shape;15481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2" name="Google Shape;15482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3" name="Google Shape;15483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4" name="Google Shape;15484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5" name="Google Shape;15485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6" name="Google Shape;15486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7" name="Google Shape;15487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8" name="Google Shape;15488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9" name="Google Shape;15489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0" name="Google Shape;15490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1" name="Google Shape;15491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2" name="Google Shape;15492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3" name="Google Shape;15493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4" name="Google Shape;15494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5" name="Google Shape;15495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6" name="Google Shape;15496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7" name="Google Shape;15497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8" name="Google Shape;15498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9" name="Google Shape;15499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0" name="Google Shape;15500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1" name="Google Shape;15501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2" name="Google Shape;15502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3" name="Google Shape;15503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4" name="Google Shape;15504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5" name="Google Shape;15505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6" name="Google Shape;15506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7" name="Google Shape;15507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8" name="Google Shape;15508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9" name="Google Shape;15509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0" name="Google Shape;15510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1" name="Google Shape;15511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2" name="Google Shape;15512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3" name="Google Shape;15513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4" name="Google Shape;15514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5" name="Google Shape;15515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6" name="Google Shape;15516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7" name="Google Shape;15517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8" name="Google Shape;15518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9" name="Google Shape;15519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0" name="Google Shape;15520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1" name="Google Shape;15521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2" name="Google Shape;15522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3" name="Google Shape;15523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4" name="Google Shape;15524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5" name="Google Shape;15525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6" name="Google Shape;15526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7" name="Google Shape;15527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8" name="Google Shape;15528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9" name="Google Shape;15529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0" name="Google Shape;15530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1" name="Google Shape;15531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2" name="Google Shape;15532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3" name="Google Shape;15533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4" name="Google Shape;15534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5" name="Google Shape;15535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6" name="Google Shape;15536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7" name="Google Shape;15537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8" name="Google Shape;15538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9" name="Google Shape;15539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0" name="Google Shape;15540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1" name="Google Shape;15541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2" name="Google Shape;15542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3" name="Google Shape;15543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4" name="Google Shape;15544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5" name="Google Shape;15545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6" name="Google Shape;15546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7" name="Google Shape;15547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8" name="Google Shape;15548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9" name="Google Shape;15549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0" name="Google Shape;15550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1" name="Google Shape;15551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2" name="Google Shape;15552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3" name="Google Shape;15553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4" name="Google Shape;15554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5" name="Google Shape;15555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6" name="Google Shape;15556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7" name="Google Shape;15557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8" name="Google Shape;15558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9" name="Google Shape;15559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0" name="Google Shape;15560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1" name="Google Shape;15561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2" name="Google Shape;15562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3" name="Google Shape;15563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4" name="Google Shape;15564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5" name="Google Shape;15565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6" name="Google Shape;15566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7" name="Google Shape;15567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8" name="Google Shape;15568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9" name="Google Shape;15569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0" name="Google Shape;15570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1" name="Google Shape;15571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2" name="Google Shape;15572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3" name="Google Shape;15573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4" name="Google Shape;15574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5" name="Google Shape;15575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6" name="Google Shape;15576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7" name="Google Shape;15577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8" name="Google Shape;15578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9" name="Google Shape;15579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0" name="Google Shape;15580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1" name="Google Shape;15581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2" name="Google Shape;15582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3" name="Google Shape;15583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4" name="Google Shape;15584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5" name="Google Shape;15585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6" name="Google Shape;15586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7" name="Google Shape;15587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8" name="Google Shape;15588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9" name="Google Shape;15589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0" name="Google Shape;15590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1" name="Google Shape;15591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2" name="Google Shape;15592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3" name="Google Shape;15593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4" name="Google Shape;15594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5" name="Google Shape;15595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6" name="Google Shape;15596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7" name="Google Shape;15597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8" name="Google Shape;15598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9" name="Google Shape;15599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0" name="Google Shape;15600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1" name="Google Shape;15601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2" name="Google Shape;15602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3" name="Google Shape;15603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4" name="Google Shape;15604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5" name="Google Shape;15605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6" name="Google Shape;15606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7" name="Google Shape;15607;p22"/>
          <p:cNvGrpSpPr/>
          <p:nvPr/>
        </p:nvGrpSpPr>
        <p:grpSpPr>
          <a:xfrm rot="-1113897" flipH="1">
            <a:off x="8213171" y="-46884"/>
            <a:ext cx="1931151" cy="1570957"/>
            <a:chOff x="2882800" y="2092550"/>
            <a:chExt cx="1855650" cy="1528300"/>
          </a:xfrm>
        </p:grpSpPr>
        <p:sp>
          <p:nvSpPr>
            <p:cNvPr id="15608" name="Google Shape;15608;p22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9" name="Google Shape;15609;p22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0" name="Google Shape;15610;p22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1" name="Google Shape;15611;p22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2" name="Google Shape;15612;p22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3" name="Google Shape;15613;p22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4" name="Google Shape;15614;p22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5" name="Google Shape;15615;p22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6" name="Google Shape;15616;p22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7" name="Google Shape;15617;p22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8" name="Google Shape;15618;p22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9" name="Google Shape;15619;p22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0" name="Google Shape;15620;p22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1" name="Google Shape;15621;p22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2" name="Google Shape;15622;p22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3" name="Google Shape;15623;p22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4" name="Google Shape;15624;p22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5" name="Google Shape;15625;p22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6" name="Google Shape;15626;p22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7" name="Google Shape;15627;p22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8" name="Google Shape;15628;p22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9" name="Google Shape;15629;p22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0" name="Google Shape;15630;p22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1" name="Google Shape;15631;p22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2" name="Google Shape;15632;p22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3" name="Google Shape;15633;p22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4" name="Google Shape;15634;p22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5" name="Google Shape;15635;p22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6" name="Google Shape;15636;p22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7" name="Google Shape;15637;p22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8" name="Google Shape;15638;p22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9" name="Google Shape;15639;p22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0" name="Google Shape;15640;p22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1" name="Google Shape;15641;p22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2" name="Google Shape;15642;p22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3" name="Google Shape;15643;p22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4" name="Google Shape;15644;p22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5" name="Google Shape;15645;p22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6" name="Google Shape;15646;p22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7" name="Google Shape;15647;p22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8" name="Google Shape;15648;p22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9" name="Google Shape;15649;p22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0" name="Google Shape;15650;p22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1" name="Google Shape;15651;p22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2" name="Google Shape;15652;p22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3" name="Google Shape;15653;p22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4" name="Google Shape;15654;p22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5" name="Google Shape;15655;p22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6" name="Google Shape;15656;p22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7" name="Google Shape;15657;p22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8" name="Google Shape;15658;p22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9" name="Google Shape;15659;p22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0" name="Google Shape;15660;p22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1" name="Google Shape;15661;p22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2" name="Google Shape;15662;p22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3" name="Google Shape;15663;p22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4" name="Google Shape;15664;p22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5" name="Google Shape;15665;p22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6" name="Google Shape;15666;p22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7" name="Google Shape;15667;p22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8" name="Google Shape;15668;p22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9" name="Google Shape;15669;p22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0" name="Google Shape;15670;p22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1" name="Google Shape;15671;p22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2" name="Google Shape;15672;p22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3" name="Google Shape;15673;p22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4" name="Google Shape;15674;p22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5" name="Google Shape;15675;p22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6" name="Google Shape;15676;p22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7" name="Google Shape;15677;p22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8" name="Google Shape;15678;p22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9" name="Google Shape;15679;p22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0" name="Google Shape;15680;p22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1" name="Google Shape;15681;p22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2" name="Google Shape;15682;p22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3" name="Google Shape;15683;p22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4" name="Google Shape;15684;p22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5" name="Google Shape;15685;p22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6" name="Google Shape;15686;p22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7" name="Google Shape;15687;p22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8" name="Google Shape;15688;p22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9" name="Google Shape;15689;p22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0" name="Google Shape;15690;p22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1" name="Google Shape;15691;p22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2" name="Google Shape;15692;p22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3" name="Google Shape;15693;p22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4" name="Google Shape;15694;p22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5" name="Google Shape;15695;p22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6" name="Google Shape;15696;p22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7" name="Google Shape;15697;p22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8" name="Google Shape;15698;p22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9" name="Google Shape;15699;p22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0" name="Google Shape;15700;p22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1" name="Google Shape;15701;p22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2" name="Google Shape;15702;p22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3" name="Google Shape;15703;p22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4" name="Google Shape;15704;p22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5" name="Google Shape;15705;p22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6" name="Google Shape;15706;p22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7" name="Google Shape;15707;p22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8" name="Google Shape;15708;p22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9" name="Google Shape;15709;p22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0" name="Google Shape;15710;p22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1" name="Google Shape;15711;p22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2" name="Google Shape;15712;p22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3" name="Google Shape;15713;p22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4" name="Google Shape;15714;p22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5" name="Google Shape;15715;p22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6" name="Google Shape;15716;p22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7" name="Google Shape;15717;p22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8" name="Google Shape;15718;p22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9" name="Google Shape;15719;p22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0" name="Google Shape;15720;p22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1" name="Google Shape;15721;p22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2" name="Google Shape;15722;p22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3" name="Google Shape;15723;p22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4" name="Google Shape;15724;p22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5" name="Google Shape;15725;p22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6" name="Google Shape;15726;p22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7" name="Google Shape;15727;p22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8" name="Google Shape;15728;p22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9" name="Google Shape;15729;p22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0" name="Google Shape;15730;p22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1" name="Google Shape;15731;p22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2" name="Google Shape;15732;p22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3" name="Google Shape;15733;p22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4" name="Google Shape;15734;p22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5" name="Google Shape;15735;p22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6" name="Google Shape;15736;p22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7" name="Google Shape;15737;p22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8" name="Google Shape;15738;p22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9" name="Google Shape;15739;p22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0" name="Google Shape;15740;p22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1" name="Google Shape;15741;p22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2" name="Google Shape;15742;p22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3" name="Google Shape;15743;p22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4" name="Google Shape;15744;p22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5" name="Google Shape;15745;p22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6" name="Google Shape;15746;p22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7" name="Google Shape;15747;p22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8" name="Google Shape;15748;p22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9" name="Google Shape;15749;p22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0" name="Google Shape;15750;p22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1" name="Google Shape;15751;p22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2" name="Google Shape;15752;p22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3" name="Google Shape;15753;p22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4" name="Google Shape;15754;p22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5" name="Google Shape;15755;p22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6" name="Google Shape;15756;p22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7" name="Google Shape;15757;p22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8" name="Google Shape;15758;p22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9" name="Google Shape;15759;p22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0" name="Google Shape;15760;p22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1" name="Google Shape;15761;p22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2" name="Google Shape;15762;p22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3" name="Google Shape;15763;p22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4" name="Google Shape;15764;p22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5" name="Google Shape;15765;p22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6" name="Google Shape;15766;p22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7" name="Google Shape;15767;p22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8" name="Google Shape;15768;p22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9" name="Google Shape;15769;p22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0" name="Google Shape;15770;p22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1" name="Google Shape;15771;p22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2" name="Google Shape;15772;p22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3" name="Google Shape;15773;p22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4" name="Google Shape;15774;p22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5" name="Google Shape;15775;p22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6" name="Google Shape;15776;p22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7" name="Google Shape;15777;p22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8" name="Google Shape;15778;p22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9" name="Google Shape;15779;p22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0" name="Google Shape;15780;p22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1" name="Google Shape;15781;p22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2" name="Google Shape;15782;p22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3" name="Google Shape;15783;p22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4" name="Google Shape;15784;p22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5" name="Google Shape;15785;p22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6" name="Google Shape;15786;p22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7" name="Google Shape;15787;p22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8" name="Google Shape;15788;p22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9" name="Google Shape;15789;p22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0" name="Google Shape;15790;p22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1" name="Google Shape;15791;p22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2" name="Google Shape;15792;p22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3" name="Google Shape;15793;p22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4" name="Google Shape;15794;p22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5" name="Google Shape;15795;p22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6" name="Google Shape;15796;p22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7" name="Google Shape;15797;p22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8" name="Google Shape;15798;p22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9" name="Google Shape;15799;p22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0" name="Google Shape;15800;p22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1" name="Google Shape;15801;p22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2" name="Google Shape;15802;p22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3" name="Google Shape;15803;p22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4" name="Google Shape;15804;p22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5" name="Google Shape;15805;p22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6" name="Google Shape;15806;p22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7" name="Google Shape;15807;p22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8" name="Google Shape;15808;p22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9" name="Google Shape;15809;p22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0" name="Google Shape;15810;p22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1" name="Google Shape;15811;p22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2" name="Google Shape;15812;p22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3" name="Google Shape;15813;p22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4" name="Google Shape;15814;p22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5" name="Google Shape;15815;p22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6" name="Google Shape;15816;p22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7" name="Google Shape;15817;p22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8" name="Google Shape;15818;p22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9" name="Google Shape;15819;p22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0" name="Google Shape;15820;p22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1" name="Google Shape;15821;p22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2" name="Google Shape;15822;p22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3" name="Google Shape;15823;p22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4" name="Google Shape;15824;p22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5" name="Google Shape;15825;p22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6" name="Google Shape;15826;p22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7" name="Google Shape;15827;p22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8" name="Google Shape;15828;p22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9" name="Google Shape;15829;p22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0" name="Google Shape;15830;p22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1" name="Google Shape;15831;p22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2" name="Google Shape;15832;p22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3" name="Google Shape;15833;p22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4" name="Google Shape;15834;p22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5" name="Google Shape;15835;p22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6" name="Google Shape;15836;p22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7" name="Google Shape;15837;p22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8" name="Google Shape;15838;p22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9" name="Google Shape;15839;p22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0" name="Google Shape;15840;p22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1" name="Google Shape;15841;p22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2" name="Google Shape;15842;p22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3" name="Google Shape;15843;p22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4" name="Google Shape;15844;p22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5" name="Google Shape;15845;p22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6" name="Google Shape;15846;p22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7" name="Google Shape;15847;p22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8" name="Google Shape;15848;p22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9" name="Google Shape;15849;p22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0" name="Google Shape;15850;p22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1" name="Google Shape;15851;p22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2" name="Google Shape;15852;p22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3" name="Google Shape;15853;p22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4" name="Google Shape;15854;p22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5" name="Google Shape;15855;p22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6" name="Google Shape;15856;p22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7" name="Google Shape;15857;p22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8" name="Google Shape;15858;p22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9" name="Google Shape;15859;p22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0" name="Google Shape;15860;p22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1" name="Google Shape;15861;p22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2" name="Google Shape;15862;p22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3" name="Google Shape;15863;p22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4" name="Google Shape;15864;p22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5" name="Google Shape;15865;p22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6" name="Google Shape;15866;p22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7" name="Google Shape;15867;p22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8" name="Google Shape;15868;p22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9" name="Google Shape;15869;p22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0" name="Google Shape;15870;p22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1" name="Google Shape;15871;p22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2" name="Google Shape;15872;p22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3" name="Google Shape;15873;p22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4" name="Google Shape;15874;p22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5" name="Google Shape;15875;p22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6" name="Google Shape;15876;p22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7" name="Google Shape;15877;p22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8" name="Google Shape;15878;p22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9" name="Google Shape;15879;p22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0" name="Google Shape;15880;p22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1" name="Google Shape;15881;p22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2" name="Google Shape;15882;p22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3" name="Google Shape;15883;p22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4" name="Google Shape;15884;p22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5" name="Google Shape;15885;p22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6" name="Google Shape;15886;p22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7" name="Google Shape;15887;p22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8" name="Google Shape;15888;p22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9" name="Google Shape;15889;p22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0" name="Google Shape;15890;p22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1" name="Google Shape;15891;p22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2" name="Google Shape;15892;p22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3" name="Google Shape;15893;p22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4" name="Google Shape;15894;p22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5" name="Google Shape;15895;p22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6" name="Google Shape;15896;p22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7" name="Google Shape;15897;p22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8" name="Google Shape;15898;p22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9" name="Google Shape;15899;p22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0" name="Google Shape;15900;p22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1" name="Google Shape;15901;p22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2" name="Google Shape;15902;p22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3" name="Google Shape;15903;p22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4" name="Google Shape;15904;p22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5" name="Google Shape;15905;p22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6" name="Google Shape;15906;p22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7" name="Google Shape;15907;p22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8" name="Google Shape;15908;p22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9" name="Google Shape;15909;p22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0" name="Google Shape;15910;p22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1" name="Google Shape;15911;p22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2" name="Google Shape;15912;p22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3" name="Google Shape;15913;p22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4" name="Google Shape;15914;p22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5" name="Google Shape;15915;p22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6" name="Google Shape;15916;p22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7" name="Google Shape;15917;p22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8" name="Google Shape;15918;p22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9" name="Google Shape;15919;p22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0" name="Google Shape;15920;p22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1" name="Google Shape;15921;p22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2" name="Google Shape;15922;p22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3" name="Google Shape;15923;p22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4" name="Google Shape;15924;p22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5" name="Google Shape;15925;p22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6" name="Google Shape;15926;p22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7" name="Google Shape;15927;p22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8" name="Google Shape;15928;p22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9" name="Google Shape;15929;p22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0" name="Google Shape;15930;p22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1" name="Google Shape;15931;p22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2" name="Google Shape;15932;p22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3" name="Google Shape;15933;p22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4" name="Google Shape;15934;p22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5" name="Google Shape;15935;p22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6" name="Google Shape;15936;p22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7" name="Google Shape;15937;p22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8" name="Google Shape;15938;p22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9" name="Google Shape;15939;p22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0" name="Google Shape;15940;p22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1" name="Google Shape;15941;p22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2" name="Google Shape;15942;p22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3" name="Google Shape;15943;p22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4" name="Google Shape;15944;p22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5" name="Google Shape;15945;p22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6" name="Google Shape;15946;p22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7" name="Google Shape;15947;p22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8" name="Google Shape;15948;p22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9" name="Google Shape;15949;p22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0" name="Google Shape;15950;p22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1" name="Google Shape;15951;p22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2" name="Google Shape;15952;p22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3" name="Google Shape;15953;p22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4" name="Google Shape;15954;p22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5" name="Google Shape;15955;p22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6" name="Google Shape;15956;p22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7" name="Google Shape;15957;p22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8" name="Google Shape;15958;p22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9" name="Google Shape;15959;p22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0" name="Google Shape;15960;p22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1" name="Google Shape;15961;p22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2" name="Google Shape;15962;p22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3" name="Google Shape;15963;p22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4" name="Google Shape;15964;p22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5" name="Google Shape;15965;p22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6" name="Google Shape;15966;p22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7" name="Google Shape;15967;p22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8" name="Google Shape;15968;p22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9" name="Google Shape;15969;p22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0" name="Google Shape;15970;p22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1" name="Google Shape;15971;p22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2" name="Google Shape;15972;p22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3" name="Google Shape;15973;p22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4" name="Google Shape;15974;p22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5" name="Google Shape;15975;p22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6" name="Google Shape;15976;p22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7" name="Google Shape;15977;p22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8" name="Google Shape;15978;p22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9" name="Google Shape;15979;p22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0" name="Google Shape;15980;p22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1" name="Google Shape;15981;p22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2" name="Google Shape;15982;p22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3" name="Google Shape;15983;p22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4" name="Google Shape;15984;p22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5" name="Google Shape;15985;p22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6" name="Google Shape;15986;p22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7" name="Google Shape;15987;p22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8" name="Google Shape;15988;p22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9" name="Google Shape;15989;p22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0" name="Google Shape;15990;p22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1" name="Google Shape;15991;p22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2" name="Google Shape;15992;p22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3" name="Google Shape;15993;p22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4" name="Google Shape;15994;p22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5" name="Google Shape;15995;p22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6" name="Google Shape;15996;p22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7" name="Google Shape;15997;p22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8" name="Google Shape;15998;p22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9" name="Google Shape;15999;p22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0" name="Google Shape;16000;p22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1" name="Google Shape;16001;p22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2" name="Google Shape;16002;p22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3" name="Google Shape;16003;p22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4" name="Google Shape;16004;p22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5" name="Google Shape;16005;p22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6" name="Google Shape;16006;p22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7" name="Google Shape;16007;p22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8" name="Google Shape;16008;p22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9" name="Google Shape;16009;p22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0" name="Google Shape;16010;p22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1" name="Google Shape;16011;p22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2" name="Google Shape;16012;p22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3" name="Google Shape;16013;p22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4" name="Google Shape;16014;p22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5" name="Google Shape;16015;p22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6" name="Google Shape;16016;p22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7" name="Google Shape;16017;p22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8" name="Google Shape;16018;p22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9" name="Google Shape;16019;p22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0" name="Google Shape;16020;p22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1" name="Google Shape;16021;p22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2" name="Google Shape;16022;p22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3" name="Google Shape;16023;p22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4" name="Google Shape;16024;p22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5" name="Google Shape;16025;p22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6" name="Google Shape;16026;p22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7" name="Google Shape;16027;p22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8" name="Google Shape;16028;p22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9" name="Google Shape;16029;p22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0" name="Google Shape;16030;p22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1" name="Google Shape;16031;p22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2" name="Google Shape;16032;p22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3" name="Google Shape;16033;p22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4" name="Google Shape;16034;p22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5" name="Google Shape;16035;p22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6" name="Google Shape;16036;p22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7" name="Google Shape;16037;p22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8" name="Google Shape;16038;p22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9" name="Google Shape;16039;p22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0" name="Google Shape;16040;p22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1" name="Google Shape;16041;p22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042" name="Google Shape;16042;p22"/>
          <p:cNvGrpSpPr/>
          <p:nvPr/>
        </p:nvGrpSpPr>
        <p:grpSpPr>
          <a:xfrm rot="-1676140" flipH="1">
            <a:off x="11076747" y="3895878"/>
            <a:ext cx="1584767" cy="3931325"/>
            <a:chOff x="757300" y="1884600"/>
            <a:chExt cx="457350" cy="1136525"/>
          </a:xfrm>
        </p:grpSpPr>
        <p:sp>
          <p:nvSpPr>
            <p:cNvPr id="16043" name="Google Shape;16043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4" name="Google Shape;16044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5" name="Google Shape;16045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6" name="Google Shape;16046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7" name="Google Shape;16047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8" name="Google Shape;16048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9" name="Google Shape;16049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0" name="Google Shape;16050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1" name="Google Shape;16051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2" name="Google Shape;16052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3" name="Google Shape;16053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4" name="Google Shape;16054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5" name="Google Shape;16055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6" name="Google Shape;16056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7" name="Google Shape;16057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8" name="Google Shape;16058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9" name="Google Shape;16059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0" name="Google Shape;16060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1" name="Google Shape;16061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2" name="Google Shape;16062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3" name="Google Shape;16063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4" name="Google Shape;16064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5" name="Google Shape;16065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6" name="Google Shape;16066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7" name="Google Shape;16067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8" name="Google Shape;16068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9" name="Google Shape;16069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0" name="Google Shape;16070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1" name="Google Shape;16071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2" name="Google Shape;16072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3" name="Google Shape;16073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4" name="Google Shape;16074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5" name="Google Shape;16075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6" name="Google Shape;16076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7" name="Google Shape;16077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8" name="Google Shape;16078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9" name="Google Shape;16079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0" name="Google Shape;16080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1" name="Google Shape;16081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2" name="Google Shape;16082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3" name="Google Shape;16083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4" name="Google Shape;16084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5" name="Google Shape;16085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6" name="Google Shape;16086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7" name="Google Shape;16087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8" name="Google Shape;16088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9" name="Google Shape;16089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0" name="Google Shape;16090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1" name="Google Shape;16091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2" name="Google Shape;16092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3" name="Google Shape;16093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4" name="Google Shape;16094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5" name="Google Shape;16095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6" name="Google Shape;16096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7" name="Google Shape;16097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8" name="Google Shape;16098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9" name="Google Shape;16099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0" name="Google Shape;16100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1" name="Google Shape;16101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2" name="Google Shape;16102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3" name="Google Shape;16103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4" name="Google Shape;16104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5" name="Google Shape;16105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6" name="Google Shape;16106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7" name="Google Shape;16107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8" name="Google Shape;16108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9" name="Google Shape;16109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0" name="Google Shape;16110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1" name="Google Shape;16111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2" name="Google Shape;16112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3" name="Google Shape;16113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4" name="Google Shape;16114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5" name="Google Shape;16115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6" name="Google Shape;16116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7" name="Google Shape;16117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8" name="Google Shape;16118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9" name="Google Shape;16119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0" name="Google Shape;16120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1" name="Google Shape;16121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2" name="Google Shape;16122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3" name="Google Shape;16123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4" name="Google Shape;16124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5" name="Google Shape;16125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6" name="Google Shape;16126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7" name="Google Shape;16127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8" name="Google Shape;16128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9" name="Google Shape;16129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0" name="Google Shape;16130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1" name="Google Shape;16131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2" name="Google Shape;16132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3" name="Google Shape;16133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4" name="Google Shape;16134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5" name="Google Shape;16135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6" name="Google Shape;16136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7" name="Google Shape;16137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8" name="Google Shape;16138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9" name="Google Shape;16139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0" name="Google Shape;16140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1" name="Google Shape;16141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2" name="Google Shape;16142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3" name="Google Shape;16143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4" name="Google Shape;16144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5" name="Google Shape;16145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6" name="Google Shape;16146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7" name="Google Shape;16147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8" name="Google Shape;16148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9" name="Google Shape;16149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0" name="Google Shape;16150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1" name="Google Shape;16151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2" name="Google Shape;16152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3" name="Google Shape;16153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4" name="Google Shape;16154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5" name="Google Shape;16155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6" name="Google Shape;16156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7" name="Google Shape;16157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8" name="Google Shape;16158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9" name="Google Shape;16159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0" name="Google Shape;16160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1" name="Google Shape;16161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2" name="Google Shape;16162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3" name="Google Shape;16163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4" name="Google Shape;16164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5" name="Google Shape;16165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6" name="Google Shape;16166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7" name="Google Shape;16167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8" name="Google Shape;16168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9" name="Google Shape;16169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0" name="Google Shape;16170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1" name="Google Shape;16171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2" name="Google Shape;16172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3" name="Google Shape;16173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4" name="Google Shape;16174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5" name="Google Shape;16175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6" name="Google Shape;16176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7" name="Google Shape;16177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8" name="Google Shape;16178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9" name="Google Shape;16179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0" name="Google Shape;16180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1" name="Google Shape;16181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2" name="Google Shape;16182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3" name="Google Shape;16183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4" name="Google Shape;16184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5" name="Google Shape;16185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6" name="Google Shape;16186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187" name="Google Shape;16187;p22"/>
          <p:cNvGrpSpPr/>
          <p:nvPr/>
        </p:nvGrpSpPr>
        <p:grpSpPr>
          <a:xfrm rot="-4331368" flipH="1">
            <a:off x="10562819" y="5528519"/>
            <a:ext cx="1269559" cy="1903248"/>
            <a:chOff x="1916600" y="2548900"/>
            <a:chExt cx="516750" cy="772675"/>
          </a:xfrm>
        </p:grpSpPr>
        <p:sp>
          <p:nvSpPr>
            <p:cNvPr id="16188" name="Google Shape;161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9" name="Google Shape;161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0" name="Google Shape;161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1" name="Google Shape;161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2" name="Google Shape;161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3" name="Google Shape;161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4" name="Google Shape;161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5" name="Google Shape;161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6" name="Google Shape;161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7" name="Google Shape;161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8" name="Google Shape;161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9" name="Google Shape;161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0" name="Google Shape;162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1" name="Google Shape;162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2" name="Google Shape;162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3" name="Google Shape;162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4" name="Google Shape;162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5" name="Google Shape;162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6" name="Google Shape;162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7" name="Google Shape;162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8" name="Google Shape;162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9" name="Google Shape;162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0" name="Google Shape;162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1" name="Google Shape;162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2" name="Google Shape;162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3" name="Google Shape;162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4" name="Google Shape;162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5" name="Google Shape;162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6" name="Google Shape;162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7" name="Google Shape;162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8" name="Google Shape;162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9" name="Google Shape;162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0" name="Google Shape;162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1" name="Google Shape;162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2" name="Google Shape;162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3" name="Google Shape;162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4" name="Google Shape;162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5" name="Google Shape;162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6" name="Google Shape;162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7" name="Google Shape;162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8" name="Google Shape;162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9" name="Google Shape;162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0" name="Google Shape;162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1" name="Google Shape;162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2" name="Google Shape;162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3" name="Google Shape;162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4" name="Google Shape;162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5" name="Google Shape;162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6" name="Google Shape;162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7" name="Google Shape;162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8" name="Google Shape;162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9" name="Google Shape;162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0" name="Google Shape;162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1" name="Google Shape;162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2" name="Google Shape;162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3" name="Google Shape;162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4" name="Google Shape;162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5" name="Google Shape;162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6" name="Google Shape;162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7" name="Google Shape;162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8" name="Google Shape;162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9" name="Google Shape;162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0" name="Google Shape;162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1" name="Google Shape;162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2" name="Google Shape;162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3" name="Google Shape;162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4" name="Google Shape;162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5" name="Google Shape;162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6" name="Google Shape;162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7" name="Google Shape;162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8" name="Google Shape;162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9" name="Google Shape;162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0" name="Google Shape;162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1" name="Google Shape;162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2" name="Google Shape;162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3" name="Google Shape;162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4" name="Google Shape;162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5" name="Google Shape;162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6" name="Google Shape;162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7" name="Google Shape;162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8" name="Google Shape;162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9" name="Google Shape;162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0" name="Google Shape;162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1" name="Google Shape;162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2" name="Google Shape;162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3" name="Google Shape;162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4" name="Google Shape;162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5" name="Google Shape;162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6" name="Google Shape;162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7" name="Google Shape;162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8" name="Google Shape;162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9" name="Google Shape;162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0" name="Google Shape;162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1" name="Google Shape;162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2" name="Google Shape;162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3" name="Google Shape;162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4" name="Google Shape;162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5" name="Google Shape;162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6" name="Google Shape;162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7" name="Google Shape;162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8" name="Google Shape;162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9" name="Google Shape;162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0" name="Google Shape;162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1" name="Google Shape;162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2" name="Google Shape;162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3" name="Google Shape;162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4" name="Google Shape;162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5" name="Google Shape;162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6" name="Google Shape;162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7" name="Google Shape;162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8" name="Google Shape;162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9" name="Google Shape;162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0" name="Google Shape;163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1" name="Google Shape;163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2" name="Google Shape;163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3" name="Google Shape;163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4" name="Google Shape;163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5" name="Google Shape;163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6" name="Google Shape;163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7" name="Google Shape;163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8" name="Google Shape;163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9" name="Google Shape;163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0" name="Google Shape;163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1" name="Google Shape;163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2" name="Google Shape;163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3" name="Google Shape;163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4" name="Google Shape;163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5" name="Google Shape;163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6" name="Google Shape;163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7" name="Google Shape;163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8" name="Google Shape;163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9" name="Google Shape;163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0" name="Google Shape;163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1" name="Google Shape;163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2" name="Google Shape;163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3" name="Google Shape;163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4" name="Google Shape;163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5" name="Google Shape;163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6" name="Google Shape;163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7" name="Google Shape;163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8" name="Google Shape;163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9" name="Google Shape;163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0" name="Google Shape;163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1" name="Google Shape;163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2" name="Google Shape;163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3" name="Google Shape;163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4" name="Google Shape;163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5" name="Google Shape;163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6" name="Google Shape;163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7" name="Google Shape;163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8" name="Google Shape;163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9" name="Google Shape;163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0" name="Google Shape;163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1" name="Google Shape;163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2" name="Google Shape;163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3" name="Google Shape;163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4" name="Google Shape;163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5" name="Google Shape;163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6" name="Google Shape;163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7" name="Google Shape;163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8" name="Google Shape;163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9" name="Google Shape;163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0" name="Google Shape;163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1" name="Google Shape;163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2" name="Google Shape;163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3" name="Google Shape;163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4" name="Google Shape;163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5" name="Google Shape;163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6" name="Google Shape;163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7" name="Google Shape;163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8" name="Google Shape;163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9" name="Google Shape;163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0" name="Google Shape;163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1" name="Google Shape;163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2" name="Google Shape;163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3" name="Google Shape;163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4" name="Google Shape;163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5" name="Google Shape;163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6" name="Google Shape;163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7" name="Google Shape;163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8" name="Google Shape;163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9" name="Google Shape;163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0" name="Google Shape;163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1" name="Google Shape;163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2" name="Google Shape;163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3" name="Google Shape;163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4" name="Google Shape;163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5" name="Google Shape;163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6" name="Google Shape;163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7" name="Google Shape;163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8" name="Google Shape;163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9" name="Google Shape;163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0" name="Google Shape;163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1" name="Google Shape;163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2" name="Google Shape;163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3" name="Google Shape;163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4" name="Google Shape;163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5" name="Google Shape;163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386" name="Google Shape;16386;p22"/>
          <p:cNvGrpSpPr/>
          <p:nvPr/>
        </p:nvGrpSpPr>
        <p:grpSpPr>
          <a:xfrm flipH="1">
            <a:off x="-276599" y="5070490"/>
            <a:ext cx="1778917" cy="2287649"/>
            <a:chOff x="2744675" y="1473650"/>
            <a:chExt cx="2130950" cy="2766425"/>
          </a:xfrm>
        </p:grpSpPr>
        <p:sp>
          <p:nvSpPr>
            <p:cNvPr id="16387" name="Google Shape;16387;p22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8" name="Google Shape;16388;p22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9" name="Google Shape;16389;p22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0" name="Google Shape;16390;p22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1" name="Google Shape;16391;p22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2" name="Google Shape;16392;p22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3" name="Google Shape;16393;p22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4" name="Google Shape;16394;p22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5" name="Google Shape;16395;p22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6" name="Google Shape;16396;p22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7" name="Google Shape;16397;p22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8" name="Google Shape;16398;p22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9" name="Google Shape;16399;p22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0" name="Google Shape;16400;p22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1" name="Google Shape;16401;p22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2" name="Google Shape;16402;p22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3" name="Google Shape;16403;p22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4" name="Google Shape;16404;p22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5" name="Google Shape;16405;p22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6" name="Google Shape;16406;p22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7" name="Google Shape;16407;p22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8" name="Google Shape;16408;p22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9" name="Google Shape;16409;p22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0" name="Google Shape;16410;p22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1" name="Google Shape;16411;p22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2" name="Google Shape;16412;p22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3" name="Google Shape;16413;p22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4" name="Google Shape;16414;p22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5" name="Google Shape;16415;p22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6" name="Google Shape;16416;p22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7" name="Google Shape;16417;p22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8" name="Google Shape;16418;p22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9" name="Google Shape;16419;p22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0" name="Google Shape;16420;p22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1" name="Google Shape;16421;p22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2" name="Google Shape;16422;p22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3" name="Google Shape;16423;p22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4" name="Google Shape;16424;p22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5" name="Google Shape;16425;p22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6" name="Google Shape;16426;p22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7" name="Google Shape;16427;p22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8" name="Google Shape;16428;p22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9" name="Google Shape;16429;p22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0" name="Google Shape;16430;p22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1" name="Google Shape;16431;p22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2" name="Google Shape;16432;p22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3" name="Google Shape;16433;p22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4" name="Google Shape;16434;p22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5" name="Google Shape;16435;p22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6" name="Google Shape;16436;p22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7" name="Google Shape;16437;p22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8" name="Google Shape;16438;p22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9" name="Google Shape;16439;p22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0" name="Google Shape;16440;p22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1" name="Google Shape;16441;p22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2" name="Google Shape;16442;p22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3" name="Google Shape;16443;p22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4" name="Google Shape;16444;p22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5" name="Google Shape;16445;p22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6" name="Google Shape;16446;p22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7" name="Google Shape;16447;p22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8" name="Google Shape;16448;p22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9" name="Google Shape;16449;p22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0" name="Google Shape;16450;p22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1" name="Google Shape;16451;p22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2" name="Google Shape;16452;p22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3" name="Google Shape;16453;p22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4" name="Google Shape;16454;p22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5" name="Google Shape;16455;p22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6" name="Google Shape;16456;p22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7" name="Google Shape;16457;p22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8" name="Google Shape;16458;p22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9" name="Google Shape;16459;p22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0" name="Google Shape;16460;p22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1" name="Google Shape;16461;p22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2" name="Google Shape;16462;p22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3" name="Google Shape;16463;p22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4" name="Google Shape;16464;p22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5" name="Google Shape;16465;p22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6" name="Google Shape;16466;p22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7" name="Google Shape;16467;p22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8" name="Google Shape;16468;p22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9" name="Google Shape;16469;p22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0" name="Google Shape;16470;p22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1" name="Google Shape;16471;p22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2" name="Google Shape;16472;p22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3" name="Google Shape;16473;p22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4" name="Google Shape;16474;p22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5" name="Google Shape;16475;p22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6" name="Google Shape;16476;p22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7" name="Google Shape;16477;p22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8" name="Google Shape;16478;p22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9" name="Google Shape;16479;p22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0" name="Google Shape;16480;p22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1" name="Google Shape;16481;p22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2" name="Google Shape;16482;p22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3" name="Google Shape;16483;p22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4" name="Google Shape;16484;p22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5" name="Google Shape;16485;p22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6" name="Google Shape;16486;p22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7" name="Google Shape;16487;p22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8" name="Google Shape;16488;p22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9" name="Google Shape;16489;p22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0" name="Google Shape;16490;p22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1" name="Google Shape;16491;p22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2" name="Google Shape;16492;p22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3" name="Google Shape;16493;p22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4" name="Google Shape;16494;p22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5" name="Google Shape;16495;p22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6" name="Google Shape;16496;p22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7" name="Google Shape;16497;p22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8" name="Google Shape;16498;p22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9" name="Google Shape;16499;p22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0" name="Google Shape;16500;p22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1" name="Google Shape;16501;p22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2" name="Google Shape;16502;p22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3" name="Google Shape;16503;p22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4" name="Google Shape;16504;p22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5" name="Google Shape;16505;p22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6" name="Google Shape;16506;p22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7" name="Google Shape;16507;p22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8" name="Google Shape;16508;p22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9" name="Google Shape;16509;p22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0" name="Google Shape;16510;p22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1" name="Google Shape;16511;p22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2" name="Google Shape;16512;p22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3" name="Google Shape;16513;p22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4" name="Google Shape;16514;p22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5" name="Google Shape;16515;p22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6" name="Google Shape;16516;p22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7" name="Google Shape;16517;p22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8" name="Google Shape;16518;p22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9" name="Google Shape;16519;p22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0" name="Google Shape;16520;p22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1" name="Google Shape;16521;p22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2" name="Google Shape;16522;p22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3" name="Google Shape;16523;p22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4" name="Google Shape;16524;p22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5" name="Google Shape;16525;p22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6" name="Google Shape;16526;p22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7" name="Google Shape;16527;p22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8" name="Google Shape;16528;p22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9" name="Google Shape;16529;p22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0" name="Google Shape;16530;p22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1" name="Google Shape;16531;p22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2" name="Google Shape;16532;p22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3" name="Google Shape;16533;p22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4" name="Google Shape;16534;p22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5" name="Google Shape;16535;p22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6" name="Google Shape;16536;p22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7" name="Google Shape;16537;p22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8" name="Google Shape;16538;p22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9" name="Google Shape;16539;p22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0" name="Google Shape;16540;p22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1" name="Google Shape;16541;p22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2" name="Google Shape;16542;p22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3" name="Google Shape;16543;p22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4" name="Google Shape;16544;p22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5" name="Google Shape;16545;p22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6" name="Google Shape;16546;p22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7" name="Google Shape;16547;p22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8" name="Google Shape;16548;p22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9" name="Google Shape;16549;p22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0" name="Google Shape;16550;p22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1" name="Google Shape;16551;p22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2" name="Google Shape;16552;p22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3" name="Google Shape;16553;p22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4" name="Google Shape;16554;p22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5" name="Google Shape;16555;p22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6" name="Google Shape;16556;p22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7" name="Google Shape;16557;p22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8" name="Google Shape;16558;p22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9" name="Google Shape;16559;p22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0" name="Google Shape;16560;p22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1" name="Google Shape;16561;p22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2" name="Google Shape;16562;p22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3" name="Google Shape;16563;p22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4" name="Google Shape;16564;p22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5" name="Google Shape;16565;p22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6" name="Google Shape;16566;p22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7" name="Google Shape;16567;p22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8" name="Google Shape;16568;p22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9" name="Google Shape;16569;p22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0" name="Google Shape;16570;p22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1" name="Google Shape;16571;p22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2" name="Google Shape;16572;p22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3" name="Google Shape;16573;p22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4" name="Google Shape;16574;p22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5" name="Google Shape;16575;p22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6" name="Google Shape;16576;p22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7" name="Google Shape;16577;p22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8" name="Google Shape;16578;p22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9" name="Google Shape;16579;p22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0" name="Google Shape;16580;p22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1" name="Google Shape;16581;p22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2" name="Google Shape;16582;p22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3" name="Google Shape;16583;p22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4" name="Google Shape;16584;p22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5" name="Google Shape;16585;p22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6" name="Google Shape;16586;p22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7" name="Google Shape;16587;p22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8" name="Google Shape;16588;p22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9" name="Google Shape;16589;p22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0" name="Google Shape;16590;p22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1" name="Google Shape;16591;p22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2" name="Google Shape;16592;p22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3" name="Google Shape;16593;p22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4" name="Google Shape;16594;p22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5" name="Google Shape;16595;p22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6" name="Google Shape;16596;p22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7" name="Google Shape;16597;p22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8" name="Google Shape;16598;p22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9" name="Google Shape;16599;p22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0" name="Google Shape;16600;p22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1" name="Google Shape;16601;p22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2" name="Google Shape;16602;p22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3" name="Google Shape;16603;p22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4" name="Google Shape;16604;p22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5" name="Google Shape;16605;p22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6" name="Google Shape;16606;p22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7" name="Google Shape;16607;p22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8" name="Google Shape;16608;p22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9" name="Google Shape;16609;p22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0" name="Google Shape;16610;p22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1" name="Google Shape;16611;p22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2" name="Google Shape;16612;p22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3" name="Google Shape;16613;p22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4" name="Google Shape;16614;p22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5" name="Google Shape;16615;p22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6" name="Google Shape;16616;p22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7" name="Google Shape;16617;p22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8" name="Google Shape;16618;p22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9" name="Google Shape;16619;p22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0" name="Google Shape;16620;p22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1" name="Google Shape;16621;p22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2" name="Google Shape;16622;p22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3" name="Google Shape;16623;p22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4" name="Google Shape;16624;p22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5" name="Google Shape;16625;p22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6" name="Google Shape;16626;p22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7" name="Google Shape;16627;p22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8" name="Google Shape;16628;p22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9" name="Google Shape;16629;p22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0" name="Google Shape;16630;p22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1" name="Google Shape;16631;p22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2" name="Google Shape;16632;p22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3" name="Google Shape;16633;p22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4" name="Google Shape;16634;p22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5" name="Google Shape;16635;p22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6" name="Google Shape;16636;p22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7" name="Google Shape;16637;p22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8" name="Google Shape;16638;p22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9" name="Google Shape;16639;p22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0" name="Google Shape;16640;p22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1" name="Google Shape;16641;p22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2" name="Google Shape;16642;p22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3" name="Google Shape;16643;p22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4" name="Google Shape;16644;p22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5" name="Google Shape;16645;p22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6" name="Google Shape;16646;p22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7" name="Google Shape;16647;p22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8" name="Google Shape;16648;p22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9" name="Google Shape;16649;p22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0" name="Google Shape;16650;p22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1" name="Google Shape;16651;p22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2" name="Google Shape;16652;p22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3" name="Google Shape;16653;p22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4" name="Google Shape;16654;p22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5" name="Google Shape;16655;p22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6" name="Google Shape;16656;p22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7" name="Google Shape;16657;p22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8" name="Google Shape;16658;p22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9" name="Google Shape;16659;p22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0" name="Google Shape;16660;p22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1" name="Google Shape;16661;p22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2" name="Google Shape;16662;p22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3" name="Google Shape;16663;p22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4" name="Google Shape;16664;p22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5" name="Google Shape;16665;p22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6" name="Google Shape;16666;p22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7" name="Google Shape;16667;p22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8" name="Google Shape;16668;p22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9" name="Google Shape;16669;p22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0" name="Google Shape;16670;p22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1" name="Google Shape;16671;p22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2" name="Google Shape;16672;p22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3" name="Google Shape;16673;p22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4" name="Google Shape;16674;p22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5" name="Google Shape;16675;p22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6" name="Google Shape;16676;p22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7" name="Google Shape;16677;p22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8" name="Google Shape;16678;p22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9" name="Google Shape;16679;p22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0" name="Google Shape;16680;p22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1" name="Google Shape;16681;p22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2" name="Google Shape;16682;p22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3" name="Google Shape;16683;p22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4" name="Google Shape;16684;p22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5" name="Google Shape;16685;p22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6" name="Google Shape;16686;p22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7" name="Google Shape;16687;p22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8" name="Google Shape;16688;p22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9" name="Google Shape;16689;p22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0" name="Google Shape;16690;p22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1" name="Google Shape;16691;p22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2" name="Google Shape;16692;p22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3" name="Google Shape;16693;p22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4" name="Google Shape;16694;p22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5" name="Google Shape;16695;p22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6" name="Google Shape;16696;p22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7" name="Google Shape;16697;p22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8" name="Google Shape;16698;p22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9" name="Google Shape;16699;p22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0" name="Google Shape;16700;p22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1" name="Google Shape;16701;p22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2" name="Google Shape;16702;p22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3" name="Google Shape;16703;p22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4" name="Google Shape;16704;p22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5" name="Google Shape;16705;p22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6" name="Google Shape;16706;p22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7" name="Google Shape;16707;p22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8" name="Google Shape;16708;p22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9" name="Google Shape;16709;p22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0" name="Google Shape;16710;p22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1" name="Google Shape;16711;p22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2" name="Google Shape;16712;p22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3" name="Google Shape;16713;p22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4" name="Google Shape;16714;p22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5" name="Google Shape;16715;p22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6" name="Google Shape;16716;p22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7" name="Google Shape;16717;p22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8" name="Google Shape;16718;p22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9" name="Google Shape;16719;p22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0" name="Google Shape;16720;p22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1" name="Google Shape;16721;p22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2" name="Google Shape;16722;p22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3" name="Google Shape;16723;p22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4" name="Google Shape;16724;p22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5" name="Google Shape;16725;p22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6" name="Google Shape;16726;p22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7" name="Google Shape;16727;p22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8" name="Google Shape;16728;p22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9" name="Google Shape;16729;p22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0" name="Google Shape;16730;p22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1" name="Google Shape;16731;p22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2" name="Google Shape;16732;p22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3" name="Google Shape;16733;p22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4" name="Google Shape;16734;p22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5" name="Google Shape;16735;p22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6" name="Google Shape;16736;p22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7" name="Google Shape;16737;p22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8" name="Google Shape;16738;p22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9" name="Google Shape;16739;p22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0" name="Google Shape;16740;p22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1" name="Google Shape;16741;p22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2" name="Google Shape;16742;p22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3" name="Google Shape;16743;p22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4" name="Google Shape;16744;p22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5" name="Google Shape;16745;p22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6" name="Google Shape;16746;p22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7" name="Google Shape;16747;p22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8" name="Google Shape;16748;p22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9" name="Google Shape;16749;p22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0" name="Google Shape;16750;p22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1" name="Google Shape;16751;p22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2" name="Google Shape;16752;p22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3" name="Google Shape;16753;p22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4" name="Google Shape;16754;p22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5" name="Google Shape;16755;p22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6" name="Google Shape;16756;p22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7" name="Google Shape;16757;p22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8" name="Google Shape;16758;p22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9" name="Google Shape;16759;p22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0" name="Google Shape;16760;p22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1" name="Google Shape;16761;p22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2" name="Google Shape;16762;p22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3" name="Google Shape;16763;p22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4" name="Google Shape;16764;p22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5" name="Google Shape;16765;p22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6" name="Google Shape;16766;p22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7" name="Google Shape;16767;p22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8" name="Google Shape;16768;p22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9" name="Google Shape;16769;p22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0" name="Google Shape;16770;p22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1" name="Google Shape;16771;p22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2" name="Google Shape;16772;p22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3" name="Google Shape;16773;p22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4" name="Google Shape;16774;p22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5" name="Google Shape;16775;p22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6" name="Google Shape;16776;p22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7" name="Google Shape;16777;p22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8" name="Google Shape;16778;p22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9" name="Google Shape;16779;p22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0" name="Google Shape;16780;p22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1" name="Google Shape;16781;p22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2" name="Google Shape;16782;p22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3" name="Google Shape;16783;p22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4" name="Google Shape;16784;p22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5" name="Google Shape;16785;p22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6" name="Google Shape;16786;p22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787" name="Google Shape;16787;p22"/>
          <p:cNvGrpSpPr/>
          <p:nvPr/>
        </p:nvGrpSpPr>
        <p:grpSpPr>
          <a:xfrm rot="4322139">
            <a:off x="421108" y="5520565"/>
            <a:ext cx="1270659" cy="1919153"/>
            <a:chOff x="1916600" y="2548900"/>
            <a:chExt cx="516750" cy="772675"/>
          </a:xfrm>
        </p:grpSpPr>
        <p:sp>
          <p:nvSpPr>
            <p:cNvPr id="16788" name="Google Shape;167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9" name="Google Shape;167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0" name="Google Shape;167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1" name="Google Shape;167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2" name="Google Shape;167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3" name="Google Shape;167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4" name="Google Shape;167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5" name="Google Shape;167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6" name="Google Shape;167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7" name="Google Shape;167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8" name="Google Shape;167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9" name="Google Shape;167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0" name="Google Shape;168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1" name="Google Shape;168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2" name="Google Shape;168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3" name="Google Shape;168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4" name="Google Shape;168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5" name="Google Shape;168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6" name="Google Shape;168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7" name="Google Shape;168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8" name="Google Shape;168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9" name="Google Shape;168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0" name="Google Shape;168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1" name="Google Shape;168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2" name="Google Shape;168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3" name="Google Shape;168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4" name="Google Shape;168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5" name="Google Shape;168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6" name="Google Shape;168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7" name="Google Shape;168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8" name="Google Shape;168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9" name="Google Shape;168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0" name="Google Shape;168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1" name="Google Shape;168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2" name="Google Shape;168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3" name="Google Shape;168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4" name="Google Shape;168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5" name="Google Shape;168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6" name="Google Shape;168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7" name="Google Shape;168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8" name="Google Shape;168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9" name="Google Shape;168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0" name="Google Shape;168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1" name="Google Shape;168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2" name="Google Shape;168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3" name="Google Shape;168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4" name="Google Shape;168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5" name="Google Shape;168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6" name="Google Shape;168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7" name="Google Shape;168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8" name="Google Shape;168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9" name="Google Shape;168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0" name="Google Shape;168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1" name="Google Shape;168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2" name="Google Shape;168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3" name="Google Shape;168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4" name="Google Shape;168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5" name="Google Shape;168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6" name="Google Shape;168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7" name="Google Shape;168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8" name="Google Shape;168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9" name="Google Shape;168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0" name="Google Shape;168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1" name="Google Shape;168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2" name="Google Shape;168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3" name="Google Shape;168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4" name="Google Shape;168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5" name="Google Shape;168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6" name="Google Shape;168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7" name="Google Shape;168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8" name="Google Shape;168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9" name="Google Shape;168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0" name="Google Shape;168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1" name="Google Shape;168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2" name="Google Shape;168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3" name="Google Shape;168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4" name="Google Shape;168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5" name="Google Shape;168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6" name="Google Shape;168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7" name="Google Shape;168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8" name="Google Shape;168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9" name="Google Shape;168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0" name="Google Shape;168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1" name="Google Shape;168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2" name="Google Shape;168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3" name="Google Shape;168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4" name="Google Shape;168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5" name="Google Shape;168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6" name="Google Shape;168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7" name="Google Shape;168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8" name="Google Shape;168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9" name="Google Shape;168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0" name="Google Shape;168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1" name="Google Shape;168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2" name="Google Shape;168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3" name="Google Shape;168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4" name="Google Shape;168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5" name="Google Shape;168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6" name="Google Shape;168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7" name="Google Shape;168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8" name="Google Shape;168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9" name="Google Shape;168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0" name="Google Shape;168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1" name="Google Shape;168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2" name="Google Shape;168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3" name="Google Shape;168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4" name="Google Shape;168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5" name="Google Shape;168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6" name="Google Shape;168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7" name="Google Shape;168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8" name="Google Shape;168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9" name="Google Shape;168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0" name="Google Shape;169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1" name="Google Shape;169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2" name="Google Shape;169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3" name="Google Shape;169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4" name="Google Shape;169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5" name="Google Shape;169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6" name="Google Shape;169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7" name="Google Shape;169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8" name="Google Shape;169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9" name="Google Shape;169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0" name="Google Shape;169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1" name="Google Shape;169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2" name="Google Shape;169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3" name="Google Shape;169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4" name="Google Shape;169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5" name="Google Shape;169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6" name="Google Shape;169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7" name="Google Shape;169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8" name="Google Shape;169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9" name="Google Shape;169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0" name="Google Shape;169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1" name="Google Shape;169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2" name="Google Shape;169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3" name="Google Shape;169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4" name="Google Shape;169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5" name="Google Shape;169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6" name="Google Shape;169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7" name="Google Shape;169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8" name="Google Shape;169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9" name="Google Shape;169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0" name="Google Shape;169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1" name="Google Shape;169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2" name="Google Shape;169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3" name="Google Shape;169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4" name="Google Shape;169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5" name="Google Shape;169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6" name="Google Shape;169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7" name="Google Shape;169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8" name="Google Shape;169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9" name="Google Shape;169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0" name="Google Shape;169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1" name="Google Shape;169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2" name="Google Shape;169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3" name="Google Shape;169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4" name="Google Shape;169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5" name="Google Shape;169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6" name="Google Shape;169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7" name="Google Shape;169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8" name="Google Shape;169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9" name="Google Shape;169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0" name="Google Shape;169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1" name="Google Shape;169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2" name="Google Shape;169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3" name="Google Shape;169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4" name="Google Shape;169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5" name="Google Shape;169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6" name="Google Shape;169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7" name="Google Shape;169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8" name="Google Shape;169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9" name="Google Shape;169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0" name="Google Shape;169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1" name="Google Shape;169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2" name="Google Shape;169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3" name="Google Shape;169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4" name="Google Shape;169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5" name="Google Shape;169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6" name="Google Shape;169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7" name="Google Shape;169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8" name="Google Shape;169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9" name="Google Shape;169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0" name="Google Shape;169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1" name="Google Shape;169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2" name="Google Shape;169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3" name="Google Shape;169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4" name="Google Shape;169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5" name="Google Shape;169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6" name="Google Shape;169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7" name="Google Shape;169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8" name="Google Shape;169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9" name="Google Shape;169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0" name="Google Shape;169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1" name="Google Shape;169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2" name="Google Shape;169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3" name="Google Shape;169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4" name="Google Shape;169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5" name="Google Shape;169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986" name="Google Shape;16986;p22"/>
          <p:cNvSpPr txBox="1">
            <a:spLocks noGrp="1"/>
          </p:cNvSpPr>
          <p:nvPr>
            <p:ph type="body" idx="1"/>
          </p:nvPr>
        </p:nvSpPr>
        <p:spPr>
          <a:xfrm>
            <a:off x="2249400" y="2425635"/>
            <a:ext cx="7693200" cy="32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 sz="2133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16987" name="Google Shape;16987;p22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4339165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6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9" name="Google Shape;16989;p23"/>
          <p:cNvSpPr txBox="1">
            <a:spLocks noGrp="1"/>
          </p:cNvSpPr>
          <p:nvPr>
            <p:ph type="title"/>
          </p:nvPr>
        </p:nvSpPr>
        <p:spPr>
          <a:xfrm>
            <a:off x="6791200" y="1817533"/>
            <a:ext cx="4450000" cy="14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990" name="Google Shape;16990;p23"/>
          <p:cNvSpPr txBox="1">
            <a:spLocks noGrp="1"/>
          </p:cNvSpPr>
          <p:nvPr>
            <p:ph type="subTitle" idx="1"/>
          </p:nvPr>
        </p:nvSpPr>
        <p:spPr>
          <a:xfrm>
            <a:off x="6791200" y="3374385"/>
            <a:ext cx="44500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16515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6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2" name="Google Shape;16992;p24"/>
          <p:cNvSpPr txBox="1">
            <a:spLocks noGrp="1"/>
          </p:cNvSpPr>
          <p:nvPr>
            <p:ph type="subTitle" idx="1"/>
          </p:nvPr>
        </p:nvSpPr>
        <p:spPr>
          <a:xfrm>
            <a:off x="8029600" y="3252800"/>
            <a:ext cx="3206400" cy="163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993" name="Google Shape;16993;p24"/>
          <p:cNvSpPr txBox="1">
            <a:spLocks noGrp="1"/>
          </p:cNvSpPr>
          <p:nvPr>
            <p:ph type="title"/>
          </p:nvPr>
        </p:nvSpPr>
        <p:spPr>
          <a:xfrm>
            <a:off x="8034800" y="1972800"/>
            <a:ext cx="3206400" cy="128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6994" name="Google Shape;16994;p24"/>
          <p:cNvGrpSpPr/>
          <p:nvPr/>
        </p:nvGrpSpPr>
        <p:grpSpPr>
          <a:xfrm rot="1814069">
            <a:off x="5647516" y="-1245031"/>
            <a:ext cx="1580873" cy="3928353"/>
            <a:chOff x="757300" y="1884600"/>
            <a:chExt cx="457350" cy="1136525"/>
          </a:xfrm>
        </p:grpSpPr>
        <p:sp>
          <p:nvSpPr>
            <p:cNvPr id="16995" name="Google Shape;16995;p24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6" name="Google Shape;16996;p24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7" name="Google Shape;16997;p24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8" name="Google Shape;16998;p24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9" name="Google Shape;16999;p24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0" name="Google Shape;17000;p24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1" name="Google Shape;17001;p24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2" name="Google Shape;17002;p24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3" name="Google Shape;17003;p24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4" name="Google Shape;17004;p24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5" name="Google Shape;17005;p24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6" name="Google Shape;17006;p24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7" name="Google Shape;17007;p24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8" name="Google Shape;17008;p24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9" name="Google Shape;17009;p24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0" name="Google Shape;17010;p24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1" name="Google Shape;17011;p24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2" name="Google Shape;17012;p24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3" name="Google Shape;17013;p24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4" name="Google Shape;17014;p24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5" name="Google Shape;17015;p24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6" name="Google Shape;17016;p24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7" name="Google Shape;17017;p24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8" name="Google Shape;17018;p24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9" name="Google Shape;17019;p24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0" name="Google Shape;17020;p24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1" name="Google Shape;17021;p24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2" name="Google Shape;17022;p24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3" name="Google Shape;17023;p24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4" name="Google Shape;17024;p24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5" name="Google Shape;17025;p24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6" name="Google Shape;17026;p24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7" name="Google Shape;17027;p24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8" name="Google Shape;17028;p24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9" name="Google Shape;17029;p24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0" name="Google Shape;17030;p24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1" name="Google Shape;17031;p24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2" name="Google Shape;17032;p24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3" name="Google Shape;17033;p24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4" name="Google Shape;17034;p24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5" name="Google Shape;17035;p24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6" name="Google Shape;17036;p24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7" name="Google Shape;17037;p24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8" name="Google Shape;17038;p24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9" name="Google Shape;17039;p24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0" name="Google Shape;17040;p24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1" name="Google Shape;17041;p24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2" name="Google Shape;17042;p24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3" name="Google Shape;17043;p24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4" name="Google Shape;17044;p24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5" name="Google Shape;17045;p24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6" name="Google Shape;17046;p24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7" name="Google Shape;17047;p24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8" name="Google Shape;17048;p24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9" name="Google Shape;17049;p24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0" name="Google Shape;17050;p24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1" name="Google Shape;17051;p24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2" name="Google Shape;17052;p24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3" name="Google Shape;17053;p24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4" name="Google Shape;17054;p24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5" name="Google Shape;17055;p24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6" name="Google Shape;17056;p24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7" name="Google Shape;17057;p24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8" name="Google Shape;17058;p24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9" name="Google Shape;17059;p24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0" name="Google Shape;17060;p24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1" name="Google Shape;17061;p24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2" name="Google Shape;17062;p24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3" name="Google Shape;17063;p24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4" name="Google Shape;17064;p24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5" name="Google Shape;17065;p24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6" name="Google Shape;17066;p24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7" name="Google Shape;17067;p24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8" name="Google Shape;17068;p24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9" name="Google Shape;17069;p24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0" name="Google Shape;17070;p24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1" name="Google Shape;17071;p24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2" name="Google Shape;17072;p24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3" name="Google Shape;17073;p24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4" name="Google Shape;17074;p24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5" name="Google Shape;17075;p24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6" name="Google Shape;17076;p24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7" name="Google Shape;17077;p24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8" name="Google Shape;17078;p24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9" name="Google Shape;17079;p24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0" name="Google Shape;17080;p24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1" name="Google Shape;17081;p24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2" name="Google Shape;17082;p24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3" name="Google Shape;17083;p24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4" name="Google Shape;17084;p24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5" name="Google Shape;17085;p24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6" name="Google Shape;17086;p24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7" name="Google Shape;17087;p24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8" name="Google Shape;17088;p24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9" name="Google Shape;17089;p24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0" name="Google Shape;17090;p24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1" name="Google Shape;17091;p24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2" name="Google Shape;17092;p24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3" name="Google Shape;17093;p24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4" name="Google Shape;17094;p24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5" name="Google Shape;17095;p24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6" name="Google Shape;17096;p24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7" name="Google Shape;17097;p24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8" name="Google Shape;17098;p24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9" name="Google Shape;17099;p24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0" name="Google Shape;17100;p24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1" name="Google Shape;17101;p24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2" name="Google Shape;17102;p24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3" name="Google Shape;17103;p24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4" name="Google Shape;17104;p24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5" name="Google Shape;17105;p24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6" name="Google Shape;17106;p24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7" name="Google Shape;17107;p24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8" name="Google Shape;17108;p24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9" name="Google Shape;17109;p24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0" name="Google Shape;17110;p24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1" name="Google Shape;17111;p24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2" name="Google Shape;17112;p24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3" name="Google Shape;17113;p24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4" name="Google Shape;17114;p24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5" name="Google Shape;17115;p24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6" name="Google Shape;17116;p24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7" name="Google Shape;17117;p24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8" name="Google Shape;17118;p24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9" name="Google Shape;17119;p24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0" name="Google Shape;17120;p24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1" name="Google Shape;17121;p24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2" name="Google Shape;17122;p24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3" name="Google Shape;17123;p24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4" name="Google Shape;17124;p24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5" name="Google Shape;17125;p24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6" name="Google Shape;17126;p24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7" name="Google Shape;17127;p24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8" name="Google Shape;17128;p24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9" name="Google Shape;17129;p24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0" name="Google Shape;17130;p24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1" name="Google Shape;17131;p24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2" name="Google Shape;17132;p24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3" name="Google Shape;17133;p24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4" name="Google Shape;17134;p24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5" name="Google Shape;17135;p24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6" name="Google Shape;17136;p24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7" name="Google Shape;17137;p24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8" name="Google Shape;17138;p24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139" name="Google Shape;17139;p24"/>
          <p:cNvGrpSpPr/>
          <p:nvPr/>
        </p:nvGrpSpPr>
        <p:grpSpPr>
          <a:xfrm rot="-3951173">
            <a:off x="6302231" y="386508"/>
            <a:ext cx="1789143" cy="1803413"/>
            <a:chOff x="2053525" y="1963725"/>
            <a:chExt cx="379225" cy="382250"/>
          </a:xfrm>
        </p:grpSpPr>
        <p:sp>
          <p:nvSpPr>
            <p:cNvPr id="17140" name="Google Shape;17140;p24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1" name="Google Shape;17141;p24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2" name="Google Shape;17142;p24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3" name="Google Shape;17143;p24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4" name="Google Shape;17144;p24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5" name="Google Shape;17145;p24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6" name="Google Shape;17146;p24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7" name="Google Shape;17147;p24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8" name="Google Shape;17148;p24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9" name="Google Shape;17149;p24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0" name="Google Shape;17150;p24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1" name="Google Shape;17151;p24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2" name="Google Shape;17152;p24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3" name="Google Shape;17153;p24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4" name="Google Shape;17154;p24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5" name="Google Shape;17155;p24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6" name="Google Shape;17156;p24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7" name="Google Shape;17157;p24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8" name="Google Shape;17158;p24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9" name="Google Shape;17159;p24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0" name="Google Shape;17160;p24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1" name="Google Shape;17161;p24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2" name="Google Shape;17162;p24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3" name="Google Shape;17163;p24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4" name="Google Shape;17164;p24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5" name="Google Shape;17165;p24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6" name="Google Shape;17166;p24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7" name="Google Shape;17167;p24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8" name="Google Shape;17168;p24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9" name="Google Shape;17169;p24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0" name="Google Shape;17170;p24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1" name="Google Shape;17171;p24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2" name="Google Shape;17172;p24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3" name="Google Shape;17173;p24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4" name="Google Shape;17174;p24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5" name="Google Shape;17175;p24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6" name="Google Shape;17176;p24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7" name="Google Shape;17177;p24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8" name="Google Shape;17178;p24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9" name="Google Shape;17179;p24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0" name="Google Shape;17180;p24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1" name="Google Shape;17181;p24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2" name="Google Shape;17182;p24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3" name="Google Shape;17183;p24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4" name="Google Shape;17184;p24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5" name="Google Shape;17185;p24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6" name="Google Shape;17186;p24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7" name="Google Shape;17187;p24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8" name="Google Shape;17188;p24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9" name="Google Shape;17189;p24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0" name="Google Shape;17190;p24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1" name="Google Shape;17191;p24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2" name="Google Shape;17192;p24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3" name="Google Shape;17193;p24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4" name="Google Shape;17194;p24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5" name="Google Shape;17195;p24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6" name="Google Shape;17196;p24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7" name="Google Shape;17197;p24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8" name="Google Shape;17198;p24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9" name="Google Shape;17199;p24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0" name="Google Shape;17200;p24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1" name="Google Shape;17201;p24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2" name="Google Shape;17202;p24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3" name="Google Shape;17203;p24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4" name="Google Shape;17204;p24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5" name="Google Shape;17205;p24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6" name="Google Shape;17206;p24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7" name="Google Shape;17207;p24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8" name="Google Shape;17208;p24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9" name="Google Shape;17209;p24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0" name="Google Shape;17210;p24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1" name="Google Shape;17211;p24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2" name="Google Shape;17212;p24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3" name="Google Shape;17213;p24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4" name="Google Shape;17214;p24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5" name="Google Shape;17215;p24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6" name="Google Shape;17216;p24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7" name="Google Shape;17217;p24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8" name="Google Shape;17218;p24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9" name="Google Shape;17219;p24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0" name="Google Shape;17220;p24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1" name="Google Shape;17221;p24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2" name="Google Shape;17222;p24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3" name="Google Shape;17223;p24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4" name="Google Shape;17224;p24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5" name="Google Shape;17225;p24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6" name="Google Shape;17226;p24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7" name="Google Shape;17227;p24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8" name="Google Shape;17228;p24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9" name="Google Shape;17229;p24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0" name="Google Shape;17230;p24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1" name="Google Shape;17231;p24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2" name="Google Shape;17232;p24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3" name="Google Shape;17233;p24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4" name="Google Shape;17234;p24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5" name="Google Shape;17235;p24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6" name="Google Shape;17236;p24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7" name="Google Shape;17237;p24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8" name="Google Shape;17238;p24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9" name="Google Shape;17239;p24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0" name="Google Shape;17240;p24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1" name="Google Shape;17241;p24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2" name="Google Shape;17242;p24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3" name="Google Shape;17243;p24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4" name="Google Shape;17244;p24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5" name="Google Shape;17245;p24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6" name="Google Shape;17246;p24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7" name="Google Shape;17247;p24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8" name="Google Shape;17248;p24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9" name="Google Shape;17249;p24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0" name="Google Shape;17250;p24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1" name="Google Shape;17251;p24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2" name="Google Shape;17252;p24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3" name="Google Shape;17253;p24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4" name="Google Shape;17254;p24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5" name="Google Shape;17255;p24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6" name="Google Shape;17256;p24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7" name="Google Shape;17257;p24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8" name="Google Shape;17258;p24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9" name="Google Shape;17259;p24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0" name="Google Shape;17260;p24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1" name="Google Shape;17261;p24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2" name="Google Shape;17262;p24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3" name="Google Shape;17263;p24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4" name="Google Shape;17264;p24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5" name="Google Shape;17265;p24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6" name="Google Shape;17266;p24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7" name="Google Shape;17267;p24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8" name="Google Shape;17268;p24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9" name="Google Shape;17269;p24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0" name="Google Shape;17270;p24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1" name="Google Shape;17271;p24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2" name="Google Shape;17272;p24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3" name="Google Shape;17273;p24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4" name="Google Shape;17274;p24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5" name="Google Shape;17275;p24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6" name="Google Shape;17276;p24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7" name="Google Shape;17277;p24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8" name="Google Shape;17278;p24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9" name="Google Shape;17279;p24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0" name="Google Shape;17280;p24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1" name="Google Shape;17281;p24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2" name="Google Shape;17282;p24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3" name="Google Shape;17283;p24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4" name="Google Shape;17284;p24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5" name="Google Shape;17285;p24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6" name="Google Shape;17286;p24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7" name="Google Shape;17287;p24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8" name="Google Shape;17288;p24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9" name="Google Shape;17289;p24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0" name="Google Shape;17290;p24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1" name="Google Shape;17291;p24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2" name="Google Shape;17292;p24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3" name="Google Shape;17293;p24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4" name="Google Shape;17294;p24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5" name="Google Shape;17295;p24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6" name="Google Shape;17296;p24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7" name="Google Shape;17297;p24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8" name="Google Shape;17298;p24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9" name="Google Shape;17299;p24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0" name="Google Shape;17300;p24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1" name="Google Shape;17301;p24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2" name="Google Shape;17302;p24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3" name="Google Shape;17303;p24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304" name="Google Shape;17304;p24"/>
          <p:cNvSpPr/>
          <p:nvPr/>
        </p:nvSpPr>
        <p:spPr>
          <a:xfrm>
            <a:off x="775999" y="3210601"/>
            <a:ext cx="3550277" cy="3022304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9216956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7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" name="Google Shape;17306;p25"/>
          <p:cNvSpPr/>
          <p:nvPr/>
        </p:nvSpPr>
        <p:spPr>
          <a:xfrm>
            <a:off x="4510568" y="193868"/>
            <a:ext cx="3084677" cy="2625945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07" name="Google Shape;17307;p25"/>
          <p:cNvSpPr txBox="1">
            <a:spLocks noGrp="1"/>
          </p:cNvSpPr>
          <p:nvPr>
            <p:ph type="subTitle" idx="1"/>
          </p:nvPr>
        </p:nvSpPr>
        <p:spPr>
          <a:xfrm>
            <a:off x="950800" y="3162700"/>
            <a:ext cx="3668400" cy="1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17308" name="Google Shape;17308;p25"/>
          <p:cNvSpPr txBox="1">
            <a:spLocks noGrp="1"/>
          </p:cNvSpPr>
          <p:nvPr>
            <p:ph type="title"/>
          </p:nvPr>
        </p:nvSpPr>
        <p:spPr>
          <a:xfrm>
            <a:off x="950800" y="2393200"/>
            <a:ext cx="3662400" cy="85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29416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7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10" name="Google Shape;17310;p26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7311" name="Google Shape;17311;p2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2" name="Google Shape;17312;p2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3" name="Google Shape;17313;p2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4" name="Google Shape;17314;p2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5" name="Google Shape;17315;p2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6" name="Google Shape;17316;p2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7" name="Google Shape;17317;p2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8" name="Google Shape;17318;p2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9" name="Google Shape;17319;p2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0" name="Google Shape;17320;p2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1" name="Google Shape;17321;p2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2" name="Google Shape;17322;p2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3" name="Google Shape;17323;p2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4" name="Google Shape;17324;p2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5" name="Google Shape;17325;p2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6" name="Google Shape;17326;p2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7" name="Google Shape;17327;p2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8" name="Google Shape;17328;p2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9" name="Google Shape;17329;p2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0" name="Google Shape;17330;p2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1" name="Google Shape;17331;p2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2" name="Google Shape;17332;p2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3" name="Google Shape;17333;p2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4" name="Google Shape;17334;p2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5" name="Google Shape;17335;p2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6" name="Google Shape;17336;p2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7" name="Google Shape;17337;p2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8" name="Google Shape;17338;p2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9" name="Google Shape;17339;p2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0" name="Google Shape;17340;p2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1" name="Google Shape;17341;p2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2" name="Google Shape;17342;p2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3" name="Google Shape;17343;p2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4" name="Google Shape;17344;p2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5" name="Google Shape;17345;p2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6" name="Google Shape;17346;p2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7" name="Google Shape;17347;p2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8" name="Google Shape;17348;p2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9" name="Google Shape;17349;p2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0" name="Google Shape;17350;p2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1" name="Google Shape;17351;p2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2" name="Google Shape;17352;p2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3" name="Google Shape;17353;p2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4" name="Google Shape;17354;p2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5" name="Google Shape;17355;p2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6" name="Google Shape;17356;p2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7" name="Google Shape;17357;p2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8" name="Google Shape;17358;p2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9" name="Google Shape;17359;p2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0" name="Google Shape;17360;p2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1" name="Google Shape;17361;p2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2" name="Google Shape;17362;p2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3" name="Google Shape;17363;p2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4" name="Google Shape;17364;p2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5" name="Google Shape;17365;p2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6" name="Google Shape;17366;p2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7" name="Google Shape;17367;p2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8" name="Google Shape;17368;p2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9" name="Google Shape;17369;p2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0" name="Google Shape;17370;p2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1" name="Google Shape;17371;p2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2" name="Google Shape;17372;p2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3" name="Google Shape;17373;p2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4" name="Google Shape;17374;p2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5" name="Google Shape;17375;p2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6" name="Google Shape;17376;p2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7" name="Google Shape;17377;p2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8" name="Google Shape;17378;p2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9" name="Google Shape;17379;p2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0" name="Google Shape;17380;p2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1" name="Google Shape;17381;p2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2" name="Google Shape;17382;p2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3" name="Google Shape;17383;p2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4" name="Google Shape;17384;p2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5" name="Google Shape;17385;p2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6" name="Google Shape;17386;p2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7" name="Google Shape;17387;p2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8" name="Google Shape;17388;p2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9" name="Google Shape;17389;p2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0" name="Google Shape;17390;p2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1" name="Google Shape;17391;p2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2" name="Google Shape;17392;p2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3" name="Google Shape;17393;p2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4" name="Google Shape;17394;p2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5" name="Google Shape;17395;p2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6" name="Google Shape;17396;p2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7" name="Google Shape;17397;p2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8" name="Google Shape;17398;p2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9" name="Google Shape;17399;p2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0" name="Google Shape;17400;p2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1" name="Google Shape;17401;p2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2" name="Google Shape;17402;p2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3" name="Google Shape;17403;p2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4" name="Google Shape;17404;p2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5" name="Google Shape;17405;p2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6" name="Google Shape;17406;p2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7" name="Google Shape;17407;p2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8" name="Google Shape;17408;p2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9" name="Google Shape;17409;p2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0" name="Google Shape;17410;p2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1" name="Google Shape;17411;p2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2" name="Google Shape;17412;p2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3" name="Google Shape;17413;p2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4" name="Google Shape;17414;p2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5" name="Google Shape;17415;p2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6" name="Google Shape;17416;p2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7" name="Google Shape;17417;p2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8" name="Google Shape;17418;p2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9" name="Google Shape;17419;p2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0" name="Google Shape;17420;p2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1" name="Google Shape;17421;p2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2" name="Google Shape;17422;p2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3" name="Google Shape;17423;p2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4" name="Google Shape;17424;p2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5" name="Google Shape;17425;p2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6" name="Google Shape;17426;p2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7" name="Google Shape;17427;p2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8" name="Google Shape;17428;p2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9" name="Google Shape;17429;p2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0" name="Google Shape;17430;p2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1" name="Google Shape;17431;p2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2" name="Google Shape;17432;p2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3" name="Google Shape;17433;p2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4" name="Google Shape;17434;p2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5" name="Google Shape;17435;p2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6" name="Google Shape;17436;p2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7" name="Google Shape;17437;p2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8" name="Google Shape;17438;p2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9" name="Google Shape;17439;p2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0" name="Google Shape;17440;p2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1" name="Google Shape;17441;p2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2" name="Google Shape;17442;p2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3" name="Google Shape;17443;p2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4" name="Google Shape;17444;p2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5" name="Google Shape;17445;p2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6" name="Google Shape;17446;p2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7" name="Google Shape;17447;p2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8" name="Google Shape;17448;p2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9" name="Google Shape;17449;p2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0" name="Google Shape;17450;p2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1" name="Google Shape;17451;p2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2" name="Google Shape;17452;p2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3" name="Google Shape;17453;p2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4" name="Google Shape;17454;p2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455" name="Google Shape;17455;p26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7456" name="Google Shape;17456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7" name="Google Shape;17457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8" name="Google Shape;17458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9" name="Google Shape;17459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0" name="Google Shape;17460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1" name="Google Shape;17461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2" name="Google Shape;17462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3" name="Google Shape;17463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4" name="Google Shape;17464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5" name="Google Shape;17465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6" name="Google Shape;17466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7" name="Google Shape;17467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8" name="Google Shape;17468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9" name="Google Shape;17469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0" name="Google Shape;17470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1" name="Google Shape;17471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2" name="Google Shape;17472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3" name="Google Shape;17473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4" name="Google Shape;17474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5" name="Google Shape;17475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6" name="Google Shape;17476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7" name="Google Shape;17477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8" name="Google Shape;17478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9" name="Google Shape;17479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0" name="Google Shape;17480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1" name="Google Shape;17481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2" name="Google Shape;17482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3" name="Google Shape;17483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4" name="Google Shape;17484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5" name="Google Shape;17485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6" name="Google Shape;17486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7" name="Google Shape;17487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8" name="Google Shape;17488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9" name="Google Shape;17489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0" name="Google Shape;17490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1" name="Google Shape;17491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2" name="Google Shape;17492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3" name="Google Shape;17493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4" name="Google Shape;17494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5" name="Google Shape;17495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6" name="Google Shape;17496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7" name="Google Shape;17497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8" name="Google Shape;17498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9" name="Google Shape;17499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0" name="Google Shape;17500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1" name="Google Shape;17501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2" name="Google Shape;17502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3" name="Google Shape;17503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4" name="Google Shape;17504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5" name="Google Shape;17505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6" name="Google Shape;17506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7" name="Google Shape;17507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8" name="Google Shape;17508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9" name="Google Shape;17509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0" name="Google Shape;17510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1" name="Google Shape;17511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2" name="Google Shape;17512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3" name="Google Shape;17513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4" name="Google Shape;17514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5" name="Google Shape;17515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6" name="Google Shape;17516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7" name="Google Shape;17517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8" name="Google Shape;17518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9" name="Google Shape;17519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0" name="Google Shape;17520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1" name="Google Shape;17521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2" name="Google Shape;17522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3" name="Google Shape;17523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4" name="Google Shape;17524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5" name="Google Shape;17525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6" name="Google Shape;17526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7" name="Google Shape;17527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8" name="Google Shape;17528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9" name="Google Shape;17529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0" name="Google Shape;17530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1" name="Google Shape;17531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2" name="Google Shape;17532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3" name="Google Shape;17533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4" name="Google Shape;17534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5" name="Google Shape;17535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6" name="Google Shape;17536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7" name="Google Shape;17537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8" name="Google Shape;17538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9" name="Google Shape;17539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0" name="Google Shape;17540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1" name="Google Shape;17541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2" name="Google Shape;17542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3" name="Google Shape;17543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4" name="Google Shape;17544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5" name="Google Shape;17545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6" name="Google Shape;17546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7" name="Google Shape;17547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8" name="Google Shape;17548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9" name="Google Shape;17549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0" name="Google Shape;17550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1" name="Google Shape;17551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2" name="Google Shape;17552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3" name="Google Shape;17553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4" name="Google Shape;17554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5" name="Google Shape;17555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6" name="Google Shape;17556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7" name="Google Shape;17557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8" name="Google Shape;17558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9" name="Google Shape;17559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0" name="Google Shape;17560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1" name="Google Shape;17561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2" name="Google Shape;17562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3" name="Google Shape;17563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4" name="Google Shape;17564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5" name="Google Shape;17565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6" name="Google Shape;17566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7" name="Google Shape;17567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8" name="Google Shape;17568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9" name="Google Shape;17569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0" name="Google Shape;17570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1" name="Google Shape;17571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2" name="Google Shape;17572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3" name="Google Shape;17573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4" name="Google Shape;17574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5" name="Google Shape;17575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6" name="Google Shape;17576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7" name="Google Shape;17577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8" name="Google Shape;17578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9" name="Google Shape;17579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0" name="Google Shape;17580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1" name="Google Shape;17581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2" name="Google Shape;17582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3" name="Google Shape;17583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4" name="Google Shape;17584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5" name="Google Shape;17585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6" name="Google Shape;17586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7" name="Google Shape;17587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8" name="Google Shape;17588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9" name="Google Shape;17589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0" name="Google Shape;17590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1" name="Google Shape;17591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2" name="Google Shape;17592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3" name="Google Shape;17593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4" name="Google Shape;17594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5" name="Google Shape;17595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6" name="Google Shape;17596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7" name="Google Shape;17597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8" name="Google Shape;17598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9" name="Google Shape;17599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0" name="Google Shape;17600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1" name="Google Shape;17601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2" name="Google Shape;17602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3" name="Google Shape;17603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4" name="Google Shape;17604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5" name="Google Shape;17605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6" name="Google Shape;17606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7" name="Google Shape;17607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8" name="Google Shape;17608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9" name="Google Shape;17609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0" name="Google Shape;17610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1" name="Google Shape;17611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2" name="Google Shape;17612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3" name="Google Shape;17613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4" name="Google Shape;17614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5" name="Google Shape;17615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6" name="Google Shape;17616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7" name="Google Shape;17617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8" name="Google Shape;17618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9" name="Google Shape;17619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620" name="Google Shape;17620;p26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7621" name="Google Shape;17621;p2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2" name="Google Shape;17622;p2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3" name="Google Shape;17623;p2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4" name="Google Shape;17624;p2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5" name="Google Shape;17625;p2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6" name="Google Shape;17626;p2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7" name="Google Shape;17627;p2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8" name="Google Shape;17628;p2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9" name="Google Shape;17629;p2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0" name="Google Shape;17630;p2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1" name="Google Shape;17631;p2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2" name="Google Shape;17632;p2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3" name="Google Shape;17633;p2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4" name="Google Shape;17634;p2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5" name="Google Shape;17635;p2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6" name="Google Shape;17636;p2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7" name="Google Shape;17637;p2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8" name="Google Shape;17638;p2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9" name="Google Shape;17639;p2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0" name="Google Shape;17640;p2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1" name="Google Shape;17641;p2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2" name="Google Shape;17642;p2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3" name="Google Shape;17643;p2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4" name="Google Shape;17644;p2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5" name="Google Shape;17645;p2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6" name="Google Shape;17646;p2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7" name="Google Shape;17647;p2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8" name="Google Shape;17648;p2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9" name="Google Shape;17649;p2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0" name="Google Shape;17650;p2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1" name="Google Shape;17651;p2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2" name="Google Shape;17652;p2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3" name="Google Shape;17653;p2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4" name="Google Shape;17654;p2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5" name="Google Shape;17655;p2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6" name="Google Shape;17656;p2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7" name="Google Shape;17657;p2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8" name="Google Shape;17658;p2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9" name="Google Shape;17659;p2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0" name="Google Shape;17660;p2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1" name="Google Shape;17661;p2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2" name="Google Shape;17662;p2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3" name="Google Shape;17663;p2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4" name="Google Shape;17664;p2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5" name="Google Shape;17665;p2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6" name="Google Shape;17666;p2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7" name="Google Shape;17667;p2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8" name="Google Shape;17668;p2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9" name="Google Shape;17669;p2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0" name="Google Shape;17670;p2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1" name="Google Shape;17671;p2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2" name="Google Shape;17672;p2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3" name="Google Shape;17673;p2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4" name="Google Shape;17674;p2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5" name="Google Shape;17675;p2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6" name="Google Shape;17676;p2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7" name="Google Shape;17677;p2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8" name="Google Shape;17678;p2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9" name="Google Shape;17679;p2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0" name="Google Shape;17680;p2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1" name="Google Shape;17681;p2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2" name="Google Shape;17682;p2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3" name="Google Shape;17683;p2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4" name="Google Shape;17684;p2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5" name="Google Shape;17685;p2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6" name="Google Shape;17686;p2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7" name="Google Shape;17687;p2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8" name="Google Shape;17688;p2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9" name="Google Shape;17689;p2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0" name="Google Shape;17690;p2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1" name="Google Shape;17691;p2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2" name="Google Shape;17692;p2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3" name="Google Shape;17693;p2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4" name="Google Shape;17694;p2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5" name="Google Shape;17695;p2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6" name="Google Shape;17696;p2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7" name="Google Shape;17697;p2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8" name="Google Shape;17698;p2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9" name="Google Shape;17699;p2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0" name="Google Shape;17700;p2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1" name="Google Shape;17701;p2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2" name="Google Shape;17702;p2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3" name="Google Shape;17703;p2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4" name="Google Shape;17704;p2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5" name="Google Shape;17705;p2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6" name="Google Shape;17706;p2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7" name="Google Shape;17707;p2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8" name="Google Shape;17708;p2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9" name="Google Shape;17709;p2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0" name="Google Shape;17710;p2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1" name="Google Shape;17711;p2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2" name="Google Shape;17712;p2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3" name="Google Shape;17713;p2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714" name="Google Shape;17714;p26"/>
          <p:cNvGrpSpPr/>
          <p:nvPr/>
        </p:nvGrpSpPr>
        <p:grpSpPr>
          <a:xfrm rot="6435289">
            <a:off x="2956028" y="592543"/>
            <a:ext cx="658555" cy="839792"/>
            <a:chOff x="439025" y="2813550"/>
            <a:chExt cx="239350" cy="305225"/>
          </a:xfrm>
        </p:grpSpPr>
        <p:sp>
          <p:nvSpPr>
            <p:cNvPr id="17715" name="Google Shape;17715;p26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6" name="Google Shape;17716;p26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7" name="Google Shape;17717;p26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8" name="Google Shape;17718;p26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9" name="Google Shape;17719;p26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0" name="Google Shape;17720;p26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1" name="Google Shape;17721;p26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2" name="Google Shape;17722;p26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3" name="Google Shape;17723;p26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4" name="Google Shape;17724;p26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5" name="Google Shape;17725;p26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6" name="Google Shape;17726;p26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7" name="Google Shape;17727;p26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8" name="Google Shape;17728;p26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9" name="Google Shape;17729;p26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0" name="Google Shape;17730;p26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1" name="Google Shape;17731;p26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2" name="Google Shape;17732;p26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3" name="Google Shape;17733;p26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4" name="Google Shape;17734;p26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5" name="Google Shape;17735;p26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6" name="Google Shape;17736;p26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7" name="Google Shape;17737;p26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8" name="Google Shape;17738;p26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9" name="Google Shape;17739;p26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0" name="Google Shape;17740;p26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1" name="Google Shape;17741;p26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2" name="Google Shape;17742;p26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3" name="Google Shape;17743;p26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4" name="Google Shape;17744;p26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5" name="Google Shape;17745;p26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6" name="Google Shape;17746;p26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7" name="Google Shape;17747;p26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8" name="Google Shape;17748;p26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9" name="Google Shape;17749;p26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0" name="Google Shape;17750;p26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1" name="Google Shape;17751;p26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2" name="Google Shape;17752;p26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3" name="Google Shape;17753;p26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4" name="Google Shape;17754;p26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5" name="Google Shape;17755;p26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6" name="Google Shape;17756;p26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7" name="Google Shape;17757;p26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8" name="Google Shape;17758;p26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9" name="Google Shape;17759;p26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0" name="Google Shape;17760;p26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1" name="Google Shape;17761;p26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2" name="Google Shape;17762;p26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3" name="Google Shape;17763;p26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4" name="Google Shape;17764;p26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5" name="Google Shape;17765;p26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6" name="Google Shape;17766;p26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7" name="Google Shape;17767;p26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8" name="Google Shape;17768;p26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9" name="Google Shape;17769;p26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0" name="Google Shape;17770;p26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1" name="Google Shape;17771;p26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2" name="Google Shape;17772;p26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3" name="Google Shape;17773;p26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4" name="Google Shape;17774;p26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5" name="Google Shape;17775;p26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6" name="Google Shape;17776;p26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7" name="Google Shape;17777;p26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8" name="Google Shape;17778;p26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9" name="Google Shape;17779;p26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0" name="Google Shape;17780;p26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1" name="Google Shape;17781;p26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2" name="Google Shape;17782;p26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3" name="Google Shape;17783;p26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4" name="Google Shape;17784;p26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5" name="Google Shape;17785;p26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6" name="Google Shape;17786;p26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7" name="Google Shape;17787;p26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8" name="Google Shape;17788;p26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9" name="Google Shape;17789;p26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0" name="Google Shape;17790;p26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1" name="Google Shape;17791;p26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2" name="Google Shape;17792;p26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3" name="Google Shape;17793;p26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4" name="Google Shape;17794;p26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5" name="Google Shape;17795;p26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6" name="Google Shape;17796;p26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7" name="Google Shape;17797;p26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8" name="Google Shape;17798;p26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9" name="Google Shape;17799;p26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0" name="Google Shape;17800;p26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1" name="Google Shape;17801;p26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2" name="Google Shape;17802;p26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3" name="Google Shape;17803;p26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4" name="Google Shape;17804;p26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5" name="Google Shape;17805;p26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6" name="Google Shape;17806;p26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7" name="Google Shape;17807;p26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808" name="Google Shape;17808;p26"/>
          <p:cNvGrpSpPr/>
          <p:nvPr/>
        </p:nvGrpSpPr>
        <p:grpSpPr>
          <a:xfrm rot="6707201">
            <a:off x="3673115" y="-542083"/>
            <a:ext cx="1789155" cy="1803427"/>
            <a:chOff x="2053525" y="1963725"/>
            <a:chExt cx="379225" cy="382250"/>
          </a:xfrm>
        </p:grpSpPr>
        <p:sp>
          <p:nvSpPr>
            <p:cNvPr id="17809" name="Google Shape;17809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0" name="Google Shape;17810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1" name="Google Shape;17811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2" name="Google Shape;17812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3" name="Google Shape;17813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4" name="Google Shape;17814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5" name="Google Shape;17815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6" name="Google Shape;17816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7" name="Google Shape;17817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8" name="Google Shape;17818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9" name="Google Shape;17819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0" name="Google Shape;17820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1" name="Google Shape;17821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2" name="Google Shape;17822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3" name="Google Shape;17823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4" name="Google Shape;17824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5" name="Google Shape;17825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6" name="Google Shape;17826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7" name="Google Shape;17827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8" name="Google Shape;17828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9" name="Google Shape;17829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0" name="Google Shape;17830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1" name="Google Shape;17831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2" name="Google Shape;17832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3" name="Google Shape;17833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4" name="Google Shape;17834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5" name="Google Shape;17835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6" name="Google Shape;17836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7" name="Google Shape;17837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8" name="Google Shape;17838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9" name="Google Shape;17839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0" name="Google Shape;17840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1" name="Google Shape;17841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2" name="Google Shape;17842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3" name="Google Shape;17843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4" name="Google Shape;17844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5" name="Google Shape;17845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6" name="Google Shape;17846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7" name="Google Shape;17847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8" name="Google Shape;17848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9" name="Google Shape;17849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0" name="Google Shape;17850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1" name="Google Shape;17851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2" name="Google Shape;17852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3" name="Google Shape;17853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4" name="Google Shape;17854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5" name="Google Shape;17855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6" name="Google Shape;17856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7" name="Google Shape;17857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8" name="Google Shape;17858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9" name="Google Shape;17859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0" name="Google Shape;17860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1" name="Google Shape;17861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2" name="Google Shape;17862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3" name="Google Shape;17863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4" name="Google Shape;17864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5" name="Google Shape;17865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6" name="Google Shape;17866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7" name="Google Shape;17867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8" name="Google Shape;17868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9" name="Google Shape;17869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0" name="Google Shape;17870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1" name="Google Shape;17871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2" name="Google Shape;17872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3" name="Google Shape;17873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4" name="Google Shape;17874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5" name="Google Shape;17875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6" name="Google Shape;17876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7" name="Google Shape;17877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8" name="Google Shape;17878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9" name="Google Shape;17879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0" name="Google Shape;17880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1" name="Google Shape;17881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2" name="Google Shape;17882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3" name="Google Shape;17883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4" name="Google Shape;17884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5" name="Google Shape;17885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6" name="Google Shape;17886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7" name="Google Shape;17887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8" name="Google Shape;17888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9" name="Google Shape;17889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0" name="Google Shape;17890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1" name="Google Shape;17891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2" name="Google Shape;17892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3" name="Google Shape;17893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4" name="Google Shape;17894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5" name="Google Shape;17895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6" name="Google Shape;17896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7" name="Google Shape;17897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8" name="Google Shape;17898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9" name="Google Shape;17899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0" name="Google Shape;17900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1" name="Google Shape;17901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2" name="Google Shape;17902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3" name="Google Shape;17903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4" name="Google Shape;17904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5" name="Google Shape;17905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6" name="Google Shape;17906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7" name="Google Shape;17907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8" name="Google Shape;17908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9" name="Google Shape;17909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0" name="Google Shape;17910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1" name="Google Shape;17911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2" name="Google Shape;17912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3" name="Google Shape;17913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4" name="Google Shape;17914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5" name="Google Shape;17915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6" name="Google Shape;17916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7" name="Google Shape;17917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8" name="Google Shape;17918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9" name="Google Shape;17919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0" name="Google Shape;17920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1" name="Google Shape;17921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2" name="Google Shape;17922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3" name="Google Shape;17923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4" name="Google Shape;17924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5" name="Google Shape;17925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6" name="Google Shape;17926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7" name="Google Shape;17927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8" name="Google Shape;17928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9" name="Google Shape;17929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0" name="Google Shape;17930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1" name="Google Shape;17931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2" name="Google Shape;17932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3" name="Google Shape;17933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4" name="Google Shape;17934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5" name="Google Shape;17935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6" name="Google Shape;17936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7" name="Google Shape;17937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8" name="Google Shape;17938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9" name="Google Shape;17939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0" name="Google Shape;17940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1" name="Google Shape;17941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2" name="Google Shape;17942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3" name="Google Shape;17943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4" name="Google Shape;17944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5" name="Google Shape;17945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6" name="Google Shape;17946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7" name="Google Shape;17947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8" name="Google Shape;17948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9" name="Google Shape;17949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0" name="Google Shape;17950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1" name="Google Shape;17951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2" name="Google Shape;17952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3" name="Google Shape;17953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4" name="Google Shape;17954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5" name="Google Shape;17955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6" name="Google Shape;17956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7" name="Google Shape;17957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8" name="Google Shape;17958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9" name="Google Shape;17959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0" name="Google Shape;17960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1" name="Google Shape;17961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2" name="Google Shape;17962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3" name="Google Shape;17963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4" name="Google Shape;17964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5" name="Google Shape;17965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6" name="Google Shape;17966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7" name="Google Shape;17967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8" name="Google Shape;17968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9" name="Google Shape;17969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0" name="Google Shape;17970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1" name="Google Shape;17971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2" name="Google Shape;17972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973" name="Google Shape;17973;p26"/>
          <p:cNvSpPr txBox="1">
            <a:spLocks noGrp="1"/>
          </p:cNvSpPr>
          <p:nvPr>
            <p:ph type="subTitle" idx="1"/>
          </p:nvPr>
        </p:nvSpPr>
        <p:spPr>
          <a:xfrm>
            <a:off x="950800" y="3258000"/>
            <a:ext cx="3206400" cy="139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7974" name="Google Shape;17974;p26"/>
          <p:cNvSpPr txBox="1">
            <a:spLocks noGrp="1"/>
          </p:cNvSpPr>
          <p:nvPr>
            <p:ph type="title"/>
          </p:nvPr>
        </p:nvSpPr>
        <p:spPr>
          <a:xfrm>
            <a:off x="950800" y="2404397"/>
            <a:ext cx="3206400" cy="85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370124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7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76" name="Google Shape;17976;p27"/>
          <p:cNvGrpSpPr/>
          <p:nvPr/>
        </p:nvGrpSpPr>
        <p:grpSpPr>
          <a:xfrm rot="1332553">
            <a:off x="-1066657" y="4491683"/>
            <a:ext cx="2460997" cy="2948087"/>
            <a:chOff x="2564300" y="2142775"/>
            <a:chExt cx="734625" cy="880025"/>
          </a:xfrm>
        </p:grpSpPr>
        <p:sp>
          <p:nvSpPr>
            <p:cNvPr id="17977" name="Google Shape;17977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8" name="Google Shape;17978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9" name="Google Shape;17979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0" name="Google Shape;17980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1" name="Google Shape;17981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2" name="Google Shape;17982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3" name="Google Shape;17983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4" name="Google Shape;17984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5" name="Google Shape;17985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6" name="Google Shape;17986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7" name="Google Shape;17987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8" name="Google Shape;17988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9" name="Google Shape;17989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0" name="Google Shape;17990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1" name="Google Shape;17991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2" name="Google Shape;17992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3" name="Google Shape;17993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4" name="Google Shape;17994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5" name="Google Shape;17995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6" name="Google Shape;17996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7" name="Google Shape;17997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8" name="Google Shape;17998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9" name="Google Shape;17999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0" name="Google Shape;18000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1" name="Google Shape;18001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2" name="Google Shape;18002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3" name="Google Shape;18003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4" name="Google Shape;18004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5" name="Google Shape;18005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6" name="Google Shape;18006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7" name="Google Shape;18007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8" name="Google Shape;18008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9" name="Google Shape;18009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0" name="Google Shape;18010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1" name="Google Shape;18011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2" name="Google Shape;18012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3" name="Google Shape;18013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4" name="Google Shape;18014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5" name="Google Shape;18015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6" name="Google Shape;18016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7" name="Google Shape;18017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8" name="Google Shape;18018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9" name="Google Shape;18019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0" name="Google Shape;18020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1" name="Google Shape;18021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2" name="Google Shape;18022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3" name="Google Shape;18023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4" name="Google Shape;18024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5" name="Google Shape;18025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6" name="Google Shape;18026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7" name="Google Shape;18027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8" name="Google Shape;18028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9" name="Google Shape;18029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0" name="Google Shape;18030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1" name="Google Shape;18031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2" name="Google Shape;18032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3" name="Google Shape;18033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4" name="Google Shape;18034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5" name="Google Shape;18035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6" name="Google Shape;18036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7" name="Google Shape;18037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8" name="Google Shape;18038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9" name="Google Shape;18039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0" name="Google Shape;18040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1" name="Google Shape;18041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2" name="Google Shape;18042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3" name="Google Shape;18043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4" name="Google Shape;18044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5" name="Google Shape;18045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6" name="Google Shape;18046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7" name="Google Shape;18047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8" name="Google Shape;18048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9" name="Google Shape;18049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0" name="Google Shape;18050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1" name="Google Shape;18051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2" name="Google Shape;18052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3" name="Google Shape;18053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4" name="Google Shape;18054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5" name="Google Shape;18055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6" name="Google Shape;18056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7" name="Google Shape;18057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8" name="Google Shape;18058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9" name="Google Shape;18059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0" name="Google Shape;18060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1" name="Google Shape;18061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2" name="Google Shape;18062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3" name="Google Shape;18063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4" name="Google Shape;18064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5" name="Google Shape;18065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6" name="Google Shape;18066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7" name="Google Shape;18067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8" name="Google Shape;18068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9" name="Google Shape;18069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0" name="Google Shape;18070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1" name="Google Shape;18071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2" name="Google Shape;18072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3" name="Google Shape;18073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4" name="Google Shape;18074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5" name="Google Shape;18075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6" name="Google Shape;18076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7" name="Google Shape;18077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8" name="Google Shape;18078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9" name="Google Shape;18079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0" name="Google Shape;18080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1" name="Google Shape;18081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2" name="Google Shape;18082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3" name="Google Shape;18083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4" name="Google Shape;18084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5" name="Google Shape;18085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6" name="Google Shape;18086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7" name="Google Shape;18087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8" name="Google Shape;18088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9" name="Google Shape;18089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0" name="Google Shape;18090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1" name="Google Shape;18091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2" name="Google Shape;18092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3" name="Google Shape;18093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4" name="Google Shape;18094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5" name="Google Shape;18095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6" name="Google Shape;18096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7" name="Google Shape;18097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8" name="Google Shape;18098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9" name="Google Shape;18099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0" name="Google Shape;18100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1" name="Google Shape;18101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2" name="Google Shape;18102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3" name="Google Shape;18103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4" name="Google Shape;18104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5" name="Google Shape;18105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6" name="Google Shape;18106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7" name="Google Shape;18107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8" name="Google Shape;18108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9" name="Google Shape;18109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0" name="Google Shape;18110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1" name="Google Shape;18111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2" name="Google Shape;18112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3" name="Google Shape;18113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4" name="Google Shape;18114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5" name="Google Shape;18115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6" name="Google Shape;18116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7" name="Google Shape;18117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8" name="Google Shape;18118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9" name="Google Shape;18119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0" name="Google Shape;18120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1" name="Google Shape;18121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2" name="Google Shape;18122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3" name="Google Shape;18123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4" name="Google Shape;18124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5" name="Google Shape;18125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6" name="Google Shape;18126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7" name="Google Shape;18127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8" name="Google Shape;18128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9" name="Google Shape;18129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0" name="Google Shape;18130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1" name="Google Shape;18131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2" name="Google Shape;18132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3" name="Google Shape;18133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4" name="Google Shape;18134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5" name="Google Shape;18135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6" name="Google Shape;18136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7" name="Google Shape;18137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8" name="Google Shape;18138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9" name="Google Shape;18139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0" name="Google Shape;18140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1" name="Google Shape;18141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2" name="Google Shape;18142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3" name="Google Shape;18143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4" name="Google Shape;18144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5" name="Google Shape;18145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6" name="Google Shape;18146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7" name="Google Shape;18147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8" name="Google Shape;18148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9" name="Google Shape;18149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0" name="Google Shape;18150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1" name="Google Shape;18151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2" name="Google Shape;18152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3" name="Google Shape;18153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4" name="Google Shape;18154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5" name="Google Shape;18155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6" name="Google Shape;18156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7" name="Google Shape;18157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8" name="Google Shape;18158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9" name="Google Shape;18159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0" name="Google Shape;18160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1" name="Google Shape;18161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2" name="Google Shape;18162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3" name="Google Shape;18163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4" name="Google Shape;18164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5" name="Google Shape;18165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6" name="Google Shape;18166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7" name="Google Shape;18167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8" name="Google Shape;18168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9" name="Google Shape;18169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0" name="Google Shape;18170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1" name="Google Shape;18171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2" name="Google Shape;18172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3" name="Google Shape;18173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4" name="Google Shape;18174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5" name="Google Shape;18175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6" name="Google Shape;18176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7" name="Google Shape;18177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8" name="Google Shape;18178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9" name="Google Shape;18179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0" name="Google Shape;18180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1" name="Google Shape;18181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2" name="Google Shape;18182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3" name="Google Shape;18183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4" name="Google Shape;18184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5" name="Google Shape;18185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6" name="Google Shape;18186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7" name="Google Shape;18187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8" name="Google Shape;18188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9" name="Google Shape;18189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0" name="Google Shape;18190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1" name="Google Shape;18191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2" name="Google Shape;18192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3" name="Google Shape;18193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4" name="Google Shape;18194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5" name="Google Shape;18195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6" name="Google Shape;18196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7" name="Google Shape;18197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8" name="Google Shape;18198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9" name="Google Shape;18199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0" name="Google Shape;18200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1" name="Google Shape;18201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2" name="Google Shape;18202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3" name="Google Shape;18203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4" name="Google Shape;18204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5" name="Google Shape;18205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6" name="Google Shape;18206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7" name="Google Shape;18207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8" name="Google Shape;18208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9" name="Google Shape;18209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0" name="Google Shape;18210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1" name="Google Shape;18211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2" name="Google Shape;18212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3" name="Google Shape;18213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4" name="Google Shape;18214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5" name="Google Shape;18215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6" name="Google Shape;18216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7" name="Google Shape;18217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8" name="Google Shape;18218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9" name="Google Shape;18219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0" name="Google Shape;18220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1" name="Google Shape;18221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2" name="Google Shape;18222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3" name="Google Shape;18223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4" name="Google Shape;18224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5" name="Google Shape;18225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6" name="Google Shape;18226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7" name="Google Shape;18227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8" name="Google Shape;18228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9" name="Google Shape;18229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0" name="Google Shape;18230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1" name="Google Shape;18231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2" name="Google Shape;18232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3" name="Google Shape;18233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4" name="Google Shape;18234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5" name="Google Shape;18235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6" name="Google Shape;18236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7" name="Google Shape;18237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8" name="Google Shape;18238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9" name="Google Shape;18239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0" name="Google Shape;18240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1" name="Google Shape;18241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2" name="Google Shape;18242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3" name="Google Shape;18243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4" name="Google Shape;18244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5" name="Google Shape;18245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6" name="Google Shape;18246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7" name="Google Shape;18247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8" name="Google Shape;18248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9" name="Google Shape;18249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0" name="Google Shape;18250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1" name="Google Shape;18251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2" name="Google Shape;18252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3" name="Google Shape;18253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4" name="Google Shape;18254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5" name="Google Shape;18255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6" name="Google Shape;18256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7" name="Google Shape;18257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8" name="Google Shape;18258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9" name="Google Shape;18259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0" name="Google Shape;18260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1" name="Google Shape;18261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2" name="Google Shape;18262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3" name="Google Shape;18263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4" name="Google Shape;18264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5" name="Google Shape;18265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6" name="Google Shape;18266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7" name="Google Shape;18267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8" name="Google Shape;18268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9" name="Google Shape;18269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0" name="Google Shape;18270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1" name="Google Shape;18271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2" name="Google Shape;18272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3" name="Google Shape;18273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4" name="Google Shape;18274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5" name="Google Shape;18275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6" name="Google Shape;18276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7" name="Google Shape;18277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8" name="Google Shape;18278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9" name="Google Shape;18279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0" name="Google Shape;18280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1" name="Google Shape;18281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2" name="Google Shape;18282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3" name="Google Shape;18283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4" name="Google Shape;18284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5" name="Google Shape;18285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6" name="Google Shape;18286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7" name="Google Shape;18287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8" name="Google Shape;18288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9" name="Google Shape;18289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0" name="Google Shape;18290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1" name="Google Shape;18291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2" name="Google Shape;18292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3" name="Google Shape;18293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4" name="Google Shape;18294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5" name="Google Shape;18295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6" name="Google Shape;18296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7" name="Google Shape;18297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8" name="Google Shape;18298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9" name="Google Shape;18299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0" name="Google Shape;18300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1" name="Google Shape;18301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2" name="Google Shape;18302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3" name="Google Shape;18303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4" name="Google Shape;18304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5" name="Google Shape;18305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6" name="Google Shape;18306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7" name="Google Shape;18307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8" name="Google Shape;18308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9" name="Google Shape;18309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0" name="Google Shape;18310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1" name="Google Shape;18311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2" name="Google Shape;18312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3" name="Google Shape;18313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4" name="Google Shape;18314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5" name="Google Shape;18315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6" name="Google Shape;18316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7" name="Google Shape;18317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8" name="Google Shape;18318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9" name="Google Shape;18319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0" name="Google Shape;18320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1" name="Google Shape;18321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2" name="Google Shape;18322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3" name="Google Shape;18323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4" name="Google Shape;18324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5" name="Google Shape;18325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6" name="Google Shape;18326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7" name="Google Shape;18327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8" name="Google Shape;18328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9" name="Google Shape;18329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0" name="Google Shape;18330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1" name="Google Shape;18331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2" name="Google Shape;18332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3" name="Google Shape;18333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4" name="Google Shape;18334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5" name="Google Shape;18335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6" name="Google Shape;18336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7" name="Google Shape;18337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8" name="Google Shape;18338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9" name="Google Shape;18339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0" name="Google Shape;18340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1" name="Google Shape;18341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2" name="Google Shape;18342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3" name="Google Shape;18343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4" name="Google Shape;18344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5" name="Google Shape;18345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6" name="Google Shape;18346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7" name="Google Shape;18347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8" name="Google Shape;18348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9" name="Google Shape;18349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0" name="Google Shape;18350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1" name="Google Shape;18351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2" name="Google Shape;18352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3" name="Google Shape;18353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4" name="Google Shape;18354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5" name="Google Shape;18355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6" name="Google Shape;18356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7" name="Google Shape;18357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8" name="Google Shape;18358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9" name="Google Shape;18359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0" name="Google Shape;18360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1" name="Google Shape;18361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2" name="Google Shape;18362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3" name="Google Shape;18363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4" name="Google Shape;18364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5" name="Google Shape;18365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6" name="Google Shape;18366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7" name="Google Shape;18367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8" name="Google Shape;18368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9" name="Google Shape;18369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0" name="Google Shape;18370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1" name="Google Shape;18371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2" name="Google Shape;18372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3" name="Google Shape;18373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4" name="Google Shape;18374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5" name="Google Shape;18375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6" name="Google Shape;18376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7" name="Google Shape;18377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8" name="Google Shape;18378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9" name="Google Shape;18379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0" name="Google Shape;18380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1" name="Google Shape;18381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2" name="Google Shape;18382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3" name="Google Shape;18383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4" name="Google Shape;18384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5" name="Google Shape;18385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6" name="Google Shape;18386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7" name="Google Shape;18387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8" name="Google Shape;18388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9" name="Google Shape;18389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0" name="Google Shape;18390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1" name="Google Shape;18391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2" name="Google Shape;18392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3" name="Google Shape;18393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4" name="Google Shape;18394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5" name="Google Shape;18395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6" name="Google Shape;18396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7" name="Google Shape;18397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8" name="Google Shape;18398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9" name="Google Shape;18399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0" name="Google Shape;18400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1" name="Google Shape;18401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2" name="Google Shape;18402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3" name="Google Shape;18403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4" name="Google Shape;18404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5" name="Google Shape;18405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6" name="Google Shape;18406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7" name="Google Shape;18407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8" name="Google Shape;18408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9" name="Google Shape;18409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0" name="Google Shape;18410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1" name="Google Shape;18411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2" name="Google Shape;18412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3" name="Google Shape;18413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4" name="Google Shape;18414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5" name="Google Shape;18415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6" name="Google Shape;18416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7" name="Google Shape;18417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8" name="Google Shape;18418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9" name="Google Shape;18419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0" name="Google Shape;18420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1" name="Google Shape;18421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2" name="Google Shape;18422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3" name="Google Shape;18423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4" name="Google Shape;18424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5" name="Google Shape;18425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6" name="Google Shape;18426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7" name="Google Shape;18427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8" name="Google Shape;18428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9" name="Google Shape;18429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0" name="Google Shape;18430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1" name="Google Shape;18431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2" name="Google Shape;18432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3" name="Google Shape;18433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4" name="Google Shape;18434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5" name="Google Shape;18435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6" name="Google Shape;18436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7" name="Google Shape;18437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8" name="Google Shape;18438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9" name="Google Shape;18439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0" name="Google Shape;18440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1" name="Google Shape;18441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2" name="Google Shape;18442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3" name="Google Shape;18443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4" name="Google Shape;18444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5" name="Google Shape;18445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6" name="Google Shape;18446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7" name="Google Shape;18447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8" name="Google Shape;18448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9" name="Google Shape;18449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0" name="Google Shape;18450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1" name="Google Shape;18451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2" name="Google Shape;18452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3" name="Google Shape;18453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4" name="Google Shape;18454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5" name="Google Shape;18455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6" name="Google Shape;18456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7" name="Google Shape;18457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458" name="Google Shape;18458;p27"/>
          <p:cNvGrpSpPr/>
          <p:nvPr/>
        </p:nvGrpSpPr>
        <p:grpSpPr>
          <a:xfrm rot="2799821">
            <a:off x="448119" y="5288341"/>
            <a:ext cx="2710083" cy="3246555"/>
            <a:chOff x="2564300" y="2142775"/>
            <a:chExt cx="734625" cy="880025"/>
          </a:xfrm>
        </p:grpSpPr>
        <p:sp>
          <p:nvSpPr>
            <p:cNvPr id="18459" name="Google Shape;18459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0" name="Google Shape;18460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1" name="Google Shape;18461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2" name="Google Shape;18462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3" name="Google Shape;18463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4" name="Google Shape;18464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5" name="Google Shape;18465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6" name="Google Shape;18466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7" name="Google Shape;18467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8" name="Google Shape;18468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9" name="Google Shape;18469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0" name="Google Shape;18470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1" name="Google Shape;18471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2" name="Google Shape;18472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3" name="Google Shape;18473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4" name="Google Shape;18474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5" name="Google Shape;18475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6" name="Google Shape;18476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7" name="Google Shape;18477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8" name="Google Shape;18478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9" name="Google Shape;18479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0" name="Google Shape;18480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1" name="Google Shape;18481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2" name="Google Shape;18482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3" name="Google Shape;18483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4" name="Google Shape;18484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5" name="Google Shape;18485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6" name="Google Shape;18486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7" name="Google Shape;18487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8" name="Google Shape;18488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9" name="Google Shape;18489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0" name="Google Shape;18490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1" name="Google Shape;18491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2" name="Google Shape;18492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3" name="Google Shape;18493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4" name="Google Shape;18494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5" name="Google Shape;18495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6" name="Google Shape;18496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7" name="Google Shape;18497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8" name="Google Shape;18498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9" name="Google Shape;18499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0" name="Google Shape;18500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1" name="Google Shape;18501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2" name="Google Shape;18502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3" name="Google Shape;18503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4" name="Google Shape;18504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5" name="Google Shape;18505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6" name="Google Shape;18506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7" name="Google Shape;18507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8" name="Google Shape;18508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9" name="Google Shape;18509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0" name="Google Shape;18510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1" name="Google Shape;18511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2" name="Google Shape;18512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3" name="Google Shape;18513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4" name="Google Shape;18514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5" name="Google Shape;18515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6" name="Google Shape;18516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7" name="Google Shape;18517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8" name="Google Shape;18518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9" name="Google Shape;18519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0" name="Google Shape;18520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1" name="Google Shape;18521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2" name="Google Shape;18522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3" name="Google Shape;18523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4" name="Google Shape;18524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5" name="Google Shape;18525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6" name="Google Shape;18526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7" name="Google Shape;18527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8" name="Google Shape;18528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9" name="Google Shape;18529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0" name="Google Shape;18530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1" name="Google Shape;18531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2" name="Google Shape;18532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3" name="Google Shape;18533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4" name="Google Shape;18534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5" name="Google Shape;18535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6" name="Google Shape;18536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7" name="Google Shape;18537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8" name="Google Shape;18538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9" name="Google Shape;18539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0" name="Google Shape;18540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1" name="Google Shape;18541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2" name="Google Shape;18542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3" name="Google Shape;18543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4" name="Google Shape;18544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5" name="Google Shape;18545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6" name="Google Shape;18546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7" name="Google Shape;18547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8" name="Google Shape;18548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9" name="Google Shape;18549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0" name="Google Shape;18550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1" name="Google Shape;18551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2" name="Google Shape;18552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3" name="Google Shape;18553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4" name="Google Shape;18554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5" name="Google Shape;18555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6" name="Google Shape;18556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7" name="Google Shape;18557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8" name="Google Shape;18558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9" name="Google Shape;18559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0" name="Google Shape;18560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1" name="Google Shape;18561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2" name="Google Shape;18562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3" name="Google Shape;18563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4" name="Google Shape;18564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5" name="Google Shape;18565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6" name="Google Shape;18566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7" name="Google Shape;18567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8" name="Google Shape;18568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9" name="Google Shape;18569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0" name="Google Shape;18570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1" name="Google Shape;18571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2" name="Google Shape;18572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3" name="Google Shape;18573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4" name="Google Shape;18574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5" name="Google Shape;18575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6" name="Google Shape;18576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7" name="Google Shape;18577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8" name="Google Shape;18578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9" name="Google Shape;18579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0" name="Google Shape;18580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1" name="Google Shape;18581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2" name="Google Shape;18582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3" name="Google Shape;18583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4" name="Google Shape;18584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5" name="Google Shape;18585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6" name="Google Shape;18586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7" name="Google Shape;18587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8" name="Google Shape;18588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9" name="Google Shape;18589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0" name="Google Shape;18590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1" name="Google Shape;18591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2" name="Google Shape;18592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3" name="Google Shape;18593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4" name="Google Shape;18594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5" name="Google Shape;18595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6" name="Google Shape;18596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7" name="Google Shape;18597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8" name="Google Shape;18598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9" name="Google Shape;18599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0" name="Google Shape;18600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1" name="Google Shape;18601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2" name="Google Shape;18602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3" name="Google Shape;18603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4" name="Google Shape;18604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5" name="Google Shape;18605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6" name="Google Shape;18606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7" name="Google Shape;18607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8" name="Google Shape;18608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9" name="Google Shape;18609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0" name="Google Shape;18610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1" name="Google Shape;18611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2" name="Google Shape;18612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3" name="Google Shape;18613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4" name="Google Shape;18614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5" name="Google Shape;18615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6" name="Google Shape;18616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7" name="Google Shape;18617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8" name="Google Shape;18618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9" name="Google Shape;18619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0" name="Google Shape;18620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1" name="Google Shape;18621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2" name="Google Shape;18622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3" name="Google Shape;18623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4" name="Google Shape;18624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5" name="Google Shape;18625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6" name="Google Shape;18626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7" name="Google Shape;18627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8" name="Google Shape;18628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9" name="Google Shape;18629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0" name="Google Shape;18630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1" name="Google Shape;18631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2" name="Google Shape;18632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3" name="Google Shape;18633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4" name="Google Shape;18634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5" name="Google Shape;18635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6" name="Google Shape;18636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7" name="Google Shape;18637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8" name="Google Shape;18638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9" name="Google Shape;18639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0" name="Google Shape;18640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1" name="Google Shape;18641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2" name="Google Shape;18642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3" name="Google Shape;18643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4" name="Google Shape;18644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5" name="Google Shape;18645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6" name="Google Shape;18646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7" name="Google Shape;18647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8" name="Google Shape;18648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9" name="Google Shape;18649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0" name="Google Shape;18650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1" name="Google Shape;18651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2" name="Google Shape;18652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3" name="Google Shape;18653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4" name="Google Shape;18654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5" name="Google Shape;18655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6" name="Google Shape;18656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7" name="Google Shape;18657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8" name="Google Shape;18658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9" name="Google Shape;18659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0" name="Google Shape;18660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1" name="Google Shape;18661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2" name="Google Shape;18662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3" name="Google Shape;18663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4" name="Google Shape;18664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5" name="Google Shape;18665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6" name="Google Shape;18666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7" name="Google Shape;18667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8" name="Google Shape;18668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9" name="Google Shape;18669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0" name="Google Shape;18670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1" name="Google Shape;18671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2" name="Google Shape;18672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3" name="Google Shape;18673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4" name="Google Shape;18674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5" name="Google Shape;18675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6" name="Google Shape;18676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7" name="Google Shape;18677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8" name="Google Shape;18678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9" name="Google Shape;18679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0" name="Google Shape;18680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1" name="Google Shape;18681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2" name="Google Shape;18682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3" name="Google Shape;18683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4" name="Google Shape;18684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5" name="Google Shape;18685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6" name="Google Shape;18686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7" name="Google Shape;18687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8" name="Google Shape;18688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9" name="Google Shape;18689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0" name="Google Shape;18690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1" name="Google Shape;18691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2" name="Google Shape;18692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3" name="Google Shape;18693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4" name="Google Shape;18694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5" name="Google Shape;18695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6" name="Google Shape;18696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7" name="Google Shape;18697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8" name="Google Shape;18698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9" name="Google Shape;18699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0" name="Google Shape;18700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1" name="Google Shape;18701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2" name="Google Shape;18702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3" name="Google Shape;18703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4" name="Google Shape;18704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5" name="Google Shape;18705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6" name="Google Shape;18706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7" name="Google Shape;18707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8" name="Google Shape;18708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9" name="Google Shape;18709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0" name="Google Shape;18710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1" name="Google Shape;18711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2" name="Google Shape;18712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3" name="Google Shape;18713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4" name="Google Shape;18714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5" name="Google Shape;18715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6" name="Google Shape;18716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7" name="Google Shape;18717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8" name="Google Shape;18718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9" name="Google Shape;18719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0" name="Google Shape;18720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1" name="Google Shape;18721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2" name="Google Shape;18722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3" name="Google Shape;18723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4" name="Google Shape;18724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5" name="Google Shape;18725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6" name="Google Shape;18726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7" name="Google Shape;18727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8" name="Google Shape;18728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9" name="Google Shape;18729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0" name="Google Shape;18730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1" name="Google Shape;18731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2" name="Google Shape;18732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3" name="Google Shape;18733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4" name="Google Shape;18734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5" name="Google Shape;18735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6" name="Google Shape;18736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7" name="Google Shape;18737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8" name="Google Shape;18738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9" name="Google Shape;18739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0" name="Google Shape;18740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1" name="Google Shape;18741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2" name="Google Shape;18742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3" name="Google Shape;18743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4" name="Google Shape;18744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5" name="Google Shape;18745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6" name="Google Shape;18746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7" name="Google Shape;18747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8" name="Google Shape;18748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9" name="Google Shape;18749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0" name="Google Shape;18750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1" name="Google Shape;18751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2" name="Google Shape;18752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3" name="Google Shape;18753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4" name="Google Shape;18754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5" name="Google Shape;18755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6" name="Google Shape;18756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7" name="Google Shape;18757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8" name="Google Shape;18758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9" name="Google Shape;18759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0" name="Google Shape;18760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1" name="Google Shape;18761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2" name="Google Shape;18762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3" name="Google Shape;18763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4" name="Google Shape;18764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5" name="Google Shape;18765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6" name="Google Shape;18766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7" name="Google Shape;18767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8" name="Google Shape;18768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9" name="Google Shape;18769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0" name="Google Shape;18770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1" name="Google Shape;18771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2" name="Google Shape;18772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3" name="Google Shape;18773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4" name="Google Shape;18774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5" name="Google Shape;18775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6" name="Google Shape;18776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7" name="Google Shape;18777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8" name="Google Shape;18778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9" name="Google Shape;18779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0" name="Google Shape;18780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1" name="Google Shape;18781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2" name="Google Shape;18782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3" name="Google Shape;18783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4" name="Google Shape;18784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5" name="Google Shape;18785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6" name="Google Shape;18786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7" name="Google Shape;18787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8" name="Google Shape;18788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9" name="Google Shape;18789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0" name="Google Shape;18790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1" name="Google Shape;18791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2" name="Google Shape;18792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3" name="Google Shape;18793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4" name="Google Shape;18794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5" name="Google Shape;18795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6" name="Google Shape;18796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7" name="Google Shape;18797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8" name="Google Shape;18798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9" name="Google Shape;18799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0" name="Google Shape;18800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1" name="Google Shape;18801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2" name="Google Shape;18802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3" name="Google Shape;18803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4" name="Google Shape;18804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5" name="Google Shape;18805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6" name="Google Shape;18806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7" name="Google Shape;18807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8" name="Google Shape;18808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9" name="Google Shape;18809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0" name="Google Shape;18810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1" name="Google Shape;18811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2" name="Google Shape;18812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3" name="Google Shape;18813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4" name="Google Shape;18814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5" name="Google Shape;18815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6" name="Google Shape;18816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7" name="Google Shape;18817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8" name="Google Shape;18818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9" name="Google Shape;18819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0" name="Google Shape;18820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1" name="Google Shape;18821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2" name="Google Shape;18822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3" name="Google Shape;18823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4" name="Google Shape;18824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5" name="Google Shape;18825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6" name="Google Shape;18826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7" name="Google Shape;18827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8" name="Google Shape;18828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9" name="Google Shape;18829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0" name="Google Shape;18830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1" name="Google Shape;18831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2" name="Google Shape;18832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3" name="Google Shape;18833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4" name="Google Shape;18834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5" name="Google Shape;18835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6" name="Google Shape;18836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7" name="Google Shape;18837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8" name="Google Shape;18838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9" name="Google Shape;18839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0" name="Google Shape;18840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1" name="Google Shape;18841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2" name="Google Shape;18842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3" name="Google Shape;18843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4" name="Google Shape;18844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5" name="Google Shape;18845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6" name="Google Shape;18846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7" name="Google Shape;18847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8" name="Google Shape;18848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9" name="Google Shape;18849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0" name="Google Shape;18850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1" name="Google Shape;18851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2" name="Google Shape;18852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3" name="Google Shape;18853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4" name="Google Shape;18854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5" name="Google Shape;18855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6" name="Google Shape;18856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7" name="Google Shape;18857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8" name="Google Shape;18858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9" name="Google Shape;18859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0" name="Google Shape;18860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1" name="Google Shape;18861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2" name="Google Shape;18862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3" name="Google Shape;18863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4" name="Google Shape;18864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5" name="Google Shape;18865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6" name="Google Shape;18866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7" name="Google Shape;18867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8" name="Google Shape;18868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9" name="Google Shape;18869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0" name="Google Shape;18870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1" name="Google Shape;18871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2" name="Google Shape;18872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3" name="Google Shape;18873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4" name="Google Shape;18874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5" name="Google Shape;18875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6" name="Google Shape;18876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7" name="Google Shape;18877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8" name="Google Shape;18878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9" name="Google Shape;18879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0" name="Google Shape;18880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1" name="Google Shape;18881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2" name="Google Shape;18882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3" name="Google Shape;18883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4" name="Google Shape;18884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5" name="Google Shape;18885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6" name="Google Shape;18886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7" name="Google Shape;18887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8" name="Google Shape;18888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9" name="Google Shape;18889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0" name="Google Shape;18890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1" name="Google Shape;18891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2" name="Google Shape;18892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3" name="Google Shape;18893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4" name="Google Shape;18894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5" name="Google Shape;18895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6" name="Google Shape;18896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7" name="Google Shape;18897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8" name="Google Shape;18898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9" name="Google Shape;18899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0" name="Google Shape;18900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1" name="Google Shape;18901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2" name="Google Shape;18902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3" name="Google Shape;18903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4" name="Google Shape;18904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5" name="Google Shape;18905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6" name="Google Shape;18906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7" name="Google Shape;18907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8" name="Google Shape;18908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9" name="Google Shape;18909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0" name="Google Shape;18910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1" name="Google Shape;18911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2" name="Google Shape;18912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3" name="Google Shape;18913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4" name="Google Shape;18914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5" name="Google Shape;18915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6" name="Google Shape;18916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7" name="Google Shape;18917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8" name="Google Shape;18918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9" name="Google Shape;18919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0" name="Google Shape;18920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1" name="Google Shape;18921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2" name="Google Shape;18922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3" name="Google Shape;18923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4" name="Google Shape;18924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5" name="Google Shape;18925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6" name="Google Shape;18926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7" name="Google Shape;18927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8" name="Google Shape;18928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9" name="Google Shape;18929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0" name="Google Shape;18930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1" name="Google Shape;18931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2" name="Google Shape;18932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3" name="Google Shape;18933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4" name="Google Shape;18934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5" name="Google Shape;18935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6" name="Google Shape;18936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7" name="Google Shape;18937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8" name="Google Shape;18938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9" name="Google Shape;18939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940" name="Google Shape;18940;p27"/>
          <p:cNvGrpSpPr/>
          <p:nvPr/>
        </p:nvGrpSpPr>
        <p:grpSpPr>
          <a:xfrm rot="-6899375">
            <a:off x="10545116" y="-850380"/>
            <a:ext cx="843233" cy="2478751"/>
            <a:chOff x="1370400" y="2037575"/>
            <a:chExt cx="286725" cy="842850"/>
          </a:xfrm>
        </p:grpSpPr>
        <p:sp>
          <p:nvSpPr>
            <p:cNvPr id="18941" name="Google Shape;18941;p27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2" name="Google Shape;18942;p27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3" name="Google Shape;18943;p27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4" name="Google Shape;18944;p27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5" name="Google Shape;18945;p27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6" name="Google Shape;18946;p27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7" name="Google Shape;18947;p27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8" name="Google Shape;18948;p27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9" name="Google Shape;18949;p27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0" name="Google Shape;18950;p27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1" name="Google Shape;18951;p27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2" name="Google Shape;18952;p27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3" name="Google Shape;18953;p27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4" name="Google Shape;18954;p27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5" name="Google Shape;18955;p27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6" name="Google Shape;18956;p27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7" name="Google Shape;18957;p27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8" name="Google Shape;18958;p27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9" name="Google Shape;18959;p27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0" name="Google Shape;18960;p27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1" name="Google Shape;18961;p27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2" name="Google Shape;18962;p27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3" name="Google Shape;18963;p27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4" name="Google Shape;18964;p27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5" name="Google Shape;18965;p27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6" name="Google Shape;18966;p27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7" name="Google Shape;18967;p27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8" name="Google Shape;18968;p27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9" name="Google Shape;18969;p27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0" name="Google Shape;18970;p27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1" name="Google Shape;18971;p27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2" name="Google Shape;18972;p27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3" name="Google Shape;18973;p27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4" name="Google Shape;18974;p27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5" name="Google Shape;18975;p27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6" name="Google Shape;18976;p27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7" name="Google Shape;18977;p27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8" name="Google Shape;18978;p27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9" name="Google Shape;18979;p27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0" name="Google Shape;18980;p27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1" name="Google Shape;18981;p27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2" name="Google Shape;18982;p27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3" name="Google Shape;18983;p27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4" name="Google Shape;18984;p27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5" name="Google Shape;18985;p27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6" name="Google Shape;18986;p27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7" name="Google Shape;18987;p27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8" name="Google Shape;18988;p27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9" name="Google Shape;18989;p27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0" name="Google Shape;18990;p27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1" name="Google Shape;18991;p27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2" name="Google Shape;18992;p27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3" name="Google Shape;18993;p27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4" name="Google Shape;18994;p27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5" name="Google Shape;18995;p27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6" name="Google Shape;18996;p27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7" name="Google Shape;18997;p27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8" name="Google Shape;18998;p27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9" name="Google Shape;18999;p27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0" name="Google Shape;19000;p27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1" name="Google Shape;19001;p27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2" name="Google Shape;19002;p27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3" name="Google Shape;19003;p27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4" name="Google Shape;19004;p27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5" name="Google Shape;19005;p27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6" name="Google Shape;19006;p27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7" name="Google Shape;19007;p27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8" name="Google Shape;19008;p27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9" name="Google Shape;19009;p27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0" name="Google Shape;19010;p27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1" name="Google Shape;19011;p27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2" name="Google Shape;19012;p27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3" name="Google Shape;19013;p27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4" name="Google Shape;19014;p27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5" name="Google Shape;19015;p27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6" name="Google Shape;19016;p27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7" name="Google Shape;19017;p27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8" name="Google Shape;19018;p27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9" name="Google Shape;19019;p27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0" name="Google Shape;19020;p27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1" name="Google Shape;19021;p27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2" name="Google Shape;19022;p27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3" name="Google Shape;19023;p27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4" name="Google Shape;19024;p27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5" name="Google Shape;19025;p27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6" name="Google Shape;19026;p27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7" name="Google Shape;19027;p27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8" name="Google Shape;19028;p27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9" name="Google Shape;19029;p27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0" name="Google Shape;19030;p27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1" name="Google Shape;19031;p27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2" name="Google Shape;19032;p27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3" name="Google Shape;19033;p27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4" name="Google Shape;19034;p27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5" name="Google Shape;19035;p27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6" name="Google Shape;19036;p27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7" name="Google Shape;19037;p27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8" name="Google Shape;19038;p27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9" name="Google Shape;19039;p27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0" name="Google Shape;19040;p27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1" name="Google Shape;19041;p27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2" name="Google Shape;19042;p27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3" name="Google Shape;19043;p27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4" name="Google Shape;19044;p27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5" name="Google Shape;19045;p27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6" name="Google Shape;19046;p27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7" name="Google Shape;19047;p27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8" name="Google Shape;19048;p27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9" name="Google Shape;19049;p27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0" name="Google Shape;19050;p27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1" name="Google Shape;19051;p27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2" name="Google Shape;19052;p27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3" name="Google Shape;19053;p27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4" name="Google Shape;19054;p27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5" name="Google Shape;19055;p27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6" name="Google Shape;19056;p27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7" name="Google Shape;19057;p27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8" name="Google Shape;19058;p27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9" name="Google Shape;19059;p27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0" name="Google Shape;19060;p27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1" name="Google Shape;19061;p27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2" name="Google Shape;19062;p27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3" name="Google Shape;19063;p27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4" name="Google Shape;19064;p27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5" name="Google Shape;19065;p27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6" name="Google Shape;19066;p27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7" name="Google Shape;19067;p27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8" name="Google Shape;19068;p27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9" name="Google Shape;19069;p27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0" name="Google Shape;19070;p27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1" name="Google Shape;19071;p27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2" name="Google Shape;19072;p27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3" name="Google Shape;19073;p27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4" name="Google Shape;19074;p27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5" name="Google Shape;19075;p27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6" name="Google Shape;19076;p27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7" name="Google Shape;19077;p27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8" name="Google Shape;19078;p27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9" name="Google Shape;19079;p27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0" name="Google Shape;19080;p27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1" name="Google Shape;19081;p27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2" name="Google Shape;19082;p27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3" name="Google Shape;19083;p27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4" name="Google Shape;19084;p27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5" name="Google Shape;19085;p27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6" name="Google Shape;19086;p27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7" name="Google Shape;19087;p27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8" name="Google Shape;19088;p27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9" name="Google Shape;19089;p27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0" name="Google Shape;19090;p27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1" name="Google Shape;19091;p27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2" name="Google Shape;19092;p27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3" name="Google Shape;19093;p27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4" name="Google Shape;19094;p27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5" name="Google Shape;19095;p27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6" name="Google Shape;19096;p27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7" name="Google Shape;19097;p27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8" name="Google Shape;19098;p27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9" name="Google Shape;19099;p27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0" name="Google Shape;19100;p27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1" name="Google Shape;19101;p27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2" name="Google Shape;19102;p27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3" name="Google Shape;19103;p27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4" name="Google Shape;19104;p27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5" name="Google Shape;19105;p27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6" name="Google Shape;19106;p27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7" name="Google Shape;19107;p27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8" name="Google Shape;19108;p27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9" name="Google Shape;19109;p27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0" name="Google Shape;19110;p27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1" name="Google Shape;19111;p27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2" name="Google Shape;19112;p27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3" name="Google Shape;19113;p27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4" name="Google Shape;19114;p27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5" name="Google Shape;19115;p27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6" name="Google Shape;19116;p27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7" name="Google Shape;19117;p27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8" name="Google Shape;19118;p27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9" name="Google Shape;19119;p27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0" name="Google Shape;19120;p27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1" name="Google Shape;19121;p27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2" name="Google Shape;19122;p27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3" name="Google Shape;19123;p27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4" name="Google Shape;19124;p27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5" name="Google Shape;19125;p27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6" name="Google Shape;19126;p27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7" name="Google Shape;19127;p27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8" name="Google Shape;19128;p27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9" name="Google Shape;19129;p27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0" name="Google Shape;19130;p27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1" name="Google Shape;19131;p27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2" name="Google Shape;19132;p27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3" name="Google Shape;19133;p27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4" name="Google Shape;19134;p27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5" name="Google Shape;19135;p27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6" name="Google Shape;19136;p27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7" name="Google Shape;19137;p27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8" name="Google Shape;19138;p27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9" name="Google Shape;19139;p27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0" name="Google Shape;19140;p27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1" name="Google Shape;19141;p27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2" name="Google Shape;19142;p27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3" name="Google Shape;19143;p27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4" name="Google Shape;19144;p27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5" name="Google Shape;19145;p27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6" name="Google Shape;19146;p27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7" name="Google Shape;19147;p27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8" name="Google Shape;19148;p27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9" name="Google Shape;19149;p27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0" name="Google Shape;19150;p27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1" name="Google Shape;19151;p27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2" name="Google Shape;19152;p27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3" name="Google Shape;19153;p27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4" name="Google Shape;19154;p27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5" name="Google Shape;19155;p27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6" name="Google Shape;19156;p27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7" name="Google Shape;19157;p27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8" name="Google Shape;19158;p27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9" name="Google Shape;19159;p27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0" name="Google Shape;19160;p27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1" name="Google Shape;19161;p27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2" name="Google Shape;19162;p27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3" name="Google Shape;19163;p27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4" name="Google Shape;19164;p27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5" name="Google Shape;19165;p27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6" name="Google Shape;19166;p27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7" name="Google Shape;19167;p27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8" name="Google Shape;19168;p27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9" name="Google Shape;19169;p27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0" name="Google Shape;19170;p27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1" name="Google Shape;19171;p27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2" name="Google Shape;19172;p27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3" name="Google Shape;19173;p27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4" name="Google Shape;19174;p27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5" name="Google Shape;19175;p27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6" name="Google Shape;19176;p27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7" name="Google Shape;19177;p27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8" name="Google Shape;19178;p27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9" name="Google Shape;19179;p27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0" name="Google Shape;19180;p27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1" name="Google Shape;19181;p27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2" name="Google Shape;19182;p27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3" name="Google Shape;19183;p27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4" name="Google Shape;19184;p27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5" name="Google Shape;19185;p27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6" name="Google Shape;19186;p27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7" name="Google Shape;19187;p27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8" name="Google Shape;19188;p27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9" name="Google Shape;19189;p27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0" name="Google Shape;19190;p27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1" name="Google Shape;19191;p27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192" name="Google Shape;19192;p27"/>
          <p:cNvGrpSpPr/>
          <p:nvPr/>
        </p:nvGrpSpPr>
        <p:grpSpPr>
          <a:xfrm rot="7199969">
            <a:off x="10362796" y="-713402"/>
            <a:ext cx="2308960" cy="2327377"/>
            <a:chOff x="2053525" y="1963725"/>
            <a:chExt cx="379225" cy="382250"/>
          </a:xfrm>
        </p:grpSpPr>
        <p:sp>
          <p:nvSpPr>
            <p:cNvPr id="19193" name="Google Shape;19193;p2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4" name="Google Shape;19194;p2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5" name="Google Shape;19195;p2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6" name="Google Shape;19196;p2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7" name="Google Shape;19197;p2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8" name="Google Shape;19198;p2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9" name="Google Shape;19199;p2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0" name="Google Shape;19200;p2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1" name="Google Shape;19201;p2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2" name="Google Shape;19202;p2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3" name="Google Shape;19203;p2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4" name="Google Shape;19204;p2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5" name="Google Shape;19205;p2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6" name="Google Shape;19206;p2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7" name="Google Shape;19207;p2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8" name="Google Shape;19208;p2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9" name="Google Shape;19209;p2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0" name="Google Shape;19210;p2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1" name="Google Shape;19211;p2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2" name="Google Shape;19212;p2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3" name="Google Shape;19213;p2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4" name="Google Shape;19214;p2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5" name="Google Shape;19215;p2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6" name="Google Shape;19216;p2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7" name="Google Shape;19217;p2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8" name="Google Shape;19218;p2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9" name="Google Shape;19219;p2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0" name="Google Shape;19220;p2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1" name="Google Shape;19221;p2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2" name="Google Shape;19222;p2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3" name="Google Shape;19223;p2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4" name="Google Shape;19224;p2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5" name="Google Shape;19225;p2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6" name="Google Shape;19226;p2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7" name="Google Shape;19227;p2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8" name="Google Shape;19228;p2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9" name="Google Shape;19229;p2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0" name="Google Shape;19230;p2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1" name="Google Shape;19231;p2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2" name="Google Shape;19232;p2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3" name="Google Shape;19233;p2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4" name="Google Shape;19234;p2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5" name="Google Shape;19235;p2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6" name="Google Shape;19236;p2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7" name="Google Shape;19237;p2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8" name="Google Shape;19238;p2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9" name="Google Shape;19239;p2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0" name="Google Shape;19240;p2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1" name="Google Shape;19241;p2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2" name="Google Shape;19242;p2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3" name="Google Shape;19243;p2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4" name="Google Shape;19244;p2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5" name="Google Shape;19245;p2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6" name="Google Shape;19246;p2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7" name="Google Shape;19247;p2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8" name="Google Shape;19248;p2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9" name="Google Shape;19249;p2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0" name="Google Shape;19250;p2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1" name="Google Shape;19251;p2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2" name="Google Shape;19252;p2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3" name="Google Shape;19253;p2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4" name="Google Shape;19254;p2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5" name="Google Shape;19255;p2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6" name="Google Shape;19256;p2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7" name="Google Shape;19257;p2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8" name="Google Shape;19258;p2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9" name="Google Shape;19259;p2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0" name="Google Shape;19260;p2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1" name="Google Shape;19261;p2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2" name="Google Shape;19262;p2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3" name="Google Shape;19263;p2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4" name="Google Shape;19264;p2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5" name="Google Shape;19265;p2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6" name="Google Shape;19266;p2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7" name="Google Shape;19267;p2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8" name="Google Shape;19268;p2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9" name="Google Shape;19269;p2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0" name="Google Shape;19270;p2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1" name="Google Shape;19271;p2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2" name="Google Shape;19272;p2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3" name="Google Shape;19273;p2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4" name="Google Shape;19274;p2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5" name="Google Shape;19275;p2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6" name="Google Shape;19276;p2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7" name="Google Shape;19277;p2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8" name="Google Shape;19278;p2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9" name="Google Shape;19279;p2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0" name="Google Shape;19280;p2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1" name="Google Shape;19281;p2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2" name="Google Shape;19282;p2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3" name="Google Shape;19283;p2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4" name="Google Shape;19284;p2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5" name="Google Shape;19285;p2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6" name="Google Shape;19286;p2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7" name="Google Shape;19287;p2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8" name="Google Shape;19288;p2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9" name="Google Shape;19289;p2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0" name="Google Shape;19290;p2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1" name="Google Shape;19291;p2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2" name="Google Shape;19292;p2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3" name="Google Shape;19293;p2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4" name="Google Shape;19294;p2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5" name="Google Shape;19295;p2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6" name="Google Shape;19296;p2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7" name="Google Shape;19297;p2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8" name="Google Shape;19298;p2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9" name="Google Shape;19299;p2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0" name="Google Shape;19300;p2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1" name="Google Shape;19301;p2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2" name="Google Shape;19302;p2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3" name="Google Shape;19303;p2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4" name="Google Shape;19304;p2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5" name="Google Shape;19305;p2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6" name="Google Shape;19306;p2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7" name="Google Shape;19307;p2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8" name="Google Shape;19308;p2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9" name="Google Shape;19309;p2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0" name="Google Shape;19310;p2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1" name="Google Shape;19311;p2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2" name="Google Shape;19312;p2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3" name="Google Shape;19313;p2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4" name="Google Shape;19314;p2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5" name="Google Shape;19315;p2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6" name="Google Shape;19316;p2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7" name="Google Shape;19317;p2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8" name="Google Shape;19318;p2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9" name="Google Shape;19319;p2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0" name="Google Shape;19320;p2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1" name="Google Shape;19321;p2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2" name="Google Shape;19322;p2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3" name="Google Shape;19323;p2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4" name="Google Shape;19324;p2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5" name="Google Shape;19325;p2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6" name="Google Shape;19326;p2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7" name="Google Shape;19327;p2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8" name="Google Shape;19328;p2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9" name="Google Shape;19329;p2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0" name="Google Shape;19330;p2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1" name="Google Shape;19331;p2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2" name="Google Shape;19332;p2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3" name="Google Shape;19333;p2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4" name="Google Shape;19334;p2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5" name="Google Shape;19335;p2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6" name="Google Shape;19336;p2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7" name="Google Shape;19337;p2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8" name="Google Shape;19338;p2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9" name="Google Shape;19339;p2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0" name="Google Shape;19340;p2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1" name="Google Shape;19341;p2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2" name="Google Shape;19342;p2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3" name="Google Shape;19343;p2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4" name="Google Shape;19344;p2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5" name="Google Shape;19345;p2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6" name="Google Shape;19346;p2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7" name="Google Shape;19347;p2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8" name="Google Shape;19348;p2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9" name="Google Shape;19349;p2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0" name="Google Shape;19350;p2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1" name="Google Shape;19351;p2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2" name="Google Shape;19352;p2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3" name="Google Shape;19353;p2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4" name="Google Shape;19354;p2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5" name="Google Shape;19355;p2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6" name="Google Shape;19356;p2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357" name="Google Shape;19357;p27"/>
          <p:cNvGrpSpPr/>
          <p:nvPr/>
        </p:nvGrpSpPr>
        <p:grpSpPr>
          <a:xfrm rot="-9462706">
            <a:off x="11550021" y="121919"/>
            <a:ext cx="1259423" cy="3129692"/>
            <a:chOff x="757300" y="1884600"/>
            <a:chExt cx="457350" cy="1136525"/>
          </a:xfrm>
        </p:grpSpPr>
        <p:sp>
          <p:nvSpPr>
            <p:cNvPr id="19358" name="Google Shape;19358;p27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9" name="Google Shape;19359;p27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0" name="Google Shape;19360;p27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1" name="Google Shape;19361;p27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2" name="Google Shape;19362;p27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3" name="Google Shape;19363;p27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4" name="Google Shape;19364;p27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5" name="Google Shape;19365;p27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6" name="Google Shape;19366;p27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7" name="Google Shape;19367;p27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8" name="Google Shape;19368;p27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9" name="Google Shape;19369;p27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0" name="Google Shape;19370;p27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1" name="Google Shape;19371;p27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2" name="Google Shape;19372;p27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3" name="Google Shape;19373;p27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4" name="Google Shape;19374;p27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5" name="Google Shape;19375;p27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6" name="Google Shape;19376;p27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7" name="Google Shape;19377;p27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8" name="Google Shape;19378;p27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9" name="Google Shape;19379;p27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0" name="Google Shape;19380;p27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1" name="Google Shape;19381;p27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2" name="Google Shape;19382;p27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3" name="Google Shape;19383;p27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4" name="Google Shape;19384;p27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5" name="Google Shape;19385;p27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6" name="Google Shape;19386;p27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7" name="Google Shape;19387;p27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8" name="Google Shape;19388;p27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9" name="Google Shape;19389;p27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0" name="Google Shape;19390;p27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1" name="Google Shape;19391;p27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2" name="Google Shape;19392;p27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3" name="Google Shape;19393;p27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4" name="Google Shape;19394;p27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5" name="Google Shape;19395;p27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6" name="Google Shape;19396;p27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7" name="Google Shape;19397;p27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8" name="Google Shape;19398;p27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9" name="Google Shape;19399;p27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0" name="Google Shape;19400;p27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1" name="Google Shape;19401;p27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2" name="Google Shape;19402;p27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3" name="Google Shape;19403;p27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4" name="Google Shape;19404;p27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5" name="Google Shape;19405;p27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6" name="Google Shape;19406;p27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7" name="Google Shape;19407;p27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8" name="Google Shape;19408;p27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9" name="Google Shape;19409;p27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0" name="Google Shape;19410;p27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1" name="Google Shape;19411;p27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2" name="Google Shape;19412;p27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3" name="Google Shape;19413;p27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4" name="Google Shape;19414;p27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5" name="Google Shape;19415;p27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6" name="Google Shape;19416;p27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7" name="Google Shape;19417;p27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8" name="Google Shape;19418;p27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9" name="Google Shape;19419;p27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0" name="Google Shape;19420;p27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1" name="Google Shape;19421;p27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2" name="Google Shape;19422;p27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3" name="Google Shape;19423;p27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4" name="Google Shape;19424;p27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5" name="Google Shape;19425;p27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6" name="Google Shape;19426;p27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7" name="Google Shape;19427;p27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8" name="Google Shape;19428;p27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9" name="Google Shape;19429;p27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0" name="Google Shape;19430;p27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1" name="Google Shape;19431;p27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2" name="Google Shape;19432;p27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3" name="Google Shape;19433;p27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4" name="Google Shape;19434;p27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5" name="Google Shape;19435;p27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6" name="Google Shape;19436;p27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7" name="Google Shape;19437;p27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8" name="Google Shape;19438;p27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9" name="Google Shape;19439;p27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0" name="Google Shape;19440;p27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1" name="Google Shape;19441;p27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2" name="Google Shape;19442;p27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3" name="Google Shape;19443;p27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4" name="Google Shape;19444;p27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5" name="Google Shape;19445;p27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6" name="Google Shape;19446;p27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7" name="Google Shape;19447;p27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8" name="Google Shape;19448;p27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9" name="Google Shape;19449;p27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0" name="Google Shape;19450;p27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1" name="Google Shape;19451;p27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2" name="Google Shape;19452;p27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3" name="Google Shape;19453;p27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4" name="Google Shape;19454;p27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5" name="Google Shape;19455;p27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6" name="Google Shape;19456;p27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7" name="Google Shape;19457;p27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8" name="Google Shape;19458;p27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9" name="Google Shape;19459;p27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0" name="Google Shape;19460;p27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1" name="Google Shape;19461;p27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2" name="Google Shape;19462;p27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3" name="Google Shape;19463;p27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4" name="Google Shape;19464;p27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5" name="Google Shape;19465;p27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6" name="Google Shape;19466;p27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7" name="Google Shape;19467;p27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8" name="Google Shape;19468;p27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9" name="Google Shape;19469;p27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0" name="Google Shape;19470;p27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1" name="Google Shape;19471;p27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2" name="Google Shape;19472;p27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3" name="Google Shape;19473;p27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4" name="Google Shape;19474;p27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5" name="Google Shape;19475;p27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6" name="Google Shape;19476;p27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7" name="Google Shape;19477;p27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8" name="Google Shape;19478;p27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9" name="Google Shape;19479;p27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0" name="Google Shape;19480;p27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1" name="Google Shape;19481;p27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2" name="Google Shape;19482;p27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3" name="Google Shape;19483;p27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4" name="Google Shape;19484;p27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5" name="Google Shape;19485;p27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6" name="Google Shape;19486;p27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7" name="Google Shape;19487;p27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8" name="Google Shape;19488;p27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9" name="Google Shape;19489;p27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0" name="Google Shape;19490;p27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1" name="Google Shape;19491;p27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2" name="Google Shape;19492;p27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3" name="Google Shape;19493;p27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4" name="Google Shape;19494;p27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5" name="Google Shape;19495;p27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6" name="Google Shape;19496;p27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7" name="Google Shape;19497;p27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8" name="Google Shape;19498;p27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9" name="Google Shape;19499;p27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0" name="Google Shape;19500;p27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1" name="Google Shape;19501;p27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502" name="Google Shape;19502;p27"/>
          <p:cNvSpPr txBox="1">
            <a:spLocks noGrp="1"/>
          </p:cNvSpPr>
          <p:nvPr>
            <p:ph type="title"/>
          </p:nvPr>
        </p:nvSpPr>
        <p:spPr>
          <a:xfrm>
            <a:off x="1753867" y="1908533"/>
            <a:ext cx="3645600" cy="149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19503" name="Google Shape;19503;p27"/>
          <p:cNvSpPr txBox="1">
            <a:spLocks noGrp="1"/>
          </p:cNvSpPr>
          <p:nvPr>
            <p:ph type="subTitle" idx="1"/>
          </p:nvPr>
        </p:nvSpPr>
        <p:spPr>
          <a:xfrm>
            <a:off x="1753800" y="3403867"/>
            <a:ext cx="36456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124754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05" name="Google Shape;19505;p28"/>
          <p:cNvGrpSpPr/>
          <p:nvPr/>
        </p:nvGrpSpPr>
        <p:grpSpPr>
          <a:xfrm rot="2841216">
            <a:off x="364139" y="5218606"/>
            <a:ext cx="843239" cy="2478767"/>
            <a:chOff x="1370400" y="2037575"/>
            <a:chExt cx="286725" cy="842850"/>
          </a:xfrm>
        </p:grpSpPr>
        <p:sp>
          <p:nvSpPr>
            <p:cNvPr id="19506" name="Google Shape;19506;p28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7" name="Google Shape;19507;p28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8" name="Google Shape;19508;p28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9" name="Google Shape;19509;p28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0" name="Google Shape;19510;p28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1" name="Google Shape;19511;p28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2" name="Google Shape;19512;p28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3" name="Google Shape;19513;p28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4" name="Google Shape;19514;p28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5" name="Google Shape;19515;p28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6" name="Google Shape;19516;p28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7" name="Google Shape;19517;p28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8" name="Google Shape;19518;p28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9" name="Google Shape;19519;p28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0" name="Google Shape;19520;p28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1" name="Google Shape;19521;p28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2" name="Google Shape;19522;p28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3" name="Google Shape;19523;p28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4" name="Google Shape;19524;p28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5" name="Google Shape;19525;p28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6" name="Google Shape;19526;p28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7" name="Google Shape;19527;p28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8" name="Google Shape;19528;p28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9" name="Google Shape;19529;p28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0" name="Google Shape;19530;p28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1" name="Google Shape;19531;p28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2" name="Google Shape;19532;p28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3" name="Google Shape;19533;p28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4" name="Google Shape;19534;p28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5" name="Google Shape;19535;p28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6" name="Google Shape;19536;p28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7" name="Google Shape;19537;p28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8" name="Google Shape;19538;p28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9" name="Google Shape;19539;p28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0" name="Google Shape;19540;p28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1" name="Google Shape;19541;p28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2" name="Google Shape;19542;p28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3" name="Google Shape;19543;p28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4" name="Google Shape;19544;p28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5" name="Google Shape;19545;p28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6" name="Google Shape;19546;p28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7" name="Google Shape;19547;p28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8" name="Google Shape;19548;p28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9" name="Google Shape;19549;p28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0" name="Google Shape;19550;p28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1" name="Google Shape;19551;p28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2" name="Google Shape;19552;p28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3" name="Google Shape;19553;p28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4" name="Google Shape;19554;p28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5" name="Google Shape;19555;p28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6" name="Google Shape;19556;p28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7" name="Google Shape;19557;p28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8" name="Google Shape;19558;p28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9" name="Google Shape;19559;p28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0" name="Google Shape;19560;p28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1" name="Google Shape;19561;p28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2" name="Google Shape;19562;p28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3" name="Google Shape;19563;p28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4" name="Google Shape;19564;p28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5" name="Google Shape;19565;p28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6" name="Google Shape;19566;p28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7" name="Google Shape;19567;p28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8" name="Google Shape;19568;p28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9" name="Google Shape;19569;p28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0" name="Google Shape;19570;p28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1" name="Google Shape;19571;p28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2" name="Google Shape;19572;p28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3" name="Google Shape;19573;p28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4" name="Google Shape;19574;p28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5" name="Google Shape;19575;p28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6" name="Google Shape;19576;p28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7" name="Google Shape;19577;p28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8" name="Google Shape;19578;p28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9" name="Google Shape;19579;p28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0" name="Google Shape;19580;p28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1" name="Google Shape;19581;p28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2" name="Google Shape;19582;p28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3" name="Google Shape;19583;p28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4" name="Google Shape;19584;p28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5" name="Google Shape;19585;p28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6" name="Google Shape;19586;p28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7" name="Google Shape;19587;p28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8" name="Google Shape;19588;p28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9" name="Google Shape;19589;p28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0" name="Google Shape;19590;p28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1" name="Google Shape;19591;p28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2" name="Google Shape;19592;p28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3" name="Google Shape;19593;p28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4" name="Google Shape;19594;p28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5" name="Google Shape;19595;p28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6" name="Google Shape;19596;p28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7" name="Google Shape;19597;p28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8" name="Google Shape;19598;p28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9" name="Google Shape;19599;p28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0" name="Google Shape;19600;p28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1" name="Google Shape;19601;p28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2" name="Google Shape;19602;p28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3" name="Google Shape;19603;p28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4" name="Google Shape;19604;p28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5" name="Google Shape;19605;p28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6" name="Google Shape;19606;p28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7" name="Google Shape;19607;p28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8" name="Google Shape;19608;p28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9" name="Google Shape;19609;p28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0" name="Google Shape;19610;p28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1" name="Google Shape;19611;p28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2" name="Google Shape;19612;p28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3" name="Google Shape;19613;p28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4" name="Google Shape;19614;p28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5" name="Google Shape;19615;p28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6" name="Google Shape;19616;p28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7" name="Google Shape;19617;p28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8" name="Google Shape;19618;p28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9" name="Google Shape;19619;p28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0" name="Google Shape;19620;p28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1" name="Google Shape;19621;p28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2" name="Google Shape;19622;p28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3" name="Google Shape;19623;p28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4" name="Google Shape;19624;p28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5" name="Google Shape;19625;p28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6" name="Google Shape;19626;p28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7" name="Google Shape;19627;p28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8" name="Google Shape;19628;p28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9" name="Google Shape;19629;p28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0" name="Google Shape;19630;p28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1" name="Google Shape;19631;p28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2" name="Google Shape;19632;p28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3" name="Google Shape;19633;p28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4" name="Google Shape;19634;p28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5" name="Google Shape;19635;p28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6" name="Google Shape;19636;p28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7" name="Google Shape;19637;p28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8" name="Google Shape;19638;p28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9" name="Google Shape;19639;p28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0" name="Google Shape;19640;p28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1" name="Google Shape;19641;p28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2" name="Google Shape;19642;p28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3" name="Google Shape;19643;p28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4" name="Google Shape;19644;p28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5" name="Google Shape;19645;p28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6" name="Google Shape;19646;p28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7" name="Google Shape;19647;p28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8" name="Google Shape;19648;p28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9" name="Google Shape;19649;p28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0" name="Google Shape;19650;p28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1" name="Google Shape;19651;p28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2" name="Google Shape;19652;p28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3" name="Google Shape;19653;p28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4" name="Google Shape;19654;p28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5" name="Google Shape;19655;p28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6" name="Google Shape;19656;p28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7" name="Google Shape;19657;p28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8" name="Google Shape;19658;p28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9" name="Google Shape;19659;p28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0" name="Google Shape;19660;p28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1" name="Google Shape;19661;p28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2" name="Google Shape;19662;p28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3" name="Google Shape;19663;p28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4" name="Google Shape;19664;p28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5" name="Google Shape;19665;p28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6" name="Google Shape;19666;p28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7" name="Google Shape;19667;p28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8" name="Google Shape;19668;p28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9" name="Google Shape;19669;p28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0" name="Google Shape;19670;p28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1" name="Google Shape;19671;p28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2" name="Google Shape;19672;p28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3" name="Google Shape;19673;p28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4" name="Google Shape;19674;p28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5" name="Google Shape;19675;p28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6" name="Google Shape;19676;p28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7" name="Google Shape;19677;p28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8" name="Google Shape;19678;p28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9" name="Google Shape;19679;p28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0" name="Google Shape;19680;p28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1" name="Google Shape;19681;p28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2" name="Google Shape;19682;p28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3" name="Google Shape;19683;p28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4" name="Google Shape;19684;p28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5" name="Google Shape;19685;p28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6" name="Google Shape;19686;p28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7" name="Google Shape;19687;p28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8" name="Google Shape;19688;p28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9" name="Google Shape;19689;p28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0" name="Google Shape;19690;p28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1" name="Google Shape;19691;p28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2" name="Google Shape;19692;p28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3" name="Google Shape;19693;p28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4" name="Google Shape;19694;p28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5" name="Google Shape;19695;p28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6" name="Google Shape;19696;p28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7" name="Google Shape;19697;p28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8" name="Google Shape;19698;p28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9" name="Google Shape;19699;p28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0" name="Google Shape;19700;p28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1" name="Google Shape;19701;p28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2" name="Google Shape;19702;p28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3" name="Google Shape;19703;p28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4" name="Google Shape;19704;p28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5" name="Google Shape;19705;p28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6" name="Google Shape;19706;p28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7" name="Google Shape;19707;p28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8" name="Google Shape;19708;p28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9" name="Google Shape;19709;p28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0" name="Google Shape;19710;p28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1" name="Google Shape;19711;p28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2" name="Google Shape;19712;p28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3" name="Google Shape;19713;p28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4" name="Google Shape;19714;p28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5" name="Google Shape;19715;p28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6" name="Google Shape;19716;p28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7" name="Google Shape;19717;p28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8" name="Google Shape;19718;p28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9" name="Google Shape;19719;p28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0" name="Google Shape;19720;p28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1" name="Google Shape;19721;p28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2" name="Google Shape;19722;p28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3" name="Google Shape;19723;p28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4" name="Google Shape;19724;p28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5" name="Google Shape;19725;p28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6" name="Google Shape;19726;p28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7" name="Google Shape;19727;p28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8" name="Google Shape;19728;p28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9" name="Google Shape;19729;p28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0" name="Google Shape;19730;p28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1" name="Google Shape;19731;p28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2" name="Google Shape;19732;p28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3" name="Google Shape;19733;p28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4" name="Google Shape;19734;p28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5" name="Google Shape;19735;p28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6" name="Google Shape;19736;p28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7" name="Google Shape;19737;p28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8" name="Google Shape;19738;p28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9" name="Google Shape;19739;p28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0" name="Google Shape;19740;p28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1" name="Google Shape;19741;p28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2" name="Google Shape;19742;p28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3" name="Google Shape;19743;p28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4" name="Google Shape;19744;p28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5" name="Google Shape;19745;p28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6" name="Google Shape;19746;p28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7" name="Google Shape;19747;p28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8" name="Google Shape;19748;p28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9" name="Google Shape;19749;p28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0" name="Google Shape;19750;p28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1" name="Google Shape;19751;p28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2" name="Google Shape;19752;p28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3" name="Google Shape;19753;p28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4" name="Google Shape;19754;p28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5" name="Google Shape;19755;p28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6" name="Google Shape;19756;p28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757" name="Google Shape;19757;p28"/>
          <p:cNvGrpSpPr/>
          <p:nvPr/>
        </p:nvGrpSpPr>
        <p:grpSpPr>
          <a:xfrm rot="-4659524">
            <a:off x="-911933" y="5402957"/>
            <a:ext cx="2308935" cy="2327353"/>
            <a:chOff x="2053525" y="1963725"/>
            <a:chExt cx="379225" cy="382250"/>
          </a:xfrm>
        </p:grpSpPr>
        <p:sp>
          <p:nvSpPr>
            <p:cNvPr id="19758" name="Google Shape;1975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9" name="Google Shape;1975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0" name="Google Shape;1976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1" name="Google Shape;1976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2" name="Google Shape;1976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3" name="Google Shape;1976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4" name="Google Shape;1976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5" name="Google Shape;1976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6" name="Google Shape;1976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7" name="Google Shape;1976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8" name="Google Shape;1976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9" name="Google Shape;1976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0" name="Google Shape;1977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1" name="Google Shape;1977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2" name="Google Shape;1977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3" name="Google Shape;1977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4" name="Google Shape;1977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5" name="Google Shape;1977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6" name="Google Shape;1977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7" name="Google Shape;1977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8" name="Google Shape;1977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9" name="Google Shape;1977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0" name="Google Shape;1978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1" name="Google Shape;1978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2" name="Google Shape;1978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3" name="Google Shape;1978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4" name="Google Shape;1978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5" name="Google Shape;1978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6" name="Google Shape;1978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7" name="Google Shape;1978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8" name="Google Shape;1978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9" name="Google Shape;1978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0" name="Google Shape;1979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1" name="Google Shape;1979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2" name="Google Shape;1979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3" name="Google Shape;1979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4" name="Google Shape;1979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5" name="Google Shape;1979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6" name="Google Shape;1979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7" name="Google Shape;1979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8" name="Google Shape;1979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9" name="Google Shape;1979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0" name="Google Shape;1980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1" name="Google Shape;1980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2" name="Google Shape;1980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3" name="Google Shape;1980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4" name="Google Shape;1980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5" name="Google Shape;1980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6" name="Google Shape;1980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7" name="Google Shape;1980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8" name="Google Shape;1980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9" name="Google Shape;1980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0" name="Google Shape;1981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1" name="Google Shape;1981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2" name="Google Shape;1981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3" name="Google Shape;1981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4" name="Google Shape;1981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5" name="Google Shape;1981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6" name="Google Shape;1981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7" name="Google Shape;1981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8" name="Google Shape;1981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9" name="Google Shape;1981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0" name="Google Shape;1982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1" name="Google Shape;1982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2" name="Google Shape;1982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3" name="Google Shape;1982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4" name="Google Shape;1982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5" name="Google Shape;1982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6" name="Google Shape;1982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7" name="Google Shape;1982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8" name="Google Shape;1982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9" name="Google Shape;1982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0" name="Google Shape;1983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1" name="Google Shape;1983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2" name="Google Shape;1983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3" name="Google Shape;1983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4" name="Google Shape;1983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5" name="Google Shape;1983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6" name="Google Shape;1983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7" name="Google Shape;1983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8" name="Google Shape;1983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9" name="Google Shape;1983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0" name="Google Shape;1984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1" name="Google Shape;1984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2" name="Google Shape;1984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3" name="Google Shape;1984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4" name="Google Shape;1984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5" name="Google Shape;1984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6" name="Google Shape;1984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7" name="Google Shape;1984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8" name="Google Shape;1984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9" name="Google Shape;1984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0" name="Google Shape;1985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1" name="Google Shape;1985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2" name="Google Shape;1985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3" name="Google Shape;1985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4" name="Google Shape;1985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5" name="Google Shape;1985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6" name="Google Shape;1985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7" name="Google Shape;1985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8" name="Google Shape;1985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9" name="Google Shape;1985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0" name="Google Shape;1986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1" name="Google Shape;1986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2" name="Google Shape;1986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3" name="Google Shape;1986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4" name="Google Shape;1986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5" name="Google Shape;1986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6" name="Google Shape;1986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7" name="Google Shape;1986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8" name="Google Shape;1986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9" name="Google Shape;1986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0" name="Google Shape;1987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1" name="Google Shape;1987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2" name="Google Shape;1987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3" name="Google Shape;1987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4" name="Google Shape;1987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5" name="Google Shape;1987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6" name="Google Shape;1987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7" name="Google Shape;1987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8" name="Google Shape;1987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9" name="Google Shape;1987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0" name="Google Shape;1988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1" name="Google Shape;1988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2" name="Google Shape;1988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3" name="Google Shape;1988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4" name="Google Shape;1988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5" name="Google Shape;1988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6" name="Google Shape;1988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7" name="Google Shape;1988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8" name="Google Shape;1988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9" name="Google Shape;1988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0" name="Google Shape;1989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1" name="Google Shape;1989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2" name="Google Shape;1989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3" name="Google Shape;1989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4" name="Google Shape;1989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5" name="Google Shape;1989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6" name="Google Shape;1989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7" name="Google Shape;1989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8" name="Google Shape;1989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9" name="Google Shape;1989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0" name="Google Shape;1990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1" name="Google Shape;1990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2" name="Google Shape;1990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3" name="Google Shape;1990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4" name="Google Shape;1990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5" name="Google Shape;1990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6" name="Google Shape;1990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7" name="Google Shape;1990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8" name="Google Shape;1990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9" name="Google Shape;1990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0" name="Google Shape;1991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1" name="Google Shape;1991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2" name="Google Shape;1991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3" name="Google Shape;1991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4" name="Google Shape;1991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5" name="Google Shape;1991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6" name="Google Shape;1991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7" name="Google Shape;1991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8" name="Google Shape;1991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9" name="Google Shape;1991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0" name="Google Shape;1992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1" name="Google Shape;1992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922" name="Google Shape;19922;p28"/>
          <p:cNvGrpSpPr/>
          <p:nvPr/>
        </p:nvGrpSpPr>
        <p:grpSpPr>
          <a:xfrm rot="-750031" flipH="1">
            <a:off x="11583467" y="4676327"/>
            <a:ext cx="1031413" cy="2588611"/>
            <a:chOff x="757300" y="1884600"/>
            <a:chExt cx="457350" cy="1136525"/>
          </a:xfrm>
        </p:grpSpPr>
        <p:sp>
          <p:nvSpPr>
            <p:cNvPr id="19923" name="Google Shape;19923;p2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4" name="Google Shape;19924;p2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5" name="Google Shape;19925;p2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6" name="Google Shape;19926;p2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7" name="Google Shape;19927;p2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8" name="Google Shape;19928;p2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9" name="Google Shape;19929;p2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0" name="Google Shape;19930;p2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1" name="Google Shape;19931;p2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2" name="Google Shape;19932;p2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3" name="Google Shape;19933;p2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4" name="Google Shape;19934;p2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5" name="Google Shape;19935;p2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6" name="Google Shape;19936;p2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7" name="Google Shape;19937;p2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8" name="Google Shape;19938;p2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9" name="Google Shape;19939;p2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0" name="Google Shape;19940;p2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1" name="Google Shape;19941;p2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2" name="Google Shape;19942;p2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3" name="Google Shape;19943;p2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4" name="Google Shape;19944;p2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5" name="Google Shape;19945;p2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6" name="Google Shape;19946;p2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7" name="Google Shape;19947;p2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8" name="Google Shape;19948;p2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9" name="Google Shape;19949;p2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0" name="Google Shape;19950;p2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1" name="Google Shape;19951;p2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2" name="Google Shape;19952;p2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3" name="Google Shape;19953;p2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4" name="Google Shape;19954;p2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5" name="Google Shape;19955;p2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6" name="Google Shape;19956;p2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7" name="Google Shape;19957;p2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8" name="Google Shape;19958;p2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9" name="Google Shape;19959;p2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0" name="Google Shape;19960;p2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1" name="Google Shape;19961;p2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2" name="Google Shape;19962;p2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3" name="Google Shape;19963;p2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4" name="Google Shape;19964;p2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5" name="Google Shape;19965;p2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6" name="Google Shape;19966;p2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7" name="Google Shape;19967;p2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8" name="Google Shape;19968;p2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9" name="Google Shape;19969;p2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0" name="Google Shape;19970;p2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1" name="Google Shape;19971;p2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2" name="Google Shape;19972;p2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3" name="Google Shape;19973;p2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4" name="Google Shape;19974;p2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5" name="Google Shape;19975;p2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6" name="Google Shape;19976;p2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7" name="Google Shape;19977;p2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8" name="Google Shape;19978;p2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9" name="Google Shape;19979;p2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0" name="Google Shape;19980;p2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1" name="Google Shape;19981;p2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2" name="Google Shape;19982;p2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3" name="Google Shape;19983;p2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4" name="Google Shape;19984;p2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5" name="Google Shape;19985;p2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6" name="Google Shape;19986;p2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7" name="Google Shape;19987;p2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8" name="Google Shape;19988;p2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9" name="Google Shape;19989;p2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0" name="Google Shape;19990;p2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1" name="Google Shape;19991;p2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2" name="Google Shape;19992;p2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3" name="Google Shape;19993;p2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4" name="Google Shape;19994;p2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5" name="Google Shape;19995;p2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6" name="Google Shape;19996;p2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7" name="Google Shape;19997;p2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8" name="Google Shape;19998;p2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9" name="Google Shape;19999;p2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0" name="Google Shape;20000;p2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1" name="Google Shape;20001;p2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2" name="Google Shape;20002;p2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3" name="Google Shape;20003;p2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4" name="Google Shape;20004;p2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5" name="Google Shape;20005;p2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6" name="Google Shape;20006;p2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7" name="Google Shape;20007;p2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8" name="Google Shape;20008;p2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9" name="Google Shape;20009;p2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0" name="Google Shape;20010;p2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1" name="Google Shape;20011;p2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2" name="Google Shape;20012;p2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3" name="Google Shape;20013;p2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4" name="Google Shape;20014;p2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5" name="Google Shape;20015;p2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6" name="Google Shape;20016;p2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7" name="Google Shape;20017;p2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8" name="Google Shape;20018;p2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9" name="Google Shape;20019;p2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0" name="Google Shape;20020;p2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1" name="Google Shape;20021;p2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2" name="Google Shape;20022;p2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3" name="Google Shape;20023;p2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4" name="Google Shape;20024;p2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5" name="Google Shape;20025;p2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6" name="Google Shape;20026;p2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7" name="Google Shape;20027;p2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8" name="Google Shape;20028;p2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9" name="Google Shape;20029;p2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0" name="Google Shape;20030;p2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1" name="Google Shape;20031;p2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2" name="Google Shape;20032;p2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3" name="Google Shape;20033;p2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4" name="Google Shape;20034;p2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5" name="Google Shape;20035;p2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6" name="Google Shape;20036;p2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7" name="Google Shape;20037;p2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8" name="Google Shape;20038;p2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9" name="Google Shape;20039;p2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0" name="Google Shape;20040;p2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1" name="Google Shape;20041;p2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2" name="Google Shape;20042;p2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3" name="Google Shape;20043;p2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4" name="Google Shape;20044;p2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5" name="Google Shape;20045;p2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6" name="Google Shape;20046;p2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7" name="Google Shape;20047;p2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8" name="Google Shape;20048;p2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9" name="Google Shape;20049;p2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0" name="Google Shape;20050;p2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1" name="Google Shape;20051;p2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2" name="Google Shape;20052;p2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3" name="Google Shape;20053;p2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4" name="Google Shape;20054;p2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5" name="Google Shape;20055;p2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6" name="Google Shape;20056;p2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7" name="Google Shape;20057;p2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8" name="Google Shape;20058;p2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9" name="Google Shape;20059;p2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0" name="Google Shape;20060;p2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1" name="Google Shape;20061;p2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2" name="Google Shape;20062;p2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3" name="Google Shape;20063;p2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4" name="Google Shape;20064;p2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5" name="Google Shape;20065;p2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6" name="Google Shape;20066;p2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067" name="Google Shape;20067;p28"/>
          <p:cNvGrpSpPr/>
          <p:nvPr/>
        </p:nvGrpSpPr>
        <p:grpSpPr>
          <a:xfrm>
            <a:off x="10571002" y="4527022"/>
            <a:ext cx="1759596" cy="2287649"/>
            <a:chOff x="2744675" y="1473650"/>
            <a:chExt cx="2130950" cy="2766425"/>
          </a:xfrm>
        </p:grpSpPr>
        <p:sp>
          <p:nvSpPr>
            <p:cNvPr id="20068" name="Google Shape;20068;p28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9" name="Google Shape;20069;p28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0" name="Google Shape;20070;p28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1" name="Google Shape;20071;p28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2" name="Google Shape;20072;p28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3" name="Google Shape;20073;p28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4" name="Google Shape;20074;p28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5" name="Google Shape;20075;p28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6" name="Google Shape;20076;p28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7" name="Google Shape;20077;p28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8" name="Google Shape;20078;p28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9" name="Google Shape;20079;p28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0" name="Google Shape;20080;p28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1" name="Google Shape;20081;p28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2" name="Google Shape;20082;p28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3" name="Google Shape;20083;p28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4" name="Google Shape;20084;p28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5" name="Google Shape;20085;p28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6" name="Google Shape;20086;p28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7" name="Google Shape;20087;p28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8" name="Google Shape;20088;p28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9" name="Google Shape;20089;p28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0" name="Google Shape;20090;p28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1" name="Google Shape;20091;p28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2" name="Google Shape;20092;p28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3" name="Google Shape;20093;p28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4" name="Google Shape;20094;p28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5" name="Google Shape;20095;p28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6" name="Google Shape;20096;p28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7" name="Google Shape;20097;p28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8" name="Google Shape;20098;p28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9" name="Google Shape;20099;p28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0" name="Google Shape;20100;p28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1" name="Google Shape;20101;p28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2" name="Google Shape;20102;p28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3" name="Google Shape;20103;p28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4" name="Google Shape;20104;p28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5" name="Google Shape;20105;p28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6" name="Google Shape;20106;p28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7" name="Google Shape;20107;p28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8" name="Google Shape;20108;p28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9" name="Google Shape;20109;p28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0" name="Google Shape;20110;p28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1" name="Google Shape;20111;p28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2" name="Google Shape;20112;p28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3" name="Google Shape;20113;p28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4" name="Google Shape;20114;p28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5" name="Google Shape;20115;p28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6" name="Google Shape;20116;p28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7" name="Google Shape;20117;p28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8" name="Google Shape;20118;p28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9" name="Google Shape;20119;p28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0" name="Google Shape;20120;p28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1" name="Google Shape;20121;p28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2" name="Google Shape;20122;p28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3" name="Google Shape;20123;p28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4" name="Google Shape;20124;p28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5" name="Google Shape;20125;p28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6" name="Google Shape;20126;p28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7" name="Google Shape;20127;p28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8" name="Google Shape;20128;p28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9" name="Google Shape;20129;p28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0" name="Google Shape;20130;p28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1" name="Google Shape;20131;p28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2" name="Google Shape;20132;p28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3" name="Google Shape;20133;p28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4" name="Google Shape;20134;p28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5" name="Google Shape;20135;p28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6" name="Google Shape;20136;p28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7" name="Google Shape;20137;p28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8" name="Google Shape;20138;p28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9" name="Google Shape;20139;p28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0" name="Google Shape;20140;p28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1" name="Google Shape;20141;p28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2" name="Google Shape;20142;p28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3" name="Google Shape;20143;p28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4" name="Google Shape;20144;p28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5" name="Google Shape;20145;p28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6" name="Google Shape;20146;p28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7" name="Google Shape;20147;p28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8" name="Google Shape;20148;p28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9" name="Google Shape;20149;p28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0" name="Google Shape;20150;p28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1" name="Google Shape;20151;p28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2" name="Google Shape;20152;p28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3" name="Google Shape;20153;p28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4" name="Google Shape;20154;p28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5" name="Google Shape;20155;p28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6" name="Google Shape;20156;p28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7" name="Google Shape;20157;p28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8" name="Google Shape;20158;p28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9" name="Google Shape;20159;p28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0" name="Google Shape;20160;p28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1" name="Google Shape;20161;p28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2" name="Google Shape;20162;p28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3" name="Google Shape;20163;p28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4" name="Google Shape;20164;p28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5" name="Google Shape;20165;p28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6" name="Google Shape;20166;p28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7" name="Google Shape;20167;p28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8" name="Google Shape;20168;p28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9" name="Google Shape;20169;p28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0" name="Google Shape;20170;p28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1" name="Google Shape;20171;p28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2" name="Google Shape;20172;p28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3" name="Google Shape;20173;p28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4" name="Google Shape;20174;p28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5" name="Google Shape;20175;p28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6" name="Google Shape;20176;p28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7" name="Google Shape;20177;p28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8" name="Google Shape;20178;p28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9" name="Google Shape;20179;p28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0" name="Google Shape;20180;p28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1" name="Google Shape;20181;p28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2" name="Google Shape;20182;p28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3" name="Google Shape;20183;p28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4" name="Google Shape;20184;p28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5" name="Google Shape;20185;p28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6" name="Google Shape;20186;p28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7" name="Google Shape;20187;p28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8" name="Google Shape;20188;p28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9" name="Google Shape;20189;p28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0" name="Google Shape;20190;p28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1" name="Google Shape;20191;p28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2" name="Google Shape;20192;p28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3" name="Google Shape;20193;p28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4" name="Google Shape;20194;p28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5" name="Google Shape;20195;p28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6" name="Google Shape;20196;p28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7" name="Google Shape;20197;p28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8" name="Google Shape;20198;p28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9" name="Google Shape;20199;p28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0" name="Google Shape;20200;p28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1" name="Google Shape;20201;p28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2" name="Google Shape;20202;p28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3" name="Google Shape;20203;p28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4" name="Google Shape;20204;p28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5" name="Google Shape;20205;p28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6" name="Google Shape;20206;p28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7" name="Google Shape;20207;p28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8" name="Google Shape;20208;p28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9" name="Google Shape;20209;p28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0" name="Google Shape;20210;p28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1" name="Google Shape;20211;p28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2" name="Google Shape;20212;p28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3" name="Google Shape;20213;p28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4" name="Google Shape;20214;p28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5" name="Google Shape;20215;p28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6" name="Google Shape;20216;p28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7" name="Google Shape;20217;p28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8" name="Google Shape;20218;p28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9" name="Google Shape;20219;p28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0" name="Google Shape;20220;p28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1" name="Google Shape;20221;p28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2" name="Google Shape;20222;p28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3" name="Google Shape;20223;p28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4" name="Google Shape;20224;p28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5" name="Google Shape;20225;p28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6" name="Google Shape;20226;p28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7" name="Google Shape;20227;p28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8" name="Google Shape;20228;p28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9" name="Google Shape;20229;p28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0" name="Google Shape;20230;p28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1" name="Google Shape;20231;p28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2" name="Google Shape;20232;p28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3" name="Google Shape;20233;p28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4" name="Google Shape;20234;p28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5" name="Google Shape;20235;p28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6" name="Google Shape;20236;p28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7" name="Google Shape;20237;p28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8" name="Google Shape;20238;p28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9" name="Google Shape;20239;p28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0" name="Google Shape;20240;p28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1" name="Google Shape;20241;p28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2" name="Google Shape;20242;p28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3" name="Google Shape;20243;p28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4" name="Google Shape;20244;p28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5" name="Google Shape;20245;p28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6" name="Google Shape;20246;p28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7" name="Google Shape;20247;p28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8" name="Google Shape;20248;p28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9" name="Google Shape;20249;p28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0" name="Google Shape;20250;p28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1" name="Google Shape;20251;p28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2" name="Google Shape;20252;p28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3" name="Google Shape;20253;p28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4" name="Google Shape;20254;p28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5" name="Google Shape;20255;p28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6" name="Google Shape;20256;p28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7" name="Google Shape;20257;p28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8" name="Google Shape;20258;p28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9" name="Google Shape;20259;p28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0" name="Google Shape;20260;p28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1" name="Google Shape;20261;p28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2" name="Google Shape;20262;p28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3" name="Google Shape;20263;p28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4" name="Google Shape;20264;p28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5" name="Google Shape;20265;p28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6" name="Google Shape;20266;p28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7" name="Google Shape;20267;p28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8" name="Google Shape;20268;p28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9" name="Google Shape;20269;p28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0" name="Google Shape;20270;p28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1" name="Google Shape;20271;p28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2" name="Google Shape;20272;p28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3" name="Google Shape;20273;p28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4" name="Google Shape;20274;p28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5" name="Google Shape;20275;p28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6" name="Google Shape;20276;p28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7" name="Google Shape;20277;p28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8" name="Google Shape;20278;p28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9" name="Google Shape;20279;p28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0" name="Google Shape;20280;p28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1" name="Google Shape;20281;p28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2" name="Google Shape;20282;p28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3" name="Google Shape;20283;p28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4" name="Google Shape;20284;p28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5" name="Google Shape;20285;p28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6" name="Google Shape;20286;p28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7" name="Google Shape;20287;p28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8" name="Google Shape;20288;p28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9" name="Google Shape;20289;p28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0" name="Google Shape;20290;p28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1" name="Google Shape;20291;p28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2" name="Google Shape;20292;p28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3" name="Google Shape;20293;p28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4" name="Google Shape;20294;p28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5" name="Google Shape;20295;p28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6" name="Google Shape;20296;p28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7" name="Google Shape;20297;p28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8" name="Google Shape;20298;p28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9" name="Google Shape;20299;p28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0" name="Google Shape;20300;p28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1" name="Google Shape;20301;p28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2" name="Google Shape;20302;p28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3" name="Google Shape;20303;p28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4" name="Google Shape;20304;p28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5" name="Google Shape;20305;p28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6" name="Google Shape;20306;p28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7" name="Google Shape;20307;p28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8" name="Google Shape;20308;p28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9" name="Google Shape;20309;p28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0" name="Google Shape;20310;p28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1" name="Google Shape;20311;p28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2" name="Google Shape;20312;p28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3" name="Google Shape;20313;p28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4" name="Google Shape;20314;p28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5" name="Google Shape;20315;p28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6" name="Google Shape;20316;p28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7" name="Google Shape;20317;p28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8" name="Google Shape;20318;p28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9" name="Google Shape;20319;p28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0" name="Google Shape;20320;p28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1" name="Google Shape;20321;p28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2" name="Google Shape;20322;p28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3" name="Google Shape;20323;p28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4" name="Google Shape;20324;p28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5" name="Google Shape;20325;p28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6" name="Google Shape;20326;p28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7" name="Google Shape;20327;p28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8" name="Google Shape;20328;p28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9" name="Google Shape;20329;p28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0" name="Google Shape;20330;p28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1" name="Google Shape;20331;p28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2" name="Google Shape;20332;p28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3" name="Google Shape;20333;p28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4" name="Google Shape;20334;p28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5" name="Google Shape;20335;p28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6" name="Google Shape;20336;p28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7" name="Google Shape;20337;p28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8" name="Google Shape;20338;p28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9" name="Google Shape;20339;p28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0" name="Google Shape;20340;p28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1" name="Google Shape;20341;p28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2" name="Google Shape;20342;p28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3" name="Google Shape;20343;p28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4" name="Google Shape;20344;p28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5" name="Google Shape;20345;p28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6" name="Google Shape;20346;p28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7" name="Google Shape;20347;p28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8" name="Google Shape;20348;p28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9" name="Google Shape;20349;p28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0" name="Google Shape;20350;p28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1" name="Google Shape;20351;p28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2" name="Google Shape;20352;p28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3" name="Google Shape;20353;p28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4" name="Google Shape;20354;p28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5" name="Google Shape;20355;p28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6" name="Google Shape;20356;p28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7" name="Google Shape;20357;p28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8" name="Google Shape;20358;p28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9" name="Google Shape;20359;p28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0" name="Google Shape;20360;p28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1" name="Google Shape;20361;p28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2" name="Google Shape;20362;p28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3" name="Google Shape;20363;p28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4" name="Google Shape;20364;p28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5" name="Google Shape;20365;p28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6" name="Google Shape;20366;p28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7" name="Google Shape;20367;p28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8" name="Google Shape;20368;p28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9" name="Google Shape;20369;p28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0" name="Google Shape;20370;p28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1" name="Google Shape;20371;p28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2" name="Google Shape;20372;p28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3" name="Google Shape;20373;p28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4" name="Google Shape;20374;p28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5" name="Google Shape;20375;p28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6" name="Google Shape;20376;p28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7" name="Google Shape;20377;p28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8" name="Google Shape;20378;p28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9" name="Google Shape;20379;p28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0" name="Google Shape;20380;p28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1" name="Google Shape;20381;p28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2" name="Google Shape;20382;p28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3" name="Google Shape;20383;p28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4" name="Google Shape;20384;p28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5" name="Google Shape;20385;p28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6" name="Google Shape;20386;p28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7" name="Google Shape;20387;p28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8" name="Google Shape;20388;p28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9" name="Google Shape;20389;p28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0" name="Google Shape;20390;p28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1" name="Google Shape;20391;p28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2" name="Google Shape;20392;p28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3" name="Google Shape;20393;p28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4" name="Google Shape;20394;p28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5" name="Google Shape;20395;p28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6" name="Google Shape;20396;p28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7" name="Google Shape;20397;p28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8" name="Google Shape;20398;p28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9" name="Google Shape;20399;p28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0" name="Google Shape;20400;p28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1" name="Google Shape;20401;p28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2" name="Google Shape;20402;p28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3" name="Google Shape;20403;p28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4" name="Google Shape;20404;p28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5" name="Google Shape;20405;p28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6" name="Google Shape;20406;p28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7" name="Google Shape;20407;p28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8" name="Google Shape;20408;p28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9" name="Google Shape;20409;p28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0" name="Google Shape;20410;p28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1" name="Google Shape;20411;p28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2" name="Google Shape;20412;p28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3" name="Google Shape;20413;p28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4" name="Google Shape;20414;p28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5" name="Google Shape;20415;p28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6" name="Google Shape;20416;p28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7" name="Google Shape;20417;p28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8" name="Google Shape;20418;p28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9" name="Google Shape;20419;p28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0" name="Google Shape;20420;p28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1" name="Google Shape;20421;p28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2" name="Google Shape;20422;p28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3" name="Google Shape;20423;p28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4" name="Google Shape;20424;p28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5" name="Google Shape;20425;p28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6" name="Google Shape;20426;p28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7" name="Google Shape;20427;p28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8" name="Google Shape;20428;p28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9" name="Google Shape;20429;p28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0" name="Google Shape;20430;p28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1" name="Google Shape;20431;p28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2" name="Google Shape;20432;p28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3" name="Google Shape;20433;p28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4" name="Google Shape;20434;p28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5" name="Google Shape;20435;p28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6" name="Google Shape;20436;p28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7" name="Google Shape;20437;p28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8" name="Google Shape;20438;p28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9" name="Google Shape;20439;p28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0" name="Google Shape;20440;p28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1" name="Google Shape;20441;p28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2" name="Google Shape;20442;p28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3" name="Google Shape;20443;p28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4" name="Google Shape;20444;p28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5" name="Google Shape;20445;p28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6" name="Google Shape;20446;p28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7" name="Google Shape;20447;p28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8" name="Google Shape;20448;p28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9" name="Google Shape;20449;p28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0" name="Google Shape;20450;p28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1" name="Google Shape;20451;p28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2" name="Google Shape;20452;p28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3" name="Google Shape;20453;p28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4" name="Google Shape;20454;p28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5" name="Google Shape;20455;p28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6" name="Google Shape;20456;p28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7" name="Google Shape;20457;p28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8" name="Google Shape;20458;p28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9" name="Google Shape;20459;p28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0" name="Google Shape;20460;p28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1" name="Google Shape;20461;p28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2" name="Google Shape;20462;p28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3" name="Google Shape;20463;p28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4" name="Google Shape;20464;p28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5" name="Google Shape;20465;p28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6" name="Google Shape;20466;p28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7" name="Google Shape;20467;p28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68" name="Google Shape;20468;p28"/>
          <p:cNvGrpSpPr/>
          <p:nvPr/>
        </p:nvGrpSpPr>
        <p:grpSpPr>
          <a:xfrm rot="-4300102" flipH="1">
            <a:off x="10911871" y="5687075"/>
            <a:ext cx="1437951" cy="2131560"/>
            <a:chOff x="1916600" y="2548900"/>
            <a:chExt cx="516750" cy="772675"/>
          </a:xfrm>
        </p:grpSpPr>
        <p:sp>
          <p:nvSpPr>
            <p:cNvPr id="20469" name="Google Shape;20469;p28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0" name="Google Shape;20470;p28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1" name="Google Shape;20471;p28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2" name="Google Shape;20472;p28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3" name="Google Shape;20473;p28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4" name="Google Shape;20474;p28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5" name="Google Shape;20475;p28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6" name="Google Shape;20476;p28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7" name="Google Shape;20477;p28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8" name="Google Shape;20478;p28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9" name="Google Shape;20479;p28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0" name="Google Shape;20480;p28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1" name="Google Shape;20481;p28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2" name="Google Shape;20482;p28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3" name="Google Shape;20483;p28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4" name="Google Shape;20484;p28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5" name="Google Shape;20485;p28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6" name="Google Shape;20486;p28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7" name="Google Shape;20487;p28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8" name="Google Shape;20488;p28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9" name="Google Shape;20489;p28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0" name="Google Shape;20490;p28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1" name="Google Shape;20491;p28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2" name="Google Shape;20492;p28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3" name="Google Shape;20493;p28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4" name="Google Shape;20494;p28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5" name="Google Shape;20495;p28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6" name="Google Shape;20496;p28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7" name="Google Shape;20497;p28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8" name="Google Shape;20498;p28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9" name="Google Shape;20499;p28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0" name="Google Shape;20500;p28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1" name="Google Shape;20501;p28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2" name="Google Shape;20502;p28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3" name="Google Shape;20503;p28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4" name="Google Shape;20504;p28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5" name="Google Shape;20505;p28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6" name="Google Shape;20506;p28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7" name="Google Shape;20507;p28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8" name="Google Shape;20508;p28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9" name="Google Shape;20509;p28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0" name="Google Shape;20510;p28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1" name="Google Shape;20511;p28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2" name="Google Shape;20512;p28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3" name="Google Shape;20513;p28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4" name="Google Shape;20514;p28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5" name="Google Shape;20515;p28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6" name="Google Shape;20516;p28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7" name="Google Shape;20517;p28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8" name="Google Shape;20518;p28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9" name="Google Shape;20519;p28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0" name="Google Shape;20520;p28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1" name="Google Shape;20521;p28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2" name="Google Shape;20522;p28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3" name="Google Shape;20523;p28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4" name="Google Shape;20524;p28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5" name="Google Shape;20525;p28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6" name="Google Shape;20526;p28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7" name="Google Shape;20527;p28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8" name="Google Shape;20528;p28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9" name="Google Shape;20529;p28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0" name="Google Shape;20530;p28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1" name="Google Shape;20531;p28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2" name="Google Shape;20532;p28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3" name="Google Shape;20533;p28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4" name="Google Shape;20534;p28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5" name="Google Shape;20535;p28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6" name="Google Shape;20536;p28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7" name="Google Shape;20537;p28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8" name="Google Shape;20538;p28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9" name="Google Shape;20539;p28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0" name="Google Shape;20540;p28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1" name="Google Shape;20541;p28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2" name="Google Shape;20542;p28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3" name="Google Shape;20543;p28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4" name="Google Shape;20544;p28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5" name="Google Shape;20545;p28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6" name="Google Shape;20546;p28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7" name="Google Shape;20547;p28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8" name="Google Shape;20548;p28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9" name="Google Shape;20549;p28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0" name="Google Shape;20550;p28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1" name="Google Shape;20551;p28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2" name="Google Shape;20552;p28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3" name="Google Shape;20553;p28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4" name="Google Shape;20554;p28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5" name="Google Shape;20555;p28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6" name="Google Shape;20556;p28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7" name="Google Shape;20557;p28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8" name="Google Shape;20558;p28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9" name="Google Shape;20559;p28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0" name="Google Shape;20560;p28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1" name="Google Shape;20561;p28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2" name="Google Shape;20562;p28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3" name="Google Shape;20563;p28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4" name="Google Shape;20564;p28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5" name="Google Shape;20565;p28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6" name="Google Shape;20566;p28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7" name="Google Shape;20567;p28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8" name="Google Shape;20568;p28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9" name="Google Shape;20569;p28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0" name="Google Shape;20570;p28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1" name="Google Shape;20571;p28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2" name="Google Shape;20572;p28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3" name="Google Shape;20573;p28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4" name="Google Shape;20574;p28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5" name="Google Shape;20575;p28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6" name="Google Shape;20576;p28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7" name="Google Shape;20577;p28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8" name="Google Shape;20578;p28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9" name="Google Shape;20579;p28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0" name="Google Shape;20580;p28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1" name="Google Shape;20581;p28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2" name="Google Shape;20582;p28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3" name="Google Shape;20583;p28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4" name="Google Shape;20584;p28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5" name="Google Shape;20585;p28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6" name="Google Shape;20586;p28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7" name="Google Shape;20587;p28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8" name="Google Shape;20588;p28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9" name="Google Shape;20589;p28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0" name="Google Shape;20590;p28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1" name="Google Shape;20591;p28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2" name="Google Shape;20592;p28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3" name="Google Shape;20593;p28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4" name="Google Shape;20594;p28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5" name="Google Shape;20595;p28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6" name="Google Shape;20596;p28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7" name="Google Shape;20597;p28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8" name="Google Shape;20598;p28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9" name="Google Shape;20599;p28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0" name="Google Shape;20600;p28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1" name="Google Shape;20601;p28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2" name="Google Shape;20602;p28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3" name="Google Shape;20603;p28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4" name="Google Shape;20604;p28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5" name="Google Shape;20605;p28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6" name="Google Shape;20606;p28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7" name="Google Shape;20607;p28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8" name="Google Shape;20608;p28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9" name="Google Shape;20609;p28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0" name="Google Shape;20610;p28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1" name="Google Shape;20611;p28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2" name="Google Shape;20612;p28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3" name="Google Shape;20613;p28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4" name="Google Shape;20614;p28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5" name="Google Shape;20615;p28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6" name="Google Shape;20616;p28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7" name="Google Shape;20617;p28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8" name="Google Shape;20618;p28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9" name="Google Shape;20619;p28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0" name="Google Shape;20620;p28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1" name="Google Shape;20621;p28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2" name="Google Shape;20622;p28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3" name="Google Shape;20623;p28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4" name="Google Shape;20624;p28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5" name="Google Shape;20625;p28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6" name="Google Shape;20626;p28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7" name="Google Shape;20627;p28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8" name="Google Shape;20628;p28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9" name="Google Shape;20629;p28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0" name="Google Shape;20630;p28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1" name="Google Shape;20631;p28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2" name="Google Shape;20632;p28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3" name="Google Shape;20633;p28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4" name="Google Shape;20634;p28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5" name="Google Shape;20635;p28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6" name="Google Shape;20636;p28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7" name="Google Shape;20637;p28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8" name="Google Shape;20638;p28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9" name="Google Shape;20639;p28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0" name="Google Shape;20640;p28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1" name="Google Shape;20641;p28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2" name="Google Shape;20642;p28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3" name="Google Shape;20643;p28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4" name="Google Shape;20644;p28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5" name="Google Shape;20645;p28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6" name="Google Shape;20646;p28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7" name="Google Shape;20647;p28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8" name="Google Shape;20648;p28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9" name="Google Shape;20649;p28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0" name="Google Shape;20650;p28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1" name="Google Shape;20651;p28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2" name="Google Shape;20652;p28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3" name="Google Shape;20653;p28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4" name="Google Shape;20654;p28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5" name="Google Shape;20655;p28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6" name="Google Shape;20656;p28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7" name="Google Shape;20657;p28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8" name="Google Shape;20658;p28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9" name="Google Shape;20659;p28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0" name="Google Shape;20660;p28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1" name="Google Shape;20661;p28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2" name="Google Shape;20662;p28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3" name="Google Shape;20663;p28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4" name="Google Shape;20664;p28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5" name="Google Shape;20665;p28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6" name="Google Shape;20666;p28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67" name="Google Shape;20667;p28"/>
          <p:cNvGrpSpPr/>
          <p:nvPr/>
        </p:nvGrpSpPr>
        <p:grpSpPr>
          <a:xfrm rot="6544829">
            <a:off x="11009803" y="-388774"/>
            <a:ext cx="1529912" cy="1542115"/>
            <a:chOff x="2053525" y="1963725"/>
            <a:chExt cx="379225" cy="382250"/>
          </a:xfrm>
        </p:grpSpPr>
        <p:sp>
          <p:nvSpPr>
            <p:cNvPr id="20668" name="Google Shape;2066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9" name="Google Shape;2066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0" name="Google Shape;2067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1" name="Google Shape;2067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2" name="Google Shape;2067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3" name="Google Shape;2067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4" name="Google Shape;2067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5" name="Google Shape;2067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6" name="Google Shape;2067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7" name="Google Shape;2067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8" name="Google Shape;2067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9" name="Google Shape;2067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0" name="Google Shape;2068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1" name="Google Shape;2068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2" name="Google Shape;2068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3" name="Google Shape;2068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4" name="Google Shape;2068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5" name="Google Shape;2068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6" name="Google Shape;2068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7" name="Google Shape;2068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8" name="Google Shape;2068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9" name="Google Shape;2068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0" name="Google Shape;2069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1" name="Google Shape;2069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2" name="Google Shape;2069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3" name="Google Shape;2069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4" name="Google Shape;2069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5" name="Google Shape;2069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6" name="Google Shape;2069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7" name="Google Shape;2069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8" name="Google Shape;2069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9" name="Google Shape;2069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0" name="Google Shape;2070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1" name="Google Shape;2070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2" name="Google Shape;2070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3" name="Google Shape;2070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4" name="Google Shape;2070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5" name="Google Shape;2070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6" name="Google Shape;2070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7" name="Google Shape;2070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8" name="Google Shape;2070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9" name="Google Shape;2070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0" name="Google Shape;2071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1" name="Google Shape;2071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2" name="Google Shape;2071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3" name="Google Shape;2071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4" name="Google Shape;2071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5" name="Google Shape;2071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6" name="Google Shape;2071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7" name="Google Shape;2071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8" name="Google Shape;2071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9" name="Google Shape;2071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0" name="Google Shape;2072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1" name="Google Shape;2072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2" name="Google Shape;2072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3" name="Google Shape;2072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4" name="Google Shape;2072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5" name="Google Shape;2072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6" name="Google Shape;2072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7" name="Google Shape;2072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8" name="Google Shape;2072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9" name="Google Shape;2072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0" name="Google Shape;2073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1" name="Google Shape;2073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2" name="Google Shape;2073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3" name="Google Shape;2073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4" name="Google Shape;2073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5" name="Google Shape;2073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6" name="Google Shape;2073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7" name="Google Shape;2073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8" name="Google Shape;2073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9" name="Google Shape;2073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0" name="Google Shape;2074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1" name="Google Shape;2074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2" name="Google Shape;2074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3" name="Google Shape;2074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4" name="Google Shape;2074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5" name="Google Shape;2074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6" name="Google Shape;2074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7" name="Google Shape;2074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8" name="Google Shape;2074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9" name="Google Shape;2074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0" name="Google Shape;2075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1" name="Google Shape;2075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2" name="Google Shape;2075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3" name="Google Shape;2075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4" name="Google Shape;2075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5" name="Google Shape;2075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6" name="Google Shape;2075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7" name="Google Shape;2075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8" name="Google Shape;2075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9" name="Google Shape;2075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0" name="Google Shape;2076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1" name="Google Shape;2076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2" name="Google Shape;2076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3" name="Google Shape;2076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4" name="Google Shape;2076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5" name="Google Shape;2076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6" name="Google Shape;2076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7" name="Google Shape;2076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8" name="Google Shape;2076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9" name="Google Shape;2076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0" name="Google Shape;2077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1" name="Google Shape;2077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2" name="Google Shape;2077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3" name="Google Shape;2077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4" name="Google Shape;2077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5" name="Google Shape;2077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6" name="Google Shape;2077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7" name="Google Shape;2077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8" name="Google Shape;2077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9" name="Google Shape;2077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0" name="Google Shape;2078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1" name="Google Shape;2078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2" name="Google Shape;2078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3" name="Google Shape;2078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4" name="Google Shape;2078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5" name="Google Shape;2078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6" name="Google Shape;2078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7" name="Google Shape;2078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8" name="Google Shape;2078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9" name="Google Shape;2078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0" name="Google Shape;2079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1" name="Google Shape;2079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2" name="Google Shape;2079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3" name="Google Shape;2079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4" name="Google Shape;2079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5" name="Google Shape;2079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6" name="Google Shape;2079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7" name="Google Shape;2079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8" name="Google Shape;2079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9" name="Google Shape;2079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0" name="Google Shape;2080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1" name="Google Shape;2080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2" name="Google Shape;2080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3" name="Google Shape;2080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4" name="Google Shape;2080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5" name="Google Shape;2080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6" name="Google Shape;2080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7" name="Google Shape;2080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8" name="Google Shape;2080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9" name="Google Shape;2080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0" name="Google Shape;2081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1" name="Google Shape;2081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2" name="Google Shape;2081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3" name="Google Shape;2081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4" name="Google Shape;2081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5" name="Google Shape;2081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6" name="Google Shape;2081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7" name="Google Shape;2081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8" name="Google Shape;2081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9" name="Google Shape;2081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0" name="Google Shape;2082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1" name="Google Shape;2082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2" name="Google Shape;2082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3" name="Google Shape;2082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4" name="Google Shape;2082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5" name="Google Shape;2082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6" name="Google Shape;2082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7" name="Google Shape;2082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8" name="Google Shape;2082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9" name="Google Shape;2082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0" name="Google Shape;2083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1" name="Google Shape;2083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32" name="Google Shape;20832;p28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3621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32E707A-397B-4347-A81B-BCF0471589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B3AD266-CF6B-474A-8792-0CBA34113F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33B8F89-4D73-4B94-9D59-BCB87B963E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E34D3EB-4A66-4385-962D-1743165F6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790BD5-0CB7-43CF-8B18-48CE91C54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2116727-F96F-4F55-AEB4-DAD08131E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767932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0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34" name="Google Shape;20834;p29"/>
          <p:cNvGrpSpPr/>
          <p:nvPr/>
        </p:nvGrpSpPr>
        <p:grpSpPr>
          <a:xfrm rot="4334566">
            <a:off x="-450814" y="4569205"/>
            <a:ext cx="1269180" cy="1897752"/>
            <a:chOff x="1916600" y="2548900"/>
            <a:chExt cx="516750" cy="772675"/>
          </a:xfrm>
        </p:grpSpPr>
        <p:sp>
          <p:nvSpPr>
            <p:cNvPr id="20835" name="Google Shape;20835;p2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6" name="Google Shape;20836;p2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7" name="Google Shape;20837;p2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8" name="Google Shape;20838;p2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9" name="Google Shape;20839;p2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0" name="Google Shape;20840;p2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1" name="Google Shape;20841;p2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2" name="Google Shape;20842;p2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3" name="Google Shape;20843;p2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4" name="Google Shape;20844;p2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5" name="Google Shape;20845;p2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6" name="Google Shape;20846;p2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7" name="Google Shape;20847;p2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8" name="Google Shape;20848;p2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9" name="Google Shape;20849;p2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0" name="Google Shape;20850;p2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1" name="Google Shape;20851;p2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2" name="Google Shape;20852;p2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3" name="Google Shape;20853;p2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4" name="Google Shape;20854;p2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5" name="Google Shape;20855;p2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6" name="Google Shape;20856;p2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7" name="Google Shape;20857;p2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8" name="Google Shape;20858;p2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9" name="Google Shape;20859;p2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0" name="Google Shape;20860;p2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1" name="Google Shape;20861;p2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2" name="Google Shape;20862;p2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3" name="Google Shape;20863;p2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4" name="Google Shape;20864;p2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5" name="Google Shape;20865;p2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6" name="Google Shape;20866;p2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7" name="Google Shape;20867;p2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8" name="Google Shape;20868;p2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9" name="Google Shape;20869;p2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0" name="Google Shape;20870;p2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1" name="Google Shape;20871;p2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2" name="Google Shape;20872;p2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3" name="Google Shape;20873;p2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4" name="Google Shape;20874;p2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5" name="Google Shape;20875;p2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6" name="Google Shape;20876;p2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7" name="Google Shape;20877;p2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8" name="Google Shape;20878;p2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9" name="Google Shape;20879;p2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0" name="Google Shape;20880;p2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1" name="Google Shape;20881;p2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2" name="Google Shape;20882;p2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3" name="Google Shape;20883;p2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4" name="Google Shape;20884;p2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5" name="Google Shape;20885;p2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6" name="Google Shape;20886;p2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7" name="Google Shape;20887;p2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8" name="Google Shape;20888;p2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9" name="Google Shape;20889;p2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0" name="Google Shape;20890;p2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1" name="Google Shape;20891;p2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2" name="Google Shape;20892;p2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3" name="Google Shape;20893;p2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4" name="Google Shape;20894;p2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5" name="Google Shape;20895;p2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6" name="Google Shape;20896;p2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7" name="Google Shape;20897;p2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8" name="Google Shape;20898;p2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9" name="Google Shape;20899;p2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0" name="Google Shape;20900;p2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1" name="Google Shape;20901;p2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2" name="Google Shape;20902;p2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3" name="Google Shape;20903;p2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4" name="Google Shape;20904;p2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5" name="Google Shape;20905;p2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6" name="Google Shape;20906;p2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7" name="Google Shape;20907;p2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8" name="Google Shape;20908;p2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9" name="Google Shape;20909;p2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0" name="Google Shape;20910;p2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1" name="Google Shape;20911;p2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2" name="Google Shape;20912;p2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3" name="Google Shape;20913;p2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4" name="Google Shape;20914;p2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5" name="Google Shape;20915;p2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6" name="Google Shape;20916;p2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7" name="Google Shape;20917;p2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8" name="Google Shape;20918;p2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9" name="Google Shape;20919;p2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0" name="Google Shape;20920;p2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1" name="Google Shape;20921;p2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2" name="Google Shape;20922;p2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3" name="Google Shape;20923;p2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4" name="Google Shape;20924;p2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5" name="Google Shape;20925;p2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6" name="Google Shape;20926;p2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7" name="Google Shape;20927;p2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8" name="Google Shape;20928;p2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9" name="Google Shape;20929;p2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0" name="Google Shape;20930;p2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1" name="Google Shape;20931;p2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2" name="Google Shape;20932;p2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3" name="Google Shape;20933;p2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4" name="Google Shape;20934;p2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5" name="Google Shape;20935;p2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6" name="Google Shape;20936;p2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7" name="Google Shape;20937;p2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8" name="Google Shape;20938;p2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9" name="Google Shape;20939;p2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0" name="Google Shape;20940;p2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1" name="Google Shape;20941;p2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2" name="Google Shape;20942;p2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3" name="Google Shape;20943;p2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4" name="Google Shape;20944;p2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5" name="Google Shape;20945;p2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6" name="Google Shape;20946;p2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7" name="Google Shape;20947;p2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8" name="Google Shape;20948;p2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9" name="Google Shape;20949;p2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0" name="Google Shape;20950;p2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1" name="Google Shape;20951;p2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2" name="Google Shape;20952;p2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3" name="Google Shape;20953;p2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4" name="Google Shape;20954;p2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5" name="Google Shape;20955;p2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6" name="Google Shape;20956;p2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7" name="Google Shape;20957;p2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8" name="Google Shape;20958;p2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9" name="Google Shape;20959;p2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0" name="Google Shape;20960;p2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1" name="Google Shape;20961;p2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2" name="Google Shape;20962;p2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3" name="Google Shape;20963;p2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4" name="Google Shape;20964;p2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5" name="Google Shape;20965;p2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6" name="Google Shape;20966;p2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7" name="Google Shape;20967;p2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8" name="Google Shape;20968;p2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9" name="Google Shape;20969;p2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0" name="Google Shape;20970;p2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1" name="Google Shape;20971;p2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2" name="Google Shape;20972;p2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3" name="Google Shape;20973;p2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4" name="Google Shape;20974;p2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5" name="Google Shape;20975;p2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6" name="Google Shape;20976;p2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7" name="Google Shape;20977;p2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8" name="Google Shape;20978;p2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9" name="Google Shape;20979;p2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0" name="Google Shape;20980;p2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1" name="Google Shape;20981;p2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2" name="Google Shape;20982;p2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3" name="Google Shape;20983;p2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4" name="Google Shape;20984;p2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5" name="Google Shape;20985;p2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6" name="Google Shape;20986;p2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7" name="Google Shape;20987;p2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8" name="Google Shape;20988;p2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9" name="Google Shape;20989;p2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0" name="Google Shape;20990;p2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1" name="Google Shape;20991;p2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2" name="Google Shape;20992;p2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3" name="Google Shape;20993;p2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4" name="Google Shape;20994;p2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5" name="Google Shape;20995;p2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6" name="Google Shape;20996;p2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7" name="Google Shape;20997;p2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8" name="Google Shape;20998;p2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9" name="Google Shape;20999;p2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0" name="Google Shape;21000;p2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1" name="Google Shape;21001;p2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2" name="Google Shape;21002;p2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3" name="Google Shape;21003;p2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4" name="Google Shape;21004;p2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5" name="Google Shape;21005;p2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6" name="Google Shape;21006;p2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7" name="Google Shape;21007;p2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8" name="Google Shape;21008;p2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9" name="Google Shape;21009;p2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0" name="Google Shape;21010;p2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1" name="Google Shape;21011;p2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2" name="Google Shape;21012;p2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3" name="Google Shape;21013;p2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4" name="Google Shape;21014;p2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5" name="Google Shape;21015;p2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6" name="Google Shape;21016;p2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7" name="Google Shape;21017;p2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8" name="Google Shape;21018;p2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9" name="Google Shape;21019;p2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0" name="Google Shape;21020;p2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1" name="Google Shape;21021;p2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2" name="Google Shape;21022;p2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3" name="Google Shape;21023;p2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4" name="Google Shape;21024;p2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5" name="Google Shape;21025;p2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6" name="Google Shape;21026;p2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7" name="Google Shape;21027;p2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8" name="Google Shape;21028;p2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9" name="Google Shape;21029;p2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0" name="Google Shape;21030;p2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1" name="Google Shape;21031;p2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2" name="Google Shape;21032;p2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033" name="Google Shape;21033;p29"/>
          <p:cNvGrpSpPr/>
          <p:nvPr/>
        </p:nvGrpSpPr>
        <p:grpSpPr>
          <a:xfrm rot="2799816">
            <a:off x="-658340" y="5447188"/>
            <a:ext cx="2290323" cy="2743712"/>
            <a:chOff x="2564300" y="2142775"/>
            <a:chExt cx="734625" cy="880025"/>
          </a:xfrm>
        </p:grpSpPr>
        <p:sp>
          <p:nvSpPr>
            <p:cNvPr id="21034" name="Google Shape;21034;p2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5" name="Google Shape;21035;p2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6" name="Google Shape;21036;p2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7" name="Google Shape;21037;p2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8" name="Google Shape;21038;p2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9" name="Google Shape;21039;p2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0" name="Google Shape;21040;p2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1" name="Google Shape;21041;p2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2" name="Google Shape;21042;p2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3" name="Google Shape;21043;p2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4" name="Google Shape;21044;p2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5" name="Google Shape;21045;p2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6" name="Google Shape;21046;p2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7" name="Google Shape;21047;p2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8" name="Google Shape;21048;p2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9" name="Google Shape;21049;p2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0" name="Google Shape;21050;p2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1" name="Google Shape;21051;p2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2" name="Google Shape;21052;p2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3" name="Google Shape;21053;p2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4" name="Google Shape;21054;p2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5" name="Google Shape;21055;p2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6" name="Google Shape;21056;p2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7" name="Google Shape;21057;p2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8" name="Google Shape;21058;p2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9" name="Google Shape;21059;p2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0" name="Google Shape;21060;p2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1" name="Google Shape;21061;p2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2" name="Google Shape;21062;p2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3" name="Google Shape;21063;p2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4" name="Google Shape;21064;p2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5" name="Google Shape;21065;p2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6" name="Google Shape;21066;p2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7" name="Google Shape;21067;p2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8" name="Google Shape;21068;p2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9" name="Google Shape;21069;p2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0" name="Google Shape;21070;p2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1" name="Google Shape;21071;p2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2" name="Google Shape;21072;p2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3" name="Google Shape;21073;p2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4" name="Google Shape;21074;p2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5" name="Google Shape;21075;p2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6" name="Google Shape;21076;p2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7" name="Google Shape;21077;p2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8" name="Google Shape;21078;p2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9" name="Google Shape;21079;p2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0" name="Google Shape;21080;p2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1" name="Google Shape;21081;p2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2" name="Google Shape;21082;p2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3" name="Google Shape;21083;p2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4" name="Google Shape;21084;p2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5" name="Google Shape;21085;p2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6" name="Google Shape;21086;p2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7" name="Google Shape;21087;p2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8" name="Google Shape;21088;p2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9" name="Google Shape;21089;p2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0" name="Google Shape;21090;p2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1" name="Google Shape;21091;p2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2" name="Google Shape;21092;p2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3" name="Google Shape;21093;p2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4" name="Google Shape;21094;p2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5" name="Google Shape;21095;p2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6" name="Google Shape;21096;p2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7" name="Google Shape;21097;p2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8" name="Google Shape;21098;p2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9" name="Google Shape;21099;p2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0" name="Google Shape;21100;p2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1" name="Google Shape;21101;p2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2" name="Google Shape;21102;p2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3" name="Google Shape;21103;p2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4" name="Google Shape;21104;p2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5" name="Google Shape;21105;p2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6" name="Google Shape;21106;p2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7" name="Google Shape;21107;p2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8" name="Google Shape;21108;p2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9" name="Google Shape;21109;p2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0" name="Google Shape;21110;p2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1" name="Google Shape;21111;p2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2" name="Google Shape;21112;p2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3" name="Google Shape;21113;p2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4" name="Google Shape;21114;p2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5" name="Google Shape;21115;p2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6" name="Google Shape;21116;p2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7" name="Google Shape;21117;p2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8" name="Google Shape;21118;p2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9" name="Google Shape;21119;p2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0" name="Google Shape;21120;p2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1" name="Google Shape;21121;p2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2" name="Google Shape;21122;p2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3" name="Google Shape;21123;p2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4" name="Google Shape;21124;p2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5" name="Google Shape;21125;p2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6" name="Google Shape;21126;p2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7" name="Google Shape;21127;p2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8" name="Google Shape;21128;p2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9" name="Google Shape;21129;p2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0" name="Google Shape;21130;p2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1" name="Google Shape;21131;p2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2" name="Google Shape;21132;p2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3" name="Google Shape;21133;p2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4" name="Google Shape;21134;p2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5" name="Google Shape;21135;p2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6" name="Google Shape;21136;p2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7" name="Google Shape;21137;p2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8" name="Google Shape;21138;p2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9" name="Google Shape;21139;p2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0" name="Google Shape;21140;p2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1" name="Google Shape;21141;p2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2" name="Google Shape;21142;p2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3" name="Google Shape;21143;p2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4" name="Google Shape;21144;p2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5" name="Google Shape;21145;p2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6" name="Google Shape;21146;p2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7" name="Google Shape;21147;p2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8" name="Google Shape;21148;p2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9" name="Google Shape;21149;p2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0" name="Google Shape;21150;p2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1" name="Google Shape;21151;p2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2" name="Google Shape;21152;p2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3" name="Google Shape;21153;p2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4" name="Google Shape;21154;p2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5" name="Google Shape;21155;p2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6" name="Google Shape;21156;p2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7" name="Google Shape;21157;p2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8" name="Google Shape;21158;p2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9" name="Google Shape;21159;p2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0" name="Google Shape;21160;p2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1" name="Google Shape;21161;p2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2" name="Google Shape;21162;p2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3" name="Google Shape;21163;p2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4" name="Google Shape;21164;p2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5" name="Google Shape;21165;p2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6" name="Google Shape;21166;p2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7" name="Google Shape;21167;p2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8" name="Google Shape;21168;p2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9" name="Google Shape;21169;p2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0" name="Google Shape;21170;p2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1" name="Google Shape;21171;p2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2" name="Google Shape;21172;p2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3" name="Google Shape;21173;p2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4" name="Google Shape;21174;p2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5" name="Google Shape;21175;p2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6" name="Google Shape;21176;p2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7" name="Google Shape;21177;p2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8" name="Google Shape;21178;p2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9" name="Google Shape;21179;p2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0" name="Google Shape;21180;p2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1" name="Google Shape;21181;p2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2" name="Google Shape;21182;p2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3" name="Google Shape;21183;p2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4" name="Google Shape;21184;p2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5" name="Google Shape;21185;p2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6" name="Google Shape;21186;p2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7" name="Google Shape;21187;p2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8" name="Google Shape;21188;p2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9" name="Google Shape;21189;p2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0" name="Google Shape;21190;p2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1" name="Google Shape;21191;p2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2" name="Google Shape;21192;p2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3" name="Google Shape;21193;p2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4" name="Google Shape;21194;p2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5" name="Google Shape;21195;p2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6" name="Google Shape;21196;p2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7" name="Google Shape;21197;p2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8" name="Google Shape;21198;p2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9" name="Google Shape;21199;p2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0" name="Google Shape;21200;p2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1" name="Google Shape;21201;p2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2" name="Google Shape;21202;p2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3" name="Google Shape;21203;p2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4" name="Google Shape;21204;p2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5" name="Google Shape;21205;p2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6" name="Google Shape;21206;p2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7" name="Google Shape;21207;p2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8" name="Google Shape;21208;p2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9" name="Google Shape;21209;p2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0" name="Google Shape;21210;p2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1" name="Google Shape;21211;p2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2" name="Google Shape;21212;p2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3" name="Google Shape;21213;p2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4" name="Google Shape;21214;p2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5" name="Google Shape;21215;p2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6" name="Google Shape;21216;p2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7" name="Google Shape;21217;p2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8" name="Google Shape;21218;p2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9" name="Google Shape;21219;p2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0" name="Google Shape;21220;p2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1" name="Google Shape;21221;p2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2" name="Google Shape;21222;p2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3" name="Google Shape;21223;p2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4" name="Google Shape;21224;p2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5" name="Google Shape;21225;p2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6" name="Google Shape;21226;p2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7" name="Google Shape;21227;p2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8" name="Google Shape;21228;p2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9" name="Google Shape;21229;p2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0" name="Google Shape;21230;p2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1" name="Google Shape;21231;p2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2" name="Google Shape;21232;p2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3" name="Google Shape;21233;p2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4" name="Google Shape;21234;p2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5" name="Google Shape;21235;p2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6" name="Google Shape;21236;p2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7" name="Google Shape;21237;p2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8" name="Google Shape;21238;p2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9" name="Google Shape;21239;p2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0" name="Google Shape;21240;p2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1" name="Google Shape;21241;p2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2" name="Google Shape;21242;p2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3" name="Google Shape;21243;p2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4" name="Google Shape;21244;p2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5" name="Google Shape;21245;p2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6" name="Google Shape;21246;p2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7" name="Google Shape;21247;p2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8" name="Google Shape;21248;p2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9" name="Google Shape;21249;p2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0" name="Google Shape;21250;p2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1" name="Google Shape;21251;p2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2" name="Google Shape;21252;p2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3" name="Google Shape;21253;p2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4" name="Google Shape;21254;p2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5" name="Google Shape;21255;p2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6" name="Google Shape;21256;p2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7" name="Google Shape;21257;p2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8" name="Google Shape;21258;p2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9" name="Google Shape;21259;p2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0" name="Google Shape;21260;p2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1" name="Google Shape;21261;p2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2" name="Google Shape;21262;p2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3" name="Google Shape;21263;p2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4" name="Google Shape;21264;p2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5" name="Google Shape;21265;p2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6" name="Google Shape;21266;p2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7" name="Google Shape;21267;p2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8" name="Google Shape;21268;p2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9" name="Google Shape;21269;p2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0" name="Google Shape;21270;p2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1" name="Google Shape;21271;p2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2" name="Google Shape;21272;p2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3" name="Google Shape;21273;p2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4" name="Google Shape;21274;p2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5" name="Google Shape;21275;p2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6" name="Google Shape;21276;p2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7" name="Google Shape;21277;p2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8" name="Google Shape;21278;p2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9" name="Google Shape;21279;p2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0" name="Google Shape;21280;p2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1" name="Google Shape;21281;p2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2" name="Google Shape;21282;p2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3" name="Google Shape;21283;p2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4" name="Google Shape;21284;p2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5" name="Google Shape;21285;p2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6" name="Google Shape;21286;p2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7" name="Google Shape;21287;p2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8" name="Google Shape;21288;p2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9" name="Google Shape;21289;p2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0" name="Google Shape;21290;p2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1" name="Google Shape;21291;p2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2" name="Google Shape;21292;p2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3" name="Google Shape;21293;p2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4" name="Google Shape;21294;p2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5" name="Google Shape;21295;p2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6" name="Google Shape;21296;p2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7" name="Google Shape;21297;p2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8" name="Google Shape;21298;p2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9" name="Google Shape;21299;p2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0" name="Google Shape;21300;p2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1" name="Google Shape;21301;p2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2" name="Google Shape;21302;p2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3" name="Google Shape;21303;p2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4" name="Google Shape;21304;p2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5" name="Google Shape;21305;p2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6" name="Google Shape;21306;p2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7" name="Google Shape;21307;p2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8" name="Google Shape;21308;p2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9" name="Google Shape;21309;p2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0" name="Google Shape;21310;p2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1" name="Google Shape;21311;p2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2" name="Google Shape;21312;p2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3" name="Google Shape;21313;p2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4" name="Google Shape;21314;p2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5" name="Google Shape;21315;p2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6" name="Google Shape;21316;p2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7" name="Google Shape;21317;p2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8" name="Google Shape;21318;p2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9" name="Google Shape;21319;p2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0" name="Google Shape;21320;p2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1" name="Google Shape;21321;p2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2" name="Google Shape;21322;p2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3" name="Google Shape;21323;p2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4" name="Google Shape;21324;p2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5" name="Google Shape;21325;p2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6" name="Google Shape;21326;p2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7" name="Google Shape;21327;p2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8" name="Google Shape;21328;p2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9" name="Google Shape;21329;p2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0" name="Google Shape;21330;p2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1" name="Google Shape;21331;p2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2" name="Google Shape;21332;p2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3" name="Google Shape;21333;p2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4" name="Google Shape;21334;p2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5" name="Google Shape;21335;p2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6" name="Google Shape;21336;p2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7" name="Google Shape;21337;p2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8" name="Google Shape;21338;p2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9" name="Google Shape;21339;p2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0" name="Google Shape;21340;p2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1" name="Google Shape;21341;p2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2" name="Google Shape;21342;p2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3" name="Google Shape;21343;p2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4" name="Google Shape;21344;p2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5" name="Google Shape;21345;p2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6" name="Google Shape;21346;p2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7" name="Google Shape;21347;p2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8" name="Google Shape;21348;p2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9" name="Google Shape;21349;p2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0" name="Google Shape;21350;p2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1" name="Google Shape;21351;p2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2" name="Google Shape;21352;p2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3" name="Google Shape;21353;p2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4" name="Google Shape;21354;p2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5" name="Google Shape;21355;p2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6" name="Google Shape;21356;p2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7" name="Google Shape;21357;p2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8" name="Google Shape;21358;p2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9" name="Google Shape;21359;p2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0" name="Google Shape;21360;p2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1" name="Google Shape;21361;p2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2" name="Google Shape;21362;p2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3" name="Google Shape;21363;p2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4" name="Google Shape;21364;p2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5" name="Google Shape;21365;p2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6" name="Google Shape;21366;p2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7" name="Google Shape;21367;p2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8" name="Google Shape;21368;p2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9" name="Google Shape;21369;p2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0" name="Google Shape;21370;p2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1" name="Google Shape;21371;p2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2" name="Google Shape;21372;p2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3" name="Google Shape;21373;p2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4" name="Google Shape;21374;p2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5" name="Google Shape;21375;p2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6" name="Google Shape;21376;p2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7" name="Google Shape;21377;p2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8" name="Google Shape;21378;p2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9" name="Google Shape;21379;p2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0" name="Google Shape;21380;p2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1" name="Google Shape;21381;p2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2" name="Google Shape;21382;p2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3" name="Google Shape;21383;p2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4" name="Google Shape;21384;p2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5" name="Google Shape;21385;p2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6" name="Google Shape;21386;p2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7" name="Google Shape;21387;p2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8" name="Google Shape;21388;p2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9" name="Google Shape;21389;p2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0" name="Google Shape;21390;p2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1" name="Google Shape;21391;p2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2" name="Google Shape;21392;p2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3" name="Google Shape;21393;p2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4" name="Google Shape;21394;p2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5" name="Google Shape;21395;p2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6" name="Google Shape;21396;p2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7" name="Google Shape;21397;p2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8" name="Google Shape;21398;p2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9" name="Google Shape;21399;p2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0" name="Google Shape;21400;p2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1" name="Google Shape;21401;p2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2" name="Google Shape;21402;p2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3" name="Google Shape;21403;p2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4" name="Google Shape;21404;p2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5" name="Google Shape;21405;p2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6" name="Google Shape;21406;p2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7" name="Google Shape;21407;p2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8" name="Google Shape;21408;p2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9" name="Google Shape;21409;p2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0" name="Google Shape;21410;p2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1" name="Google Shape;21411;p2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2" name="Google Shape;21412;p2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3" name="Google Shape;21413;p2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4" name="Google Shape;21414;p2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5" name="Google Shape;21415;p2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6" name="Google Shape;21416;p2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7" name="Google Shape;21417;p2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8" name="Google Shape;21418;p2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9" name="Google Shape;21419;p2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0" name="Google Shape;21420;p2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1" name="Google Shape;21421;p2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2" name="Google Shape;21422;p2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3" name="Google Shape;21423;p2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4" name="Google Shape;21424;p2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5" name="Google Shape;21425;p2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6" name="Google Shape;21426;p2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7" name="Google Shape;21427;p2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8" name="Google Shape;21428;p2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9" name="Google Shape;21429;p2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0" name="Google Shape;21430;p2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1" name="Google Shape;21431;p2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2" name="Google Shape;21432;p2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3" name="Google Shape;21433;p2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4" name="Google Shape;21434;p2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5" name="Google Shape;21435;p2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6" name="Google Shape;21436;p2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7" name="Google Shape;21437;p2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8" name="Google Shape;21438;p2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9" name="Google Shape;21439;p2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0" name="Google Shape;21440;p2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1" name="Google Shape;21441;p2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2" name="Google Shape;21442;p2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3" name="Google Shape;21443;p2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4" name="Google Shape;21444;p2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5" name="Google Shape;21445;p2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6" name="Google Shape;21446;p2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7" name="Google Shape;21447;p2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8" name="Google Shape;21448;p2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9" name="Google Shape;21449;p2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0" name="Google Shape;21450;p2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1" name="Google Shape;21451;p2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2" name="Google Shape;21452;p2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3" name="Google Shape;21453;p2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4" name="Google Shape;21454;p2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5" name="Google Shape;21455;p2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6" name="Google Shape;21456;p2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7" name="Google Shape;21457;p2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8" name="Google Shape;21458;p2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9" name="Google Shape;21459;p2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0" name="Google Shape;21460;p2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1" name="Google Shape;21461;p2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2" name="Google Shape;21462;p2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3" name="Google Shape;21463;p2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4" name="Google Shape;21464;p2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5" name="Google Shape;21465;p2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6" name="Google Shape;21466;p2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7" name="Google Shape;21467;p2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8" name="Google Shape;21468;p2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9" name="Google Shape;21469;p2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0" name="Google Shape;21470;p2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1" name="Google Shape;21471;p2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2" name="Google Shape;21472;p2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3" name="Google Shape;21473;p2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4" name="Google Shape;21474;p2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5" name="Google Shape;21475;p2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6" name="Google Shape;21476;p2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7" name="Google Shape;21477;p2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8" name="Google Shape;21478;p2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9" name="Google Shape;21479;p2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0" name="Google Shape;21480;p2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1" name="Google Shape;21481;p2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2" name="Google Shape;21482;p2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3" name="Google Shape;21483;p2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4" name="Google Shape;21484;p2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5" name="Google Shape;21485;p2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6" name="Google Shape;21486;p2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7" name="Google Shape;21487;p2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8" name="Google Shape;21488;p2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9" name="Google Shape;21489;p2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0" name="Google Shape;21490;p2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1" name="Google Shape;21491;p2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2" name="Google Shape;21492;p2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3" name="Google Shape;21493;p2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4" name="Google Shape;21494;p2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5" name="Google Shape;21495;p2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6" name="Google Shape;21496;p2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7" name="Google Shape;21497;p2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8" name="Google Shape;21498;p2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9" name="Google Shape;21499;p2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0" name="Google Shape;21500;p2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1" name="Google Shape;21501;p2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2" name="Google Shape;21502;p2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3" name="Google Shape;21503;p2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4" name="Google Shape;21504;p2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5" name="Google Shape;21505;p2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6" name="Google Shape;21506;p2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7" name="Google Shape;21507;p2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8" name="Google Shape;21508;p2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9" name="Google Shape;21509;p2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0" name="Google Shape;21510;p2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1" name="Google Shape;21511;p2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2" name="Google Shape;21512;p2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3" name="Google Shape;21513;p2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4" name="Google Shape;21514;p2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515" name="Google Shape;21515;p29"/>
          <p:cNvGrpSpPr/>
          <p:nvPr/>
        </p:nvGrpSpPr>
        <p:grpSpPr>
          <a:xfrm rot="6707201">
            <a:off x="10752215" y="263651"/>
            <a:ext cx="1789155" cy="1803427"/>
            <a:chOff x="2053525" y="1963725"/>
            <a:chExt cx="379225" cy="382250"/>
          </a:xfrm>
        </p:grpSpPr>
        <p:sp>
          <p:nvSpPr>
            <p:cNvPr id="21516" name="Google Shape;21516;p2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7" name="Google Shape;21517;p2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8" name="Google Shape;21518;p2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9" name="Google Shape;21519;p2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0" name="Google Shape;21520;p2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1" name="Google Shape;21521;p2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2" name="Google Shape;21522;p2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3" name="Google Shape;21523;p2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4" name="Google Shape;21524;p2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5" name="Google Shape;21525;p2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6" name="Google Shape;21526;p2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7" name="Google Shape;21527;p2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8" name="Google Shape;21528;p2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9" name="Google Shape;21529;p2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0" name="Google Shape;21530;p2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1" name="Google Shape;21531;p2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2" name="Google Shape;21532;p2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3" name="Google Shape;21533;p2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4" name="Google Shape;21534;p2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5" name="Google Shape;21535;p2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6" name="Google Shape;21536;p2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7" name="Google Shape;21537;p2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8" name="Google Shape;21538;p2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9" name="Google Shape;21539;p2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0" name="Google Shape;21540;p2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1" name="Google Shape;21541;p2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2" name="Google Shape;21542;p2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3" name="Google Shape;21543;p2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4" name="Google Shape;21544;p2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5" name="Google Shape;21545;p2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6" name="Google Shape;21546;p2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7" name="Google Shape;21547;p2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8" name="Google Shape;21548;p2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9" name="Google Shape;21549;p2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0" name="Google Shape;21550;p2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1" name="Google Shape;21551;p2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2" name="Google Shape;21552;p2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3" name="Google Shape;21553;p2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4" name="Google Shape;21554;p2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5" name="Google Shape;21555;p2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6" name="Google Shape;21556;p2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7" name="Google Shape;21557;p2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8" name="Google Shape;21558;p2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9" name="Google Shape;21559;p2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0" name="Google Shape;21560;p2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1" name="Google Shape;21561;p2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2" name="Google Shape;21562;p2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3" name="Google Shape;21563;p2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4" name="Google Shape;21564;p2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5" name="Google Shape;21565;p2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6" name="Google Shape;21566;p2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7" name="Google Shape;21567;p2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8" name="Google Shape;21568;p2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9" name="Google Shape;21569;p2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0" name="Google Shape;21570;p2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1" name="Google Shape;21571;p2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2" name="Google Shape;21572;p2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3" name="Google Shape;21573;p2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4" name="Google Shape;21574;p2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5" name="Google Shape;21575;p2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6" name="Google Shape;21576;p2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7" name="Google Shape;21577;p2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8" name="Google Shape;21578;p2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9" name="Google Shape;21579;p2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0" name="Google Shape;21580;p2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1" name="Google Shape;21581;p2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2" name="Google Shape;21582;p2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3" name="Google Shape;21583;p2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4" name="Google Shape;21584;p2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5" name="Google Shape;21585;p2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6" name="Google Shape;21586;p2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7" name="Google Shape;21587;p2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8" name="Google Shape;21588;p2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9" name="Google Shape;21589;p2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0" name="Google Shape;21590;p2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1" name="Google Shape;21591;p2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2" name="Google Shape;21592;p2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3" name="Google Shape;21593;p2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4" name="Google Shape;21594;p2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5" name="Google Shape;21595;p2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6" name="Google Shape;21596;p2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7" name="Google Shape;21597;p2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8" name="Google Shape;21598;p2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9" name="Google Shape;21599;p2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0" name="Google Shape;21600;p2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1" name="Google Shape;21601;p2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2" name="Google Shape;21602;p2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3" name="Google Shape;21603;p2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4" name="Google Shape;21604;p2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5" name="Google Shape;21605;p2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6" name="Google Shape;21606;p2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7" name="Google Shape;21607;p2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8" name="Google Shape;21608;p2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9" name="Google Shape;21609;p2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0" name="Google Shape;21610;p2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1" name="Google Shape;21611;p2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2" name="Google Shape;21612;p2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3" name="Google Shape;21613;p2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4" name="Google Shape;21614;p2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5" name="Google Shape;21615;p2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6" name="Google Shape;21616;p2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7" name="Google Shape;21617;p2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8" name="Google Shape;21618;p2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9" name="Google Shape;21619;p2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0" name="Google Shape;21620;p2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1" name="Google Shape;21621;p2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2" name="Google Shape;21622;p2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3" name="Google Shape;21623;p2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4" name="Google Shape;21624;p2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5" name="Google Shape;21625;p2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6" name="Google Shape;21626;p2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7" name="Google Shape;21627;p2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8" name="Google Shape;21628;p2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9" name="Google Shape;21629;p2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0" name="Google Shape;21630;p2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1" name="Google Shape;21631;p2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2" name="Google Shape;21632;p2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3" name="Google Shape;21633;p2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4" name="Google Shape;21634;p2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5" name="Google Shape;21635;p2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6" name="Google Shape;21636;p2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7" name="Google Shape;21637;p2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8" name="Google Shape;21638;p2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9" name="Google Shape;21639;p2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0" name="Google Shape;21640;p2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1" name="Google Shape;21641;p2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2" name="Google Shape;21642;p2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3" name="Google Shape;21643;p2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4" name="Google Shape;21644;p2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5" name="Google Shape;21645;p2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6" name="Google Shape;21646;p2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7" name="Google Shape;21647;p2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8" name="Google Shape;21648;p2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9" name="Google Shape;21649;p2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0" name="Google Shape;21650;p2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1" name="Google Shape;21651;p2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2" name="Google Shape;21652;p2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3" name="Google Shape;21653;p2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4" name="Google Shape;21654;p2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5" name="Google Shape;21655;p2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6" name="Google Shape;21656;p2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7" name="Google Shape;21657;p2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8" name="Google Shape;21658;p2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9" name="Google Shape;21659;p2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0" name="Google Shape;21660;p2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1" name="Google Shape;21661;p2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2" name="Google Shape;21662;p2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3" name="Google Shape;21663;p2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4" name="Google Shape;21664;p2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5" name="Google Shape;21665;p2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6" name="Google Shape;21666;p2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7" name="Google Shape;21667;p2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8" name="Google Shape;21668;p2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9" name="Google Shape;21669;p2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0" name="Google Shape;21670;p2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1" name="Google Shape;21671;p2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2" name="Google Shape;21672;p2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3" name="Google Shape;21673;p2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4" name="Google Shape;21674;p2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5" name="Google Shape;21675;p2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6" name="Google Shape;21676;p2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7" name="Google Shape;21677;p2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8" name="Google Shape;21678;p2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9" name="Google Shape;21679;p2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680" name="Google Shape;21680;p29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56466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82" name="Google Shape;21682;p30"/>
          <p:cNvGrpSpPr/>
          <p:nvPr/>
        </p:nvGrpSpPr>
        <p:grpSpPr>
          <a:xfrm flipH="1">
            <a:off x="7128500" y="3693529"/>
            <a:ext cx="5853829" cy="5239995"/>
            <a:chOff x="-604656" y="2770155"/>
            <a:chExt cx="4390372" cy="3929996"/>
          </a:xfrm>
        </p:grpSpPr>
        <p:grpSp>
          <p:nvGrpSpPr>
            <p:cNvPr id="21683" name="Google Shape;21683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1684" name="Google Shape;21684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5" name="Google Shape;21685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6" name="Google Shape;21686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7" name="Google Shape;21687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8" name="Google Shape;21688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9" name="Google Shape;21689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0" name="Google Shape;21690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1" name="Google Shape;21691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2" name="Google Shape;21692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3" name="Google Shape;21693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4" name="Google Shape;21694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5" name="Google Shape;21695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6" name="Google Shape;21696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7" name="Google Shape;21697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8" name="Google Shape;21698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9" name="Google Shape;21699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0" name="Google Shape;21700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1" name="Google Shape;21701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2" name="Google Shape;21702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3" name="Google Shape;21703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4" name="Google Shape;21704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5" name="Google Shape;21705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6" name="Google Shape;21706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7" name="Google Shape;21707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8" name="Google Shape;21708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9" name="Google Shape;21709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0" name="Google Shape;21710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1" name="Google Shape;21711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2" name="Google Shape;21712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3" name="Google Shape;21713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4" name="Google Shape;21714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5" name="Google Shape;21715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6" name="Google Shape;21716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7" name="Google Shape;21717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8" name="Google Shape;21718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9" name="Google Shape;21719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0" name="Google Shape;21720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1" name="Google Shape;21721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2" name="Google Shape;21722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3" name="Google Shape;21723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4" name="Google Shape;21724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5" name="Google Shape;21725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6" name="Google Shape;21726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7" name="Google Shape;21727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8" name="Google Shape;21728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9" name="Google Shape;21729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0" name="Google Shape;21730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1" name="Google Shape;21731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2" name="Google Shape;21732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3" name="Google Shape;21733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4" name="Google Shape;21734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5" name="Google Shape;21735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6" name="Google Shape;21736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7" name="Google Shape;21737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8" name="Google Shape;21738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9" name="Google Shape;21739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0" name="Google Shape;21740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1" name="Google Shape;21741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2" name="Google Shape;21742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3" name="Google Shape;21743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4" name="Google Shape;21744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5" name="Google Shape;21745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6" name="Google Shape;21746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7" name="Google Shape;21747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8" name="Google Shape;21748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9" name="Google Shape;21749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0" name="Google Shape;21750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1" name="Google Shape;21751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2" name="Google Shape;21752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3" name="Google Shape;21753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4" name="Google Shape;21754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5" name="Google Shape;21755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6" name="Google Shape;21756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7" name="Google Shape;21757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8" name="Google Shape;21758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9" name="Google Shape;21759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0" name="Google Shape;21760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1" name="Google Shape;21761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2" name="Google Shape;21762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3" name="Google Shape;21763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4" name="Google Shape;21764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5" name="Google Shape;21765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6" name="Google Shape;21766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7" name="Google Shape;21767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8" name="Google Shape;21768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9" name="Google Shape;21769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0" name="Google Shape;21770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1" name="Google Shape;21771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2" name="Google Shape;21772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3" name="Google Shape;21773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4" name="Google Shape;21774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5" name="Google Shape;21775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6" name="Google Shape;21776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7" name="Google Shape;21777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8" name="Google Shape;21778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9" name="Google Shape;21779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0" name="Google Shape;21780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1" name="Google Shape;21781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2" name="Google Shape;21782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3" name="Google Shape;21783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4" name="Google Shape;21784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5" name="Google Shape;21785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6" name="Google Shape;21786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7" name="Google Shape;21787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8" name="Google Shape;21788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9" name="Google Shape;21789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0" name="Google Shape;21790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1" name="Google Shape;21791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2" name="Google Shape;21792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3" name="Google Shape;21793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4" name="Google Shape;21794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5" name="Google Shape;21795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6" name="Google Shape;21796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7" name="Google Shape;21797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8" name="Google Shape;21798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9" name="Google Shape;21799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0" name="Google Shape;21800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1" name="Google Shape;21801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2" name="Google Shape;21802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3" name="Google Shape;21803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4" name="Google Shape;21804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5" name="Google Shape;21805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6" name="Google Shape;21806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7" name="Google Shape;21807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8" name="Google Shape;21808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9" name="Google Shape;21809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0" name="Google Shape;21810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1" name="Google Shape;21811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2" name="Google Shape;21812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3" name="Google Shape;21813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4" name="Google Shape;21814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5" name="Google Shape;21815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6" name="Google Shape;21816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7" name="Google Shape;21817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8" name="Google Shape;21818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9" name="Google Shape;21819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0" name="Google Shape;21820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1" name="Google Shape;21821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2" name="Google Shape;21822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3" name="Google Shape;21823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4" name="Google Shape;21824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5" name="Google Shape;21825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6" name="Google Shape;21826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7" name="Google Shape;21827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8" name="Google Shape;21828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9" name="Google Shape;21829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0" name="Google Shape;21830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1" name="Google Shape;21831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2" name="Google Shape;21832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3" name="Google Shape;21833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4" name="Google Shape;21834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5" name="Google Shape;21835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6" name="Google Shape;21836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7" name="Google Shape;21837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8" name="Google Shape;21838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9" name="Google Shape;21839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0" name="Google Shape;21840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1" name="Google Shape;21841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2" name="Google Shape;21842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3" name="Google Shape;21843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4" name="Google Shape;21844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5" name="Google Shape;21845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6" name="Google Shape;21846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7" name="Google Shape;21847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8" name="Google Shape;21848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9" name="Google Shape;21849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0" name="Google Shape;21850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1" name="Google Shape;21851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2" name="Google Shape;21852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3" name="Google Shape;21853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4" name="Google Shape;21854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5" name="Google Shape;21855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6" name="Google Shape;21856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7" name="Google Shape;21857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8" name="Google Shape;21858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9" name="Google Shape;21859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0" name="Google Shape;21860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1" name="Google Shape;21861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2" name="Google Shape;21862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3" name="Google Shape;21863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4" name="Google Shape;21864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5" name="Google Shape;21865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6" name="Google Shape;21866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7" name="Google Shape;21867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8" name="Google Shape;21868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9" name="Google Shape;21869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0" name="Google Shape;21870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1" name="Google Shape;21871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2" name="Google Shape;21872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3" name="Google Shape;21873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4" name="Google Shape;21874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5" name="Google Shape;21875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6" name="Google Shape;21876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7" name="Google Shape;21877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8" name="Google Shape;21878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9" name="Google Shape;21879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0" name="Google Shape;21880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1" name="Google Shape;21881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2" name="Google Shape;21882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3" name="Google Shape;21883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4" name="Google Shape;21884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5" name="Google Shape;21885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6" name="Google Shape;21886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7" name="Google Shape;21887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8" name="Google Shape;21888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9" name="Google Shape;21889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0" name="Google Shape;21890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1" name="Google Shape;21891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2" name="Google Shape;21892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3" name="Google Shape;21893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4" name="Google Shape;21894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5" name="Google Shape;21895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6" name="Google Shape;21896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7" name="Google Shape;21897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8" name="Google Shape;21898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9" name="Google Shape;21899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0" name="Google Shape;21900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1" name="Google Shape;21901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2" name="Google Shape;21902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3" name="Google Shape;21903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4" name="Google Shape;21904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5" name="Google Shape;21905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6" name="Google Shape;21906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7" name="Google Shape;21907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8" name="Google Shape;21908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9" name="Google Shape;21909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0" name="Google Shape;21910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1" name="Google Shape;21911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2" name="Google Shape;21912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3" name="Google Shape;21913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4" name="Google Shape;21914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5" name="Google Shape;21915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6" name="Google Shape;21916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7" name="Google Shape;21917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8" name="Google Shape;21918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9" name="Google Shape;21919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0" name="Google Shape;21920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1" name="Google Shape;21921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2" name="Google Shape;21922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3" name="Google Shape;21923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4" name="Google Shape;21924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5" name="Google Shape;21925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6" name="Google Shape;21926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7" name="Google Shape;21927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8" name="Google Shape;21928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9" name="Google Shape;21929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0" name="Google Shape;21930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1" name="Google Shape;21931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2" name="Google Shape;21932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3" name="Google Shape;21933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4" name="Google Shape;21934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5" name="Google Shape;21935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6" name="Google Shape;21936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7" name="Google Shape;21937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8" name="Google Shape;21938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9" name="Google Shape;21939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0" name="Google Shape;21940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1" name="Google Shape;21941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2" name="Google Shape;21942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3" name="Google Shape;21943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4" name="Google Shape;21944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5" name="Google Shape;21945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6" name="Google Shape;21946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7" name="Google Shape;21947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8" name="Google Shape;21948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9" name="Google Shape;21949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0" name="Google Shape;21950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1" name="Google Shape;21951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2" name="Google Shape;21952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3" name="Google Shape;21953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4" name="Google Shape;21954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5" name="Google Shape;21955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6" name="Google Shape;21956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7" name="Google Shape;21957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8" name="Google Shape;21958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9" name="Google Shape;21959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0" name="Google Shape;21960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1" name="Google Shape;21961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2" name="Google Shape;21962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3" name="Google Shape;21963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4" name="Google Shape;21964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5" name="Google Shape;21965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6" name="Google Shape;21966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7" name="Google Shape;21967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8" name="Google Shape;21968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9" name="Google Shape;21969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0" name="Google Shape;21970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1" name="Google Shape;21971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2" name="Google Shape;21972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3" name="Google Shape;21973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4" name="Google Shape;21974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5" name="Google Shape;21975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6" name="Google Shape;21976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7" name="Google Shape;21977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8" name="Google Shape;21978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9" name="Google Shape;21979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0" name="Google Shape;21980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1" name="Google Shape;21981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2" name="Google Shape;21982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3" name="Google Shape;21983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4" name="Google Shape;21984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5" name="Google Shape;21985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6" name="Google Shape;21986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7" name="Google Shape;21987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8" name="Google Shape;21988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9" name="Google Shape;21989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0" name="Google Shape;21990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1" name="Google Shape;21991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2" name="Google Shape;21992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3" name="Google Shape;21993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4" name="Google Shape;21994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5" name="Google Shape;21995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6" name="Google Shape;21996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7" name="Google Shape;21997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8" name="Google Shape;21998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9" name="Google Shape;21999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0" name="Google Shape;22000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1" name="Google Shape;22001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2" name="Google Shape;22002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3" name="Google Shape;22003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4" name="Google Shape;22004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5" name="Google Shape;22005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6" name="Google Shape;22006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7" name="Google Shape;22007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8" name="Google Shape;22008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9" name="Google Shape;22009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0" name="Google Shape;22010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1" name="Google Shape;22011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2" name="Google Shape;22012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3" name="Google Shape;22013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4" name="Google Shape;22014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5" name="Google Shape;22015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6" name="Google Shape;22016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7" name="Google Shape;22017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8" name="Google Shape;22018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9" name="Google Shape;22019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0" name="Google Shape;22020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1" name="Google Shape;22021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2" name="Google Shape;22022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3" name="Google Shape;22023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4" name="Google Shape;22024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5" name="Google Shape;22025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6" name="Google Shape;22026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7" name="Google Shape;22027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8" name="Google Shape;22028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9" name="Google Shape;22029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0" name="Google Shape;22030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1" name="Google Shape;22031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2" name="Google Shape;22032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3" name="Google Shape;22033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4" name="Google Shape;22034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5" name="Google Shape;22035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6" name="Google Shape;22036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7" name="Google Shape;22037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8" name="Google Shape;22038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9" name="Google Shape;22039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0" name="Google Shape;22040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1" name="Google Shape;22041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2" name="Google Shape;22042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3" name="Google Shape;22043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4" name="Google Shape;22044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5" name="Google Shape;22045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6" name="Google Shape;22046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7" name="Google Shape;22047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8" name="Google Shape;22048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9" name="Google Shape;22049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0" name="Google Shape;22050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1" name="Google Shape;22051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2" name="Google Shape;22052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3" name="Google Shape;22053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4" name="Google Shape;22054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5" name="Google Shape;22055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6" name="Google Shape;22056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7" name="Google Shape;22057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8" name="Google Shape;22058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9" name="Google Shape;22059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0" name="Google Shape;22060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1" name="Google Shape;22061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2" name="Google Shape;22062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3" name="Google Shape;22063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4" name="Google Shape;22064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5" name="Google Shape;22065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6" name="Google Shape;22066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7" name="Google Shape;22067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8" name="Google Shape;22068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9" name="Google Shape;22069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0" name="Google Shape;22070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1" name="Google Shape;22071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2" name="Google Shape;22072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3" name="Google Shape;22073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4" name="Google Shape;22074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5" name="Google Shape;22075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6" name="Google Shape;22076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7" name="Google Shape;22077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8" name="Google Shape;22078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9" name="Google Shape;22079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0" name="Google Shape;22080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1" name="Google Shape;22081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2" name="Google Shape;22082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3" name="Google Shape;22083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4" name="Google Shape;22084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5" name="Google Shape;22085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6" name="Google Shape;22086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7" name="Google Shape;22087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8" name="Google Shape;22088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9" name="Google Shape;22089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0" name="Google Shape;22090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1" name="Google Shape;22091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2" name="Google Shape;22092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3" name="Google Shape;22093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4" name="Google Shape;22094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5" name="Google Shape;22095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6" name="Google Shape;22096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7" name="Google Shape;22097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8" name="Google Shape;22098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9" name="Google Shape;22099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0" name="Google Shape;22100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1" name="Google Shape;22101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2" name="Google Shape;22102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3" name="Google Shape;22103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4" name="Google Shape;22104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5" name="Google Shape;22105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6" name="Google Shape;22106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7" name="Google Shape;22107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8" name="Google Shape;22108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9" name="Google Shape;22109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0" name="Google Shape;22110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1" name="Google Shape;22111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2" name="Google Shape;22112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3" name="Google Shape;22113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4" name="Google Shape;22114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5" name="Google Shape;22115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6" name="Google Shape;22116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7" name="Google Shape;22117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8" name="Google Shape;22118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9" name="Google Shape;22119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0" name="Google Shape;22120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1" name="Google Shape;22121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2" name="Google Shape;22122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3" name="Google Shape;22123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4" name="Google Shape;22124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5" name="Google Shape;22125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6" name="Google Shape;22126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7" name="Google Shape;22127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8" name="Google Shape;22128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9" name="Google Shape;22129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0" name="Google Shape;22130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1" name="Google Shape;22131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2" name="Google Shape;22132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3" name="Google Shape;22133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4" name="Google Shape;22134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5" name="Google Shape;22135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6" name="Google Shape;22136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7" name="Google Shape;22137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8" name="Google Shape;22138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9" name="Google Shape;22139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0" name="Google Shape;22140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1" name="Google Shape;22141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2" name="Google Shape;22142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3" name="Google Shape;22143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4" name="Google Shape;22144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5" name="Google Shape;22145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6" name="Google Shape;22146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7" name="Google Shape;22147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8" name="Google Shape;22148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9" name="Google Shape;22149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0" name="Google Shape;22150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1" name="Google Shape;22151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2" name="Google Shape;22152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3" name="Google Shape;22153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4" name="Google Shape;22154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5" name="Google Shape;22155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6" name="Google Shape;22156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7" name="Google Shape;22157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8" name="Google Shape;22158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9" name="Google Shape;22159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0" name="Google Shape;22160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1" name="Google Shape;22161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2" name="Google Shape;22162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3" name="Google Shape;22163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4" name="Google Shape;22164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2165" name="Google Shape;22165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2166" name="Google Shape;22166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7" name="Google Shape;22167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8" name="Google Shape;22168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9" name="Google Shape;22169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0" name="Google Shape;22170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1" name="Google Shape;22171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2" name="Google Shape;22172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3" name="Google Shape;22173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4" name="Google Shape;22174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5" name="Google Shape;22175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6" name="Google Shape;22176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7" name="Google Shape;22177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8" name="Google Shape;22178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9" name="Google Shape;22179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0" name="Google Shape;22180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1" name="Google Shape;22181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2" name="Google Shape;22182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3" name="Google Shape;22183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4" name="Google Shape;22184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5" name="Google Shape;22185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6" name="Google Shape;22186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7" name="Google Shape;22187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8" name="Google Shape;22188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9" name="Google Shape;22189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0" name="Google Shape;22190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1" name="Google Shape;22191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2" name="Google Shape;22192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3" name="Google Shape;22193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4" name="Google Shape;22194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5" name="Google Shape;22195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6" name="Google Shape;22196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7" name="Google Shape;22197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8" name="Google Shape;22198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9" name="Google Shape;22199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0" name="Google Shape;22200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1" name="Google Shape;22201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2" name="Google Shape;22202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3" name="Google Shape;22203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4" name="Google Shape;22204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5" name="Google Shape;22205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6" name="Google Shape;22206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7" name="Google Shape;22207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8" name="Google Shape;22208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9" name="Google Shape;22209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0" name="Google Shape;22210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1" name="Google Shape;22211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2" name="Google Shape;22212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3" name="Google Shape;22213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4" name="Google Shape;22214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5" name="Google Shape;22215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6" name="Google Shape;22216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7" name="Google Shape;22217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8" name="Google Shape;22218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9" name="Google Shape;22219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0" name="Google Shape;22220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1" name="Google Shape;22221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2" name="Google Shape;22222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3" name="Google Shape;22223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4" name="Google Shape;22224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5" name="Google Shape;22225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6" name="Google Shape;22226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7" name="Google Shape;22227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8" name="Google Shape;22228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9" name="Google Shape;22229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0" name="Google Shape;22230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1" name="Google Shape;22231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2" name="Google Shape;22232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3" name="Google Shape;22233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4" name="Google Shape;22234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5" name="Google Shape;22235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6" name="Google Shape;22236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7" name="Google Shape;22237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8" name="Google Shape;22238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9" name="Google Shape;22239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0" name="Google Shape;22240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1" name="Google Shape;22241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2" name="Google Shape;22242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3" name="Google Shape;22243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4" name="Google Shape;22244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5" name="Google Shape;22245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6" name="Google Shape;22246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7" name="Google Shape;22247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8" name="Google Shape;22248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9" name="Google Shape;22249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0" name="Google Shape;22250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1" name="Google Shape;22251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2" name="Google Shape;22252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3" name="Google Shape;22253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4" name="Google Shape;22254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5" name="Google Shape;22255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6" name="Google Shape;22256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7" name="Google Shape;22257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8" name="Google Shape;22258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9" name="Google Shape;22259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0" name="Google Shape;22260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1" name="Google Shape;22261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2" name="Google Shape;22262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3" name="Google Shape;22263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4" name="Google Shape;22264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5" name="Google Shape;22265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6" name="Google Shape;22266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7" name="Google Shape;22267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8" name="Google Shape;22268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9" name="Google Shape;22269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0" name="Google Shape;22270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1" name="Google Shape;22271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2" name="Google Shape;22272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3" name="Google Shape;22273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4" name="Google Shape;22274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5" name="Google Shape;22275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6" name="Google Shape;22276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7" name="Google Shape;22277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8" name="Google Shape;22278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9" name="Google Shape;22279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0" name="Google Shape;22280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1" name="Google Shape;22281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2" name="Google Shape;22282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3" name="Google Shape;22283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4" name="Google Shape;22284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5" name="Google Shape;22285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6" name="Google Shape;22286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7" name="Google Shape;22287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8" name="Google Shape;22288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9" name="Google Shape;22289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0" name="Google Shape;22290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1" name="Google Shape;22291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2" name="Google Shape;22292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3" name="Google Shape;22293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4" name="Google Shape;22294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5" name="Google Shape;22295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6" name="Google Shape;22296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7" name="Google Shape;22297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8" name="Google Shape;22298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9" name="Google Shape;22299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0" name="Google Shape;22300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1" name="Google Shape;22301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2" name="Google Shape;22302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3" name="Google Shape;22303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4" name="Google Shape;22304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5" name="Google Shape;22305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6" name="Google Shape;22306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7" name="Google Shape;22307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8" name="Google Shape;22308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9" name="Google Shape;22309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0" name="Google Shape;22310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1" name="Google Shape;22311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2" name="Google Shape;22312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3" name="Google Shape;22313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4" name="Google Shape;22314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5" name="Google Shape;22315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6" name="Google Shape;22316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7" name="Google Shape;22317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8" name="Google Shape;22318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9" name="Google Shape;22319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0" name="Google Shape;22320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1" name="Google Shape;22321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2" name="Google Shape;22322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3" name="Google Shape;22323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4" name="Google Shape;22324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5" name="Google Shape;22325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6" name="Google Shape;22326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7" name="Google Shape;22327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8" name="Google Shape;22328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9" name="Google Shape;22329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0" name="Google Shape;22330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1" name="Google Shape;22331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2" name="Google Shape;22332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3" name="Google Shape;22333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4" name="Google Shape;22334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5" name="Google Shape;22335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6" name="Google Shape;22336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7" name="Google Shape;22337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8" name="Google Shape;22338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9" name="Google Shape;22339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0" name="Google Shape;22340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1" name="Google Shape;22341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2" name="Google Shape;22342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3" name="Google Shape;22343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4" name="Google Shape;22344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5" name="Google Shape;22345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6" name="Google Shape;22346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7" name="Google Shape;22347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8" name="Google Shape;22348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9" name="Google Shape;22349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0" name="Google Shape;22350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1" name="Google Shape;22351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2" name="Google Shape;22352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3" name="Google Shape;22353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4" name="Google Shape;22354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5" name="Google Shape;22355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6" name="Google Shape;22356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7" name="Google Shape;22357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8" name="Google Shape;22358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9" name="Google Shape;22359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0" name="Google Shape;22360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1" name="Google Shape;22361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2" name="Google Shape;22362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3" name="Google Shape;22363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4" name="Google Shape;22364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5" name="Google Shape;22365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6" name="Google Shape;22366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7" name="Google Shape;22367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8" name="Google Shape;22368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9" name="Google Shape;22369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0" name="Google Shape;22370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1" name="Google Shape;22371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2" name="Google Shape;22372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3" name="Google Shape;22373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4" name="Google Shape;22374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5" name="Google Shape;22375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6" name="Google Shape;22376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7" name="Google Shape;22377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8" name="Google Shape;22378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9" name="Google Shape;22379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0" name="Google Shape;22380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1" name="Google Shape;22381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2" name="Google Shape;22382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3" name="Google Shape;22383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4" name="Google Shape;22384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5" name="Google Shape;22385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6" name="Google Shape;22386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7" name="Google Shape;22387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8" name="Google Shape;22388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9" name="Google Shape;22389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0" name="Google Shape;22390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1" name="Google Shape;22391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2" name="Google Shape;22392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3" name="Google Shape;22393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4" name="Google Shape;22394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5" name="Google Shape;22395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6" name="Google Shape;22396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7" name="Google Shape;22397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8" name="Google Shape;22398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9" name="Google Shape;22399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0" name="Google Shape;22400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1" name="Google Shape;22401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2" name="Google Shape;22402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3" name="Google Shape;22403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4" name="Google Shape;22404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5" name="Google Shape;22405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6" name="Google Shape;22406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7" name="Google Shape;22407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8" name="Google Shape;22408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9" name="Google Shape;22409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0" name="Google Shape;22410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1" name="Google Shape;22411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2" name="Google Shape;22412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3" name="Google Shape;22413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4" name="Google Shape;22414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5" name="Google Shape;22415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6" name="Google Shape;22416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7" name="Google Shape;22417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8" name="Google Shape;22418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9" name="Google Shape;22419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0" name="Google Shape;22420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1" name="Google Shape;22421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2" name="Google Shape;22422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3" name="Google Shape;22423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4" name="Google Shape;22424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5" name="Google Shape;22425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6" name="Google Shape;22426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7" name="Google Shape;22427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8" name="Google Shape;22428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9" name="Google Shape;22429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0" name="Google Shape;22430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1" name="Google Shape;22431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2" name="Google Shape;22432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3" name="Google Shape;22433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4" name="Google Shape;22434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5" name="Google Shape;22435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6" name="Google Shape;22436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7" name="Google Shape;22437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8" name="Google Shape;22438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9" name="Google Shape;22439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0" name="Google Shape;22440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1" name="Google Shape;22441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2" name="Google Shape;22442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3" name="Google Shape;22443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4" name="Google Shape;22444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5" name="Google Shape;22445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6" name="Google Shape;22446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7" name="Google Shape;22447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8" name="Google Shape;22448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9" name="Google Shape;22449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0" name="Google Shape;22450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1" name="Google Shape;22451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2" name="Google Shape;22452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3" name="Google Shape;22453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4" name="Google Shape;22454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5" name="Google Shape;22455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6" name="Google Shape;22456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7" name="Google Shape;22457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8" name="Google Shape;22458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9" name="Google Shape;22459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0" name="Google Shape;22460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1" name="Google Shape;22461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2" name="Google Shape;22462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3" name="Google Shape;22463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4" name="Google Shape;22464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5" name="Google Shape;22465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6" name="Google Shape;22466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7" name="Google Shape;22467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8" name="Google Shape;22468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9" name="Google Shape;22469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0" name="Google Shape;22470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1" name="Google Shape;22471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2" name="Google Shape;22472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3" name="Google Shape;22473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4" name="Google Shape;22474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5" name="Google Shape;22475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6" name="Google Shape;22476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7" name="Google Shape;22477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8" name="Google Shape;22478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9" name="Google Shape;22479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0" name="Google Shape;22480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1" name="Google Shape;22481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2" name="Google Shape;22482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3" name="Google Shape;22483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4" name="Google Shape;22484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5" name="Google Shape;22485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6" name="Google Shape;22486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7" name="Google Shape;22487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8" name="Google Shape;22488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9" name="Google Shape;22489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0" name="Google Shape;22490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1" name="Google Shape;22491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2" name="Google Shape;22492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3" name="Google Shape;22493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4" name="Google Shape;22494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5" name="Google Shape;22495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6" name="Google Shape;22496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7" name="Google Shape;22497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8" name="Google Shape;22498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9" name="Google Shape;22499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0" name="Google Shape;22500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1" name="Google Shape;22501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2" name="Google Shape;22502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3" name="Google Shape;22503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4" name="Google Shape;22504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5" name="Google Shape;22505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6" name="Google Shape;22506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7" name="Google Shape;22507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8" name="Google Shape;22508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9" name="Google Shape;22509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0" name="Google Shape;22510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1" name="Google Shape;22511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2" name="Google Shape;22512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3" name="Google Shape;22513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4" name="Google Shape;22514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5" name="Google Shape;22515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6" name="Google Shape;22516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7" name="Google Shape;22517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8" name="Google Shape;22518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9" name="Google Shape;22519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0" name="Google Shape;22520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1" name="Google Shape;22521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2" name="Google Shape;22522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3" name="Google Shape;22523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4" name="Google Shape;22524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5" name="Google Shape;22525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6" name="Google Shape;22526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7" name="Google Shape;22527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8" name="Google Shape;22528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9" name="Google Shape;22529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0" name="Google Shape;22530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1" name="Google Shape;22531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2" name="Google Shape;22532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3" name="Google Shape;22533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4" name="Google Shape;22534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5" name="Google Shape;22535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6" name="Google Shape;22536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7" name="Google Shape;22537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8" name="Google Shape;22538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9" name="Google Shape;22539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0" name="Google Shape;22540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1" name="Google Shape;22541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2" name="Google Shape;22542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3" name="Google Shape;22543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4" name="Google Shape;22544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5" name="Google Shape;22545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6" name="Google Shape;22546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7" name="Google Shape;22547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8" name="Google Shape;22548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9" name="Google Shape;22549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0" name="Google Shape;22550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1" name="Google Shape;22551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2" name="Google Shape;22552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3" name="Google Shape;22553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4" name="Google Shape;22554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5" name="Google Shape;22555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6" name="Google Shape;22556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7" name="Google Shape;22557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8" name="Google Shape;22558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9" name="Google Shape;22559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0" name="Google Shape;22560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1" name="Google Shape;22561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2" name="Google Shape;22562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3" name="Google Shape;22563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4" name="Google Shape;22564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5" name="Google Shape;22565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6" name="Google Shape;22566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7" name="Google Shape;22567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8" name="Google Shape;22568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9" name="Google Shape;22569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0" name="Google Shape;22570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1" name="Google Shape;22571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2" name="Google Shape;22572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3" name="Google Shape;22573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4" name="Google Shape;22574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5" name="Google Shape;22575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6" name="Google Shape;22576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7" name="Google Shape;22577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8" name="Google Shape;22578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9" name="Google Shape;22579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0" name="Google Shape;22580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1" name="Google Shape;22581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2" name="Google Shape;22582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3" name="Google Shape;22583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4" name="Google Shape;22584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5" name="Google Shape;22585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6" name="Google Shape;22586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7" name="Google Shape;22587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8" name="Google Shape;22588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9" name="Google Shape;22589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0" name="Google Shape;22590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1" name="Google Shape;22591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2" name="Google Shape;22592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3" name="Google Shape;22593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4" name="Google Shape;22594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5" name="Google Shape;22595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6" name="Google Shape;22596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7" name="Google Shape;22597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8" name="Google Shape;22598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9" name="Google Shape;22599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0" name="Google Shape;22600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1" name="Google Shape;22601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2" name="Google Shape;22602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3" name="Google Shape;22603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4" name="Google Shape;22604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5" name="Google Shape;22605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6" name="Google Shape;22606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7" name="Google Shape;22607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8" name="Google Shape;22608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9" name="Google Shape;22609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0" name="Google Shape;22610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1" name="Google Shape;22611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2" name="Google Shape;22612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3" name="Google Shape;22613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4" name="Google Shape;22614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5" name="Google Shape;22615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6" name="Google Shape;22616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7" name="Google Shape;22617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8" name="Google Shape;22618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9" name="Google Shape;22619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0" name="Google Shape;22620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1" name="Google Shape;22621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2" name="Google Shape;22622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3" name="Google Shape;22623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4" name="Google Shape;22624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5" name="Google Shape;22625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6" name="Google Shape;22626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7" name="Google Shape;22627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8" name="Google Shape;22628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9" name="Google Shape;22629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0" name="Google Shape;22630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1" name="Google Shape;22631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2" name="Google Shape;22632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3" name="Google Shape;22633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4" name="Google Shape;22634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5" name="Google Shape;22635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6" name="Google Shape;22636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7" name="Google Shape;22637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8" name="Google Shape;22638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9" name="Google Shape;22639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0" name="Google Shape;22640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1" name="Google Shape;22641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2" name="Google Shape;22642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3" name="Google Shape;22643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4" name="Google Shape;22644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5" name="Google Shape;22645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6" name="Google Shape;22646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22647" name="Google Shape;22647;p30"/>
          <p:cNvGrpSpPr/>
          <p:nvPr/>
        </p:nvGrpSpPr>
        <p:grpSpPr>
          <a:xfrm>
            <a:off x="-806208" y="3693540"/>
            <a:ext cx="5853829" cy="5239995"/>
            <a:chOff x="-604656" y="2770155"/>
            <a:chExt cx="4390372" cy="3929996"/>
          </a:xfrm>
        </p:grpSpPr>
        <p:grpSp>
          <p:nvGrpSpPr>
            <p:cNvPr id="22648" name="Google Shape;22648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2649" name="Google Shape;22649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0" name="Google Shape;22650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1" name="Google Shape;22651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2" name="Google Shape;22652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3" name="Google Shape;22653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4" name="Google Shape;22654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5" name="Google Shape;22655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6" name="Google Shape;22656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7" name="Google Shape;22657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8" name="Google Shape;22658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9" name="Google Shape;22659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0" name="Google Shape;22660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1" name="Google Shape;22661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2" name="Google Shape;22662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3" name="Google Shape;22663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4" name="Google Shape;22664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5" name="Google Shape;22665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6" name="Google Shape;22666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7" name="Google Shape;22667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8" name="Google Shape;22668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9" name="Google Shape;22669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0" name="Google Shape;22670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1" name="Google Shape;22671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2" name="Google Shape;22672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3" name="Google Shape;22673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4" name="Google Shape;22674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5" name="Google Shape;22675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6" name="Google Shape;22676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7" name="Google Shape;22677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8" name="Google Shape;22678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9" name="Google Shape;22679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0" name="Google Shape;22680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1" name="Google Shape;22681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2" name="Google Shape;22682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3" name="Google Shape;22683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4" name="Google Shape;22684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5" name="Google Shape;22685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6" name="Google Shape;22686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7" name="Google Shape;22687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8" name="Google Shape;22688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9" name="Google Shape;22689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0" name="Google Shape;22690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1" name="Google Shape;22691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2" name="Google Shape;22692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3" name="Google Shape;22693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4" name="Google Shape;22694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5" name="Google Shape;22695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6" name="Google Shape;22696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7" name="Google Shape;22697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8" name="Google Shape;22698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9" name="Google Shape;22699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0" name="Google Shape;22700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1" name="Google Shape;22701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2" name="Google Shape;22702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3" name="Google Shape;22703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4" name="Google Shape;22704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5" name="Google Shape;22705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6" name="Google Shape;22706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7" name="Google Shape;22707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8" name="Google Shape;22708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9" name="Google Shape;22709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0" name="Google Shape;22710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1" name="Google Shape;22711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2" name="Google Shape;22712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3" name="Google Shape;22713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4" name="Google Shape;22714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5" name="Google Shape;22715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6" name="Google Shape;22716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7" name="Google Shape;22717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8" name="Google Shape;22718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9" name="Google Shape;22719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0" name="Google Shape;22720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1" name="Google Shape;22721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2" name="Google Shape;22722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3" name="Google Shape;22723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4" name="Google Shape;22724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5" name="Google Shape;22725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6" name="Google Shape;22726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7" name="Google Shape;22727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8" name="Google Shape;22728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9" name="Google Shape;22729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0" name="Google Shape;22730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1" name="Google Shape;22731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2" name="Google Shape;22732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3" name="Google Shape;22733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4" name="Google Shape;22734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5" name="Google Shape;22735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6" name="Google Shape;22736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7" name="Google Shape;22737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8" name="Google Shape;22738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9" name="Google Shape;22739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0" name="Google Shape;22740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1" name="Google Shape;22741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2" name="Google Shape;22742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3" name="Google Shape;22743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4" name="Google Shape;22744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5" name="Google Shape;22745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6" name="Google Shape;22746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7" name="Google Shape;22747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8" name="Google Shape;22748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9" name="Google Shape;22749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0" name="Google Shape;22750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1" name="Google Shape;22751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2" name="Google Shape;22752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3" name="Google Shape;22753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4" name="Google Shape;22754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5" name="Google Shape;22755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6" name="Google Shape;22756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7" name="Google Shape;22757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8" name="Google Shape;22758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9" name="Google Shape;22759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0" name="Google Shape;22760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1" name="Google Shape;22761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2" name="Google Shape;22762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3" name="Google Shape;22763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4" name="Google Shape;22764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5" name="Google Shape;22765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6" name="Google Shape;22766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7" name="Google Shape;22767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8" name="Google Shape;22768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9" name="Google Shape;22769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0" name="Google Shape;22770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1" name="Google Shape;22771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2" name="Google Shape;22772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3" name="Google Shape;22773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4" name="Google Shape;22774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5" name="Google Shape;22775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6" name="Google Shape;22776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7" name="Google Shape;22777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8" name="Google Shape;22778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9" name="Google Shape;22779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0" name="Google Shape;22780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1" name="Google Shape;22781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2" name="Google Shape;22782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3" name="Google Shape;22783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4" name="Google Shape;22784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5" name="Google Shape;22785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6" name="Google Shape;22786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7" name="Google Shape;22787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8" name="Google Shape;22788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9" name="Google Shape;22789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0" name="Google Shape;22790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1" name="Google Shape;22791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2" name="Google Shape;22792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3" name="Google Shape;22793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4" name="Google Shape;22794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5" name="Google Shape;22795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6" name="Google Shape;22796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7" name="Google Shape;22797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8" name="Google Shape;22798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9" name="Google Shape;22799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0" name="Google Shape;22800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1" name="Google Shape;22801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2" name="Google Shape;22802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3" name="Google Shape;22803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4" name="Google Shape;22804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5" name="Google Shape;22805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6" name="Google Shape;22806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7" name="Google Shape;22807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8" name="Google Shape;22808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9" name="Google Shape;22809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0" name="Google Shape;22810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1" name="Google Shape;22811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2" name="Google Shape;22812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3" name="Google Shape;22813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4" name="Google Shape;22814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5" name="Google Shape;22815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6" name="Google Shape;22816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7" name="Google Shape;22817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8" name="Google Shape;22818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9" name="Google Shape;22819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0" name="Google Shape;22820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1" name="Google Shape;22821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2" name="Google Shape;22822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3" name="Google Shape;22823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4" name="Google Shape;22824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5" name="Google Shape;22825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6" name="Google Shape;22826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7" name="Google Shape;22827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8" name="Google Shape;22828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9" name="Google Shape;22829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0" name="Google Shape;22830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1" name="Google Shape;22831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2" name="Google Shape;22832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3" name="Google Shape;22833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4" name="Google Shape;22834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5" name="Google Shape;22835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6" name="Google Shape;22836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7" name="Google Shape;22837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8" name="Google Shape;22838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9" name="Google Shape;22839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0" name="Google Shape;22840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1" name="Google Shape;22841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2" name="Google Shape;22842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3" name="Google Shape;22843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4" name="Google Shape;22844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5" name="Google Shape;22845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6" name="Google Shape;22846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7" name="Google Shape;22847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8" name="Google Shape;22848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9" name="Google Shape;22849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0" name="Google Shape;22850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1" name="Google Shape;22851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2" name="Google Shape;22852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3" name="Google Shape;22853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4" name="Google Shape;22854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5" name="Google Shape;22855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6" name="Google Shape;22856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7" name="Google Shape;22857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8" name="Google Shape;22858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9" name="Google Shape;22859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0" name="Google Shape;22860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1" name="Google Shape;22861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2" name="Google Shape;22862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3" name="Google Shape;22863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4" name="Google Shape;22864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5" name="Google Shape;22865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6" name="Google Shape;22866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7" name="Google Shape;22867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8" name="Google Shape;22868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9" name="Google Shape;22869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0" name="Google Shape;22870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1" name="Google Shape;22871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2" name="Google Shape;22872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3" name="Google Shape;22873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4" name="Google Shape;22874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5" name="Google Shape;22875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6" name="Google Shape;22876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7" name="Google Shape;22877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8" name="Google Shape;22878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9" name="Google Shape;22879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0" name="Google Shape;22880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1" name="Google Shape;22881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2" name="Google Shape;22882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3" name="Google Shape;22883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4" name="Google Shape;22884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5" name="Google Shape;22885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6" name="Google Shape;22886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7" name="Google Shape;22887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8" name="Google Shape;22888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9" name="Google Shape;22889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0" name="Google Shape;22890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1" name="Google Shape;22891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2" name="Google Shape;22892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3" name="Google Shape;22893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4" name="Google Shape;22894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5" name="Google Shape;22895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6" name="Google Shape;22896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7" name="Google Shape;22897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8" name="Google Shape;22898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9" name="Google Shape;22899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0" name="Google Shape;22900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1" name="Google Shape;22901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2" name="Google Shape;22902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3" name="Google Shape;22903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4" name="Google Shape;22904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5" name="Google Shape;22905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6" name="Google Shape;22906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7" name="Google Shape;22907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8" name="Google Shape;22908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9" name="Google Shape;22909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0" name="Google Shape;22910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1" name="Google Shape;22911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2" name="Google Shape;22912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3" name="Google Shape;22913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4" name="Google Shape;22914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5" name="Google Shape;22915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6" name="Google Shape;22916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7" name="Google Shape;22917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8" name="Google Shape;22918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9" name="Google Shape;22919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0" name="Google Shape;22920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1" name="Google Shape;22921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2" name="Google Shape;22922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3" name="Google Shape;22923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4" name="Google Shape;22924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5" name="Google Shape;22925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6" name="Google Shape;22926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7" name="Google Shape;22927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8" name="Google Shape;22928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9" name="Google Shape;22929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0" name="Google Shape;22930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1" name="Google Shape;22931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2" name="Google Shape;22932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3" name="Google Shape;22933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4" name="Google Shape;22934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5" name="Google Shape;22935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6" name="Google Shape;22936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7" name="Google Shape;22937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8" name="Google Shape;22938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9" name="Google Shape;22939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0" name="Google Shape;22940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1" name="Google Shape;22941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2" name="Google Shape;22942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3" name="Google Shape;22943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4" name="Google Shape;22944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5" name="Google Shape;22945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6" name="Google Shape;22946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7" name="Google Shape;22947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8" name="Google Shape;22948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9" name="Google Shape;22949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0" name="Google Shape;22950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1" name="Google Shape;22951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2" name="Google Shape;22952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3" name="Google Shape;22953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4" name="Google Shape;22954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5" name="Google Shape;22955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6" name="Google Shape;22956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7" name="Google Shape;22957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8" name="Google Shape;22958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9" name="Google Shape;22959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0" name="Google Shape;22960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1" name="Google Shape;22961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2" name="Google Shape;22962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3" name="Google Shape;22963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4" name="Google Shape;22964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5" name="Google Shape;22965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6" name="Google Shape;22966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7" name="Google Shape;22967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8" name="Google Shape;22968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9" name="Google Shape;22969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0" name="Google Shape;22970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1" name="Google Shape;22971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2" name="Google Shape;22972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3" name="Google Shape;22973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4" name="Google Shape;22974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5" name="Google Shape;22975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6" name="Google Shape;22976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7" name="Google Shape;22977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8" name="Google Shape;22978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9" name="Google Shape;22979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0" name="Google Shape;22980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1" name="Google Shape;22981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2" name="Google Shape;22982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3" name="Google Shape;22983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4" name="Google Shape;22984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5" name="Google Shape;22985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6" name="Google Shape;22986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7" name="Google Shape;22987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8" name="Google Shape;22988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9" name="Google Shape;22989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0" name="Google Shape;22990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1" name="Google Shape;22991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2" name="Google Shape;22992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3" name="Google Shape;22993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4" name="Google Shape;22994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5" name="Google Shape;22995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6" name="Google Shape;22996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7" name="Google Shape;22997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8" name="Google Shape;22998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9" name="Google Shape;22999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0" name="Google Shape;23000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1" name="Google Shape;23001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2" name="Google Shape;23002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3" name="Google Shape;23003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4" name="Google Shape;23004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5" name="Google Shape;23005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6" name="Google Shape;23006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7" name="Google Shape;23007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8" name="Google Shape;23008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9" name="Google Shape;23009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0" name="Google Shape;23010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1" name="Google Shape;23011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2" name="Google Shape;23012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3" name="Google Shape;23013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4" name="Google Shape;23014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5" name="Google Shape;23015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6" name="Google Shape;23016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7" name="Google Shape;23017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8" name="Google Shape;23018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9" name="Google Shape;23019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0" name="Google Shape;23020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1" name="Google Shape;23021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2" name="Google Shape;23022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3" name="Google Shape;23023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4" name="Google Shape;23024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5" name="Google Shape;23025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6" name="Google Shape;23026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7" name="Google Shape;23027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8" name="Google Shape;23028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9" name="Google Shape;23029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0" name="Google Shape;23030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1" name="Google Shape;23031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2" name="Google Shape;23032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3" name="Google Shape;23033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4" name="Google Shape;23034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5" name="Google Shape;23035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6" name="Google Shape;23036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7" name="Google Shape;23037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8" name="Google Shape;23038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9" name="Google Shape;23039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0" name="Google Shape;23040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1" name="Google Shape;23041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2" name="Google Shape;23042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3" name="Google Shape;23043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4" name="Google Shape;23044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5" name="Google Shape;23045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6" name="Google Shape;23046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7" name="Google Shape;23047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8" name="Google Shape;23048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9" name="Google Shape;23049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0" name="Google Shape;23050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1" name="Google Shape;23051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2" name="Google Shape;23052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3" name="Google Shape;23053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4" name="Google Shape;23054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5" name="Google Shape;23055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6" name="Google Shape;23056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7" name="Google Shape;23057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8" name="Google Shape;23058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9" name="Google Shape;23059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0" name="Google Shape;23060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1" name="Google Shape;23061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2" name="Google Shape;23062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3" name="Google Shape;23063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4" name="Google Shape;23064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5" name="Google Shape;23065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6" name="Google Shape;23066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7" name="Google Shape;23067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8" name="Google Shape;23068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9" name="Google Shape;23069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0" name="Google Shape;23070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1" name="Google Shape;23071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2" name="Google Shape;23072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3" name="Google Shape;23073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4" name="Google Shape;23074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5" name="Google Shape;23075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6" name="Google Shape;23076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7" name="Google Shape;23077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8" name="Google Shape;23078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9" name="Google Shape;23079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0" name="Google Shape;23080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1" name="Google Shape;23081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2" name="Google Shape;23082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3" name="Google Shape;23083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4" name="Google Shape;23084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5" name="Google Shape;23085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6" name="Google Shape;23086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7" name="Google Shape;23087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8" name="Google Shape;23088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9" name="Google Shape;23089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0" name="Google Shape;23090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1" name="Google Shape;23091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2" name="Google Shape;23092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3" name="Google Shape;23093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4" name="Google Shape;23094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5" name="Google Shape;23095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6" name="Google Shape;23096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7" name="Google Shape;23097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8" name="Google Shape;23098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9" name="Google Shape;23099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0" name="Google Shape;23100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1" name="Google Shape;23101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2" name="Google Shape;23102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3" name="Google Shape;23103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4" name="Google Shape;23104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5" name="Google Shape;23105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6" name="Google Shape;23106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7" name="Google Shape;23107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8" name="Google Shape;23108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9" name="Google Shape;23109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0" name="Google Shape;23110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1" name="Google Shape;23111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2" name="Google Shape;23112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3" name="Google Shape;23113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4" name="Google Shape;23114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5" name="Google Shape;23115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6" name="Google Shape;23116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7" name="Google Shape;23117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8" name="Google Shape;23118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9" name="Google Shape;23119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0" name="Google Shape;23120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1" name="Google Shape;23121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2" name="Google Shape;23122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3" name="Google Shape;23123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4" name="Google Shape;23124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5" name="Google Shape;23125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6" name="Google Shape;23126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7" name="Google Shape;23127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8" name="Google Shape;23128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9" name="Google Shape;23129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3130" name="Google Shape;23130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3131" name="Google Shape;23131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2" name="Google Shape;23132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3" name="Google Shape;23133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4" name="Google Shape;23134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5" name="Google Shape;23135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6" name="Google Shape;23136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7" name="Google Shape;23137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8" name="Google Shape;23138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9" name="Google Shape;23139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0" name="Google Shape;23140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1" name="Google Shape;23141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2" name="Google Shape;23142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3" name="Google Shape;23143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4" name="Google Shape;23144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5" name="Google Shape;23145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6" name="Google Shape;23146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7" name="Google Shape;23147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8" name="Google Shape;23148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9" name="Google Shape;23149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0" name="Google Shape;23150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1" name="Google Shape;23151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2" name="Google Shape;23152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3" name="Google Shape;23153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4" name="Google Shape;23154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5" name="Google Shape;23155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6" name="Google Shape;23156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7" name="Google Shape;23157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8" name="Google Shape;23158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9" name="Google Shape;23159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0" name="Google Shape;23160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1" name="Google Shape;23161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2" name="Google Shape;23162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3" name="Google Shape;23163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4" name="Google Shape;23164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5" name="Google Shape;23165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6" name="Google Shape;23166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7" name="Google Shape;23167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8" name="Google Shape;23168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9" name="Google Shape;23169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0" name="Google Shape;23170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1" name="Google Shape;23171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2" name="Google Shape;23172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3" name="Google Shape;23173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4" name="Google Shape;23174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5" name="Google Shape;23175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6" name="Google Shape;23176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7" name="Google Shape;23177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8" name="Google Shape;23178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9" name="Google Shape;23179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0" name="Google Shape;23180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1" name="Google Shape;23181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2" name="Google Shape;23182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3" name="Google Shape;23183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4" name="Google Shape;23184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5" name="Google Shape;23185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6" name="Google Shape;23186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7" name="Google Shape;23187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8" name="Google Shape;23188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9" name="Google Shape;23189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0" name="Google Shape;23190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1" name="Google Shape;23191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2" name="Google Shape;23192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3" name="Google Shape;23193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4" name="Google Shape;23194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5" name="Google Shape;23195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6" name="Google Shape;23196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7" name="Google Shape;23197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8" name="Google Shape;23198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9" name="Google Shape;23199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0" name="Google Shape;23200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1" name="Google Shape;23201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2" name="Google Shape;23202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3" name="Google Shape;23203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4" name="Google Shape;23204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5" name="Google Shape;23205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6" name="Google Shape;23206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7" name="Google Shape;23207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8" name="Google Shape;23208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9" name="Google Shape;23209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0" name="Google Shape;23210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1" name="Google Shape;23211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2" name="Google Shape;23212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3" name="Google Shape;23213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4" name="Google Shape;23214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5" name="Google Shape;23215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6" name="Google Shape;23216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7" name="Google Shape;23217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8" name="Google Shape;23218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9" name="Google Shape;23219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0" name="Google Shape;23220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1" name="Google Shape;23221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2" name="Google Shape;23222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3" name="Google Shape;23223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4" name="Google Shape;23224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5" name="Google Shape;23225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6" name="Google Shape;23226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7" name="Google Shape;23227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8" name="Google Shape;23228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9" name="Google Shape;23229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0" name="Google Shape;23230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1" name="Google Shape;23231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2" name="Google Shape;23232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3" name="Google Shape;23233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4" name="Google Shape;23234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5" name="Google Shape;23235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6" name="Google Shape;23236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7" name="Google Shape;23237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8" name="Google Shape;23238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9" name="Google Shape;23239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0" name="Google Shape;23240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1" name="Google Shape;23241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2" name="Google Shape;23242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3" name="Google Shape;23243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4" name="Google Shape;23244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5" name="Google Shape;23245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6" name="Google Shape;23246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7" name="Google Shape;23247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8" name="Google Shape;23248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9" name="Google Shape;23249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0" name="Google Shape;23250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1" name="Google Shape;23251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2" name="Google Shape;23252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3" name="Google Shape;23253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4" name="Google Shape;23254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5" name="Google Shape;23255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6" name="Google Shape;23256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7" name="Google Shape;23257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8" name="Google Shape;23258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9" name="Google Shape;23259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0" name="Google Shape;23260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1" name="Google Shape;23261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2" name="Google Shape;23262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3" name="Google Shape;23263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4" name="Google Shape;23264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5" name="Google Shape;23265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6" name="Google Shape;23266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7" name="Google Shape;23267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8" name="Google Shape;23268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9" name="Google Shape;23269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0" name="Google Shape;23270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1" name="Google Shape;23271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2" name="Google Shape;23272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3" name="Google Shape;23273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4" name="Google Shape;23274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5" name="Google Shape;23275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6" name="Google Shape;23276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7" name="Google Shape;23277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8" name="Google Shape;23278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9" name="Google Shape;23279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0" name="Google Shape;23280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1" name="Google Shape;23281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2" name="Google Shape;23282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3" name="Google Shape;23283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4" name="Google Shape;23284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5" name="Google Shape;23285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6" name="Google Shape;23286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7" name="Google Shape;23287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8" name="Google Shape;23288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9" name="Google Shape;23289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0" name="Google Shape;23290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1" name="Google Shape;23291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2" name="Google Shape;23292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3" name="Google Shape;23293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4" name="Google Shape;23294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5" name="Google Shape;23295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6" name="Google Shape;23296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7" name="Google Shape;23297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8" name="Google Shape;23298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9" name="Google Shape;23299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0" name="Google Shape;23300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1" name="Google Shape;23301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2" name="Google Shape;23302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3" name="Google Shape;23303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4" name="Google Shape;23304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5" name="Google Shape;23305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6" name="Google Shape;23306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7" name="Google Shape;23307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8" name="Google Shape;23308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9" name="Google Shape;23309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0" name="Google Shape;23310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1" name="Google Shape;23311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2" name="Google Shape;23312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3" name="Google Shape;23313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4" name="Google Shape;23314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5" name="Google Shape;23315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6" name="Google Shape;23316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7" name="Google Shape;23317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8" name="Google Shape;23318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9" name="Google Shape;23319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0" name="Google Shape;23320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1" name="Google Shape;23321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2" name="Google Shape;23322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3" name="Google Shape;23323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4" name="Google Shape;23324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5" name="Google Shape;23325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6" name="Google Shape;23326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7" name="Google Shape;23327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8" name="Google Shape;23328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9" name="Google Shape;23329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0" name="Google Shape;23330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1" name="Google Shape;23331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2" name="Google Shape;23332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3" name="Google Shape;23333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4" name="Google Shape;23334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5" name="Google Shape;23335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6" name="Google Shape;23336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7" name="Google Shape;23337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8" name="Google Shape;23338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9" name="Google Shape;23339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0" name="Google Shape;23340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1" name="Google Shape;23341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2" name="Google Shape;23342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3" name="Google Shape;23343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4" name="Google Shape;23344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5" name="Google Shape;23345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6" name="Google Shape;23346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7" name="Google Shape;23347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8" name="Google Shape;23348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9" name="Google Shape;23349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0" name="Google Shape;23350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1" name="Google Shape;23351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2" name="Google Shape;23352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3" name="Google Shape;23353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4" name="Google Shape;23354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5" name="Google Shape;23355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6" name="Google Shape;23356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7" name="Google Shape;23357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8" name="Google Shape;23358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9" name="Google Shape;23359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0" name="Google Shape;23360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1" name="Google Shape;23361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2" name="Google Shape;23362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3" name="Google Shape;23363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4" name="Google Shape;23364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5" name="Google Shape;23365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6" name="Google Shape;23366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7" name="Google Shape;23367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8" name="Google Shape;23368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9" name="Google Shape;23369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0" name="Google Shape;23370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1" name="Google Shape;23371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2" name="Google Shape;23372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3" name="Google Shape;23373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4" name="Google Shape;23374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5" name="Google Shape;23375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6" name="Google Shape;23376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7" name="Google Shape;23377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8" name="Google Shape;23378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9" name="Google Shape;23379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0" name="Google Shape;23380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1" name="Google Shape;23381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2" name="Google Shape;23382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3" name="Google Shape;23383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4" name="Google Shape;23384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5" name="Google Shape;23385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6" name="Google Shape;23386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7" name="Google Shape;23387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8" name="Google Shape;23388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9" name="Google Shape;23389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0" name="Google Shape;23390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1" name="Google Shape;23391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2" name="Google Shape;23392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3" name="Google Shape;23393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4" name="Google Shape;23394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5" name="Google Shape;23395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6" name="Google Shape;23396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7" name="Google Shape;23397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8" name="Google Shape;23398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9" name="Google Shape;23399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0" name="Google Shape;23400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1" name="Google Shape;23401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2" name="Google Shape;23402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3" name="Google Shape;23403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4" name="Google Shape;23404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5" name="Google Shape;23405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6" name="Google Shape;23406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7" name="Google Shape;23407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8" name="Google Shape;23408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9" name="Google Shape;23409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0" name="Google Shape;23410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1" name="Google Shape;23411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2" name="Google Shape;23412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3" name="Google Shape;23413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4" name="Google Shape;23414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5" name="Google Shape;23415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6" name="Google Shape;23416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7" name="Google Shape;23417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8" name="Google Shape;23418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9" name="Google Shape;23419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0" name="Google Shape;23420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1" name="Google Shape;23421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2" name="Google Shape;23422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3" name="Google Shape;23423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4" name="Google Shape;23424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5" name="Google Shape;23425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6" name="Google Shape;23426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7" name="Google Shape;23427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8" name="Google Shape;23428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9" name="Google Shape;23429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0" name="Google Shape;23430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1" name="Google Shape;23431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2" name="Google Shape;23432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3" name="Google Shape;23433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4" name="Google Shape;23434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5" name="Google Shape;23435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6" name="Google Shape;23436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7" name="Google Shape;23437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8" name="Google Shape;23438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9" name="Google Shape;23439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0" name="Google Shape;23440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1" name="Google Shape;23441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2" name="Google Shape;23442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3" name="Google Shape;23443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4" name="Google Shape;23444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5" name="Google Shape;23445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6" name="Google Shape;23446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7" name="Google Shape;23447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8" name="Google Shape;23448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9" name="Google Shape;23449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0" name="Google Shape;23450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1" name="Google Shape;23451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2" name="Google Shape;23452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3" name="Google Shape;23453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4" name="Google Shape;23454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5" name="Google Shape;23455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6" name="Google Shape;23456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7" name="Google Shape;23457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8" name="Google Shape;23458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9" name="Google Shape;23459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0" name="Google Shape;23460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1" name="Google Shape;23461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2" name="Google Shape;23462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3" name="Google Shape;23463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4" name="Google Shape;23464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5" name="Google Shape;23465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6" name="Google Shape;23466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7" name="Google Shape;23467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8" name="Google Shape;23468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9" name="Google Shape;23469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0" name="Google Shape;23470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1" name="Google Shape;23471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2" name="Google Shape;23472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3" name="Google Shape;23473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4" name="Google Shape;23474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5" name="Google Shape;23475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6" name="Google Shape;23476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7" name="Google Shape;23477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8" name="Google Shape;23478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9" name="Google Shape;23479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0" name="Google Shape;23480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1" name="Google Shape;23481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2" name="Google Shape;23482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3" name="Google Shape;23483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4" name="Google Shape;23484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5" name="Google Shape;23485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6" name="Google Shape;23486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7" name="Google Shape;23487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8" name="Google Shape;23488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9" name="Google Shape;23489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0" name="Google Shape;23490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1" name="Google Shape;23491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2" name="Google Shape;23492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3" name="Google Shape;23493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4" name="Google Shape;23494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5" name="Google Shape;23495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6" name="Google Shape;23496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7" name="Google Shape;23497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8" name="Google Shape;23498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9" name="Google Shape;23499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0" name="Google Shape;23500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1" name="Google Shape;23501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2" name="Google Shape;23502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3" name="Google Shape;23503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4" name="Google Shape;23504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5" name="Google Shape;23505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6" name="Google Shape;23506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7" name="Google Shape;23507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8" name="Google Shape;23508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9" name="Google Shape;23509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0" name="Google Shape;23510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1" name="Google Shape;23511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2" name="Google Shape;23512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3" name="Google Shape;23513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4" name="Google Shape;23514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5" name="Google Shape;23515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6" name="Google Shape;23516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7" name="Google Shape;23517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8" name="Google Shape;23518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9" name="Google Shape;23519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0" name="Google Shape;23520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1" name="Google Shape;23521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2" name="Google Shape;23522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3" name="Google Shape;23523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4" name="Google Shape;23524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5" name="Google Shape;23525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6" name="Google Shape;23526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7" name="Google Shape;23527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8" name="Google Shape;23528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9" name="Google Shape;23529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0" name="Google Shape;23530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1" name="Google Shape;23531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2" name="Google Shape;23532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3" name="Google Shape;23533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4" name="Google Shape;23534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5" name="Google Shape;23535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6" name="Google Shape;23536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7" name="Google Shape;23537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8" name="Google Shape;23538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9" name="Google Shape;23539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0" name="Google Shape;23540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1" name="Google Shape;23541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2" name="Google Shape;23542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3" name="Google Shape;23543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4" name="Google Shape;23544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5" name="Google Shape;23545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6" name="Google Shape;23546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7" name="Google Shape;23547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8" name="Google Shape;23548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9" name="Google Shape;23549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0" name="Google Shape;23550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1" name="Google Shape;23551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2" name="Google Shape;23552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3" name="Google Shape;23553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4" name="Google Shape;23554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5" name="Google Shape;23555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6" name="Google Shape;23556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7" name="Google Shape;23557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8" name="Google Shape;23558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9" name="Google Shape;23559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0" name="Google Shape;23560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1" name="Google Shape;23561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2" name="Google Shape;23562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3" name="Google Shape;23563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4" name="Google Shape;23564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5" name="Google Shape;23565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6" name="Google Shape;23566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7" name="Google Shape;23567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8" name="Google Shape;23568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9" name="Google Shape;23569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0" name="Google Shape;23570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1" name="Google Shape;23571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2" name="Google Shape;23572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3" name="Google Shape;23573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4" name="Google Shape;23574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5" name="Google Shape;23575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6" name="Google Shape;23576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7" name="Google Shape;23577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8" name="Google Shape;23578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9" name="Google Shape;23579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0" name="Google Shape;23580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1" name="Google Shape;23581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2" name="Google Shape;23582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3" name="Google Shape;23583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4" name="Google Shape;23584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5" name="Google Shape;23585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6" name="Google Shape;23586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7" name="Google Shape;23587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8" name="Google Shape;23588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9" name="Google Shape;23589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0" name="Google Shape;23590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1" name="Google Shape;23591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2" name="Google Shape;23592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3" name="Google Shape;23593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4" name="Google Shape;23594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5" name="Google Shape;23595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6" name="Google Shape;23596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7" name="Google Shape;23597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8" name="Google Shape;23598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9" name="Google Shape;23599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0" name="Google Shape;23600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1" name="Google Shape;23601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2" name="Google Shape;23602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3" name="Google Shape;23603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4" name="Google Shape;23604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5" name="Google Shape;23605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6" name="Google Shape;23606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7" name="Google Shape;23607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8" name="Google Shape;23608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9" name="Google Shape;23609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0" name="Google Shape;23610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1" name="Google Shape;23611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3612" name="Google Shape;23612;p30"/>
          <p:cNvSpPr txBox="1">
            <a:spLocks noGrp="1"/>
          </p:cNvSpPr>
          <p:nvPr>
            <p:ph type="title" hasCustomPrompt="1"/>
          </p:nvPr>
        </p:nvSpPr>
        <p:spPr>
          <a:xfrm>
            <a:off x="69004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3" name="Google Shape;23613;p30"/>
          <p:cNvSpPr txBox="1">
            <a:spLocks noGrp="1"/>
          </p:cNvSpPr>
          <p:nvPr>
            <p:ph type="subTitle" idx="1"/>
          </p:nvPr>
        </p:nvSpPr>
        <p:spPr>
          <a:xfrm>
            <a:off x="69004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4" name="Google Shape;23614;p30"/>
          <p:cNvSpPr txBox="1">
            <a:spLocks noGrp="1"/>
          </p:cNvSpPr>
          <p:nvPr>
            <p:ph type="title" idx="2" hasCustomPrompt="1"/>
          </p:nvPr>
        </p:nvSpPr>
        <p:spPr>
          <a:xfrm>
            <a:off x="4547600" y="13573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5" name="Google Shape;23615;p30"/>
          <p:cNvSpPr txBox="1">
            <a:spLocks noGrp="1"/>
          </p:cNvSpPr>
          <p:nvPr>
            <p:ph type="subTitle" idx="3"/>
          </p:nvPr>
        </p:nvSpPr>
        <p:spPr>
          <a:xfrm>
            <a:off x="4547600" y="19549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6" name="Google Shape;23616;p30"/>
          <p:cNvSpPr txBox="1">
            <a:spLocks noGrp="1"/>
          </p:cNvSpPr>
          <p:nvPr>
            <p:ph type="title" idx="4" hasCustomPrompt="1"/>
          </p:nvPr>
        </p:nvSpPr>
        <p:spPr>
          <a:xfrm>
            <a:off x="21972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7" name="Google Shape;23617;p30"/>
          <p:cNvSpPr txBox="1">
            <a:spLocks noGrp="1"/>
          </p:cNvSpPr>
          <p:nvPr>
            <p:ph type="subTitle" idx="5"/>
          </p:nvPr>
        </p:nvSpPr>
        <p:spPr>
          <a:xfrm>
            <a:off x="21972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98240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23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9" name="Google Shape;23619;p31"/>
          <p:cNvSpPr txBox="1"/>
          <p:nvPr/>
        </p:nvSpPr>
        <p:spPr>
          <a:xfrm>
            <a:off x="7375800" y="3950667"/>
            <a:ext cx="3450000" cy="15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CREDITS: This presentation template was created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including icon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and infographics &amp; image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r>
              <a:rPr lang="en" sz="1600" b="1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 </a:t>
            </a:r>
            <a:endParaRPr sz="1600" b="1">
              <a:solidFill>
                <a:schemeClr val="dk1"/>
              </a:solidFill>
              <a:latin typeface="Livvic"/>
              <a:ea typeface="Livvic"/>
              <a:cs typeface="Livvic"/>
              <a:sym typeface="Livvic"/>
            </a:endParaRPr>
          </a:p>
        </p:txBody>
      </p:sp>
      <p:sp>
        <p:nvSpPr>
          <p:cNvPr id="23620" name="Google Shape;23620;p31"/>
          <p:cNvSpPr txBox="1">
            <a:spLocks noGrp="1"/>
          </p:cNvSpPr>
          <p:nvPr>
            <p:ph type="title"/>
          </p:nvPr>
        </p:nvSpPr>
        <p:spPr>
          <a:xfrm>
            <a:off x="1930300" y="2714997"/>
            <a:ext cx="42916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3621" name="Google Shape;23621;p31"/>
          <p:cNvSpPr txBox="1">
            <a:spLocks noGrp="1"/>
          </p:cNvSpPr>
          <p:nvPr>
            <p:ph type="subTitle" idx="1"/>
          </p:nvPr>
        </p:nvSpPr>
        <p:spPr>
          <a:xfrm>
            <a:off x="7375800" y="705200"/>
            <a:ext cx="3206400" cy="11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23622" name="Google Shape;23622;p31"/>
          <p:cNvSpPr txBox="1">
            <a:spLocks noGrp="1"/>
          </p:cNvSpPr>
          <p:nvPr>
            <p:ph type="subTitle" idx="2"/>
          </p:nvPr>
        </p:nvSpPr>
        <p:spPr>
          <a:xfrm>
            <a:off x="7375800" y="1810800"/>
            <a:ext cx="34504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117554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3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4" name="Google Shape;23624;p32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23625" name="Google Shape;23625;p3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6" name="Google Shape;23626;p3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7" name="Google Shape;23627;p3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8" name="Google Shape;23628;p3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9" name="Google Shape;23629;p3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0" name="Google Shape;23630;p3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1" name="Google Shape;23631;p3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2" name="Google Shape;23632;p3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3" name="Google Shape;23633;p3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4" name="Google Shape;23634;p3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5" name="Google Shape;23635;p3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6" name="Google Shape;23636;p3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7" name="Google Shape;23637;p3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8" name="Google Shape;23638;p3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9" name="Google Shape;23639;p3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0" name="Google Shape;23640;p3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1" name="Google Shape;23641;p3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2" name="Google Shape;23642;p3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3" name="Google Shape;23643;p3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4" name="Google Shape;23644;p3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5" name="Google Shape;23645;p3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6" name="Google Shape;23646;p3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7" name="Google Shape;23647;p3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8" name="Google Shape;23648;p3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9" name="Google Shape;23649;p3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0" name="Google Shape;23650;p3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1" name="Google Shape;23651;p3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2" name="Google Shape;23652;p3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3" name="Google Shape;23653;p3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4" name="Google Shape;23654;p3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5" name="Google Shape;23655;p3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6" name="Google Shape;23656;p3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7" name="Google Shape;23657;p3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8" name="Google Shape;23658;p3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9" name="Google Shape;23659;p3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0" name="Google Shape;23660;p3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1" name="Google Shape;23661;p3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2" name="Google Shape;23662;p3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3" name="Google Shape;23663;p3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4" name="Google Shape;23664;p3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5" name="Google Shape;23665;p3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6" name="Google Shape;23666;p3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7" name="Google Shape;23667;p3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8" name="Google Shape;23668;p3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9" name="Google Shape;23669;p3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0" name="Google Shape;23670;p3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1" name="Google Shape;23671;p3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2" name="Google Shape;23672;p3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3" name="Google Shape;23673;p3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4" name="Google Shape;23674;p3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5" name="Google Shape;23675;p3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6" name="Google Shape;23676;p3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7" name="Google Shape;23677;p3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8" name="Google Shape;23678;p3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9" name="Google Shape;23679;p3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0" name="Google Shape;23680;p3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1" name="Google Shape;23681;p3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2" name="Google Shape;23682;p3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3" name="Google Shape;23683;p3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4" name="Google Shape;23684;p3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5" name="Google Shape;23685;p3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6" name="Google Shape;23686;p3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7" name="Google Shape;23687;p3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8" name="Google Shape;23688;p3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9" name="Google Shape;23689;p3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0" name="Google Shape;23690;p3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1" name="Google Shape;23691;p3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2" name="Google Shape;23692;p3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3" name="Google Shape;23693;p3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4" name="Google Shape;23694;p3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5" name="Google Shape;23695;p3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6" name="Google Shape;23696;p3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7" name="Google Shape;23697;p3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8" name="Google Shape;23698;p3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9" name="Google Shape;23699;p3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0" name="Google Shape;23700;p3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1" name="Google Shape;23701;p3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2" name="Google Shape;23702;p3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3" name="Google Shape;23703;p3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4" name="Google Shape;23704;p3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5" name="Google Shape;23705;p3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6" name="Google Shape;23706;p3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7" name="Google Shape;23707;p3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8" name="Google Shape;23708;p3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9" name="Google Shape;23709;p3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0" name="Google Shape;23710;p3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1" name="Google Shape;23711;p3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2" name="Google Shape;23712;p3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3" name="Google Shape;23713;p3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4" name="Google Shape;23714;p3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5" name="Google Shape;23715;p3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6" name="Google Shape;23716;p3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7" name="Google Shape;23717;p3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8" name="Google Shape;23718;p3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9" name="Google Shape;23719;p3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0" name="Google Shape;23720;p3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1" name="Google Shape;23721;p3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2" name="Google Shape;23722;p3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3" name="Google Shape;23723;p3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4" name="Google Shape;23724;p3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5" name="Google Shape;23725;p3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6" name="Google Shape;23726;p3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7" name="Google Shape;23727;p3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8" name="Google Shape;23728;p3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9" name="Google Shape;23729;p3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0" name="Google Shape;23730;p3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1" name="Google Shape;23731;p3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2" name="Google Shape;23732;p3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3" name="Google Shape;23733;p3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4" name="Google Shape;23734;p3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5" name="Google Shape;23735;p3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6" name="Google Shape;23736;p3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7" name="Google Shape;23737;p3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8" name="Google Shape;23738;p3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9" name="Google Shape;23739;p3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0" name="Google Shape;23740;p3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1" name="Google Shape;23741;p3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2" name="Google Shape;23742;p3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3" name="Google Shape;23743;p3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4" name="Google Shape;23744;p3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5" name="Google Shape;23745;p3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6" name="Google Shape;23746;p3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7" name="Google Shape;23747;p3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8" name="Google Shape;23748;p3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9" name="Google Shape;23749;p3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0" name="Google Shape;23750;p3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1" name="Google Shape;23751;p3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2" name="Google Shape;23752;p3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3" name="Google Shape;23753;p3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4" name="Google Shape;23754;p3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5" name="Google Shape;23755;p3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6" name="Google Shape;23756;p3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7" name="Google Shape;23757;p3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8" name="Google Shape;23758;p3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9" name="Google Shape;23759;p3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0" name="Google Shape;23760;p3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1" name="Google Shape;23761;p3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2" name="Google Shape;23762;p3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3" name="Google Shape;23763;p3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4" name="Google Shape;23764;p3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5" name="Google Shape;23765;p3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6" name="Google Shape;23766;p3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7" name="Google Shape;23767;p3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8" name="Google Shape;23768;p3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69" name="Google Shape;23769;p32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23770" name="Google Shape;23770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1" name="Google Shape;23771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2" name="Google Shape;23772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3" name="Google Shape;23773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4" name="Google Shape;23774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5" name="Google Shape;23775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6" name="Google Shape;23776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7" name="Google Shape;23777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8" name="Google Shape;23778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9" name="Google Shape;23779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0" name="Google Shape;23780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1" name="Google Shape;23781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2" name="Google Shape;23782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3" name="Google Shape;23783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4" name="Google Shape;23784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5" name="Google Shape;23785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6" name="Google Shape;23786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7" name="Google Shape;23787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8" name="Google Shape;23788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9" name="Google Shape;23789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0" name="Google Shape;23790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1" name="Google Shape;23791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2" name="Google Shape;23792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3" name="Google Shape;23793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4" name="Google Shape;23794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5" name="Google Shape;23795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6" name="Google Shape;23796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7" name="Google Shape;23797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8" name="Google Shape;23798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9" name="Google Shape;23799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0" name="Google Shape;23800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1" name="Google Shape;23801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2" name="Google Shape;23802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3" name="Google Shape;23803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4" name="Google Shape;23804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5" name="Google Shape;23805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6" name="Google Shape;23806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7" name="Google Shape;23807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8" name="Google Shape;23808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9" name="Google Shape;23809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0" name="Google Shape;23810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1" name="Google Shape;23811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2" name="Google Shape;23812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3" name="Google Shape;23813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4" name="Google Shape;23814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5" name="Google Shape;23815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6" name="Google Shape;23816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7" name="Google Shape;23817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8" name="Google Shape;23818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9" name="Google Shape;23819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0" name="Google Shape;23820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1" name="Google Shape;23821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2" name="Google Shape;23822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3" name="Google Shape;23823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4" name="Google Shape;23824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5" name="Google Shape;23825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6" name="Google Shape;23826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7" name="Google Shape;23827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8" name="Google Shape;23828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9" name="Google Shape;23829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0" name="Google Shape;23830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1" name="Google Shape;23831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2" name="Google Shape;23832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3" name="Google Shape;23833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4" name="Google Shape;23834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5" name="Google Shape;23835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6" name="Google Shape;23836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7" name="Google Shape;23837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8" name="Google Shape;23838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9" name="Google Shape;23839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0" name="Google Shape;23840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1" name="Google Shape;23841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2" name="Google Shape;23842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3" name="Google Shape;23843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4" name="Google Shape;23844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5" name="Google Shape;23845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6" name="Google Shape;23846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7" name="Google Shape;23847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8" name="Google Shape;23848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9" name="Google Shape;23849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0" name="Google Shape;23850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1" name="Google Shape;23851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2" name="Google Shape;23852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3" name="Google Shape;23853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4" name="Google Shape;23854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5" name="Google Shape;23855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6" name="Google Shape;23856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7" name="Google Shape;23857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8" name="Google Shape;23858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9" name="Google Shape;23859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0" name="Google Shape;23860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1" name="Google Shape;23861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2" name="Google Shape;23862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3" name="Google Shape;23863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4" name="Google Shape;23864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5" name="Google Shape;23865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6" name="Google Shape;23866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7" name="Google Shape;23867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8" name="Google Shape;23868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9" name="Google Shape;23869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0" name="Google Shape;23870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1" name="Google Shape;23871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2" name="Google Shape;23872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3" name="Google Shape;23873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4" name="Google Shape;23874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5" name="Google Shape;23875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6" name="Google Shape;23876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7" name="Google Shape;23877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8" name="Google Shape;23878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9" name="Google Shape;23879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0" name="Google Shape;23880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1" name="Google Shape;23881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2" name="Google Shape;23882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3" name="Google Shape;23883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4" name="Google Shape;23884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5" name="Google Shape;23885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6" name="Google Shape;23886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7" name="Google Shape;23887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8" name="Google Shape;23888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9" name="Google Shape;23889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0" name="Google Shape;23890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1" name="Google Shape;23891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2" name="Google Shape;23892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3" name="Google Shape;23893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4" name="Google Shape;23894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5" name="Google Shape;23895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6" name="Google Shape;23896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7" name="Google Shape;23897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8" name="Google Shape;23898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9" name="Google Shape;23899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0" name="Google Shape;23900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1" name="Google Shape;23901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2" name="Google Shape;23902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3" name="Google Shape;23903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4" name="Google Shape;23904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5" name="Google Shape;23905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6" name="Google Shape;23906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7" name="Google Shape;23907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8" name="Google Shape;23908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9" name="Google Shape;23909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0" name="Google Shape;23910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1" name="Google Shape;23911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2" name="Google Shape;23912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3" name="Google Shape;23913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4" name="Google Shape;23914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5" name="Google Shape;23915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6" name="Google Shape;23916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7" name="Google Shape;23917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8" name="Google Shape;23918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9" name="Google Shape;23919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0" name="Google Shape;23920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1" name="Google Shape;23921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2" name="Google Shape;23922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3" name="Google Shape;23923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4" name="Google Shape;23924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5" name="Google Shape;23925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6" name="Google Shape;23926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7" name="Google Shape;23927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8" name="Google Shape;23928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9" name="Google Shape;23929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0" name="Google Shape;23930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1" name="Google Shape;23931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2" name="Google Shape;23932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3" name="Google Shape;23933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934" name="Google Shape;23934;p32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23935" name="Google Shape;23935;p32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6" name="Google Shape;23936;p32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7" name="Google Shape;23937;p32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8" name="Google Shape;23938;p32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9" name="Google Shape;23939;p32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0" name="Google Shape;23940;p32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1" name="Google Shape;23941;p32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2" name="Google Shape;23942;p32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3" name="Google Shape;23943;p32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4" name="Google Shape;23944;p32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5" name="Google Shape;23945;p32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6" name="Google Shape;23946;p32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7" name="Google Shape;23947;p32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8" name="Google Shape;23948;p32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9" name="Google Shape;23949;p32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0" name="Google Shape;23950;p32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1" name="Google Shape;23951;p32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2" name="Google Shape;23952;p32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3" name="Google Shape;23953;p32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4" name="Google Shape;23954;p32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5" name="Google Shape;23955;p32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6" name="Google Shape;23956;p32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7" name="Google Shape;23957;p32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8" name="Google Shape;23958;p32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9" name="Google Shape;23959;p32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0" name="Google Shape;23960;p32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1" name="Google Shape;23961;p32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2" name="Google Shape;23962;p32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3" name="Google Shape;23963;p32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4" name="Google Shape;23964;p32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5" name="Google Shape;23965;p32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6" name="Google Shape;23966;p32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7" name="Google Shape;23967;p32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8" name="Google Shape;23968;p32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9" name="Google Shape;23969;p32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0" name="Google Shape;23970;p32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1" name="Google Shape;23971;p32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2" name="Google Shape;23972;p32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3" name="Google Shape;23973;p32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4" name="Google Shape;23974;p32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5" name="Google Shape;23975;p32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6" name="Google Shape;23976;p32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7" name="Google Shape;23977;p32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8" name="Google Shape;23978;p32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9" name="Google Shape;23979;p32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0" name="Google Shape;23980;p32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1" name="Google Shape;23981;p32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2" name="Google Shape;23982;p32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3" name="Google Shape;23983;p32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4" name="Google Shape;23984;p32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5" name="Google Shape;23985;p32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6" name="Google Shape;23986;p32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7" name="Google Shape;23987;p32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8" name="Google Shape;23988;p32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9" name="Google Shape;23989;p32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0" name="Google Shape;23990;p32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1" name="Google Shape;23991;p32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2" name="Google Shape;23992;p32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3" name="Google Shape;23993;p32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4" name="Google Shape;23994;p32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5" name="Google Shape;23995;p32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6" name="Google Shape;23996;p32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7" name="Google Shape;23997;p32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8" name="Google Shape;23998;p32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9" name="Google Shape;23999;p32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0" name="Google Shape;24000;p32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1" name="Google Shape;24001;p32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2" name="Google Shape;24002;p32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3" name="Google Shape;24003;p32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4" name="Google Shape;24004;p32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5" name="Google Shape;24005;p32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6" name="Google Shape;24006;p32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7" name="Google Shape;24007;p32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8" name="Google Shape;24008;p32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9" name="Google Shape;24009;p32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0" name="Google Shape;24010;p32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1" name="Google Shape;24011;p32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2" name="Google Shape;24012;p32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3" name="Google Shape;24013;p32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4" name="Google Shape;24014;p32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5" name="Google Shape;24015;p32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6" name="Google Shape;24016;p32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7" name="Google Shape;24017;p32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8" name="Google Shape;24018;p32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9" name="Google Shape;24019;p32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0" name="Google Shape;24020;p32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1" name="Google Shape;24021;p32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2" name="Google Shape;24022;p32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3" name="Google Shape;24023;p32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4" name="Google Shape;24024;p32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5" name="Google Shape;24025;p32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6" name="Google Shape;24026;p32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7" name="Google Shape;24027;p32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28" name="Google Shape;24028;p32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24029" name="Google Shape;24029;p32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0" name="Google Shape;24030;p32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1" name="Google Shape;24031;p32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2" name="Google Shape;24032;p32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3" name="Google Shape;24033;p32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4" name="Google Shape;24034;p32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5" name="Google Shape;24035;p32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6" name="Google Shape;24036;p32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7" name="Google Shape;24037;p32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8" name="Google Shape;24038;p32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9" name="Google Shape;24039;p32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0" name="Google Shape;24040;p32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1" name="Google Shape;24041;p32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2" name="Google Shape;24042;p32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3" name="Google Shape;24043;p32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4" name="Google Shape;24044;p32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5" name="Google Shape;24045;p32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6" name="Google Shape;24046;p32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7" name="Google Shape;24047;p32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8" name="Google Shape;24048;p32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9" name="Google Shape;24049;p32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0" name="Google Shape;24050;p32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1" name="Google Shape;24051;p32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2" name="Google Shape;24052;p32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3" name="Google Shape;24053;p32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4" name="Google Shape;24054;p32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5" name="Google Shape;24055;p32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6" name="Google Shape;24056;p32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7" name="Google Shape;24057;p32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8" name="Google Shape;24058;p32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9" name="Google Shape;24059;p32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0" name="Google Shape;24060;p32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1" name="Google Shape;24061;p32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2" name="Google Shape;24062;p32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3" name="Google Shape;24063;p32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4" name="Google Shape;24064;p32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5" name="Google Shape;24065;p32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6" name="Google Shape;24066;p32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7" name="Google Shape;24067;p32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8" name="Google Shape;24068;p32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9" name="Google Shape;24069;p32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0" name="Google Shape;24070;p32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1" name="Google Shape;24071;p32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2" name="Google Shape;24072;p32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3" name="Google Shape;24073;p32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4" name="Google Shape;24074;p32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5" name="Google Shape;24075;p32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6" name="Google Shape;24076;p32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7" name="Google Shape;24077;p32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8" name="Google Shape;24078;p32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9" name="Google Shape;24079;p32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0" name="Google Shape;24080;p32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1" name="Google Shape;24081;p32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2" name="Google Shape;24082;p32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3" name="Google Shape;24083;p32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4" name="Google Shape;24084;p32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5" name="Google Shape;24085;p32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6" name="Google Shape;24086;p32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7" name="Google Shape;24087;p32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8" name="Google Shape;24088;p32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9" name="Google Shape;24089;p32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0" name="Google Shape;24090;p32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1" name="Google Shape;24091;p32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2" name="Google Shape;24092;p32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3" name="Google Shape;24093;p32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4" name="Google Shape;24094;p32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5" name="Google Shape;24095;p32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6" name="Google Shape;24096;p32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7" name="Google Shape;24097;p32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8" name="Google Shape;24098;p32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9" name="Google Shape;24099;p32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0" name="Google Shape;24100;p32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1" name="Google Shape;24101;p32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2" name="Google Shape;24102;p32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3" name="Google Shape;24103;p32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4" name="Google Shape;24104;p32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5" name="Google Shape;24105;p32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6" name="Google Shape;24106;p32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7" name="Google Shape;24107;p32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8" name="Google Shape;24108;p32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9" name="Google Shape;24109;p32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0" name="Google Shape;24110;p32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1" name="Google Shape;24111;p32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2" name="Google Shape;24112;p32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3" name="Google Shape;24113;p32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4" name="Google Shape;24114;p32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5" name="Google Shape;24115;p32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6" name="Google Shape;24116;p32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7" name="Google Shape;24117;p32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8" name="Google Shape;24118;p32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9" name="Google Shape;24119;p32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0" name="Google Shape;24120;p32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1" name="Google Shape;24121;p32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122" name="Google Shape;24122;p32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24123" name="Google Shape;24123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4" name="Google Shape;24124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5" name="Google Shape;24125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6" name="Google Shape;24126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7" name="Google Shape;24127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8" name="Google Shape;24128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9" name="Google Shape;24129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0" name="Google Shape;24130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1" name="Google Shape;24131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2" name="Google Shape;24132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3" name="Google Shape;24133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4" name="Google Shape;24134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5" name="Google Shape;24135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6" name="Google Shape;24136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7" name="Google Shape;24137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8" name="Google Shape;24138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9" name="Google Shape;24139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0" name="Google Shape;24140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1" name="Google Shape;24141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2" name="Google Shape;24142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3" name="Google Shape;24143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4" name="Google Shape;24144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5" name="Google Shape;24145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6" name="Google Shape;24146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7" name="Google Shape;24147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8" name="Google Shape;24148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9" name="Google Shape;24149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0" name="Google Shape;24150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1" name="Google Shape;24151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2" name="Google Shape;24152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3" name="Google Shape;24153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4" name="Google Shape;24154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5" name="Google Shape;24155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6" name="Google Shape;24156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7" name="Google Shape;24157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8" name="Google Shape;24158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9" name="Google Shape;24159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0" name="Google Shape;24160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1" name="Google Shape;24161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2" name="Google Shape;24162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3" name="Google Shape;24163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4" name="Google Shape;24164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5" name="Google Shape;24165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6" name="Google Shape;24166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7" name="Google Shape;24167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8" name="Google Shape;24168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9" name="Google Shape;24169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0" name="Google Shape;24170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1" name="Google Shape;24171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2" name="Google Shape;24172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3" name="Google Shape;24173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4" name="Google Shape;24174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5" name="Google Shape;24175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6" name="Google Shape;24176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7" name="Google Shape;24177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8" name="Google Shape;24178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9" name="Google Shape;24179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0" name="Google Shape;24180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1" name="Google Shape;24181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2" name="Google Shape;24182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3" name="Google Shape;24183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4" name="Google Shape;24184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5" name="Google Shape;24185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6" name="Google Shape;24186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7" name="Google Shape;24187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8" name="Google Shape;24188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9" name="Google Shape;24189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0" name="Google Shape;24190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1" name="Google Shape;24191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2" name="Google Shape;24192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3" name="Google Shape;24193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4" name="Google Shape;24194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5" name="Google Shape;24195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6" name="Google Shape;24196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7" name="Google Shape;24197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8" name="Google Shape;24198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9" name="Google Shape;24199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0" name="Google Shape;24200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1" name="Google Shape;24201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2" name="Google Shape;24202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3" name="Google Shape;24203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4" name="Google Shape;24204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5" name="Google Shape;24205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6" name="Google Shape;24206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7" name="Google Shape;24207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8" name="Google Shape;24208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9" name="Google Shape;24209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0" name="Google Shape;24210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1" name="Google Shape;24211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2" name="Google Shape;24212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3" name="Google Shape;24213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4" name="Google Shape;24214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5" name="Google Shape;24215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6" name="Google Shape;24216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7" name="Google Shape;24217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8" name="Google Shape;24218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9" name="Google Shape;24219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0" name="Google Shape;24220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1" name="Google Shape;24221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2" name="Google Shape;24222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3" name="Google Shape;24223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4" name="Google Shape;24224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5" name="Google Shape;24225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6" name="Google Shape;24226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7" name="Google Shape;24227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8" name="Google Shape;24228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9" name="Google Shape;24229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0" name="Google Shape;24230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1" name="Google Shape;24231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2" name="Google Shape;24232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3" name="Google Shape;24233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4" name="Google Shape;24234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5" name="Google Shape;24235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6" name="Google Shape;24236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7" name="Google Shape;24237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8" name="Google Shape;24238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9" name="Google Shape;24239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0" name="Google Shape;24240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1" name="Google Shape;24241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2" name="Google Shape;24242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3" name="Google Shape;24243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4" name="Google Shape;24244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5" name="Google Shape;24245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6" name="Google Shape;24246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7" name="Google Shape;24247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8" name="Google Shape;24248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9" name="Google Shape;24249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0" name="Google Shape;24250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1" name="Google Shape;24251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2" name="Google Shape;24252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3" name="Google Shape;24253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4" name="Google Shape;24254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5" name="Google Shape;24255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6" name="Google Shape;24256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7" name="Google Shape;24257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8" name="Google Shape;24258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9" name="Google Shape;24259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0" name="Google Shape;24260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1" name="Google Shape;24261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2" name="Google Shape;24262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3" name="Google Shape;24263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4" name="Google Shape;24264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5" name="Google Shape;24265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6" name="Google Shape;24266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7" name="Google Shape;24267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8" name="Google Shape;24268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9" name="Google Shape;24269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0" name="Google Shape;24270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1" name="Google Shape;24271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2" name="Google Shape;24272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3" name="Google Shape;24273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4" name="Google Shape;24274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5" name="Google Shape;24275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6" name="Google Shape;24276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7" name="Google Shape;24277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8" name="Google Shape;24278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9" name="Google Shape;24279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0" name="Google Shape;24280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1" name="Google Shape;24281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2" name="Google Shape;24282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3" name="Google Shape;24283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4" name="Google Shape;24284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5" name="Google Shape;24285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6" name="Google Shape;24286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3041701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4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88" name="Google Shape;24288;p33"/>
          <p:cNvGrpSpPr/>
          <p:nvPr/>
        </p:nvGrpSpPr>
        <p:grpSpPr>
          <a:xfrm rot="-8099870">
            <a:off x="11151367" y="-111970"/>
            <a:ext cx="1140637" cy="2834615"/>
            <a:chOff x="757300" y="1884600"/>
            <a:chExt cx="457350" cy="1136525"/>
          </a:xfrm>
        </p:grpSpPr>
        <p:sp>
          <p:nvSpPr>
            <p:cNvPr id="24289" name="Google Shape;24289;p3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0" name="Google Shape;24290;p3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1" name="Google Shape;24291;p3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2" name="Google Shape;24292;p3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3" name="Google Shape;24293;p3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4" name="Google Shape;24294;p3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5" name="Google Shape;24295;p3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6" name="Google Shape;24296;p3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7" name="Google Shape;24297;p3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8" name="Google Shape;24298;p3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9" name="Google Shape;24299;p3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0" name="Google Shape;24300;p3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1" name="Google Shape;24301;p3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2" name="Google Shape;24302;p3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3" name="Google Shape;24303;p3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4" name="Google Shape;24304;p3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5" name="Google Shape;24305;p3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6" name="Google Shape;24306;p3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7" name="Google Shape;24307;p3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8" name="Google Shape;24308;p3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9" name="Google Shape;24309;p3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0" name="Google Shape;24310;p3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1" name="Google Shape;24311;p3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2" name="Google Shape;24312;p3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3" name="Google Shape;24313;p3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4" name="Google Shape;24314;p3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5" name="Google Shape;24315;p3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6" name="Google Shape;24316;p3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7" name="Google Shape;24317;p3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8" name="Google Shape;24318;p3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9" name="Google Shape;24319;p3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0" name="Google Shape;24320;p3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1" name="Google Shape;24321;p3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2" name="Google Shape;24322;p3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3" name="Google Shape;24323;p3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4" name="Google Shape;24324;p3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5" name="Google Shape;24325;p3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6" name="Google Shape;24326;p3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7" name="Google Shape;24327;p3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8" name="Google Shape;24328;p3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9" name="Google Shape;24329;p3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0" name="Google Shape;24330;p3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1" name="Google Shape;24331;p3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2" name="Google Shape;24332;p3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3" name="Google Shape;24333;p3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4" name="Google Shape;24334;p3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5" name="Google Shape;24335;p3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6" name="Google Shape;24336;p3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7" name="Google Shape;24337;p3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8" name="Google Shape;24338;p3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9" name="Google Shape;24339;p3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0" name="Google Shape;24340;p3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1" name="Google Shape;24341;p3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2" name="Google Shape;24342;p3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3" name="Google Shape;24343;p3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4" name="Google Shape;24344;p3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5" name="Google Shape;24345;p3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6" name="Google Shape;24346;p3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7" name="Google Shape;24347;p3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8" name="Google Shape;24348;p3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9" name="Google Shape;24349;p3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0" name="Google Shape;24350;p3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1" name="Google Shape;24351;p3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2" name="Google Shape;24352;p3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3" name="Google Shape;24353;p3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4" name="Google Shape;24354;p3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5" name="Google Shape;24355;p3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6" name="Google Shape;24356;p3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7" name="Google Shape;24357;p3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8" name="Google Shape;24358;p3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9" name="Google Shape;24359;p3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0" name="Google Shape;24360;p3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1" name="Google Shape;24361;p3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2" name="Google Shape;24362;p3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3" name="Google Shape;24363;p3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4" name="Google Shape;24364;p3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5" name="Google Shape;24365;p3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6" name="Google Shape;24366;p3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7" name="Google Shape;24367;p3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8" name="Google Shape;24368;p3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9" name="Google Shape;24369;p3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0" name="Google Shape;24370;p3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1" name="Google Shape;24371;p3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2" name="Google Shape;24372;p3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3" name="Google Shape;24373;p3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4" name="Google Shape;24374;p3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5" name="Google Shape;24375;p3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6" name="Google Shape;24376;p3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7" name="Google Shape;24377;p3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8" name="Google Shape;24378;p3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9" name="Google Shape;24379;p3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0" name="Google Shape;24380;p3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1" name="Google Shape;24381;p3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2" name="Google Shape;24382;p3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3" name="Google Shape;24383;p3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4" name="Google Shape;24384;p3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5" name="Google Shape;24385;p3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6" name="Google Shape;24386;p3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7" name="Google Shape;24387;p3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8" name="Google Shape;24388;p3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9" name="Google Shape;24389;p3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0" name="Google Shape;24390;p3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1" name="Google Shape;24391;p3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2" name="Google Shape;24392;p3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3" name="Google Shape;24393;p3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4" name="Google Shape;24394;p3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5" name="Google Shape;24395;p3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6" name="Google Shape;24396;p3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7" name="Google Shape;24397;p3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8" name="Google Shape;24398;p3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9" name="Google Shape;24399;p3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0" name="Google Shape;24400;p3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1" name="Google Shape;24401;p3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2" name="Google Shape;24402;p3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3" name="Google Shape;24403;p3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4" name="Google Shape;24404;p3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5" name="Google Shape;24405;p3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6" name="Google Shape;24406;p3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7" name="Google Shape;24407;p3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8" name="Google Shape;24408;p3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9" name="Google Shape;24409;p3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0" name="Google Shape;24410;p3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1" name="Google Shape;24411;p3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2" name="Google Shape;24412;p3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3" name="Google Shape;24413;p3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4" name="Google Shape;24414;p3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5" name="Google Shape;24415;p3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6" name="Google Shape;24416;p3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7" name="Google Shape;24417;p3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8" name="Google Shape;24418;p3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9" name="Google Shape;24419;p3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0" name="Google Shape;24420;p3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1" name="Google Shape;24421;p3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2" name="Google Shape;24422;p3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3" name="Google Shape;24423;p3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4" name="Google Shape;24424;p3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5" name="Google Shape;24425;p3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6" name="Google Shape;24426;p3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7" name="Google Shape;24427;p3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8" name="Google Shape;24428;p3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9" name="Google Shape;24429;p3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0" name="Google Shape;24430;p3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1" name="Google Shape;24431;p3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2" name="Google Shape;24432;p3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433" name="Google Shape;24433;p33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24434" name="Google Shape;24434;p33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5" name="Google Shape;24435;p33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6" name="Google Shape;24436;p33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7" name="Google Shape;24437;p33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8" name="Google Shape;24438;p33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9" name="Google Shape;24439;p33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0" name="Google Shape;24440;p33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1" name="Google Shape;24441;p33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2" name="Google Shape;24442;p33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3" name="Google Shape;24443;p33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4" name="Google Shape;24444;p33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5" name="Google Shape;24445;p33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6" name="Google Shape;24446;p33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7" name="Google Shape;24447;p33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8" name="Google Shape;24448;p33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9" name="Google Shape;24449;p33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0" name="Google Shape;24450;p33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1" name="Google Shape;24451;p33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2" name="Google Shape;24452;p33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3" name="Google Shape;24453;p33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4" name="Google Shape;24454;p33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5" name="Google Shape;24455;p33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6" name="Google Shape;24456;p33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7" name="Google Shape;24457;p33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8" name="Google Shape;24458;p33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9" name="Google Shape;24459;p33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0" name="Google Shape;24460;p33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1" name="Google Shape;24461;p33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2" name="Google Shape;24462;p33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3" name="Google Shape;24463;p33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4" name="Google Shape;24464;p33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5" name="Google Shape;24465;p33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6" name="Google Shape;24466;p33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7" name="Google Shape;24467;p33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8" name="Google Shape;24468;p33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9" name="Google Shape;24469;p33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0" name="Google Shape;24470;p33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1" name="Google Shape;24471;p33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2" name="Google Shape;24472;p33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3" name="Google Shape;24473;p33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4" name="Google Shape;24474;p33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5" name="Google Shape;24475;p33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6" name="Google Shape;24476;p33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7" name="Google Shape;24477;p33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8" name="Google Shape;24478;p33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9" name="Google Shape;24479;p33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0" name="Google Shape;24480;p33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1" name="Google Shape;24481;p33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2" name="Google Shape;24482;p33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3" name="Google Shape;24483;p33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4" name="Google Shape;24484;p33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5" name="Google Shape;24485;p33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6" name="Google Shape;24486;p33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7" name="Google Shape;24487;p33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8" name="Google Shape;24488;p33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9" name="Google Shape;24489;p33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0" name="Google Shape;24490;p33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1" name="Google Shape;24491;p33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2" name="Google Shape;24492;p33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3" name="Google Shape;24493;p33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4" name="Google Shape;24494;p33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5" name="Google Shape;24495;p33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6" name="Google Shape;24496;p33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7" name="Google Shape;24497;p33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8" name="Google Shape;24498;p33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9" name="Google Shape;24499;p33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0" name="Google Shape;24500;p33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1" name="Google Shape;24501;p33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2" name="Google Shape;24502;p33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3" name="Google Shape;24503;p33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4" name="Google Shape;24504;p33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5" name="Google Shape;24505;p33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6" name="Google Shape;24506;p33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7" name="Google Shape;24507;p33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8" name="Google Shape;24508;p33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9" name="Google Shape;24509;p33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0" name="Google Shape;24510;p33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1" name="Google Shape;24511;p33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2" name="Google Shape;24512;p33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3" name="Google Shape;24513;p33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4" name="Google Shape;24514;p33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5" name="Google Shape;24515;p33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6" name="Google Shape;24516;p33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7" name="Google Shape;24517;p33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8" name="Google Shape;24518;p33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9" name="Google Shape;24519;p33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0" name="Google Shape;24520;p33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1" name="Google Shape;24521;p33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2" name="Google Shape;24522;p33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3" name="Google Shape;24523;p33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4" name="Google Shape;24524;p33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5" name="Google Shape;24525;p33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6" name="Google Shape;24526;p33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527" name="Google Shape;24527;p33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24528" name="Google Shape;24528;p33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9" name="Google Shape;24529;p33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0" name="Google Shape;24530;p33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1" name="Google Shape;24531;p33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2" name="Google Shape;24532;p33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3" name="Google Shape;24533;p33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4" name="Google Shape;24534;p33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5" name="Google Shape;24535;p33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6" name="Google Shape;24536;p33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7" name="Google Shape;24537;p33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8" name="Google Shape;24538;p33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9" name="Google Shape;24539;p33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0" name="Google Shape;24540;p33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1" name="Google Shape;24541;p33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2" name="Google Shape;24542;p33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3" name="Google Shape;24543;p33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4" name="Google Shape;24544;p33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5" name="Google Shape;24545;p33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6" name="Google Shape;24546;p33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7" name="Google Shape;24547;p33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8" name="Google Shape;24548;p33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9" name="Google Shape;24549;p33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0" name="Google Shape;24550;p33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1" name="Google Shape;24551;p33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2" name="Google Shape;24552;p33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3" name="Google Shape;24553;p33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4" name="Google Shape;24554;p33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5" name="Google Shape;24555;p33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6" name="Google Shape;24556;p33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7" name="Google Shape;24557;p33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8" name="Google Shape;24558;p33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9" name="Google Shape;24559;p33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0" name="Google Shape;24560;p33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1" name="Google Shape;24561;p33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2" name="Google Shape;24562;p33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3" name="Google Shape;24563;p33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4" name="Google Shape;24564;p33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5" name="Google Shape;24565;p33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6" name="Google Shape;24566;p33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7" name="Google Shape;24567;p33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8" name="Google Shape;24568;p33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9" name="Google Shape;24569;p33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0" name="Google Shape;24570;p33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1" name="Google Shape;24571;p33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2" name="Google Shape;24572;p33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3" name="Google Shape;24573;p33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4" name="Google Shape;24574;p33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5" name="Google Shape;24575;p33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6" name="Google Shape;24576;p33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7" name="Google Shape;24577;p33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8" name="Google Shape;24578;p33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9" name="Google Shape;24579;p33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0" name="Google Shape;24580;p33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1" name="Google Shape;24581;p33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2" name="Google Shape;24582;p33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3" name="Google Shape;24583;p33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4" name="Google Shape;24584;p33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5" name="Google Shape;24585;p33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6" name="Google Shape;24586;p33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7" name="Google Shape;24587;p33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8" name="Google Shape;24588;p33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9" name="Google Shape;24589;p33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0" name="Google Shape;24590;p33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1" name="Google Shape;24591;p33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2" name="Google Shape;24592;p33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3" name="Google Shape;24593;p33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4" name="Google Shape;24594;p33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5" name="Google Shape;24595;p33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6" name="Google Shape;24596;p33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7" name="Google Shape;24597;p33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8" name="Google Shape;24598;p33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9" name="Google Shape;24599;p33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0" name="Google Shape;24600;p33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1" name="Google Shape;24601;p33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2" name="Google Shape;24602;p33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3" name="Google Shape;24603;p33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4" name="Google Shape;24604;p33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5" name="Google Shape;24605;p33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6" name="Google Shape;24606;p33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7" name="Google Shape;24607;p33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8" name="Google Shape;24608;p33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9" name="Google Shape;24609;p33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0" name="Google Shape;24610;p33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1" name="Google Shape;24611;p33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2" name="Google Shape;24612;p33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3" name="Google Shape;24613;p33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4" name="Google Shape;24614;p33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5" name="Google Shape;24615;p33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6" name="Google Shape;24616;p33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7" name="Google Shape;24617;p33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8" name="Google Shape;24618;p33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9" name="Google Shape;24619;p33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0" name="Google Shape;24620;p33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1" name="Google Shape;24621;p33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2" name="Google Shape;24622;p33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3" name="Google Shape;24623;p33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4" name="Google Shape;24624;p33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5" name="Google Shape;24625;p33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6" name="Google Shape;24626;p33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7" name="Google Shape;24627;p33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8" name="Google Shape;24628;p33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9" name="Google Shape;24629;p33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0" name="Google Shape;24630;p33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1" name="Google Shape;24631;p33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2" name="Google Shape;24632;p33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3" name="Google Shape;24633;p33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4" name="Google Shape;24634;p33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5" name="Google Shape;24635;p33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6" name="Google Shape;24636;p33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7" name="Google Shape;24637;p33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8" name="Google Shape;24638;p33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9" name="Google Shape;24639;p33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0" name="Google Shape;24640;p33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1" name="Google Shape;24641;p33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2" name="Google Shape;24642;p33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3" name="Google Shape;24643;p33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4" name="Google Shape;24644;p33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5" name="Google Shape;24645;p33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6" name="Google Shape;24646;p33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7" name="Google Shape;24647;p33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8" name="Google Shape;24648;p33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9" name="Google Shape;24649;p33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0" name="Google Shape;24650;p33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1" name="Google Shape;24651;p33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2" name="Google Shape;24652;p33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3" name="Google Shape;24653;p33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4" name="Google Shape;24654;p33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5" name="Google Shape;24655;p33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6" name="Google Shape;24656;p33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7" name="Google Shape;24657;p33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8" name="Google Shape;24658;p33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9" name="Google Shape;24659;p33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0" name="Google Shape;24660;p33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1" name="Google Shape;24661;p33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2" name="Google Shape;24662;p33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3" name="Google Shape;24663;p33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4" name="Google Shape;24664;p33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5" name="Google Shape;24665;p33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6" name="Google Shape;24666;p33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7" name="Google Shape;24667;p33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8" name="Google Shape;24668;p33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9" name="Google Shape;24669;p33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0" name="Google Shape;24670;p33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1" name="Google Shape;24671;p33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2" name="Google Shape;24672;p33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3" name="Google Shape;24673;p33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4" name="Google Shape;24674;p33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5" name="Google Shape;24675;p33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6" name="Google Shape;24676;p33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7" name="Google Shape;24677;p33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8" name="Google Shape;24678;p33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9" name="Google Shape;24679;p33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0" name="Google Shape;24680;p33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1" name="Google Shape;24681;p33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2" name="Google Shape;24682;p33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3" name="Google Shape;24683;p33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4" name="Google Shape;24684;p33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5" name="Google Shape;24685;p33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6" name="Google Shape;24686;p33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7" name="Google Shape;24687;p33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8" name="Google Shape;24688;p33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9" name="Google Shape;24689;p33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0" name="Google Shape;24690;p33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1" name="Google Shape;24691;p33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92" name="Google Shape;24692;p33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24693" name="Google Shape;24693;p33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4" name="Google Shape;24694;p33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5" name="Google Shape;24695;p33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6" name="Google Shape;24696;p33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7" name="Google Shape;24697;p33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8" name="Google Shape;24698;p33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9" name="Google Shape;24699;p33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0" name="Google Shape;24700;p33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1" name="Google Shape;24701;p33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2" name="Google Shape;24702;p33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3" name="Google Shape;24703;p33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4" name="Google Shape;24704;p33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5" name="Google Shape;24705;p33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6" name="Google Shape;24706;p33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7" name="Google Shape;24707;p33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8" name="Google Shape;24708;p33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9" name="Google Shape;24709;p33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0" name="Google Shape;24710;p33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1" name="Google Shape;24711;p33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2" name="Google Shape;24712;p33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3" name="Google Shape;24713;p33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4" name="Google Shape;24714;p33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5" name="Google Shape;24715;p33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6" name="Google Shape;24716;p33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7" name="Google Shape;24717;p33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8" name="Google Shape;24718;p33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9" name="Google Shape;24719;p33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0" name="Google Shape;24720;p33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1" name="Google Shape;24721;p33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2" name="Google Shape;24722;p33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3" name="Google Shape;24723;p33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4" name="Google Shape;24724;p33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5" name="Google Shape;24725;p33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6" name="Google Shape;24726;p33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7" name="Google Shape;24727;p33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8" name="Google Shape;24728;p33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9" name="Google Shape;24729;p33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0" name="Google Shape;24730;p33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1" name="Google Shape;24731;p33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2" name="Google Shape;24732;p33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3" name="Google Shape;24733;p33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4" name="Google Shape;24734;p33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5" name="Google Shape;24735;p33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6" name="Google Shape;24736;p33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7" name="Google Shape;24737;p33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8" name="Google Shape;24738;p33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9" name="Google Shape;24739;p33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0" name="Google Shape;24740;p33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1" name="Google Shape;24741;p33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2" name="Google Shape;24742;p33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3" name="Google Shape;24743;p33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4" name="Google Shape;24744;p33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5" name="Google Shape;24745;p33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6" name="Google Shape;24746;p33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7" name="Google Shape;24747;p33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8" name="Google Shape;24748;p33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9" name="Google Shape;24749;p33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0" name="Google Shape;24750;p33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1" name="Google Shape;24751;p33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2" name="Google Shape;24752;p33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3" name="Google Shape;24753;p33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4" name="Google Shape;24754;p33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5" name="Google Shape;24755;p33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6" name="Google Shape;24756;p33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7" name="Google Shape;24757;p33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8" name="Google Shape;24758;p33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9" name="Google Shape;24759;p33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0" name="Google Shape;24760;p33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1" name="Google Shape;24761;p33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2" name="Google Shape;24762;p33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3" name="Google Shape;24763;p33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4" name="Google Shape;24764;p33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5" name="Google Shape;24765;p33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6" name="Google Shape;24766;p33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7" name="Google Shape;24767;p33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8" name="Google Shape;24768;p33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9" name="Google Shape;24769;p33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0" name="Google Shape;24770;p33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1" name="Google Shape;24771;p33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2" name="Google Shape;24772;p33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3" name="Google Shape;24773;p33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4" name="Google Shape;24774;p33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5" name="Google Shape;24775;p33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6" name="Google Shape;24776;p33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7" name="Google Shape;24777;p33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8" name="Google Shape;24778;p33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9" name="Google Shape;24779;p33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0" name="Google Shape;24780;p33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1" name="Google Shape;24781;p33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2" name="Google Shape;24782;p33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3" name="Google Shape;24783;p33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4" name="Google Shape;24784;p33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5" name="Google Shape;24785;p33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6" name="Google Shape;24786;p33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7" name="Google Shape;24787;p33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8" name="Google Shape;24788;p33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9" name="Google Shape;24789;p33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0" name="Google Shape;24790;p33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1" name="Google Shape;24791;p33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2" name="Google Shape;24792;p33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3" name="Google Shape;24793;p33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4" name="Google Shape;24794;p33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5" name="Google Shape;24795;p33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6" name="Google Shape;24796;p33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7" name="Google Shape;24797;p33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8" name="Google Shape;24798;p33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9" name="Google Shape;24799;p33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0" name="Google Shape;24800;p33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1" name="Google Shape;24801;p33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2" name="Google Shape;24802;p33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3" name="Google Shape;24803;p33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4" name="Google Shape;24804;p33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5" name="Google Shape;24805;p33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6" name="Google Shape;24806;p33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7" name="Google Shape;24807;p33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8" name="Google Shape;24808;p33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9" name="Google Shape;24809;p33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0" name="Google Shape;24810;p33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1" name="Google Shape;24811;p33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2" name="Google Shape;24812;p33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3" name="Google Shape;24813;p33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4" name="Google Shape;24814;p33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5" name="Google Shape;24815;p33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6" name="Google Shape;24816;p33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7" name="Google Shape;24817;p33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8" name="Google Shape;24818;p33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9" name="Google Shape;24819;p33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0" name="Google Shape;24820;p33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1" name="Google Shape;24821;p33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2" name="Google Shape;24822;p33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3" name="Google Shape;24823;p33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4" name="Google Shape;24824;p33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5" name="Google Shape;24825;p33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6" name="Google Shape;24826;p33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7" name="Google Shape;24827;p33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8" name="Google Shape;24828;p33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9" name="Google Shape;24829;p33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0" name="Google Shape;24830;p33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1" name="Google Shape;24831;p33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2" name="Google Shape;24832;p33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3" name="Google Shape;24833;p33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4" name="Google Shape;24834;p33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5" name="Google Shape;24835;p33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6" name="Google Shape;24836;p33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7" name="Google Shape;24837;p33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8" name="Google Shape;24838;p33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9" name="Google Shape;24839;p33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0" name="Google Shape;24840;p33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1" name="Google Shape;24841;p33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2" name="Google Shape;24842;p33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3" name="Google Shape;24843;p33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4" name="Google Shape;24844;p33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5" name="Google Shape;24845;p33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6" name="Google Shape;24846;p33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7" name="Google Shape;24847;p33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8" name="Google Shape;24848;p33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9" name="Google Shape;24849;p33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0" name="Google Shape;24850;p33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1" name="Google Shape;24851;p33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2" name="Google Shape;24852;p33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3" name="Google Shape;24853;p33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4" name="Google Shape;24854;p33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5" name="Google Shape;24855;p33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6" name="Google Shape;24856;p33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7" name="Google Shape;24857;p33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8" name="Google Shape;24858;p33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9" name="Google Shape;24859;p33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0" name="Google Shape;24860;p33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1" name="Google Shape;24861;p33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2" name="Google Shape;24862;p33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3" name="Google Shape;24863;p33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4" name="Google Shape;24864;p33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5" name="Google Shape;24865;p33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6" name="Google Shape;24866;p33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7" name="Google Shape;24867;p33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8" name="Google Shape;24868;p33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9" name="Google Shape;24869;p33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0" name="Google Shape;24870;p33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1" name="Google Shape;24871;p33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2" name="Google Shape;24872;p33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3" name="Google Shape;24873;p33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4" name="Google Shape;24874;p33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5" name="Google Shape;24875;p33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6" name="Google Shape;24876;p33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7" name="Google Shape;24877;p33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8" name="Google Shape;24878;p33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9" name="Google Shape;24879;p33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0" name="Google Shape;24880;p33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1" name="Google Shape;24881;p33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2" name="Google Shape;24882;p33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3" name="Google Shape;24883;p33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4" name="Google Shape;24884;p33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5" name="Google Shape;24885;p33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6" name="Google Shape;24886;p33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7" name="Google Shape;24887;p33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8" name="Google Shape;24888;p33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9" name="Google Shape;24889;p33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0" name="Google Shape;24890;p33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1" name="Google Shape;24891;p33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2" name="Google Shape;24892;p33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3" name="Google Shape;24893;p33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4" name="Google Shape;24894;p33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5" name="Google Shape;24895;p33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6" name="Google Shape;24896;p33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7" name="Google Shape;24897;p33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8" name="Google Shape;24898;p33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9" name="Google Shape;24899;p33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0" name="Google Shape;24900;p33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1" name="Google Shape;24901;p33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2" name="Google Shape;24902;p33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3" name="Google Shape;24903;p33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4" name="Google Shape;24904;p33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5" name="Google Shape;24905;p33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6" name="Google Shape;24906;p33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7" name="Google Shape;24907;p33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8" name="Google Shape;24908;p33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9" name="Google Shape;24909;p33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0" name="Google Shape;24910;p33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1" name="Google Shape;24911;p33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2" name="Google Shape;24912;p33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3" name="Google Shape;24913;p33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4" name="Google Shape;24914;p33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5" name="Google Shape;24915;p33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6" name="Google Shape;24916;p33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7" name="Google Shape;24917;p33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8" name="Google Shape;24918;p33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9" name="Google Shape;24919;p33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0" name="Google Shape;24920;p33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1" name="Google Shape;24921;p33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2" name="Google Shape;24922;p33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3" name="Google Shape;24923;p33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4" name="Google Shape;24924;p33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5" name="Google Shape;24925;p33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6" name="Google Shape;24926;p33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7" name="Google Shape;24927;p33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8" name="Google Shape;24928;p33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9" name="Google Shape;24929;p33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0" name="Google Shape;24930;p33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1" name="Google Shape;24931;p33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2" name="Google Shape;24932;p33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3" name="Google Shape;24933;p33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4" name="Google Shape;24934;p33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5" name="Google Shape;24935;p33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6" name="Google Shape;24936;p33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7" name="Google Shape;24937;p33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8" name="Google Shape;24938;p33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9" name="Google Shape;24939;p33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0" name="Google Shape;24940;p33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1" name="Google Shape;24941;p33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2" name="Google Shape;24942;p33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3" name="Google Shape;24943;p33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44" name="Google Shape;24944;p33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24945" name="Google Shape;24945;p33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6" name="Google Shape;24946;p33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7" name="Google Shape;24947;p33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8" name="Google Shape;24948;p33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9" name="Google Shape;24949;p33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0" name="Google Shape;24950;p33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1" name="Google Shape;24951;p33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2" name="Google Shape;24952;p33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3" name="Google Shape;24953;p33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4" name="Google Shape;24954;p33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5" name="Google Shape;24955;p33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6" name="Google Shape;24956;p33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7" name="Google Shape;24957;p33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8" name="Google Shape;24958;p33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9" name="Google Shape;24959;p33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0" name="Google Shape;24960;p33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1" name="Google Shape;24961;p33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2" name="Google Shape;24962;p33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3" name="Google Shape;24963;p33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4" name="Google Shape;24964;p33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5" name="Google Shape;24965;p33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6" name="Google Shape;24966;p33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7" name="Google Shape;24967;p33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8" name="Google Shape;24968;p33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9" name="Google Shape;24969;p33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0" name="Google Shape;24970;p33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1" name="Google Shape;24971;p33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2" name="Google Shape;24972;p33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3" name="Google Shape;24973;p33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4" name="Google Shape;24974;p33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5" name="Google Shape;24975;p33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6" name="Google Shape;24976;p33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7" name="Google Shape;24977;p33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8" name="Google Shape;24978;p33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9" name="Google Shape;24979;p33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0" name="Google Shape;24980;p33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1" name="Google Shape;24981;p33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2" name="Google Shape;24982;p33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3" name="Google Shape;24983;p33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4" name="Google Shape;24984;p33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5" name="Google Shape;24985;p33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6" name="Google Shape;24986;p33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7" name="Google Shape;24987;p33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8" name="Google Shape;24988;p33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9" name="Google Shape;24989;p33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0" name="Google Shape;24990;p33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1" name="Google Shape;24991;p33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2" name="Google Shape;24992;p33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3" name="Google Shape;24993;p33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4" name="Google Shape;24994;p33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5" name="Google Shape;24995;p33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6" name="Google Shape;24996;p33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7" name="Google Shape;24997;p33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8" name="Google Shape;24998;p33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9" name="Google Shape;24999;p33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0" name="Google Shape;25000;p33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1" name="Google Shape;25001;p33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2" name="Google Shape;25002;p33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3" name="Google Shape;25003;p33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4" name="Google Shape;25004;p33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5" name="Google Shape;25005;p33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6" name="Google Shape;25006;p33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7" name="Google Shape;25007;p33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8" name="Google Shape;25008;p33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9" name="Google Shape;25009;p33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0" name="Google Shape;25010;p33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1" name="Google Shape;25011;p33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2" name="Google Shape;25012;p33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3" name="Google Shape;25013;p33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4" name="Google Shape;25014;p33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5" name="Google Shape;25015;p33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6" name="Google Shape;25016;p33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7" name="Google Shape;25017;p33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8" name="Google Shape;25018;p33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9" name="Google Shape;25019;p33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0" name="Google Shape;25020;p33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1" name="Google Shape;25021;p33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2" name="Google Shape;25022;p33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3" name="Google Shape;25023;p33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4" name="Google Shape;25024;p33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5" name="Google Shape;25025;p33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6" name="Google Shape;25026;p33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7" name="Google Shape;25027;p33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8" name="Google Shape;25028;p33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9" name="Google Shape;25029;p33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0" name="Google Shape;25030;p33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1" name="Google Shape;25031;p33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2" name="Google Shape;25032;p33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3" name="Google Shape;25033;p33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4" name="Google Shape;25034;p33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5" name="Google Shape;25035;p33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6" name="Google Shape;25036;p33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7" name="Google Shape;25037;p33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8" name="Google Shape;25038;p33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9" name="Google Shape;25039;p33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0" name="Google Shape;25040;p33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1" name="Google Shape;25041;p33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2" name="Google Shape;25042;p33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3" name="Google Shape;25043;p33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4" name="Google Shape;25044;p33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5" name="Google Shape;25045;p33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6" name="Google Shape;25046;p33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7" name="Google Shape;25047;p33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8" name="Google Shape;25048;p33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9" name="Google Shape;25049;p33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0" name="Google Shape;25050;p33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1" name="Google Shape;25051;p33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2" name="Google Shape;25052;p33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3" name="Google Shape;25053;p33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4" name="Google Shape;25054;p33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5" name="Google Shape;25055;p33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6" name="Google Shape;25056;p33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7" name="Google Shape;25057;p33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8" name="Google Shape;25058;p33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9" name="Google Shape;25059;p33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0" name="Google Shape;25060;p33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1" name="Google Shape;25061;p33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2" name="Google Shape;25062;p33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3" name="Google Shape;25063;p33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4" name="Google Shape;25064;p33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5" name="Google Shape;25065;p33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6" name="Google Shape;25066;p33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7" name="Google Shape;25067;p33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8" name="Google Shape;25068;p33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9" name="Google Shape;25069;p33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0" name="Google Shape;25070;p33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1" name="Google Shape;25071;p33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2" name="Google Shape;25072;p33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3" name="Google Shape;25073;p33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4" name="Google Shape;25074;p33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5" name="Google Shape;25075;p33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6" name="Google Shape;25076;p33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7" name="Google Shape;25077;p33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8" name="Google Shape;25078;p33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9" name="Google Shape;25079;p33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0" name="Google Shape;25080;p33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1" name="Google Shape;25081;p33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2" name="Google Shape;25082;p33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3" name="Google Shape;25083;p33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4" name="Google Shape;25084;p33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5" name="Google Shape;25085;p33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6" name="Google Shape;25086;p33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7" name="Google Shape;25087;p33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8" name="Google Shape;25088;p33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9" name="Google Shape;25089;p33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0" name="Google Shape;25090;p33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1" name="Google Shape;25091;p33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2" name="Google Shape;25092;p33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3" name="Google Shape;25093;p33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4" name="Google Shape;25094;p33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5" name="Google Shape;25095;p33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6" name="Google Shape;25096;p33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7" name="Google Shape;25097;p33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8" name="Google Shape;25098;p33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9" name="Google Shape;25099;p33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0" name="Google Shape;25100;p33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1" name="Google Shape;25101;p33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2" name="Google Shape;25102;p33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3" name="Google Shape;25103;p33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4" name="Google Shape;25104;p33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5" name="Google Shape;25105;p33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6" name="Google Shape;25106;p33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7" name="Google Shape;25107;p33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8" name="Google Shape;25108;p33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9" name="Google Shape;25109;p33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0" name="Google Shape;25110;p33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1" name="Google Shape;25111;p33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2" name="Google Shape;25112;p33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3" name="Google Shape;25113;p33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4" name="Google Shape;25114;p33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5" name="Google Shape;25115;p33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6" name="Google Shape;25116;p33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7" name="Google Shape;25117;p33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8" name="Google Shape;25118;p33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9" name="Google Shape;25119;p33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0" name="Google Shape;25120;p33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1" name="Google Shape;25121;p33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2" name="Google Shape;25122;p33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3" name="Google Shape;25123;p33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4" name="Google Shape;25124;p33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5" name="Google Shape;25125;p33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6" name="Google Shape;25126;p33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7" name="Google Shape;25127;p33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8" name="Google Shape;25128;p33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9" name="Google Shape;25129;p33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0" name="Google Shape;25130;p33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1" name="Google Shape;25131;p33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2" name="Google Shape;25132;p33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3" name="Google Shape;25133;p33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4" name="Google Shape;25134;p33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5" name="Google Shape;25135;p33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6" name="Google Shape;25136;p33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7" name="Google Shape;25137;p33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8" name="Google Shape;25138;p33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9" name="Google Shape;25139;p33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0" name="Google Shape;25140;p33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1" name="Google Shape;25141;p33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2" name="Google Shape;25142;p33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3" name="Google Shape;25143;p33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4" name="Google Shape;25144;p33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5" name="Google Shape;25145;p33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6" name="Google Shape;25146;p33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7" name="Google Shape;25147;p33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8" name="Google Shape;25148;p33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9" name="Google Shape;25149;p33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0" name="Google Shape;25150;p33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1" name="Google Shape;25151;p33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2" name="Google Shape;25152;p33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3" name="Google Shape;25153;p33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4" name="Google Shape;25154;p33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5" name="Google Shape;25155;p33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6" name="Google Shape;25156;p33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7" name="Google Shape;25157;p33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8" name="Google Shape;25158;p33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9" name="Google Shape;25159;p33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0" name="Google Shape;25160;p33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1" name="Google Shape;25161;p33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2" name="Google Shape;25162;p33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3" name="Google Shape;25163;p33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4" name="Google Shape;25164;p33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5" name="Google Shape;25165;p33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6" name="Google Shape;25166;p33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7" name="Google Shape;25167;p33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8" name="Google Shape;25168;p33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9" name="Google Shape;25169;p33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0" name="Google Shape;25170;p33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1" name="Google Shape;25171;p33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2" name="Google Shape;25172;p33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3" name="Google Shape;25173;p33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4" name="Google Shape;25174;p33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5" name="Google Shape;25175;p33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6" name="Google Shape;25176;p33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7" name="Google Shape;25177;p33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8" name="Google Shape;25178;p33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9" name="Google Shape;25179;p33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0" name="Google Shape;25180;p33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1" name="Google Shape;25181;p33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2" name="Google Shape;25182;p33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3" name="Google Shape;25183;p33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4" name="Google Shape;25184;p33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5" name="Google Shape;25185;p33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6" name="Google Shape;25186;p33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7" name="Google Shape;25187;p33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8" name="Google Shape;25188;p33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9" name="Google Shape;25189;p33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0" name="Google Shape;25190;p33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1" name="Google Shape;25191;p33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2" name="Google Shape;25192;p33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3" name="Google Shape;25193;p33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4" name="Google Shape;25194;p33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5" name="Google Shape;25195;p33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6" name="Google Shape;25196;p33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7" name="Google Shape;25197;p33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8" name="Google Shape;25198;p33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9" name="Google Shape;25199;p33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0" name="Google Shape;25200;p33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1" name="Google Shape;25201;p33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2" name="Google Shape;25202;p33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3" name="Google Shape;25203;p33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4" name="Google Shape;25204;p33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5" name="Google Shape;25205;p33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6" name="Google Shape;25206;p33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7" name="Google Shape;25207;p33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8" name="Google Shape;25208;p33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9" name="Google Shape;25209;p33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0" name="Google Shape;25210;p33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1" name="Google Shape;25211;p33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2" name="Google Shape;25212;p33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3" name="Google Shape;25213;p33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4" name="Google Shape;25214;p33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5" name="Google Shape;25215;p33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6" name="Google Shape;25216;p33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7" name="Google Shape;25217;p33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8" name="Google Shape;25218;p33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9" name="Google Shape;25219;p33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0" name="Google Shape;25220;p33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1" name="Google Shape;25221;p33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2" name="Google Shape;25222;p33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3" name="Google Shape;25223;p33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4" name="Google Shape;25224;p33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5" name="Google Shape;25225;p33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6" name="Google Shape;25226;p33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7" name="Google Shape;25227;p33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8" name="Google Shape;25228;p33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9" name="Google Shape;25229;p33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0" name="Google Shape;25230;p33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1" name="Google Shape;25231;p33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2" name="Google Shape;25232;p33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3" name="Google Shape;25233;p33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4" name="Google Shape;25234;p33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5" name="Google Shape;25235;p33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6" name="Google Shape;25236;p33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7" name="Google Shape;25237;p33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8" name="Google Shape;25238;p33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9" name="Google Shape;25239;p33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0" name="Google Shape;25240;p33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1" name="Google Shape;25241;p33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2" name="Google Shape;25242;p33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3" name="Google Shape;25243;p33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4" name="Google Shape;25244;p33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5" name="Google Shape;25245;p33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6" name="Google Shape;25246;p33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7" name="Google Shape;25247;p33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8" name="Google Shape;25248;p33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9" name="Google Shape;25249;p33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0" name="Google Shape;25250;p33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1" name="Google Shape;25251;p33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2" name="Google Shape;25252;p33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3" name="Google Shape;25253;p33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4" name="Google Shape;25254;p33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5" name="Google Shape;25255;p33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6" name="Google Shape;25256;p33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7" name="Google Shape;25257;p33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8" name="Google Shape;25258;p33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9" name="Google Shape;25259;p33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0" name="Google Shape;25260;p33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1" name="Google Shape;25261;p33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2" name="Google Shape;25262;p33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3" name="Google Shape;25263;p33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4" name="Google Shape;25264;p33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5" name="Google Shape;25265;p33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6" name="Google Shape;25266;p33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7" name="Google Shape;25267;p33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8" name="Google Shape;25268;p33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9" name="Google Shape;25269;p33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0" name="Google Shape;25270;p33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1" name="Google Shape;25271;p33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2" name="Google Shape;25272;p33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3" name="Google Shape;25273;p33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4" name="Google Shape;25274;p33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5" name="Google Shape;25275;p33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6" name="Google Shape;25276;p33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7" name="Google Shape;25277;p33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8" name="Google Shape;25278;p33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9" name="Google Shape;25279;p33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0" name="Google Shape;25280;p33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1" name="Google Shape;25281;p33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2" name="Google Shape;25282;p33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3" name="Google Shape;25283;p33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4" name="Google Shape;25284;p33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5" name="Google Shape;25285;p33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6" name="Google Shape;25286;p33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7" name="Google Shape;25287;p33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8" name="Google Shape;25288;p33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9" name="Google Shape;25289;p33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0" name="Google Shape;25290;p33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1" name="Google Shape;25291;p33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2" name="Google Shape;25292;p33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3" name="Google Shape;25293;p33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4" name="Google Shape;25294;p33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5" name="Google Shape;25295;p33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6" name="Google Shape;25296;p33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7" name="Google Shape;25297;p33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8" name="Google Shape;25298;p33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9" name="Google Shape;25299;p33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0" name="Google Shape;25300;p33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1" name="Google Shape;25301;p33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2" name="Google Shape;25302;p33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3" name="Google Shape;25303;p33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4" name="Google Shape;25304;p33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5" name="Google Shape;25305;p33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6" name="Google Shape;25306;p33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7" name="Google Shape;25307;p33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8" name="Google Shape;25308;p33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9" name="Google Shape;25309;p33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0" name="Google Shape;25310;p33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1" name="Google Shape;25311;p33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2" name="Google Shape;25312;p33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3" name="Google Shape;25313;p33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4" name="Google Shape;25314;p33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5" name="Google Shape;25315;p33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6" name="Google Shape;25316;p33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7" name="Google Shape;25317;p33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8" name="Google Shape;25318;p33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9" name="Google Shape;25319;p33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0" name="Google Shape;25320;p33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1" name="Google Shape;25321;p33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2" name="Google Shape;25322;p33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3" name="Google Shape;25323;p33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4" name="Google Shape;25324;p33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5" name="Google Shape;25325;p33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6" name="Google Shape;25326;p33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7" name="Google Shape;25327;p33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8" name="Google Shape;25328;p33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9" name="Google Shape;25329;p33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0" name="Google Shape;25330;p33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1" name="Google Shape;25331;p33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2" name="Google Shape;25332;p33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3" name="Google Shape;25333;p33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4" name="Google Shape;25334;p33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5" name="Google Shape;25335;p33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6" name="Google Shape;25336;p33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7" name="Google Shape;25337;p33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8" name="Google Shape;25338;p33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9" name="Google Shape;25339;p33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0" name="Google Shape;25340;p33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1" name="Google Shape;25341;p33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2" name="Google Shape;25342;p33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3" name="Google Shape;25343;p33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4" name="Google Shape;25344;p33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5" name="Google Shape;25345;p33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6" name="Google Shape;25346;p33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7" name="Google Shape;25347;p33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8" name="Google Shape;25348;p33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9" name="Google Shape;25349;p33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0" name="Google Shape;25350;p33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1" name="Google Shape;25351;p33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2" name="Google Shape;25352;p33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3" name="Google Shape;25353;p33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4" name="Google Shape;25354;p33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5" name="Google Shape;25355;p33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6" name="Google Shape;25356;p33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7" name="Google Shape;25357;p33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8" name="Google Shape;25358;p33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9" name="Google Shape;25359;p33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0" name="Google Shape;25360;p33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1" name="Google Shape;25361;p33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2" name="Google Shape;25362;p33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3" name="Google Shape;25363;p33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4" name="Google Shape;25364;p33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5" name="Google Shape;25365;p33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6" name="Google Shape;25366;p33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7" name="Google Shape;25367;p33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8" name="Google Shape;25368;p33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9" name="Google Shape;25369;p33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0" name="Google Shape;25370;p33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1" name="Google Shape;25371;p33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2" name="Google Shape;25372;p33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3" name="Google Shape;25373;p33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4" name="Google Shape;25374;p33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5" name="Google Shape;25375;p33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6" name="Google Shape;25376;p33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7" name="Google Shape;25377;p33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8" name="Google Shape;25378;p33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9" name="Google Shape;25379;p33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0" name="Google Shape;25380;p33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1" name="Google Shape;25381;p33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2" name="Google Shape;25382;p33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3" name="Google Shape;25383;p33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4" name="Google Shape;25384;p33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5" name="Google Shape;25385;p33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6" name="Google Shape;25386;p33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7" name="Google Shape;25387;p33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8" name="Google Shape;25388;p33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9" name="Google Shape;25389;p33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0" name="Google Shape;25390;p33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1" name="Google Shape;25391;p33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2" name="Google Shape;25392;p33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3" name="Google Shape;25393;p33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4" name="Google Shape;25394;p33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5" name="Google Shape;25395;p33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6" name="Google Shape;25396;p33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7" name="Google Shape;25397;p33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8" name="Google Shape;25398;p33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9" name="Google Shape;25399;p33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0" name="Google Shape;25400;p33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1" name="Google Shape;25401;p33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2" name="Google Shape;25402;p33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3" name="Google Shape;25403;p33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4" name="Google Shape;25404;p33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5" name="Google Shape;25405;p33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6" name="Google Shape;25406;p33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7" name="Google Shape;25407;p33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8" name="Google Shape;25408;p33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9" name="Google Shape;25409;p33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0" name="Google Shape;25410;p33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1" name="Google Shape;25411;p33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2" name="Google Shape;25412;p33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3" name="Google Shape;25413;p33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4" name="Google Shape;25414;p33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5" name="Google Shape;25415;p33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6" name="Google Shape;25416;p33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7" name="Google Shape;25417;p33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8" name="Google Shape;25418;p33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9" name="Google Shape;25419;p33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0" name="Google Shape;25420;p33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1" name="Google Shape;25421;p33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2" name="Google Shape;25422;p33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3" name="Google Shape;25423;p33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4" name="Google Shape;25424;p33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5" name="Google Shape;25425;p33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2311862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27" name="Google Shape;25427;p34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25428" name="Google Shape;25428;p3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9" name="Google Shape;25429;p3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0" name="Google Shape;25430;p3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1" name="Google Shape;25431;p3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2" name="Google Shape;25432;p3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3" name="Google Shape;25433;p3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4" name="Google Shape;25434;p3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5" name="Google Shape;25435;p3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6" name="Google Shape;25436;p3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7" name="Google Shape;25437;p3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8" name="Google Shape;25438;p3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9" name="Google Shape;25439;p3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0" name="Google Shape;25440;p3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1" name="Google Shape;25441;p3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2" name="Google Shape;25442;p3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3" name="Google Shape;25443;p3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4" name="Google Shape;25444;p3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5" name="Google Shape;25445;p3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6" name="Google Shape;25446;p3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7" name="Google Shape;25447;p3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8" name="Google Shape;25448;p3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9" name="Google Shape;25449;p3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0" name="Google Shape;25450;p3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1" name="Google Shape;25451;p3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2" name="Google Shape;25452;p3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3" name="Google Shape;25453;p3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4" name="Google Shape;25454;p3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5" name="Google Shape;25455;p3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6" name="Google Shape;25456;p3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7" name="Google Shape;25457;p3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8" name="Google Shape;25458;p3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9" name="Google Shape;25459;p3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0" name="Google Shape;25460;p3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1" name="Google Shape;25461;p3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2" name="Google Shape;25462;p3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3" name="Google Shape;25463;p3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4" name="Google Shape;25464;p3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5" name="Google Shape;25465;p3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6" name="Google Shape;25466;p3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7" name="Google Shape;25467;p3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8" name="Google Shape;25468;p3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9" name="Google Shape;25469;p3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0" name="Google Shape;25470;p3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1" name="Google Shape;25471;p3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2" name="Google Shape;25472;p3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3" name="Google Shape;25473;p3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4" name="Google Shape;25474;p3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5" name="Google Shape;25475;p3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6" name="Google Shape;25476;p3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7" name="Google Shape;25477;p3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8" name="Google Shape;25478;p3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9" name="Google Shape;25479;p3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0" name="Google Shape;25480;p3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1" name="Google Shape;25481;p3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2" name="Google Shape;25482;p3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3" name="Google Shape;25483;p3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4" name="Google Shape;25484;p3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5" name="Google Shape;25485;p3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6" name="Google Shape;25486;p3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7" name="Google Shape;25487;p3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8" name="Google Shape;25488;p3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9" name="Google Shape;25489;p3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0" name="Google Shape;25490;p3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1" name="Google Shape;25491;p3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2" name="Google Shape;25492;p3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3" name="Google Shape;25493;p3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4" name="Google Shape;25494;p3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5" name="Google Shape;25495;p3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6" name="Google Shape;25496;p3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7" name="Google Shape;25497;p3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8" name="Google Shape;25498;p3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9" name="Google Shape;25499;p3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0" name="Google Shape;25500;p3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1" name="Google Shape;25501;p3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2" name="Google Shape;25502;p3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3" name="Google Shape;25503;p3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4" name="Google Shape;25504;p3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5" name="Google Shape;25505;p3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6" name="Google Shape;25506;p3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7" name="Google Shape;25507;p3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8" name="Google Shape;25508;p3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9" name="Google Shape;25509;p3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0" name="Google Shape;25510;p3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1" name="Google Shape;25511;p3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2" name="Google Shape;25512;p3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3" name="Google Shape;25513;p3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4" name="Google Shape;25514;p3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5" name="Google Shape;25515;p3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6" name="Google Shape;25516;p3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7" name="Google Shape;25517;p3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8" name="Google Shape;25518;p3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9" name="Google Shape;25519;p3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0" name="Google Shape;25520;p3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1" name="Google Shape;25521;p3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2" name="Google Shape;25522;p3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3" name="Google Shape;25523;p3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4" name="Google Shape;25524;p3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5" name="Google Shape;25525;p3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6" name="Google Shape;25526;p3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7" name="Google Shape;25527;p3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8" name="Google Shape;25528;p3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9" name="Google Shape;25529;p3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0" name="Google Shape;25530;p3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1" name="Google Shape;25531;p3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2" name="Google Shape;25532;p3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3" name="Google Shape;25533;p3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4" name="Google Shape;25534;p3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5" name="Google Shape;25535;p3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6" name="Google Shape;25536;p3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7" name="Google Shape;25537;p3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8" name="Google Shape;25538;p3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9" name="Google Shape;25539;p3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0" name="Google Shape;25540;p3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1" name="Google Shape;25541;p3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2" name="Google Shape;25542;p3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3" name="Google Shape;25543;p3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4" name="Google Shape;25544;p3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5" name="Google Shape;25545;p3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6" name="Google Shape;25546;p3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7" name="Google Shape;25547;p3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8" name="Google Shape;25548;p3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9" name="Google Shape;25549;p3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0" name="Google Shape;25550;p3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1" name="Google Shape;25551;p3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2" name="Google Shape;25552;p3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3" name="Google Shape;25553;p3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4" name="Google Shape;25554;p3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5" name="Google Shape;25555;p3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6" name="Google Shape;25556;p3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7" name="Google Shape;25557;p3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8" name="Google Shape;25558;p3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9" name="Google Shape;25559;p3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0" name="Google Shape;25560;p3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1" name="Google Shape;25561;p3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2" name="Google Shape;25562;p3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3" name="Google Shape;25563;p3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4" name="Google Shape;25564;p3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5" name="Google Shape;25565;p3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6" name="Google Shape;25566;p3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7" name="Google Shape;25567;p3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8" name="Google Shape;25568;p3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9" name="Google Shape;25569;p3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0" name="Google Shape;25570;p3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1" name="Google Shape;25571;p3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2" name="Google Shape;25572;p3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3" name="Google Shape;25573;p3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4" name="Google Shape;25574;p3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5" name="Google Shape;25575;p3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6" name="Google Shape;25576;p3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7" name="Google Shape;25577;p3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8" name="Google Shape;25578;p3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9" name="Google Shape;25579;p3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0" name="Google Shape;25580;p3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1" name="Google Shape;25581;p3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2" name="Google Shape;25582;p3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3" name="Google Shape;25583;p3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4" name="Google Shape;25584;p3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5" name="Google Shape;25585;p3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6" name="Google Shape;25586;p3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7" name="Google Shape;25587;p3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8" name="Google Shape;25588;p3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9" name="Google Shape;25589;p3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0" name="Google Shape;25590;p3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1" name="Google Shape;25591;p3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2" name="Google Shape;25592;p3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3" name="Google Shape;25593;p3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4" name="Google Shape;25594;p3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5" name="Google Shape;25595;p3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6" name="Google Shape;25596;p3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7" name="Google Shape;25597;p3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8" name="Google Shape;25598;p3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9" name="Google Shape;25599;p3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0" name="Google Shape;25600;p3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1" name="Google Shape;25601;p3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2" name="Google Shape;25602;p3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3" name="Google Shape;25603;p3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4" name="Google Shape;25604;p3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5" name="Google Shape;25605;p3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6" name="Google Shape;25606;p3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7" name="Google Shape;25607;p3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8" name="Google Shape;25608;p3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9" name="Google Shape;25609;p3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0" name="Google Shape;25610;p3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1" name="Google Shape;25611;p3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2" name="Google Shape;25612;p3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3" name="Google Shape;25613;p3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4" name="Google Shape;25614;p3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5" name="Google Shape;25615;p3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6" name="Google Shape;25616;p3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7" name="Google Shape;25617;p3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8" name="Google Shape;25618;p3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9" name="Google Shape;25619;p3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0" name="Google Shape;25620;p3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1" name="Google Shape;25621;p3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2" name="Google Shape;25622;p3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3" name="Google Shape;25623;p3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4" name="Google Shape;25624;p3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5" name="Google Shape;25625;p3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6" name="Google Shape;25626;p3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7" name="Google Shape;25627;p3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8" name="Google Shape;25628;p3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9" name="Google Shape;25629;p3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0" name="Google Shape;25630;p3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1" name="Google Shape;25631;p3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2" name="Google Shape;25632;p3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3" name="Google Shape;25633;p3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4" name="Google Shape;25634;p3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5" name="Google Shape;25635;p3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6" name="Google Shape;25636;p3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7" name="Google Shape;25637;p3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8" name="Google Shape;25638;p3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9" name="Google Shape;25639;p3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0" name="Google Shape;25640;p3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1" name="Google Shape;25641;p3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2" name="Google Shape;25642;p3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3" name="Google Shape;25643;p3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4" name="Google Shape;25644;p3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5" name="Google Shape;25645;p3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6" name="Google Shape;25646;p3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7" name="Google Shape;25647;p3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8" name="Google Shape;25648;p3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9" name="Google Shape;25649;p3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0" name="Google Shape;25650;p3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1" name="Google Shape;25651;p3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2" name="Google Shape;25652;p3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3" name="Google Shape;25653;p3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4" name="Google Shape;25654;p3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5" name="Google Shape;25655;p3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6" name="Google Shape;25656;p3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7" name="Google Shape;25657;p3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8" name="Google Shape;25658;p3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9" name="Google Shape;25659;p3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0" name="Google Shape;25660;p3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1" name="Google Shape;25661;p3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2" name="Google Shape;25662;p3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3" name="Google Shape;25663;p3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4" name="Google Shape;25664;p3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5" name="Google Shape;25665;p3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6" name="Google Shape;25666;p3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7" name="Google Shape;25667;p3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8" name="Google Shape;25668;p3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9" name="Google Shape;25669;p3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0" name="Google Shape;25670;p3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1" name="Google Shape;25671;p3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2" name="Google Shape;25672;p3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3" name="Google Shape;25673;p3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4" name="Google Shape;25674;p3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5" name="Google Shape;25675;p3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6" name="Google Shape;25676;p3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7" name="Google Shape;25677;p3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8" name="Google Shape;25678;p3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9" name="Google Shape;25679;p3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0" name="Google Shape;25680;p3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1" name="Google Shape;25681;p3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2" name="Google Shape;25682;p3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3" name="Google Shape;25683;p3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4" name="Google Shape;25684;p3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5" name="Google Shape;25685;p3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6" name="Google Shape;25686;p3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7" name="Google Shape;25687;p3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8" name="Google Shape;25688;p3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9" name="Google Shape;25689;p3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0" name="Google Shape;25690;p3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1" name="Google Shape;25691;p3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2" name="Google Shape;25692;p3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3" name="Google Shape;25693;p3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4" name="Google Shape;25694;p3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5" name="Google Shape;25695;p3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6" name="Google Shape;25696;p3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7" name="Google Shape;25697;p3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8" name="Google Shape;25698;p3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9" name="Google Shape;25699;p3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0" name="Google Shape;25700;p3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1" name="Google Shape;25701;p3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2" name="Google Shape;25702;p3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3" name="Google Shape;25703;p3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4" name="Google Shape;25704;p3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5" name="Google Shape;25705;p3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6" name="Google Shape;25706;p3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7" name="Google Shape;25707;p3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8" name="Google Shape;25708;p3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9" name="Google Shape;25709;p3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0" name="Google Shape;25710;p3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1" name="Google Shape;25711;p3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2" name="Google Shape;25712;p3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3" name="Google Shape;25713;p3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4" name="Google Shape;25714;p3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5" name="Google Shape;25715;p3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6" name="Google Shape;25716;p3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7" name="Google Shape;25717;p3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8" name="Google Shape;25718;p3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9" name="Google Shape;25719;p3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0" name="Google Shape;25720;p3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1" name="Google Shape;25721;p3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2" name="Google Shape;25722;p3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3" name="Google Shape;25723;p3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4" name="Google Shape;25724;p3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5" name="Google Shape;25725;p3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6" name="Google Shape;25726;p3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7" name="Google Shape;25727;p3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8" name="Google Shape;25728;p3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9" name="Google Shape;25729;p3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0" name="Google Shape;25730;p3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1" name="Google Shape;25731;p3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2" name="Google Shape;25732;p3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3" name="Google Shape;25733;p3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4" name="Google Shape;25734;p3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5" name="Google Shape;25735;p3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6" name="Google Shape;25736;p3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7" name="Google Shape;25737;p3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8" name="Google Shape;25738;p3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9" name="Google Shape;25739;p3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0" name="Google Shape;25740;p3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1" name="Google Shape;25741;p3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2" name="Google Shape;25742;p3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3" name="Google Shape;25743;p3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4" name="Google Shape;25744;p3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5" name="Google Shape;25745;p3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6" name="Google Shape;25746;p3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7" name="Google Shape;25747;p3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8" name="Google Shape;25748;p3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9" name="Google Shape;25749;p3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0" name="Google Shape;25750;p3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1" name="Google Shape;25751;p3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2" name="Google Shape;25752;p3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3" name="Google Shape;25753;p3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4" name="Google Shape;25754;p3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5" name="Google Shape;25755;p3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6" name="Google Shape;25756;p3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7" name="Google Shape;25757;p3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8" name="Google Shape;25758;p3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9" name="Google Shape;25759;p3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0" name="Google Shape;25760;p3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1" name="Google Shape;25761;p3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2" name="Google Shape;25762;p3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3" name="Google Shape;25763;p3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4" name="Google Shape;25764;p3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5" name="Google Shape;25765;p3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6" name="Google Shape;25766;p3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7" name="Google Shape;25767;p3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8" name="Google Shape;25768;p3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9" name="Google Shape;25769;p3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0" name="Google Shape;25770;p3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1" name="Google Shape;25771;p3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2" name="Google Shape;25772;p3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3" name="Google Shape;25773;p3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4" name="Google Shape;25774;p3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5" name="Google Shape;25775;p3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6" name="Google Shape;25776;p3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7" name="Google Shape;25777;p3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8" name="Google Shape;25778;p3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9" name="Google Shape;25779;p3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0" name="Google Shape;25780;p3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1" name="Google Shape;25781;p3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2" name="Google Shape;25782;p3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3" name="Google Shape;25783;p3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4" name="Google Shape;25784;p3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5" name="Google Shape;25785;p3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6" name="Google Shape;25786;p3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7" name="Google Shape;25787;p3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8" name="Google Shape;25788;p3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9" name="Google Shape;25789;p3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0" name="Google Shape;25790;p3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1" name="Google Shape;25791;p3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2" name="Google Shape;25792;p3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3" name="Google Shape;25793;p3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4" name="Google Shape;25794;p3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5" name="Google Shape;25795;p3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6" name="Google Shape;25796;p3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7" name="Google Shape;25797;p3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8" name="Google Shape;25798;p3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9" name="Google Shape;25799;p3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0" name="Google Shape;25800;p3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1" name="Google Shape;25801;p3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2" name="Google Shape;25802;p3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3" name="Google Shape;25803;p3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4" name="Google Shape;25804;p3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5" name="Google Shape;25805;p3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6" name="Google Shape;25806;p3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7" name="Google Shape;25807;p3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8" name="Google Shape;25808;p3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9" name="Google Shape;25809;p3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0" name="Google Shape;25810;p3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1" name="Google Shape;25811;p3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2" name="Google Shape;25812;p3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3" name="Google Shape;25813;p3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4" name="Google Shape;25814;p3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5" name="Google Shape;25815;p3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6" name="Google Shape;25816;p3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7" name="Google Shape;25817;p3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8" name="Google Shape;25818;p3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9" name="Google Shape;25819;p3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0" name="Google Shape;25820;p3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1" name="Google Shape;25821;p3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2" name="Google Shape;25822;p3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3" name="Google Shape;25823;p3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4" name="Google Shape;25824;p3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5" name="Google Shape;25825;p3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6" name="Google Shape;25826;p3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7" name="Google Shape;25827;p3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8" name="Google Shape;25828;p3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9" name="Google Shape;25829;p3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0" name="Google Shape;25830;p3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1" name="Google Shape;25831;p3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2" name="Google Shape;25832;p3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3" name="Google Shape;25833;p3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4" name="Google Shape;25834;p3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5" name="Google Shape;25835;p3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6" name="Google Shape;25836;p3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7" name="Google Shape;25837;p3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8" name="Google Shape;25838;p3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9" name="Google Shape;25839;p3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0" name="Google Shape;25840;p3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1" name="Google Shape;25841;p3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2" name="Google Shape;25842;p3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3" name="Google Shape;25843;p3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4" name="Google Shape;25844;p3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5" name="Google Shape;25845;p3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6" name="Google Shape;25846;p3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7" name="Google Shape;25847;p3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8" name="Google Shape;25848;p3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9" name="Google Shape;25849;p3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0" name="Google Shape;25850;p3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1" name="Google Shape;25851;p3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2" name="Google Shape;25852;p3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3" name="Google Shape;25853;p3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4" name="Google Shape;25854;p3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5" name="Google Shape;25855;p3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6" name="Google Shape;25856;p3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7" name="Google Shape;25857;p3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8" name="Google Shape;25858;p3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9" name="Google Shape;25859;p3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0" name="Google Shape;25860;p3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1" name="Google Shape;25861;p3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2" name="Google Shape;25862;p3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3" name="Google Shape;25863;p3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4" name="Google Shape;25864;p3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5" name="Google Shape;25865;p3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6" name="Google Shape;25866;p3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7" name="Google Shape;25867;p3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8" name="Google Shape;25868;p3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9" name="Google Shape;25869;p3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0" name="Google Shape;25870;p3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1" name="Google Shape;25871;p3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2" name="Google Shape;25872;p3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3" name="Google Shape;25873;p3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4" name="Google Shape;25874;p3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5" name="Google Shape;25875;p3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6" name="Google Shape;25876;p3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7" name="Google Shape;25877;p3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8" name="Google Shape;25878;p3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9" name="Google Shape;25879;p3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0" name="Google Shape;25880;p3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1" name="Google Shape;25881;p3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2" name="Google Shape;25882;p3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3" name="Google Shape;25883;p3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4" name="Google Shape;25884;p3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5" name="Google Shape;25885;p3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6" name="Google Shape;25886;p3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7" name="Google Shape;25887;p3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8" name="Google Shape;25888;p3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9" name="Google Shape;25889;p3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0" name="Google Shape;25890;p3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1" name="Google Shape;25891;p3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2" name="Google Shape;25892;p3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3" name="Google Shape;25893;p3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4" name="Google Shape;25894;p3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5" name="Google Shape;25895;p3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6" name="Google Shape;25896;p3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7" name="Google Shape;25897;p3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8" name="Google Shape;25898;p3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9" name="Google Shape;25899;p3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0" name="Google Shape;25900;p3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1" name="Google Shape;25901;p3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2" name="Google Shape;25902;p3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3" name="Google Shape;25903;p3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4" name="Google Shape;25904;p3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5" name="Google Shape;25905;p3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6" name="Google Shape;25906;p3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7" name="Google Shape;25907;p3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8" name="Google Shape;25908;p3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909" name="Google Shape;25909;p34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25910" name="Google Shape;25910;p34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1" name="Google Shape;25911;p34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2" name="Google Shape;25912;p34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3" name="Google Shape;25913;p34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4" name="Google Shape;25914;p34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5" name="Google Shape;25915;p34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6" name="Google Shape;25916;p34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7" name="Google Shape;25917;p34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8" name="Google Shape;25918;p34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9" name="Google Shape;25919;p34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0" name="Google Shape;25920;p34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1" name="Google Shape;25921;p34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2" name="Google Shape;25922;p34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3" name="Google Shape;25923;p34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4" name="Google Shape;25924;p34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5" name="Google Shape;25925;p34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6" name="Google Shape;25926;p34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7" name="Google Shape;25927;p34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8" name="Google Shape;25928;p34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9" name="Google Shape;25929;p34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0" name="Google Shape;25930;p34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1" name="Google Shape;25931;p34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2" name="Google Shape;25932;p34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3" name="Google Shape;25933;p34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4" name="Google Shape;25934;p34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5" name="Google Shape;25935;p34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6" name="Google Shape;25936;p34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7" name="Google Shape;25937;p34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8" name="Google Shape;25938;p34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9" name="Google Shape;25939;p34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0" name="Google Shape;25940;p34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1" name="Google Shape;25941;p34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2" name="Google Shape;25942;p34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3" name="Google Shape;25943;p34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4" name="Google Shape;25944;p34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5" name="Google Shape;25945;p34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6" name="Google Shape;25946;p34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7" name="Google Shape;25947;p34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8" name="Google Shape;25948;p34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9" name="Google Shape;25949;p34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0" name="Google Shape;25950;p34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1" name="Google Shape;25951;p34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2" name="Google Shape;25952;p34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3" name="Google Shape;25953;p34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4" name="Google Shape;25954;p34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5" name="Google Shape;25955;p34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6" name="Google Shape;25956;p34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7" name="Google Shape;25957;p34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8" name="Google Shape;25958;p34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9" name="Google Shape;25959;p34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0" name="Google Shape;25960;p34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1" name="Google Shape;25961;p34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2" name="Google Shape;25962;p34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3" name="Google Shape;25963;p34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4" name="Google Shape;25964;p34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5" name="Google Shape;25965;p34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6" name="Google Shape;25966;p34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7" name="Google Shape;25967;p34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8" name="Google Shape;25968;p34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9" name="Google Shape;25969;p34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0" name="Google Shape;25970;p34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1" name="Google Shape;25971;p34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2" name="Google Shape;25972;p34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3" name="Google Shape;25973;p34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4" name="Google Shape;25974;p34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5" name="Google Shape;25975;p34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6" name="Google Shape;25976;p34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7" name="Google Shape;25977;p34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8" name="Google Shape;25978;p34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9" name="Google Shape;25979;p34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0" name="Google Shape;25980;p34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1" name="Google Shape;25981;p34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2" name="Google Shape;25982;p34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3" name="Google Shape;25983;p34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4" name="Google Shape;25984;p34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5" name="Google Shape;25985;p34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6" name="Google Shape;25986;p34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7" name="Google Shape;25987;p34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8" name="Google Shape;25988;p34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9" name="Google Shape;25989;p34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0" name="Google Shape;25990;p34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1" name="Google Shape;25991;p34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2" name="Google Shape;25992;p34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3" name="Google Shape;25993;p34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4" name="Google Shape;25994;p34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5" name="Google Shape;25995;p34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6" name="Google Shape;25996;p34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7" name="Google Shape;25997;p34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8" name="Google Shape;25998;p34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9" name="Google Shape;25999;p34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0" name="Google Shape;26000;p34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1" name="Google Shape;26001;p34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2" name="Google Shape;26002;p34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03" name="Google Shape;26003;p34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26004" name="Google Shape;26004;p34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5" name="Google Shape;26005;p34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6" name="Google Shape;26006;p34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7" name="Google Shape;26007;p34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8" name="Google Shape;26008;p34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9" name="Google Shape;26009;p34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0" name="Google Shape;26010;p34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1" name="Google Shape;26011;p34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2" name="Google Shape;26012;p34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3" name="Google Shape;26013;p34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4" name="Google Shape;26014;p34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5" name="Google Shape;26015;p34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6" name="Google Shape;26016;p34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7" name="Google Shape;26017;p34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8" name="Google Shape;26018;p34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9" name="Google Shape;26019;p34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0" name="Google Shape;26020;p34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1" name="Google Shape;26021;p34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2" name="Google Shape;26022;p34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3" name="Google Shape;26023;p34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4" name="Google Shape;26024;p34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5" name="Google Shape;26025;p34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6" name="Google Shape;26026;p34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7" name="Google Shape;26027;p34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8" name="Google Shape;26028;p34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9" name="Google Shape;26029;p34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0" name="Google Shape;26030;p34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1" name="Google Shape;26031;p34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2" name="Google Shape;26032;p34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3" name="Google Shape;26033;p34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4" name="Google Shape;26034;p34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5" name="Google Shape;26035;p34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6" name="Google Shape;26036;p34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7" name="Google Shape;26037;p34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8" name="Google Shape;26038;p34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9" name="Google Shape;26039;p34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0" name="Google Shape;26040;p34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1" name="Google Shape;26041;p34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2" name="Google Shape;26042;p34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3" name="Google Shape;26043;p34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4" name="Google Shape;26044;p34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5" name="Google Shape;26045;p34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6" name="Google Shape;26046;p34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7" name="Google Shape;26047;p34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8" name="Google Shape;26048;p34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9" name="Google Shape;26049;p34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0" name="Google Shape;26050;p34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1" name="Google Shape;26051;p34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2" name="Google Shape;26052;p34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3" name="Google Shape;26053;p34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4" name="Google Shape;26054;p34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5" name="Google Shape;26055;p34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6" name="Google Shape;26056;p34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7" name="Google Shape;26057;p34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8" name="Google Shape;26058;p34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9" name="Google Shape;26059;p34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0" name="Google Shape;26060;p34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1" name="Google Shape;26061;p34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2" name="Google Shape;26062;p34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3" name="Google Shape;26063;p34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4" name="Google Shape;26064;p34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5" name="Google Shape;26065;p34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6" name="Google Shape;26066;p34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7" name="Google Shape;26067;p34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8" name="Google Shape;26068;p34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9" name="Google Shape;26069;p34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0" name="Google Shape;26070;p34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1" name="Google Shape;26071;p34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2" name="Google Shape;26072;p34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3" name="Google Shape;26073;p34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4" name="Google Shape;26074;p34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5" name="Google Shape;26075;p34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6" name="Google Shape;26076;p34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7" name="Google Shape;26077;p34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8" name="Google Shape;26078;p34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9" name="Google Shape;26079;p34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0" name="Google Shape;26080;p34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1" name="Google Shape;26081;p34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2" name="Google Shape;26082;p34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3" name="Google Shape;26083;p34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4" name="Google Shape;26084;p34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5" name="Google Shape;26085;p34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6" name="Google Shape;26086;p34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7" name="Google Shape;26087;p34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8" name="Google Shape;26088;p34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9" name="Google Shape;26089;p34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0" name="Google Shape;26090;p34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1" name="Google Shape;26091;p34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2" name="Google Shape;26092;p34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3" name="Google Shape;26093;p34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4" name="Google Shape;26094;p34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5" name="Google Shape;26095;p34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6" name="Google Shape;26096;p34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33996535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 rot="-6899375">
            <a:off x="10748316" y="-647180"/>
            <a:ext cx="843233" cy="2478751"/>
            <a:chOff x="1370400" y="2037575"/>
            <a:chExt cx="286725" cy="842850"/>
          </a:xfrm>
        </p:grpSpPr>
        <p:sp>
          <p:nvSpPr>
            <p:cNvPr id="10" name="Google Shape;10;p2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1" name="Google Shape;261;p2"/>
          <p:cNvGrpSpPr/>
          <p:nvPr/>
        </p:nvGrpSpPr>
        <p:grpSpPr>
          <a:xfrm rot="1532969">
            <a:off x="-120634" y="-419837"/>
            <a:ext cx="1752524" cy="4355199"/>
            <a:chOff x="757300" y="1884600"/>
            <a:chExt cx="457350" cy="1136525"/>
          </a:xfrm>
        </p:grpSpPr>
        <p:sp>
          <p:nvSpPr>
            <p:cNvPr id="262" name="Google Shape;262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06" name="Google Shape;406;p2"/>
          <p:cNvGrpSpPr/>
          <p:nvPr/>
        </p:nvGrpSpPr>
        <p:grpSpPr>
          <a:xfrm rot="3399176">
            <a:off x="-363550" y="2472691"/>
            <a:ext cx="1854641" cy="2773168"/>
            <a:chOff x="1916600" y="2548900"/>
            <a:chExt cx="516750" cy="772675"/>
          </a:xfrm>
        </p:grpSpPr>
        <p:sp>
          <p:nvSpPr>
            <p:cNvPr id="407" name="Google Shape;407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05" name="Google Shape;605;p2"/>
          <p:cNvGrpSpPr/>
          <p:nvPr/>
        </p:nvGrpSpPr>
        <p:grpSpPr>
          <a:xfrm rot="1332574">
            <a:off x="-102249" y="4279128"/>
            <a:ext cx="2645200" cy="3168749"/>
            <a:chOff x="2564300" y="2142775"/>
            <a:chExt cx="734625" cy="880025"/>
          </a:xfrm>
        </p:grpSpPr>
        <p:sp>
          <p:nvSpPr>
            <p:cNvPr id="606" name="Google Shape;606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0" name="Google Shape;1060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1" name="Google Shape;1061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2" name="Google Shape;1062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3" name="Google Shape;1063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3" name="Google Shape;1073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4" name="Google Shape;1074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5" name="Google Shape;1075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87" name="Google Shape;1087;p2"/>
          <p:cNvGrpSpPr/>
          <p:nvPr/>
        </p:nvGrpSpPr>
        <p:grpSpPr>
          <a:xfrm rot="2799819">
            <a:off x="1525847" y="5135231"/>
            <a:ext cx="2912896" cy="3489508"/>
            <a:chOff x="2564300" y="2142775"/>
            <a:chExt cx="734625" cy="880025"/>
          </a:xfrm>
        </p:grpSpPr>
        <p:sp>
          <p:nvSpPr>
            <p:cNvPr id="1088" name="Google Shape;1088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2" name="Google Shape;1102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3" name="Google Shape;1103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4" name="Google Shape;1104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5" name="Google Shape;1105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6" name="Google Shape;1106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7" name="Google Shape;1107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8" name="Google Shape;1108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9" name="Google Shape;1109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0" name="Google Shape;1110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1" name="Google Shape;1111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2" name="Google Shape;1112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3" name="Google Shape;1113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4" name="Google Shape;1114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5" name="Google Shape;1115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6" name="Google Shape;1116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7" name="Google Shape;1117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8" name="Google Shape;1118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9" name="Google Shape;1119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0" name="Google Shape;1120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1" name="Google Shape;1121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2" name="Google Shape;1122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3" name="Google Shape;1123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4" name="Google Shape;1124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5" name="Google Shape;1125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6" name="Google Shape;1126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7" name="Google Shape;1127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8" name="Google Shape;1128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9" name="Google Shape;1129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0" name="Google Shape;1130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1" name="Google Shape;1131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2" name="Google Shape;1132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3" name="Google Shape;1133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4" name="Google Shape;1134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5" name="Google Shape;1135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6" name="Google Shape;1136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7" name="Google Shape;1137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" name="Google Shape;1138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" name="Google Shape;1139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" name="Google Shape;1140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" name="Google Shape;1141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" name="Google Shape;1142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" name="Google Shape;1143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" name="Google Shape;1144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" name="Google Shape;1145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" name="Google Shape;1146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" name="Google Shape;1147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" name="Google Shape;1148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" name="Google Shape;1149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" name="Google Shape;1150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" name="Google Shape;1151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" name="Google Shape;1152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" name="Google Shape;1153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" name="Google Shape;1154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" name="Google Shape;1155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" name="Google Shape;1156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" name="Google Shape;1157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" name="Google Shape;1158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" name="Google Shape;1159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" name="Google Shape;1160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" name="Google Shape;1161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" name="Google Shape;1162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" name="Google Shape;1163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" name="Google Shape;1164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" name="Google Shape;1165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" name="Google Shape;1166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" name="Google Shape;1167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" name="Google Shape;1168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" name="Google Shape;1169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" name="Google Shape;1170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" name="Google Shape;1171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" name="Google Shape;1172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" name="Google Shape;1173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" name="Google Shape;1174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" name="Google Shape;1175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" name="Google Shape;1176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" name="Google Shape;1177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" name="Google Shape;1178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9" name="Google Shape;1179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" name="Google Shape;1180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" name="Google Shape;1181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" name="Google Shape;1182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" name="Google Shape;1183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" name="Google Shape;1184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" name="Google Shape;1185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" name="Google Shape;1186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" name="Google Shape;1187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" name="Google Shape;1188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" name="Google Shape;1189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" name="Google Shape;1190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" name="Google Shape;1191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" name="Google Shape;1192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" name="Google Shape;1193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" name="Google Shape;1194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" name="Google Shape;1195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" name="Google Shape;1196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" name="Google Shape;1197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" name="Google Shape;1198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" name="Google Shape;1199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" name="Google Shape;1200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" name="Google Shape;1201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" name="Google Shape;1202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" name="Google Shape;1203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" name="Google Shape;1204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" name="Google Shape;1205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" name="Google Shape;1206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" name="Google Shape;1207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" name="Google Shape;1209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" name="Google Shape;1210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" name="Google Shape;1211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" name="Google Shape;1212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" name="Google Shape;1213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" name="Google Shape;1214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" name="Google Shape;1215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" name="Google Shape;1216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" name="Google Shape;1217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" name="Google Shape;1218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" name="Google Shape;1219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" name="Google Shape;1220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" name="Google Shape;1221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" name="Google Shape;1222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" name="Google Shape;1223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" name="Google Shape;1224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" name="Google Shape;1225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" name="Google Shape;1226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" name="Google Shape;1227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" name="Google Shape;1228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" name="Google Shape;1229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" name="Google Shape;1230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" name="Google Shape;1231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" name="Google Shape;1232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" name="Google Shape;1233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" name="Google Shape;1234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" name="Google Shape;1235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" name="Google Shape;1236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" name="Google Shape;1237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" name="Google Shape;1238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" name="Google Shape;1239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" name="Google Shape;1240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" name="Google Shape;1241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" name="Google Shape;1242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" name="Google Shape;1243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" name="Google Shape;1244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" name="Google Shape;1245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" name="Google Shape;1246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" name="Google Shape;1247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" name="Google Shape;1248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" name="Google Shape;1249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" name="Google Shape;1250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" name="Google Shape;1251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" name="Google Shape;1252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" name="Google Shape;1253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" name="Google Shape;1254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" name="Google Shape;1255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" name="Google Shape;1256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" name="Google Shape;1257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" name="Google Shape;1258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" name="Google Shape;1259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" name="Google Shape;1260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" name="Google Shape;1270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" name="Google Shape;1271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" name="Google Shape;1272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" name="Google Shape;1274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" name="Google Shape;1275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" name="Google Shape;1276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" name="Google Shape;1277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" name="Google Shape;1278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" name="Google Shape;1279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" name="Google Shape;1280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" name="Google Shape;1281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" name="Google Shape;1282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" name="Google Shape;1283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" name="Google Shape;1284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" name="Google Shape;1285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" name="Google Shape;1286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" name="Google Shape;1287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" name="Google Shape;1288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" name="Google Shape;1289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" name="Google Shape;1290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" name="Google Shape;1291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" name="Google Shape;1292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3" name="Google Shape;1293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" name="Google Shape;1294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" name="Google Shape;1295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" name="Google Shape;1296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" name="Google Shape;1297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" name="Google Shape;1298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" name="Google Shape;1300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" name="Google Shape;1301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9" name="Google Shape;1569;p2"/>
          <p:cNvGrpSpPr/>
          <p:nvPr/>
        </p:nvGrpSpPr>
        <p:grpSpPr>
          <a:xfrm rot="7199969">
            <a:off x="10565996" y="-510202"/>
            <a:ext cx="2308960" cy="2327377"/>
            <a:chOff x="2053525" y="1963725"/>
            <a:chExt cx="379225" cy="382250"/>
          </a:xfrm>
        </p:grpSpPr>
        <p:sp>
          <p:nvSpPr>
            <p:cNvPr id="1570" name="Google Shape;1570;p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" name="Google Shape;1592;p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" name="Google Shape;1593;p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" name="Google Shape;1594;p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" name="Google Shape;1595;p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" name="Google Shape;1596;p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" name="Google Shape;1597;p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34" name="Google Shape;1734;p2"/>
          <p:cNvGrpSpPr/>
          <p:nvPr/>
        </p:nvGrpSpPr>
        <p:grpSpPr>
          <a:xfrm rot="-9462706">
            <a:off x="11753220" y="325119"/>
            <a:ext cx="1259423" cy="3129692"/>
            <a:chOff x="757300" y="1884600"/>
            <a:chExt cx="457350" cy="1136525"/>
          </a:xfrm>
        </p:grpSpPr>
        <p:sp>
          <p:nvSpPr>
            <p:cNvPr id="1735" name="Google Shape;1735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79" name="Google Shape;1879;p2"/>
          <p:cNvGrpSpPr/>
          <p:nvPr/>
        </p:nvGrpSpPr>
        <p:grpSpPr>
          <a:xfrm rot="-3751962" flipH="1">
            <a:off x="11067837" y="4979184"/>
            <a:ext cx="1671104" cy="2518320"/>
            <a:chOff x="1916600" y="2548900"/>
            <a:chExt cx="516750" cy="772675"/>
          </a:xfrm>
        </p:grpSpPr>
        <p:sp>
          <p:nvSpPr>
            <p:cNvPr id="1880" name="Google Shape;18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" name="Google Shape;20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" name="Google Shape;20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78" name="Google Shape;2078;p2"/>
          <p:cNvGrpSpPr/>
          <p:nvPr/>
        </p:nvGrpSpPr>
        <p:grpSpPr>
          <a:xfrm rot="-4324977" flipH="1">
            <a:off x="10782961" y="5988806"/>
            <a:ext cx="1270320" cy="1914341"/>
            <a:chOff x="1916600" y="2548900"/>
            <a:chExt cx="516750" cy="772675"/>
          </a:xfrm>
        </p:grpSpPr>
        <p:sp>
          <p:nvSpPr>
            <p:cNvPr id="2079" name="Google Shape;20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77" name="Google Shape;2277;p2"/>
          <p:cNvSpPr txBox="1">
            <a:spLocks noGrp="1"/>
          </p:cNvSpPr>
          <p:nvPr>
            <p:ph type="subTitle" idx="1"/>
          </p:nvPr>
        </p:nvSpPr>
        <p:spPr>
          <a:xfrm>
            <a:off x="5005933" y="4557233"/>
            <a:ext cx="5928400" cy="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278" name="Google Shape;2278;p2"/>
          <p:cNvSpPr txBox="1">
            <a:spLocks noGrp="1"/>
          </p:cNvSpPr>
          <p:nvPr>
            <p:ph type="ctrTitle"/>
          </p:nvPr>
        </p:nvSpPr>
        <p:spPr>
          <a:xfrm>
            <a:off x="5005933" y="1443733"/>
            <a:ext cx="6235200" cy="2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grpSp>
        <p:nvGrpSpPr>
          <p:cNvPr id="2279" name="Google Shape;2279;p2"/>
          <p:cNvGrpSpPr/>
          <p:nvPr/>
        </p:nvGrpSpPr>
        <p:grpSpPr>
          <a:xfrm rot="-3751962" flipH="1">
            <a:off x="10864637" y="4775984"/>
            <a:ext cx="1671104" cy="2518320"/>
            <a:chOff x="1916600" y="2548900"/>
            <a:chExt cx="516750" cy="772675"/>
          </a:xfrm>
        </p:grpSpPr>
        <p:sp>
          <p:nvSpPr>
            <p:cNvPr id="2280" name="Google Shape;22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78" name="Google Shape;2478;p2"/>
          <p:cNvGrpSpPr/>
          <p:nvPr/>
        </p:nvGrpSpPr>
        <p:grpSpPr>
          <a:xfrm rot="-4324977" flipH="1">
            <a:off x="10579761" y="5785606"/>
            <a:ext cx="1270320" cy="1914341"/>
            <a:chOff x="1916600" y="2548900"/>
            <a:chExt cx="516750" cy="772675"/>
          </a:xfrm>
        </p:grpSpPr>
        <p:sp>
          <p:nvSpPr>
            <p:cNvPr id="2479" name="Google Shape;24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" name="Google Shape;25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" name="Google Shape;25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" name="Google Shape;25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" name="Google Shape;25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" name="Google Shape;25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" name="Google Shape;25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" name="Google Shape;25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" name="Google Shape;25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" name="Google Shape;25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" name="Google Shape;25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" name="Google Shape;25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" name="Google Shape;25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" name="Google Shape;25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" name="Google Shape;25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" name="Google Shape;25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" name="Google Shape;25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" name="Google Shape;25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" name="Google Shape;25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" name="Google Shape;25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" name="Google Shape;25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" name="Google Shape;25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" name="Google Shape;25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" name="Google Shape;25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" name="Google Shape;25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" name="Google Shape;25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" name="Google Shape;25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" name="Google Shape;25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" name="Google Shape;25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" name="Google Shape;25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" name="Google Shape;25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" name="Google Shape;25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" name="Google Shape;25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" name="Google Shape;25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" name="Google Shape;25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" name="Google Shape;25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" name="Google Shape;25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" name="Google Shape;25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" name="Google Shape;25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" name="Google Shape;25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" name="Google Shape;25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" name="Google Shape;25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" name="Google Shape;25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" name="Google Shape;25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" name="Google Shape;25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" name="Google Shape;25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" name="Google Shape;25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" name="Google Shape;25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" name="Google Shape;25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" name="Google Shape;25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" name="Google Shape;25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" name="Google Shape;25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" name="Google Shape;25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" name="Google Shape;25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" name="Google Shape;25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" name="Google Shape;25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" name="Google Shape;25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" name="Google Shape;25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" name="Google Shape;25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" name="Google Shape;25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" name="Google Shape;25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" name="Google Shape;25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" name="Google Shape;25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" name="Google Shape;25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" name="Google Shape;25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" name="Google Shape;25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" name="Google Shape;25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" name="Google Shape;25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" name="Google Shape;25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" name="Google Shape;25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" name="Google Shape;25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" name="Google Shape;25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" name="Google Shape;25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" name="Google Shape;25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" name="Google Shape;25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" name="Google Shape;25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" name="Google Shape;25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" name="Google Shape;25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" name="Google Shape;25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" name="Google Shape;25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" name="Google Shape;25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" name="Google Shape;25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" name="Google Shape;25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" name="Google Shape;25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" name="Google Shape;25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" name="Google Shape;25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" name="Google Shape;25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" name="Google Shape;25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" name="Google Shape;25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" name="Google Shape;25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" name="Google Shape;25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" name="Google Shape;25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" name="Google Shape;25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" name="Google Shape;25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" name="Google Shape;25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" name="Google Shape;25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" name="Google Shape;25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" name="Google Shape;25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" name="Google Shape;25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" name="Google Shape;26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" name="Google Shape;26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" name="Google Shape;26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" name="Google Shape;26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" name="Google Shape;26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" name="Google Shape;26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" name="Google Shape;26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" name="Google Shape;26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" name="Google Shape;26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" name="Google Shape;26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0" name="Google Shape;26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1" name="Google Shape;26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2" name="Google Shape;26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3" name="Google Shape;26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4" name="Google Shape;26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5" name="Google Shape;26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6" name="Google Shape;26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7" name="Google Shape;26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8" name="Google Shape;26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9" name="Google Shape;26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0" name="Google Shape;26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1" name="Google Shape;26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2" name="Google Shape;26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3" name="Google Shape;26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4" name="Google Shape;26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5" name="Google Shape;26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6" name="Google Shape;26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7" name="Google Shape;26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8" name="Google Shape;26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9" name="Google Shape;26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0" name="Google Shape;26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1" name="Google Shape;26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2" name="Google Shape;26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3" name="Google Shape;26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4" name="Google Shape;26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5" name="Google Shape;26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6" name="Google Shape;26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7" name="Google Shape;26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8" name="Google Shape;26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9" name="Google Shape;26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0" name="Google Shape;26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1" name="Google Shape;26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2" name="Google Shape;26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3" name="Google Shape;26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4" name="Google Shape;26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5" name="Google Shape;26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6" name="Google Shape;26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7" name="Google Shape;26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8" name="Google Shape;26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9" name="Google Shape;26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0" name="Google Shape;26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1" name="Google Shape;26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2" name="Google Shape;26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3" name="Google Shape;26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4" name="Google Shape;26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5" name="Google Shape;26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6" name="Google Shape;26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7" name="Google Shape;26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8" name="Google Shape;26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9" name="Google Shape;26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0" name="Google Shape;26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1" name="Google Shape;26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2" name="Google Shape;26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3" name="Google Shape;26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4" name="Google Shape;26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5" name="Google Shape;26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6" name="Google Shape;26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7" name="Google Shape;26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8" name="Google Shape;26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9" name="Google Shape;26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0" name="Google Shape;26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1" name="Google Shape;26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2" name="Google Shape;26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3" name="Google Shape;26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4" name="Google Shape;26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5" name="Google Shape;26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6" name="Google Shape;26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0104100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43335182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7" name="Google Shape;3407;p4"/>
          <p:cNvGrpSpPr/>
          <p:nvPr/>
        </p:nvGrpSpPr>
        <p:grpSpPr>
          <a:xfrm rot="2855698">
            <a:off x="-642206" y="5417189"/>
            <a:ext cx="1283764" cy="1919560"/>
            <a:chOff x="1916600" y="2548900"/>
            <a:chExt cx="516750" cy="772675"/>
          </a:xfrm>
        </p:grpSpPr>
        <p:sp>
          <p:nvSpPr>
            <p:cNvPr id="3408" name="Google Shape;3408;p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9" name="Google Shape;3409;p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0" name="Google Shape;3410;p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1" name="Google Shape;3411;p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2" name="Google Shape;3412;p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3" name="Google Shape;3413;p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4" name="Google Shape;3414;p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5" name="Google Shape;3415;p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6" name="Google Shape;3416;p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7" name="Google Shape;3417;p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8" name="Google Shape;3418;p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9" name="Google Shape;3419;p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0" name="Google Shape;3420;p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1" name="Google Shape;3421;p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2" name="Google Shape;3422;p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3" name="Google Shape;3423;p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4" name="Google Shape;3424;p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5" name="Google Shape;3425;p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6" name="Google Shape;3426;p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7" name="Google Shape;3427;p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8" name="Google Shape;3428;p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9" name="Google Shape;3429;p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0" name="Google Shape;3430;p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1" name="Google Shape;3431;p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2" name="Google Shape;3432;p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3" name="Google Shape;3433;p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4" name="Google Shape;3434;p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5" name="Google Shape;3435;p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6" name="Google Shape;3436;p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7" name="Google Shape;3437;p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8" name="Google Shape;3438;p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9" name="Google Shape;3439;p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0" name="Google Shape;3440;p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1" name="Google Shape;3441;p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2" name="Google Shape;3442;p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3" name="Google Shape;3443;p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4" name="Google Shape;3444;p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5" name="Google Shape;3445;p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6" name="Google Shape;3446;p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7" name="Google Shape;3447;p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8" name="Google Shape;3448;p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9" name="Google Shape;3449;p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0" name="Google Shape;3450;p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1" name="Google Shape;3451;p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2" name="Google Shape;3452;p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3" name="Google Shape;3453;p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4" name="Google Shape;3454;p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5" name="Google Shape;3455;p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6" name="Google Shape;3456;p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7" name="Google Shape;3457;p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8" name="Google Shape;3458;p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9" name="Google Shape;3459;p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0" name="Google Shape;3460;p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1" name="Google Shape;3461;p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2" name="Google Shape;3462;p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3" name="Google Shape;3463;p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4" name="Google Shape;3464;p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5" name="Google Shape;3465;p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6" name="Google Shape;3466;p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7" name="Google Shape;3467;p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8" name="Google Shape;3468;p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9" name="Google Shape;3469;p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0" name="Google Shape;3470;p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1" name="Google Shape;3471;p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2" name="Google Shape;3472;p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3" name="Google Shape;3473;p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4" name="Google Shape;3474;p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5" name="Google Shape;3475;p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6" name="Google Shape;3476;p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7" name="Google Shape;3477;p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8" name="Google Shape;3478;p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9" name="Google Shape;3479;p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0" name="Google Shape;3480;p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1" name="Google Shape;3481;p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2" name="Google Shape;3482;p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3" name="Google Shape;3483;p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4" name="Google Shape;3484;p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5" name="Google Shape;3485;p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6" name="Google Shape;3486;p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7" name="Google Shape;3487;p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8" name="Google Shape;3488;p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9" name="Google Shape;3489;p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0" name="Google Shape;3490;p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1" name="Google Shape;3491;p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2" name="Google Shape;3492;p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3" name="Google Shape;3493;p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4" name="Google Shape;3494;p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5" name="Google Shape;3495;p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6" name="Google Shape;3496;p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7" name="Google Shape;3497;p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8" name="Google Shape;3498;p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9" name="Google Shape;3499;p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0" name="Google Shape;3500;p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1" name="Google Shape;3501;p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2" name="Google Shape;3502;p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3" name="Google Shape;3503;p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4" name="Google Shape;3504;p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5" name="Google Shape;3505;p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6" name="Google Shape;3506;p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7" name="Google Shape;3507;p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8" name="Google Shape;3508;p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9" name="Google Shape;3509;p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0" name="Google Shape;3510;p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1" name="Google Shape;3511;p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2" name="Google Shape;3512;p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3" name="Google Shape;3513;p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4" name="Google Shape;3514;p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5" name="Google Shape;3515;p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6" name="Google Shape;3516;p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7" name="Google Shape;3517;p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8" name="Google Shape;3518;p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9" name="Google Shape;3519;p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0" name="Google Shape;3520;p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1" name="Google Shape;3521;p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2" name="Google Shape;3522;p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3" name="Google Shape;3523;p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4" name="Google Shape;3524;p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5" name="Google Shape;3525;p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6" name="Google Shape;3526;p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7" name="Google Shape;3527;p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8" name="Google Shape;3528;p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9" name="Google Shape;3529;p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0" name="Google Shape;3530;p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1" name="Google Shape;3531;p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2" name="Google Shape;3532;p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3" name="Google Shape;3533;p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4" name="Google Shape;3534;p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5" name="Google Shape;3535;p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6" name="Google Shape;3536;p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7" name="Google Shape;3537;p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8" name="Google Shape;3538;p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9" name="Google Shape;3539;p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0" name="Google Shape;3540;p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1" name="Google Shape;3541;p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2" name="Google Shape;3542;p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3" name="Google Shape;3543;p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4" name="Google Shape;3544;p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5" name="Google Shape;3545;p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6" name="Google Shape;3546;p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7" name="Google Shape;3547;p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8" name="Google Shape;3548;p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9" name="Google Shape;3549;p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0" name="Google Shape;3550;p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1" name="Google Shape;3551;p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2" name="Google Shape;3552;p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3" name="Google Shape;3553;p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4" name="Google Shape;3554;p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5" name="Google Shape;3555;p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6" name="Google Shape;3556;p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7" name="Google Shape;3557;p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8" name="Google Shape;3558;p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9" name="Google Shape;3559;p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0" name="Google Shape;3560;p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1" name="Google Shape;3561;p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2" name="Google Shape;3562;p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3" name="Google Shape;3563;p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4" name="Google Shape;3564;p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5" name="Google Shape;3565;p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6" name="Google Shape;3566;p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7" name="Google Shape;3567;p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8" name="Google Shape;3568;p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9" name="Google Shape;3569;p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0" name="Google Shape;3570;p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1" name="Google Shape;3571;p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2" name="Google Shape;3572;p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3" name="Google Shape;3573;p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4" name="Google Shape;3574;p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5" name="Google Shape;3575;p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6" name="Google Shape;3576;p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7" name="Google Shape;3577;p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8" name="Google Shape;3578;p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9" name="Google Shape;3579;p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0" name="Google Shape;3580;p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1" name="Google Shape;3581;p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2" name="Google Shape;3582;p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3" name="Google Shape;3583;p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4" name="Google Shape;3584;p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5" name="Google Shape;3585;p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6" name="Google Shape;3586;p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7" name="Google Shape;3587;p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8" name="Google Shape;3588;p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9" name="Google Shape;3589;p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0" name="Google Shape;3590;p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1" name="Google Shape;3591;p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2" name="Google Shape;3592;p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3" name="Google Shape;3593;p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4" name="Google Shape;3594;p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5" name="Google Shape;3595;p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6" name="Google Shape;3596;p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7" name="Google Shape;3597;p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8" name="Google Shape;3598;p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9" name="Google Shape;3599;p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0" name="Google Shape;3600;p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1" name="Google Shape;3601;p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2" name="Google Shape;3602;p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3" name="Google Shape;3603;p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4" name="Google Shape;3604;p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5" name="Google Shape;3605;p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606" name="Google Shape;3606;p4"/>
          <p:cNvGrpSpPr/>
          <p:nvPr/>
        </p:nvGrpSpPr>
        <p:grpSpPr>
          <a:xfrm rot="-7755976">
            <a:off x="10082865" y="-1117451"/>
            <a:ext cx="2303723" cy="2759593"/>
            <a:chOff x="2564300" y="2142775"/>
            <a:chExt cx="734625" cy="880025"/>
          </a:xfrm>
        </p:grpSpPr>
        <p:sp>
          <p:nvSpPr>
            <p:cNvPr id="3607" name="Google Shape;3607;p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8" name="Google Shape;3608;p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9" name="Google Shape;3609;p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0" name="Google Shape;3610;p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1" name="Google Shape;3611;p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2" name="Google Shape;3612;p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3" name="Google Shape;3613;p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4" name="Google Shape;3614;p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5" name="Google Shape;3615;p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6" name="Google Shape;3616;p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7" name="Google Shape;3617;p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8" name="Google Shape;3618;p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9" name="Google Shape;3619;p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0" name="Google Shape;3620;p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1" name="Google Shape;3621;p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2" name="Google Shape;3622;p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3" name="Google Shape;3623;p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4" name="Google Shape;3624;p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5" name="Google Shape;3625;p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6" name="Google Shape;3626;p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7" name="Google Shape;3627;p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8" name="Google Shape;3628;p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9" name="Google Shape;3629;p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0" name="Google Shape;3630;p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1" name="Google Shape;3631;p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2" name="Google Shape;3632;p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3" name="Google Shape;3633;p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4" name="Google Shape;3634;p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5" name="Google Shape;3635;p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6" name="Google Shape;3636;p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7" name="Google Shape;3637;p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8" name="Google Shape;3638;p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9" name="Google Shape;3639;p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0" name="Google Shape;3640;p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1" name="Google Shape;3641;p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2" name="Google Shape;3642;p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3" name="Google Shape;3643;p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4" name="Google Shape;3644;p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5" name="Google Shape;3645;p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6" name="Google Shape;3646;p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7" name="Google Shape;3647;p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8" name="Google Shape;3648;p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9" name="Google Shape;3649;p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0" name="Google Shape;3650;p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1" name="Google Shape;3651;p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2" name="Google Shape;3652;p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3" name="Google Shape;3653;p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4" name="Google Shape;3654;p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5" name="Google Shape;3655;p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6" name="Google Shape;3656;p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7" name="Google Shape;3657;p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8" name="Google Shape;3658;p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9" name="Google Shape;3659;p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0" name="Google Shape;3660;p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1" name="Google Shape;3661;p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2" name="Google Shape;3662;p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3" name="Google Shape;3663;p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4" name="Google Shape;3664;p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5" name="Google Shape;3665;p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6" name="Google Shape;3666;p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7" name="Google Shape;3667;p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8" name="Google Shape;3668;p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9" name="Google Shape;3669;p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0" name="Google Shape;3670;p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1" name="Google Shape;3671;p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2" name="Google Shape;3672;p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3" name="Google Shape;3673;p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4" name="Google Shape;3674;p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5" name="Google Shape;3675;p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6" name="Google Shape;3676;p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7" name="Google Shape;3677;p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8" name="Google Shape;3678;p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9" name="Google Shape;3679;p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0" name="Google Shape;3680;p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1" name="Google Shape;3681;p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2" name="Google Shape;3682;p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3" name="Google Shape;3683;p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4" name="Google Shape;3684;p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5" name="Google Shape;3685;p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6" name="Google Shape;3686;p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7" name="Google Shape;3687;p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8" name="Google Shape;3688;p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9" name="Google Shape;3689;p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0" name="Google Shape;3690;p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1" name="Google Shape;3691;p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2" name="Google Shape;3692;p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3" name="Google Shape;3693;p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4" name="Google Shape;3694;p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5" name="Google Shape;3695;p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6" name="Google Shape;3696;p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7" name="Google Shape;3697;p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8" name="Google Shape;3698;p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9" name="Google Shape;3699;p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0" name="Google Shape;3700;p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1" name="Google Shape;3701;p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2" name="Google Shape;3702;p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3" name="Google Shape;3703;p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4" name="Google Shape;3704;p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5" name="Google Shape;3705;p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6" name="Google Shape;3706;p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7" name="Google Shape;3707;p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8" name="Google Shape;3708;p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9" name="Google Shape;3709;p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0" name="Google Shape;3710;p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1" name="Google Shape;3711;p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2" name="Google Shape;3712;p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3" name="Google Shape;3713;p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4" name="Google Shape;3714;p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5" name="Google Shape;3715;p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6" name="Google Shape;3716;p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7" name="Google Shape;3717;p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8" name="Google Shape;3718;p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9" name="Google Shape;3719;p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0" name="Google Shape;3720;p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1" name="Google Shape;3721;p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2" name="Google Shape;3722;p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3" name="Google Shape;3723;p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4" name="Google Shape;3724;p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5" name="Google Shape;3725;p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6" name="Google Shape;3726;p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7" name="Google Shape;3727;p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8" name="Google Shape;3728;p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9" name="Google Shape;3729;p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0" name="Google Shape;3730;p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1" name="Google Shape;3731;p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2" name="Google Shape;3732;p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3" name="Google Shape;3733;p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4" name="Google Shape;3734;p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5" name="Google Shape;3735;p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6" name="Google Shape;3736;p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7" name="Google Shape;3737;p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8" name="Google Shape;3738;p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9" name="Google Shape;3739;p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0" name="Google Shape;3740;p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1" name="Google Shape;3741;p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2" name="Google Shape;3742;p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3" name="Google Shape;3743;p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4" name="Google Shape;3744;p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5" name="Google Shape;3745;p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6" name="Google Shape;3746;p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7" name="Google Shape;3747;p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8" name="Google Shape;3748;p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9" name="Google Shape;3749;p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0" name="Google Shape;3750;p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1" name="Google Shape;3751;p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2" name="Google Shape;3752;p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3" name="Google Shape;3753;p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4" name="Google Shape;3754;p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5" name="Google Shape;3755;p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6" name="Google Shape;3756;p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7" name="Google Shape;3757;p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8" name="Google Shape;3758;p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9" name="Google Shape;3759;p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0" name="Google Shape;3760;p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1" name="Google Shape;3761;p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2" name="Google Shape;3762;p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3" name="Google Shape;3763;p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4" name="Google Shape;3764;p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5" name="Google Shape;3765;p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6" name="Google Shape;3766;p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7" name="Google Shape;3767;p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8" name="Google Shape;3768;p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9" name="Google Shape;3769;p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0" name="Google Shape;3770;p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1" name="Google Shape;3771;p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2" name="Google Shape;3772;p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3" name="Google Shape;3773;p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4" name="Google Shape;3774;p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5" name="Google Shape;3775;p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6" name="Google Shape;3776;p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7" name="Google Shape;3777;p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8" name="Google Shape;3778;p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9" name="Google Shape;3779;p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0" name="Google Shape;3780;p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1" name="Google Shape;3781;p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2" name="Google Shape;3782;p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3" name="Google Shape;3783;p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4" name="Google Shape;3784;p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5" name="Google Shape;3785;p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6" name="Google Shape;3786;p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7" name="Google Shape;3787;p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8" name="Google Shape;3788;p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9" name="Google Shape;3789;p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0" name="Google Shape;3790;p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1" name="Google Shape;3791;p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2" name="Google Shape;3792;p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3" name="Google Shape;3793;p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4" name="Google Shape;3794;p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5" name="Google Shape;3795;p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6" name="Google Shape;3796;p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7" name="Google Shape;3797;p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8" name="Google Shape;3798;p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9" name="Google Shape;3799;p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0" name="Google Shape;3800;p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1" name="Google Shape;3801;p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2" name="Google Shape;3802;p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3" name="Google Shape;3803;p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4" name="Google Shape;3804;p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5" name="Google Shape;3805;p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6" name="Google Shape;3806;p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7" name="Google Shape;3807;p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8" name="Google Shape;3808;p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9" name="Google Shape;3809;p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0" name="Google Shape;3810;p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1" name="Google Shape;3811;p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2" name="Google Shape;3812;p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3" name="Google Shape;3813;p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4" name="Google Shape;3814;p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5" name="Google Shape;3815;p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6" name="Google Shape;3816;p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7" name="Google Shape;3817;p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8" name="Google Shape;3818;p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9" name="Google Shape;3819;p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0" name="Google Shape;3820;p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1" name="Google Shape;3821;p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2" name="Google Shape;3822;p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3" name="Google Shape;3823;p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4" name="Google Shape;3824;p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5" name="Google Shape;3825;p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6" name="Google Shape;3826;p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7" name="Google Shape;3827;p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8" name="Google Shape;3828;p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9" name="Google Shape;3829;p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0" name="Google Shape;3830;p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1" name="Google Shape;3831;p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2" name="Google Shape;3832;p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3" name="Google Shape;3833;p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4" name="Google Shape;3834;p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5" name="Google Shape;3835;p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6" name="Google Shape;3836;p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7" name="Google Shape;3837;p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8" name="Google Shape;3838;p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9" name="Google Shape;3839;p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0" name="Google Shape;3840;p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1" name="Google Shape;3841;p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2" name="Google Shape;3842;p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3" name="Google Shape;3843;p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4" name="Google Shape;3844;p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5" name="Google Shape;3845;p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6" name="Google Shape;3846;p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7" name="Google Shape;3847;p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8" name="Google Shape;3848;p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9" name="Google Shape;3849;p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0" name="Google Shape;3850;p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1" name="Google Shape;3851;p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2" name="Google Shape;3852;p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3" name="Google Shape;3853;p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4" name="Google Shape;3854;p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5" name="Google Shape;3855;p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6" name="Google Shape;3856;p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7" name="Google Shape;3857;p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8" name="Google Shape;3858;p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9" name="Google Shape;3859;p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0" name="Google Shape;3860;p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1" name="Google Shape;3861;p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2" name="Google Shape;3862;p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3" name="Google Shape;3863;p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4" name="Google Shape;3864;p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5" name="Google Shape;3865;p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6" name="Google Shape;3866;p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7" name="Google Shape;3867;p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8" name="Google Shape;3868;p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9" name="Google Shape;3869;p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0" name="Google Shape;3870;p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1" name="Google Shape;3871;p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2" name="Google Shape;3872;p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3" name="Google Shape;3873;p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4" name="Google Shape;3874;p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5" name="Google Shape;3875;p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6" name="Google Shape;3876;p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7" name="Google Shape;3877;p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8" name="Google Shape;3878;p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9" name="Google Shape;3879;p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0" name="Google Shape;3880;p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1" name="Google Shape;3881;p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2" name="Google Shape;3882;p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3" name="Google Shape;3883;p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4" name="Google Shape;3884;p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5" name="Google Shape;3885;p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6" name="Google Shape;3886;p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7" name="Google Shape;3887;p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8" name="Google Shape;3888;p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9" name="Google Shape;3889;p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0" name="Google Shape;3890;p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1" name="Google Shape;3891;p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2" name="Google Shape;3892;p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3" name="Google Shape;3893;p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4" name="Google Shape;3894;p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5" name="Google Shape;3895;p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6" name="Google Shape;3896;p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7" name="Google Shape;3897;p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8" name="Google Shape;3898;p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9" name="Google Shape;3899;p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0" name="Google Shape;3900;p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1" name="Google Shape;3901;p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2" name="Google Shape;3902;p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3" name="Google Shape;3903;p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4" name="Google Shape;3904;p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5" name="Google Shape;3905;p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6" name="Google Shape;3906;p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7" name="Google Shape;3907;p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8" name="Google Shape;3908;p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9" name="Google Shape;3909;p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0" name="Google Shape;3910;p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1" name="Google Shape;3911;p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2" name="Google Shape;3912;p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3" name="Google Shape;3913;p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4" name="Google Shape;3914;p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5" name="Google Shape;3915;p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6" name="Google Shape;3916;p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7" name="Google Shape;3917;p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8" name="Google Shape;3918;p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9" name="Google Shape;3919;p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0" name="Google Shape;3920;p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1" name="Google Shape;3921;p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2" name="Google Shape;3922;p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3" name="Google Shape;3923;p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4" name="Google Shape;3924;p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5" name="Google Shape;3925;p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6" name="Google Shape;3926;p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7" name="Google Shape;3927;p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8" name="Google Shape;3928;p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9" name="Google Shape;3929;p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0" name="Google Shape;3930;p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1" name="Google Shape;3931;p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2" name="Google Shape;3932;p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3" name="Google Shape;3933;p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4" name="Google Shape;3934;p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5" name="Google Shape;3935;p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6" name="Google Shape;3936;p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7" name="Google Shape;3937;p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8" name="Google Shape;3938;p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9" name="Google Shape;3939;p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0" name="Google Shape;3940;p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1" name="Google Shape;3941;p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2" name="Google Shape;3942;p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3" name="Google Shape;3943;p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4" name="Google Shape;3944;p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5" name="Google Shape;3945;p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6" name="Google Shape;3946;p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7" name="Google Shape;3947;p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8" name="Google Shape;3948;p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9" name="Google Shape;3949;p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0" name="Google Shape;3950;p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1" name="Google Shape;3951;p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2" name="Google Shape;3952;p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3" name="Google Shape;3953;p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4" name="Google Shape;3954;p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5" name="Google Shape;3955;p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6" name="Google Shape;3956;p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7" name="Google Shape;3957;p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8" name="Google Shape;3958;p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9" name="Google Shape;3959;p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0" name="Google Shape;3960;p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1" name="Google Shape;3961;p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2" name="Google Shape;3962;p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3" name="Google Shape;3963;p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4" name="Google Shape;3964;p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5" name="Google Shape;3965;p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6" name="Google Shape;3966;p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7" name="Google Shape;3967;p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8" name="Google Shape;3968;p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9" name="Google Shape;3969;p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0" name="Google Shape;3970;p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1" name="Google Shape;3971;p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2" name="Google Shape;3972;p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3" name="Google Shape;3973;p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4" name="Google Shape;3974;p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5" name="Google Shape;3975;p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6" name="Google Shape;3976;p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7" name="Google Shape;3977;p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8" name="Google Shape;3978;p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9" name="Google Shape;3979;p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0" name="Google Shape;3980;p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1" name="Google Shape;3981;p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2" name="Google Shape;3982;p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3" name="Google Shape;3983;p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4" name="Google Shape;3984;p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5" name="Google Shape;3985;p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6" name="Google Shape;3986;p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7" name="Google Shape;3987;p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8" name="Google Shape;3988;p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9" name="Google Shape;3989;p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0" name="Google Shape;3990;p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1" name="Google Shape;3991;p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2" name="Google Shape;3992;p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3" name="Google Shape;3993;p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4" name="Google Shape;3994;p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5" name="Google Shape;3995;p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6" name="Google Shape;3996;p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7" name="Google Shape;3997;p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8" name="Google Shape;3998;p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9" name="Google Shape;3999;p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0" name="Google Shape;4000;p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1" name="Google Shape;4001;p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2" name="Google Shape;4002;p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3" name="Google Shape;4003;p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4" name="Google Shape;4004;p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5" name="Google Shape;4005;p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6" name="Google Shape;4006;p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7" name="Google Shape;4007;p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8" name="Google Shape;4008;p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9" name="Google Shape;4009;p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0" name="Google Shape;4010;p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1" name="Google Shape;4011;p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2" name="Google Shape;4012;p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3" name="Google Shape;4013;p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4" name="Google Shape;4014;p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5" name="Google Shape;4015;p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6" name="Google Shape;4016;p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7" name="Google Shape;4017;p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8" name="Google Shape;4018;p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9" name="Google Shape;4019;p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0" name="Google Shape;4020;p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1" name="Google Shape;4021;p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2" name="Google Shape;4022;p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3" name="Google Shape;4023;p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4" name="Google Shape;4024;p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5" name="Google Shape;4025;p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6" name="Google Shape;4026;p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7" name="Google Shape;4027;p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8" name="Google Shape;4028;p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9" name="Google Shape;4029;p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0" name="Google Shape;4030;p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1" name="Google Shape;4031;p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2" name="Google Shape;4032;p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3" name="Google Shape;4033;p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4" name="Google Shape;4034;p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5" name="Google Shape;4035;p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6" name="Google Shape;4036;p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7" name="Google Shape;4037;p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8" name="Google Shape;4038;p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9" name="Google Shape;4039;p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0" name="Google Shape;4040;p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1" name="Google Shape;4041;p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2" name="Google Shape;4042;p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3" name="Google Shape;4043;p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4" name="Google Shape;4044;p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5" name="Google Shape;4045;p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6" name="Google Shape;4046;p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7" name="Google Shape;4047;p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8" name="Google Shape;4048;p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9" name="Google Shape;4049;p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0" name="Google Shape;4050;p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1" name="Google Shape;4051;p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2" name="Google Shape;4052;p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3" name="Google Shape;4053;p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4" name="Google Shape;4054;p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5" name="Google Shape;4055;p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6" name="Google Shape;4056;p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7" name="Google Shape;4057;p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8" name="Google Shape;4058;p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9" name="Google Shape;4059;p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0" name="Google Shape;4060;p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1" name="Google Shape;4061;p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2" name="Google Shape;4062;p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3" name="Google Shape;4063;p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4" name="Google Shape;4064;p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5" name="Google Shape;4065;p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6" name="Google Shape;4066;p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7" name="Google Shape;4067;p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8" name="Google Shape;4068;p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9" name="Google Shape;4069;p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0" name="Google Shape;4070;p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1" name="Google Shape;4071;p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2" name="Google Shape;4072;p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3" name="Google Shape;4073;p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4" name="Google Shape;4074;p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5" name="Google Shape;4075;p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6" name="Google Shape;4076;p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7" name="Google Shape;4077;p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8" name="Google Shape;4078;p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9" name="Google Shape;4079;p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0" name="Google Shape;4080;p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1" name="Google Shape;4081;p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2" name="Google Shape;4082;p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3" name="Google Shape;4083;p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4" name="Google Shape;4084;p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5" name="Google Shape;4085;p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6" name="Google Shape;4086;p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7" name="Google Shape;4087;p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088" name="Google Shape;4088;p4"/>
          <p:cNvSpPr txBox="1">
            <a:spLocks noGrp="1"/>
          </p:cNvSpPr>
          <p:nvPr>
            <p:ph type="body" idx="1"/>
          </p:nvPr>
        </p:nvSpPr>
        <p:spPr>
          <a:xfrm>
            <a:off x="950800" y="1530600"/>
            <a:ext cx="10412000" cy="47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1pPr>
            <a:lvl2pPr marL="1219170" lvl="1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2pPr>
            <a:lvl3pPr marL="1828754" lvl="2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3pPr>
            <a:lvl4pPr marL="2438339" lvl="3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4pPr>
            <a:lvl5pPr marL="3047924" lvl="4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5pPr>
            <a:lvl6pPr marL="3657509" lvl="5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6pPr>
            <a:lvl7pPr marL="4267093" lvl="6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7pPr>
            <a:lvl8pPr marL="4876678" lvl="7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8pPr>
            <a:lvl9pPr marL="5486263" lvl="8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9pPr>
          </a:lstStyle>
          <a:p>
            <a:endParaRPr/>
          </a:p>
        </p:txBody>
      </p:sp>
      <p:sp>
        <p:nvSpPr>
          <p:cNvPr id="4089" name="Google Shape;4089;p4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6295142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1" name="Google Shape;4091;p5"/>
          <p:cNvGrpSpPr/>
          <p:nvPr/>
        </p:nvGrpSpPr>
        <p:grpSpPr>
          <a:xfrm flipH="1">
            <a:off x="10394586" y="4985276"/>
            <a:ext cx="3222868" cy="2317937"/>
            <a:chOff x="-1070171" y="3738944"/>
            <a:chExt cx="2412568" cy="1738453"/>
          </a:xfrm>
        </p:grpSpPr>
        <p:grpSp>
          <p:nvGrpSpPr>
            <p:cNvPr id="4092" name="Google Shape;4092;p5"/>
            <p:cNvGrpSpPr/>
            <p:nvPr/>
          </p:nvGrpSpPr>
          <p:grpSpPr>
            <a:xfrm rot="2945908">
              <a:off x="-161242" y="3877381"/>
              <a:ext cx="808943" cy="969053"/>
              <a:chOff x="2564300" y="2142775"/>
              <a:chExt cx="734625" cy="880025"/>
            </a:xfrm>
          </p:grpSpPr>
          <p:sp>
            <p:nvSpPr>
              <p:cNvPr id="4093" name="Google Shape;4093;p5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4" name="Google Shape;4094;p5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5" name="Google Shape;4095;p5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6" name="Google Shape;4096;p5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7" name="Google Shape;4097;p5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8" name="Google Shape;4098;p5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9" name="Google Shape;4099;p5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0" name="Google Shape;4100;p5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1" name="Google Shape;4101;p5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2" name="Google Shape;4102;p5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3" name="Google Shape;4103;p5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4" name="Google Shape;4104;p5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5" name="Google Shape;4105;p5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6" name="Google Shape;4106;p5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7" name="Google Shape;4107;p5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8" name="Google Shape;4108;p5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9" name="Google Shape;4109;p5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0" name="Google Shape;4110;p5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1" name="Google Shape;4111;p5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2" name="Google Shape;4112;p5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3" name="Google Shape;4113;p5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4" name="Google Shape;4114;p5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5" name="Google Shape;4115;p5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6" name="Google Shape;4116;p5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7" name="Google Shape;4117;p5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8" name="Google Shape;4118;p5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9" name="Google Shape;4119;p5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0" name="Google Shape;4120;p5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1" name="Google Shape;4121;p5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2" name="Google Shape;4122;p5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3" name="Google Shape;4123;p5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4" name="Google Shape;4124;p5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5" name="Google Shape;4125;p5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6" name="Google Shape;4126;p5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7" name="Google Shape;4127;p5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8" name="Google Shape;4128;p5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9" name="Google Shape;4129;p5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0" name="Google Shape;4130;p5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1" name="Google Shape;4131;p5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2" name="Google Shape;4132;p5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3" name="Google Shape;4133;p5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4" name="Google Shape;4134;p5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5" name="Google Shape;4135;p5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6" name="Google Shape;4136;p5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7" name="Google Shape;4137;p5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8" name="Google Shape;4138;p5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9" name="Google Shape;4139;p5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0" name="Google Shape;4140;p5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1" name="Google Shape;4141;p5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2" name="Google Shape;4142;p5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3" name="Google Shape;4143;p5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4" name="Google Shape;4144;p5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5" name="Google Shape;4145;p5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6" name="Google Shape;4146;p5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7" name="Google Shape;4147;p5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8" name="Google Shape;4148;p5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9" name="Google Shape;4149;p5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0" name="Google Shape;4150;p5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1" name="Google Shape;4151;p5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2" name="Google Shape;4152;p5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3" name="Google Shape;4153;p5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4" name="Google Shape;4154;p5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5" name="Google Shape;4155;p5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6" name="Google Shape;4156;p5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7" name="Google Shape;4157;p5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8" name="Google Shape;4158;p5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9" name="Google Shape;4159;p5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0" name="Google Shape;4160;p5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1" name="Google Shape;4161;p5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2" name="Google Shape;4162;p5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3" name="Google Shape;4163;p5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4" name="Google Shape;4164;p5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5" name="Google Shape;4165;p5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6" name="Google Shape;4166;p5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7" name="Google Shape;4167;p5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8" name="Google Shape;4168;p5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9" name="Google Shape;4169;p5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0" name="Google Shape;4170;p5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1" name="Google Shape;4171;p5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2" name="Google Shape;4172;p5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3" name="Google Shape;4173;p5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4" name="Google Shape;4174;p5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5" name="Google Shape;4175;p5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6" name="Google Shape;4176;p5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7" name="Google Shape;4177;p5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8" name="Google Shape;4178;p5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9" name="Google Shape;4179;p5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0" name="Google Shape;4180;p5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1" name="Google Shape;4181;p5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2" name="Google Shape;4182;p5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3" name="Google Shape;4183;p5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4" name="Google Shape;4184;p5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5" name="Google Shape;4185;p5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6" name="Google Shape;4186;p5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7" name="Google Shape;4187;p5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8" name="Google Shape;4188;p5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9" name="Google Shape;4189;p5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0" name="Google Shape;4190;p5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1" name="Google Shape;4191;p5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2" name="Google Shape;4192;p5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3" name="Google Shape;4193;p5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4" name="Google Shape;4194;p5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5" name="Google Shape;4195;p5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6" name="Google Shape;4196;p5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7" name="Google Shape;4197;p5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8" name="Google Shape;4198;p5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9" name="Google Shape;4199;p5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0" name="Google Shape;4200;p5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1" name="Google Shape;4201;p5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2" name="Google Shape;4202;p5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3" name="Google Shape;4203;p5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4" name="Google Shape;4204;p5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5" name="Google Shape;4205;p5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6" name="Google Shape;4206;p5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7" name="Google Shape;4207;p5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8" name="Google Shape;4208;p5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9" name="Google Shape;4209;p5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0" name="Google Shape;4210;p5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1" name="Google Shape;4211;p5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2" name="Google Shape;4212;p5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3" name="Google Shape;4213;p5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4" name="Google Shape;4214;p5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5" name="Google Shape;4215;p5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6" name="Google Shape;4216;p5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7" name="Google Shape;4217;p5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8" name="Google Shape;4218;p5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9" name="Google Shape;4219;p5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0" name="Google Shape;4220;p5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1" name="Google Shape;4221;p5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2" name="Google Shape;4222;p5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3" name="Google Shape;4223;p5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4" name="Google Shape;4224;p5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5" name="Google Shape;4225;p5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6" name="Google Shape;4226;p5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7" name="Google Shape;4227;p5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8" name="Google Shape;4228;p5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9" name="Google Shape;4229;p5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0" name="Google Shape;4230;p5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1" name="Google Shape;4231;p5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2" name="Google Shape;4232;p5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3" name="Google Shape;4233;p5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4" name="Google Shape;4234;p5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5" name="Google Shape;4235;p5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6" name="Google Shape;4236;p5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7" name="Google Shape;4237;p5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8" name="Google Shape;4238;p5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9" name="Google Shape;4239;p5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0" name="Google Shape;4240;p5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1" name="Google Shape;4241;p5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2" name="Google Shape;4242;p5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3" name="Google Shape;4243;p5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4" name="Google Shape;4244;p5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5" name="Google Shape;4245;p5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6" name="Google Shape;4246;p5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7" name="Google Shape;4247;p5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8" name="Google Shape;4248;p5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9" name="Google Shape;4249;p5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0" name="Google Shape;4250;p5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1" name="Google Shape;4251;p5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2" name="Google Shape;4252;p5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3" name="Google Shape;4253;p5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4" name="Google Shape;4254;p5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5" name="Google Shape;4255;p5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6" name="Google Shape;4256;p5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7" name="Google Shape;4257;p5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8" name="Google Shape;4258;p5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9" name="Google Shape;4259;p5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0" name="Google Shape;4260;p5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1" name="Google Shape;4261;p5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2" name="Google Shape;4262;p5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3" name="Google Shape;4263;p5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4" name="Google Shape;4264;p5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5" name="Google Shape;4265;p5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6" name="Google Shape;4266;p5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7" name="Google Shape;4267;p5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8" name="Google Shape;4268;p5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9" name="Google Shape;4269;p5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0" name="Google Shape;4270;p5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1" name="Google Shape;4271;p5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2" name="Google Shape;4272;p5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3" name="Google Shape;4273;p5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4" name="Google Shape;4274;p5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5" name="Google Shape;4275;p5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6" name="Google Shape;4276;p5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7" name="Google Shape;4277;p5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8" name="Google Shape;4278;p5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9" name="Google Shape;4279;p5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0" name="Google Shape;4280;p5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1" name="Google Shape;4281;p5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2" name="Google Shape;4282;p5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3" name="Google Shape;4283;p5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4" name="Google Shape;4284;p5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5" name="Google Shape;4285;p5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6" name="Google Shape;4286;p5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7" name="Google Shape;4287;p5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8" name="Google Shape;4288;p5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9" name="Google Shape;4289;p5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0" name="Google Shape;4290;p5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1" name="Google Shape;4291;p5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2" name="Google Shape;4292;p5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3" name="Google Shape;4293;p5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4" name="Google Shape;4294;p5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5" name="Google Shape;4295;p5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6" name="Google Shape;4296;p5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7" name="Google Shape;4297;p5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8" name="Google Shape;4298;p5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9" name="Google Shape;4299;p5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0" name="Google Shape;4300;p5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1" name="Google Shape;4301;p5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2" name="Google Shape;4302;p5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3" name="Google Shape;4303;p5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4" name="Google Shape;4304;p5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5" name="Google Shape;4305;p5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6" name="Google Shape;4306;p5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7" name="Google Shape;4307;p5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8" name="Google Shape;4308;p5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9" name="Google Shape;4309;p5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0" name="Google Shape;4310;p5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1" name="Google Shape;4311;p5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2" name="Google Shape;4312;p5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3" name="Google Shape;4313;p5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4" name="Google Shape;4314;p5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5" name="Google Shape;4315;p5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6" name="Google Shape;4316;p5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7" name="Google Shape;4317;p5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8" name="Google Shape;4318;p5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9" name="Google Shape;4319;p5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0" name="Google Shape;4320;p5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1" name="Google Shape;4321;p5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2" name="Google Shape;4322;p5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3" name="Google Shape;4323;p5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4" name="Google Shape;4324;p5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5" name="Google Shape;4325;p5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6" name="Google Shape;4326;p5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7" name="Google Shape;4327;p5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8" name="Google Shape;4328;p5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9" name="Google Shape;4329;p5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0" name="Google Shape;4330;p5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1" name="Google Shape;4331;p5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2" name="Google Shape;4332;p5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3" name="Google Shape;4333;p5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4" name="Google Shape;4334;p5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5" name="Google Shape;4335;p5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6" name="Google Shape;4336;p5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7" name="Google Shape;4337;p5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8" name="Google Shape;4338;p5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9" name="Google Shape;4339;p5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0" name="Google Shape;4340;p5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1" name="Google Shape;4341;p5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2" name="Google Shape;4342;p5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3" name="Google Shape;4343;p5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4" name="Google Shape;4344;p5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5" name="Google Shape;4345;p5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6" name="Google Shape;4346;p5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7" name="Google Shape;4347;p5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8" name="Google Shape;4348;p5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9" name="Google Shape;4349;p5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0" name="Google Shape;4350;p5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1" name="Google Shape;4351;p5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2" name="Google Shape;4352;p5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3" name="Google Shape;4353;p5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4" name="Google Shape;4354;p5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5" name="Google Shape;4355;p5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6" name="Google Shape;4356;p5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7" name="Google Shape;4357;p5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8" name="Google Shape;4358;p5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9" name="Google Shape;4359;p5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0" name="Google Shape;4360;p5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1" name="Google Shape;4361;p5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2" name="Google Shape;4362;p5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3" name="Google Shape;4363;p5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4" name="Google Shape;4364;p5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5" name="Google Shape;4365;p5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6" name="Google Shape;4366;p5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7" name="Google Shape;4367;p5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8" name="Google Shape;4368;p5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9" name="Google Shape;4369;p5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0" name="Google Shape;4370;p5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1" name="Google Shape;4371;p5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2" name="Google Shape;4372;p5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3" name="Google Shape;4373;p5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4" name="Google Shape;4374;p5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5" name="Google Shape;4375;p5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6" name="Google Shape;4376;p5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7" name="Google Shape;4377;p5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8" name="Google Shape;4378;p5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9" name="Google Shape;4379;p5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0" name="Google Shape;4380;p5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1" name="Google Shape;4381;p5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2" name="Google Shape;4382;p5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3" name="Google Shape;4383;p5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4" name="Google Shape;4384;p5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5" name="Google Shape;4385;p5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6" name="Google Shape;4386;p5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7" name="Google Shape;4387;p5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8" name="Google Shape;4388;p5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9" name="Google Shape;4389;p5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0" name="Google Shape;4390;p5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1" name="Google Shape;4391;p5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2" name="Google Shape;4392;p5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3" name="Google Shape;4393;p5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4" name="Google Shape;4394;p5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5" name="Google Shape;4395;p5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6" name="Google Shape;4396;p5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7" name="Google Shape;4397;p5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8" name="Google Shape;4398;p5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9" name="Google Shape;4399;p5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0" name="Google Shape;4400;p5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1" name="Google Shape;4401;p5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2" name="Google Shape;4402;p5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3" name="Google Shape;4403;p5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4" name="Google Shape;4404;p5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5" name="Google Shape;4405;p5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6" name="Google Shape;4406;p5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7" name="Google Shape;4407;p5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8" name="Google Shape;4408;p5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9" name="Google Shape;4409;p5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0" name="Google Shape;4410;p5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1" name="Google Shape;4411;p5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2" name="Google Shape;4412;p5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3" name="Google Shape;4413;p5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4" name="Google Shape;4414;p5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5" name="Google Shape;4415;p5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6" name="Google Shape;4416;p5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7" name="Google Shape;4417;p5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8" name="Google Shape;4418;p5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9" name="Google Shape;4419;p5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0" name="Google Shape;4420;p5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1" name="Google Shape;4421;p5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2" name="Google Shape;4422;p5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3" name="Google Shape;4423;p5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4" name="Google Shape;4424;p5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5" name="Google Shape;4425;p5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6" name="Google Shape;4426;p5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7" name="Google Shape;4427;p5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8" name="Google Shape;4428;p5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9" name="Google Shape;4429;p5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0" name="Google Shape;4430;p5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1" name="Google Shape;4431;p5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2" name="Google Shape;4432;p5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3" name="Google Shape;4433;p5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4" name="Google Shape;4434;p5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5" name="Google Shape;4435;p5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6" name="Google Shape;4436;p5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7" name="Google Shape;4437;p5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8" name="Google Shape;4438;p5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9" name="Google Shape;4439;p5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0" name="Google Shape;4440;p5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1" name="Google Shape;4441;p5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2" name="Google Shape;4442;p5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3" name="Google Shape;4443;p5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4" name="Google Shape;4444;p5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5" name="Google Shape;4445;p5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6" name="Google Shape;4446;p5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7" name="Google Shape;4447;p5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8" name="Google Shape;4448;p5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9" name="Google Shape;4449;p5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0" name="Google Shape;4450;p5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1" name="Google Shape;4451;p5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2" name="Google Shape;4452;p5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3" name="Google Shape;4453;p5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4" name="Google Shape;4454;p5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5" name="Google Shape;4455;p5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6" name="Google Shape;4456;p5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7" name="Google Shape;4457;p5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8" name="Google Shape;4458;p5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9" name="Google Shape;4459;p5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0" name="Google Shape;4460;p5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1" name="Google Shape;4461;p5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2" name="Google Shape;4462;p5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3" name="Google Shape;4463;p5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4" name="Google Shape;4464;p5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5" name="Google Shape;4465;p5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6" name="Google Shape;4466;p5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7" name="Google Shape;4467;p5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8" name="Google Shape;4468;p5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9" name="Google Shape;4469;p5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0" name="Google Shape;4470;p5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1" name="Google Shape;4471;p5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2" name="Google Shape;4472;p5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3" name="Google Shape;4473;p5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4" name="Google Shape;4474;p5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5" name="Google Shape;4475;p5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6" name="Google Shape;4476;p5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7" name="Google Shape;4477;p5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8" name="Google Shape;4478;p5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9" name="Google Shape;4479;p5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0" name="Google Shape;4480;p5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1" name="Google Shape;4481;p5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2" name="Google Shape;4482;p5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3" name="Google Shape;4483;p5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4" name="Google Shape;4484;p5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5" name="Google Shape;4485;p5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6" name="Google Shape;4486;p5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7" name="Google Shape;4487;p5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8" name="Google Shape;4488;p5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9" name="Google Shape;4489;p5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0" name="Google Shape;4490;p5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1" name="Google Shape;4491;p5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2" name="Google Shape;4492;p5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3" name="Google Shape;4493;p5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4" name="Google Shape;4494;p5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5" name="Google Shape;4495;p5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6" name="Google Shape;4496;p5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7" name="Google Shape;4497;p5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8" name="Google Shape;4498;p5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9" name="Google Shape;4499;p5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0" name="Google Shape;4500;p5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1" name="Google Shape;4501;p5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2" name="Google Shape;4502;p5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3" name="Google Shape;4503;p5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4" name="Google Shape;4504;p5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5" name="Google Shape;4505;p5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6" name="Google Shape;4506;p5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7" name="Google Shape;4507;p5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8" name="Google Shape;4508;p5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9" name="Google Shape;4509;p5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0" name="Google Shape;4510;p5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1" name="Google Shape;4511;p5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2" name="Google Shape;4512;p5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3" name="Google Shape;4513;p5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4" name="Google Shape;4514;p5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5" name="Google Shape;4515;p5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6" name="Google Shape;4516;p5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7" name="Google Shape;4517;p5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8" name="Google Shape;4518;p5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9" name="Google Shape;4519;p5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0" name="Google Shape;4520;p5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1" name="Google Shape;4521;p5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2" name="Google Shape;4522;p5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3" name="Google Shape;4523;p5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4" name="Google Shape;4524;p5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5" name="Google Shape;4525;p5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6" name="Google Shape;4526;p5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7" name="Google Shape;4527;p5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8" name="Google Shape;4528;p5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9" name="Google Shape;4529;p5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0" name="Google Shape;4530;p5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1" name="Google Shape;4531;p5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2" name="Google Shape;4532;p5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3" name="Google Shape;4533;p5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4" name="Google Shape;4534;p5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5" name="Google Shape;4535;p5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6" name="Google Shape;4536;p5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7" name="Google Shape;4537;p5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8" name="Google Shape;4538;p5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9" name="Google Shape;4539;p5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0" name="Google Shape;4540;p5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1" name="Google Shape;4541;p5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2" name="Google Shape;4542;p5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3" name="Google Shape;4543;p5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4" name="Google Shape;4544;p5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5" name="Google Shape;4545;p5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6" name="Google Shape;4546;p5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7" name="Google Shape;4547;p5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8" name="Google Shape;4548;p5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9" name="Google Shape;4549;p5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0" name="Google Shape;4550;p5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1" name="Google Shape;4551;p5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2" name="Google Shape;4552;p5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3" name="Google Shape;4553;p5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4" name="Google Shape;4554;p5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5" name="Google Shape;4555;p5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6" name="Google Shape;4556;p5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7" name="Google Shape;4557;p5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8" name="Google Shape;4558;p5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9" name="Google Shape;4559;p5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0" name="Google Shape;4560;p5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1" name="Google Shape;4561;p5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2" name="Google Shape;4562;p5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3" name="Google Shape;4563;p5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4" name="Google Shape;4564;p5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5" name="Google Shape;4565;p5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6" name="Google Shape;4566;p5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7" name="Google Shape;4567;p5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8" name="Google Shape;4568;p5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9" name="Google Shape;4569;p5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0" name="Google Shape;4570;p5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1" name="Google Shape;4571;p5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2" name="Google Shape;4572;p5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3" name="Google Shape;4573;p5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574" name="Google Shape;4574;p5"/>
            <p:cNvGrpSpPr/>
            <p:nvPr/>
          </p:nvGrpSpPr>
          <p:grpSpPr>
            <a:xfrm flipH="1">
              <a:off x="-1070171" y="4067430"/>
              <a:ext cx="2412568" cy="1371763"/>
              <a:chOff x="592325" y="3400250"/>
              <a:chExt cx="1516575" cy="865575"/>
            </a:xfrm>
          </p:grpSpPr>
          <p:sp>
            <p:nvSpPr>
              <p:cNvPr id="4575" name="Google Shape;4575;p5"/>
              <p:cNvSpPr/>
              <p:nvPr/>
            </p:nvSpPr>
            <p:spPr>
              <a:xfrm>
                <a:off x="845025" y="3442975"/>
                <a:ext cx="67600" cy="58200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328" extrusionOk="0">
                    <a:moveTo>
                      <a:pt x="1481" y="1"/>
                    </a:moveTo>
                    <a:cubicBezTo>
                      <a:pt x="897" y="1"/>
                      <a:pt x="459" y="410"/>
                      <a:pt x="1" y="578"/>
                    </a:cubicBezTo>
                    <a:cubicBezTo>
                      <a:pt x="310" y="792"/>
                      <a:pt x="882" y="1209"/>
                      <a:pt x="1096" y="1756"/>
                    </a:cubicBezTo>
                    <a:cubicBezTo>
                      <a:pt x="1096" y="1756"/>
                      <a:pt x="1076" y="2000"/>
                      <a:pt x="848" y="2000"/>
                    </a:cubicBezTo>
                    <a:cubicBezTo>
                      <a:pt x="829" y="2000"/>
                      <a:pt x="809" y="1998"/>
                      <a:pt x="787" y="1994"/>
                    </a:cubicBezTo>
                    <a:lnTo>
                      <a:pt x="787" y="1994"/>
                    </a:lnTo>
                    <a:lnTo>
                      <a:pt x="1513" y="2328"/>
                    </a:lnTo>
                    <a:cubicBezTo>
                      <a:pt x="1811" y="2113"/>
                      <a:pt x="2251" y="1768"/>
                      <a:pt x="2430" y="1447"/>
                    </a:cubicBezTo>
                    <a:cubicBezTo>
                      <a:pt x="2704" y="899"/>
                      <a:pt x="2394" y="89"/>
                      <a:pt x="1596" y="6"/>
                    </a:cubicBezTo>
                    <a:cubicBezTo>
                      <a:pt x="1557" y="2"/>
                      <a:pt x="1519" y="1"/>
                      <a:pt x="14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6" name="Google Shape;4576;p5"/>
              <p:cNvSpPr/>
              <p:nvPr/>
            </p:nvSpPr>
            <p:spPr>
              <a:xfrm>
                <a:off x="615050" y="3402025"/>
                <a:ext cx="2827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11308" h="8504" extrusionOk="0">
                    <a:moveTo>
                      <a:pt x="4782" y="1"/>
                    </a:moveTo>
                    <a:cubicBezTo>
                      <a:pt x="3189" y="1"/>
                      <a:pt x="1370" y="561"/>
                      <a:pt x="663" y="787"/>
                    </a:cubicBezTo>
                    <a:cubicBezTo>
                      <a:pt x="473" y="846"/>
                      <a:pt x="365" y="894"/>
                      <a:pt x="365" y="894"/>
                    </a:cubicBezTo>
                    <a:cubicBezTo>
                      <a:pt x="0" y="2908"/>
                      <a:pt x="544" y="3080"/>
                      <a:pt x="740" y="3080"/>
                    </a:cubicBezTo>
                    <a:cubicBezTo>
                      <a:pt x="780" y="3080"/>
                      <a:pt x="806" y="3073"/>
                      <a:pt x="806" y="3073"/>
                    </a:cubicBezTo>
                    <a:lnTo>
                      <a:pt x="937" y="3525"/>
                    </a:lnTo>
                    <a:cubicBezTo>
                      <a:pt x="937" y="3525"/>
                      <a:pt x="449" y="4442"/>
                      <a:pt x="532" y="4823"/>
                    </a:cubicBezTo>
                    <a:cubicBezTo>
                      <a:pt x="601" y="5077"/>
                      <a:pt x="905" y="5122"/>
                      <a:pt x="1111" y="5122"/>
                    </a:cubicBezTo>
                    <a:cubicBezTo>
                      <a:pt x="1223" y="5122"/>
                      <a:pt x="1306" y="5109"/>
                      <a:pt x="1306" y="5109"/>
                    </a:cubicBezTo>
                    <a:lnTo>
                      <a:pt x="1306" y="5109"/>
                    </a:lnTo>
                    <a:lnTo>
                      <a:pt x="1116" y="5454"/>
                    </a:lnTo>
                    <a:cubicBezTo>
                      <a:pt x="1056" y="5549"/>
                      <a:pt x="1044" y="5656"/>
                      <a:pt x="1068" y="5775"/>
                    </a:cubicBezTo>
                    <a:cubicBezTo>
                      <a:pt x="1316" y="6832"/>
                      <a:pt x="1777" y="6953"/>
                      <a:pt x="1974" y="6953"/>
                    </a:cubicBezTo>
                    <a:cubicBezTo>
                      <a:pt x="2033" y="6953"/>
                      <a:pt x="2068" y="6942"/>
                      <a:pt x="2068" y="6942"/>
                    </a:cubicBezTo>
                    <a:cubicBezTo>
                      <a:pt x="2432" y="7796"/>
                      <a:pt x="3104" y="7998"/>
                      <a:pt x="3658" y="7998"/>
                    </a:cubicBezTo>
                    <a:cubicBezTo>
                      <a:pt x="4154" y="7998"/>
                      <a:pt x="4556" y="7835"/>
                      <a:pt x="4556" y="7835"/>
                    </a:cubicBezTo>
                    <a:cubicBezTo>
                      <a:pt x="4806" y="7633"/>
                      <a:pt x="4937" y="7609"/>
                      <a:pt x="4937" y="7609"/>
                    </a:cubicBezTo>
                    <a:cubicBezTo>
                      <a:pt x="4937" y="7609"/>
                      <a:pt x="6270" y="8504"/>
                      <a:pt x="7740" y="8504"/>
                    </a:cubicBezTo>
                    <a:cubicBezTo>
                      <a:pt x="7932" y="8504"/>
                      <a:pt x="8125" y="8489"/>
                      <a:pt x="8319" y="8454"/>
                    </a:cubicBezTo>
                    <a:cubicBezTo>
                      <a:pt x="9998" y="8169"/>
                      <a:pt x="9509" y="7061"/>
                      <a:pt x="10498" y="6466"/>
                    </a:cubicBezTo>
                    <a:cubicBezTo>
                      <a:pt x="11176" y="6049"/>
                      <a:pt x="11295" y="5371"/>
                      <a:pt x="11307" y="5013"/>
                    </a:cubicBezTo>
                    <a:lnTo>
                      <a:pt x="10402" y="4775"/>
                    </a:lnTo>
                    <a:lnTo>
                      <a:pt x="10402" y="4156"/>
                    </a:lnTo>
                    <a:cubicBezTo>
                      <a:pt x="10402" y="4156"/>
                      <a:pt x="10426" y="4132"/>
                      <a:pt x="10474" y="4109"/>
                    </a:cubicBezTo>
                    <a:cubicBezTo>
                      <a:pt x="10498" y="4097"/>
                      <a:pt x="10510" y="4097"/>
                      <a:pt x="10521" y="4085"/>
                    </a:cubicBezTo>
                    <a:cubicBezTo>
                      <a:pt x="10581" y="4049"/>
                      <a:pt x="10641" y="4001"/>
                      <a:pt x="10712" y="3942"/>
                    </a:cubicBezTo>
                    <a:lnTo>
                      <a:pt x="9986" y="3620"/>
                    </a:lnTo>
                    <a:lnTo>
                      <a:pt x="9986" y="3620"/>
                    </a:lnTo>
                    <a:cubicBezTo>
                      <a:pt x="10003" y="3623"/>
                      <a:pt x="10020" y="3624"/>
                      <a:pt x="10035" y="3624"/>
                    </a:cubicBezTo>
                    <a:cubicBezTo>
                      <a:pt x="10274" y="3624"/>
                      <a:pt x="10295" y="3382"/>
                      <a:pt x="10295" y="3382"/>
                    </a:cubicBezTo>
                    <a:cubicBezTo>
                      <a:pt x="10093" y="2823"/>
                      <a:pt x="9509" y="2394"/>
                      <a:pt x="9200" y="2204"/>
                    </a:cubicBezTo>
                    <a:lnTo>
                      <a:pt x="9188" y="2204"/>
                    </a:lnTo>
                    <a:cubicBezTo>
                      <a:pt x="9164" y="2204"/>
                      <a:pt x="9152" y="2216"/>
                      <a:pt x="9140" y="2216"/>
                    </a:cubicBezTo>
                    <a:cubicBezTo>
                      <a:pt x="9105" y="2239"/>
                      <a:pt x="9057" y="2239"/>
                      <a:pt x="9033" y="2251"/>
                    </a:cubicBezTo>
                    <a:cubicBezTo>
                      <a:pt x="8974" y="2263"/>
                      <a:pt x="8914" y="2263"/>
                      <a:pt x="8843" y="2263"/>
                    </a:cubicBezTo>
                    <a:lnTo>
                      <a:pt x="8795" y="2263"/>
                    </a:lnTo>
                    <a:cubicBezTo>
                      <a:pt x="8759" y="2263"/>
                      <a:pt x="8736" y="2263"/>
                      <a:pt x="8700" y="2251"/>
                    </a:cubicBezTo>
                    <a:cubicBezTo>
                      <a:pt x="8533" y="2216"/>
                      <a:pt x="8462" y="2120"/>
                      <a:pt x="8450" y="2013"/>
                    </a:cubicBezTo>
                    <a:lnTo>
                      <a:pt x="8450" y="1965"/>
                    </a:lnTo>
                    <a:lnTo>
                      <a:pt x="8450" y="1942"/>
                    </a:lnTo>
                    <a:lnTo>
                      <a:pt x="8450" y="1906"/>
                    </a:lnTo>
                    <a:cubicBezTo>
                      <a:pt x="8450" y="1870"/>
                      <a:pt x="8462" y="1858"/>
                      <a:pt x="8462" y="1835"/>
                    </a:cubicBezTo>
                    <a:cubicBezTo>
                      <a:pt x="8485" y="1799"/>
                      <a:pt x="8485" y="1775"/>
                      <a:pt x="8497" y="1751"/>
                    </a:cubicBezTo>
                    <a:cubicBezTo>
                      <a:pt x="8497" y="1739"/>
                      <a:pt x="8509" y="1727"/>
                      <a:pt x="8509" y="1727"/>
                    </a:cubicBezTo>
                    <a:cubicBezTo>
                      <a:pt x="8521" y="1692"/>
                      <a:pt x="8545" y="1668"/>
                      <a:pt x="8545" y="1656"/>
                    </a:cubicBezTo>
                    <a:lnTo>
                      <a:pt x="8545" y="1632"/>
                    </a:lnTo>
                    <a:cubicBezTo>
                      <a:pt x="8462" y="1561"/>
                      <a:pt x="8378" y="1489"/>
                      <a:pt x="8283" y="1430"/>
                    </a:cubicBezTo>
                    <a:cubicBezTo>
                      <a:pt x="7271" y="620"/>
                      <a:pt x="5533" y="49"/>
                      <a:pt x="5533" y="49"/>
                    </a:cubicBezTo>
                    <a:cubicBezTo>
                      <a:pt x="5292" y="15"/>
                      <a:pt x="5040" y="1"/>
                      <a:pt x="47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7" name="Google Shape;4577;p5"/>
              <p:cNvSpPr/>
              <p:nvPr/>
            </p:nvSpPr>
            <p:spPr>
              <a:xfrm>
                <a:off x="596500" y="3458225"/>
                <a:ext cx="1512400" cy="805550"/>
              </a:xfrm>
              <a:custGeom>
                <a:avLst/>
                <a:gdLst/>
                <a:ahLst/>
                <a:cxnLst/>
                <a:rect l="l" t="t" r="r" b="b"/>
                <a:pathLst>
                  <a:path w="60496" h="32222" extrusionOk="0">
                    <a:moveTo>
                      <a:pt x="59024" y="1"/>
                    </a:moveTo>
                    <a:cubicBezTo>
                      <a:pt x="58494" y="1"/>
                      <a:pt x="57993" y="339"/>
                      <a:pt x="57805" y="884"/>
                    </a:cubicBezTo>
                    <a:cubicBezTo>
                      <a:pt x="57769" y="968"/>
                      <a:pt x="55805" y="6337"/>
                      <a:pt x="49709" y="9326"/>
                    </a:cubicBezTo>
                    <a:cubicBezTo>
                      <a:pt x="47637" y="10338"/>
                      <a:pt x="45887" y="10909"/>
                      <a:pt x="44446" y="11207"/>
                    </a:cubicBezTo>
                    <a:cubicBezTo>
                      <a:pt x="43973" y="11308"/>
                      <a:pt x="43494" y="11358"/>
                      <a:pt x="43015" y="11358"/>
                    </a:cubicBezTo>
                    <a:cubicBezTo>
                      <a:pt x="41807" y="11358"/>
                      <a:pt x="40607" y="11042"/>
                      <a:pt x="39541" y="10445"/>
                    </a:cubicBezTo>
                    <a:cubicBezTo>
                      <a:pt x="38934" y="10112"/>
                      <a:pt x="38457" y="9945"/>
                      <a:pt x="38422" y="9921"/>
                    </a:cubicBezTo>
                    <a:cubicBezTo>
                      <a:pt x="37850" y="9612"/>
                      <a:pt x="37040" y="9242"/>
                      <a:pt x="35921" y="8707"/>
                    </a:cubicBezTo>
                    <a:cubicBezTo>
                      <a:pt x="33730" y="7676"/>
                      <a:pt x="31137" y="7346"/>
                      <a:pt x="28759" y="7346"/>
                    </a:cubicBezTo>
                    <a:cubicBezTo>
                      <a:pt x="26989" y="7346"/>
                      <a:pt x="25338" y="7529"/>
                      <a:pt x="24063" y="7742"/>
                    </a:cubicBezTo>
                    <a:cubicBezTo>
                      <a:pt x="23008" y="7915"/>
                      <a:pt x="22240" y="8011"/>
                      <a:pt x="21610" y="8011"/>
                    </a:cubicBezTo>
                    <a:cubicBezTo>
                      <a:pt x="20455" y="8011"/>
                      <a:pt x="19761" y="7687"/>
                      <a:pt x="18598" y="6909"/>
                    </a:cubicBezTo>
                    <a:cubicBezTo>
                      <a:pt x="16800" y="5694"/>
                      <a:pt x="14085" y="5123"/>
                      <a:pt x="14085" y="5123"/>
                    </a:cubicBezTo>
                    <a:cubicBezTo>
                      <a:pt x="13704" y="4587"/>
                      <a:pt x="12930" y="3599"/>
                      <a:pt x="12335" y="2861"/>
                    </a:cubicBezTo>
                    <a:cubicBezTo>
                      <a:pt x="12240" y="2742"/>
                      <a:pt x="12156" y="2634"/>
                      <a:pt x="12085" y="2527"/>
                    </a:cubicBezTo>
                    <a:lnTo>
                      <a:pt x="12085" y="2527"/>
                    </a:lnTo>
                    <a:cubicBezTo>
                      <a:pt x="12085" y="2527"/>
                      <a:pt x="12097" y="2635"/>
                      <a:pt x="12085" y="2777"/>
                    </a:cubicBezTo>
                    <a:cubicBezTo>
                      <a:pt x="12061" y="3135"/>
                      <a:pt x="11930" y="3813"/>
                      <a:pt x="11263" y="4230"/>
                    </a:cubicBezTo>
                    <a:cubicBezTo>
                      <a:pt x="10382" y="4766"/>
                      <a:pt x="10692" y="5718"/>
                      <a:pt x="9537" y="6099"/>
                    </a:cubicBezTo>
                    <a:cubicBezTo>
                      <a:pt x="9406" y="6147"/>
                      <a:pt x="9263" y="6171"/>
                      <a:pt x="9085" y="6206"/>
                    </a:cubicBezTo>
                    <a:cubicBezTo>
                      <a:pt x="8891" y="6241"/>
                      <a:pt x="8698" y="6256"/>
                      <a:pt x="8507" y="6256"/>
                    </a:cubicBezTo>
                    <a:cubicBezTo>
                      <a:pt x="7039" y="6256"/>
                      <a:pt x="5715" y="5361"/>
                      <a:pt x="5715" y="5361"/>
                    </a:cubicBezTo>
                    <a:cubicBezTo>
                      <a:pt x="5715" y="5361"/>
                      <a:pt x="5572" y="5385"/>
                      <a:pt x="5322" y="5575"/>
                    </a:cubicBezTo>
                    <a:lnTo>
                      <a:pt x="5632" y="6159"/>
                    </a:lnTo>
                    <a:lnTo>
                      <a:pt x="5668" y="6218"/>
                    </a:lnTo>
                    <a:lnTo>
                      <a:pt x="6287" y="7361"/>
                    </a:lnTo>
                    <a:cubicBezTo>
                      <a:pt x="6287" y="7361"/>
                      <a:pt x="7037" y="10814"/>
                      <a:pt x="6751" y="11886"/>
                    </a:cubicBezTo>
                    <a:cubicBezTo>
                      <a:pt x="6703" y="12088"/>
                      <a:pt x="6691" y="12350"/>
                      <a:pt x="6727" y="12683"/>
                    </a:cubicBezTo>
                    <a:cubicBezTo>
                      <a:pt x="6822" y="14207"/>
                      <a:pt x="7561" y="16874"/>
                      <a:pt x="7561" y="16874"/>
                    </a:cubicBezTo>
                    <a:cubicBezTo>
                      <a:pt x="7561" y="16874"/>
                      <a:pt x="5322" y="23232"/>
                      <a:pt x="4334" y="24721"/>
                    </a:cubicBezTo>
                    <a:cubicBezTo>
                      <a:pt x="3334" y="26209"/>
                      <a:pt x="3679" y="27090"/>
                      <a:pt x="3453" y="27709"/>
                    </a:cubicBezTo>
                    <a:cubicBezTo>
                      <a:pt x="3227" y="28328"/>
                      <a:pt x="1512" y="29662"/>
                      <a:pt x="762" y="30066"/>
                    </a:cubicBezTo>
                    <a:cubicBezTo>
                      <a:pt x="0" y="30459"/>
                      <a:pt x="24" y="31662"/>
                      <a:pt x="24" y="31662"/>
                    </a:cubicBezTo>
                    <a:lnTo>
                      <a:pt x="4060" y="31328"/>
                    </a:lnTo>
                    <a:cubicBezTo>
                      <a:pt x="4429" y="31305"/>
                      <a:pt x="4739" y="31007"/>
                      <a:pt x="4763" y="30614"/>
                    </a:cubicBezTo>
                    <a:cubicBezTo>
                      <a:pt x="4810" y="29900"/>
                      <a:pt x="5013" y="29281"/>
                      <a:pt x="5120" y="29043"/>
                    </a:cubicBezTo>
                    <a:cubicBezTo>
                      <a:pt x="5179" y="28900"/>
                      <a:pt x="5441" y="28769"/>
                      <a:pt x="5763" y="28638"/>
                    </a:cubicBezTo>
                    <a:cubicBezTo>
                      <a:pt x="6025" y="28519"/>
                      <a:pt x="6334" y="28400"/>
                      <a:pt x="6596" y="28269"/>
                    </a:cubicBezTo>
                    <a:cubicBezTo>
                      <a:pt x="6715" y="28209"/>
                      <a:pt x="6822" y="28126"/>
                      <a:pt x="6918" y="28066"/>
                    </a:cubicBezTo>
                    <a:cubicBezTo>
                      <a:pt x="7406" y="27685"/>
                      <a:pt x="7406" y="27078"/>
                      <a:pt x="7573" y="26483"/>
                    </a:cubicBezTo>
                    <a:cubicBezTo>
                      <a:pt x="7739" y="25899"/>
                      <a:pt x="8870" y="24947"/>
                      <a:pt x="10490" y="23613"/>
                    </a:cubicBezTo>
                    <a:cubicBezTo>
                      <a:pt x="12097" y="22292"/>
                      <a:pt x="13621" y="20315"/>
                      <a:pt x="13930" y="19660"/>
                    </a:cubicBezTo>
                    <a:cubicBezTo>
                      <a:pt x="14240" y="19017"/>
                      <a:pt x="15181" y="18994"/>
                      <a:pt x="15181" y="18994"/>
                    </a:cubicBezTo>
                    <a:lnTo>
                      <a:pt x="18062" y="23494"/>
                    </a:lnTo>
                    <a:cubicBezTo>
                      <a:pt x="17990" y="24804"/>
                      <a:pt x="18562" y="27471"/>
                      <a:pt x="18479" y="28650"/>
                    </a:cubicBezTo>
                    <a:cubicBezTo>
                      <a:pt x="18419" y="29828"/>
                      <a:pt x="17586" y="30078"/>
                      <a:pt x="16990" y="30316"/>
                    </a:cubicBezTo>
                    <a:cubicBezTo>
                      <a:pt x="16395" y="30555"/>
                      <a:pt x="16562" y="31733"/>
                      <a:pt x="16562" y="31733"/>
                    </a:cubicBezTo>
                    <a:lnTo>
                      <a:pt x="21324" y="31340"/>
                    </a:lnTo>
                    <a:cubicBezTo>
                      <a:pt x="21789" y="30733"/>
                      <a:pt x="21539" y="29602"/>
                      <a:pt x="21431" y="28602"/>
                    </a:cubicBezTo>
                    <a:cubicBezTo>
                      <a:pt x="21324" y="27602"/>
                      <a:pt x="21824" y="25399"/>
                      <a:pt x="22289" y="23161"/>
                    </a:cubicBezTo>
                    <a:cubicBezTo>
                      <a:pt x="22753" y="20911"/>
                      <a:pt x="22610" y="19648"/>
                      <a:pt x="22610" y="19648"/>
                    </a:cubicBezTo>
                    <a:lnTo>
                      <a:pt x="24729" y="18946"/>
                    </a:lnTo>
                    <a:cubicBezTo>
                      <a:pt x="26653" y="19861"/>
                      <a:pt x="28159" y="19990"/>
                      <a:pt x="28856" y="19990"/>
                    </a:cubicBezTo>
                    <a:cubicBezTo>
                      <a:pt x="29129" y="19990"/>
                      <a:pt x="29278" y="19970"/>
                      <a:pt x="29278" y="19970"/>
                    </a:cubicBezTo>
                    <a:lnTo>
                      <a:pt x="29278" y="20018"/>
                    </a:lnTo>
                    <a:cubicBezTo>
                      <a:pt x="28778" y="22518"/>
                      <a:pt x="29873" y="26947"/>
                      <a:pt x="29873" y="26947"/>
                    </a:cubicBezTo>
                    <a:cubicBezTo>
                      <a:pt x="29278" y="27292"/>
                      <a:pt x="27730" y="29590"/>
                      <a:pt x="27730" y="29590"/>
                    </a:cubicBezTo>
                    <a:cubicBezTo>
                      <a:pt x="27730" y="29590"/>
                      <a:pt x="26027" y="30126"/>
                      <a:pt x="25527" y="30388"/>
                    </a:cubicBezTo>
                    <a:cubicBezTo>
                      <a:pt x="25015" y="30662"/>
                      <a:pt x="25646" y="32221"/>
                      <a:pt x="25646" y="32221"/>
                    </a:cubicBezTo>
                    <a:lnTo>
                      <a:pt x="29790" y="31876"/>
                    </a:lnTo>
                    <a:cubicBezTo>
                      <a:pt x="29790" y="31876"/>
                      <a:pt x="30147" y="31221"/>
                      <a:pt x="30790" y="31102"/>
                    </a:cubicBezTo>
                    <a:cubicBezTo>
                      <a:pt x="31433" y="30983"/>
                      <a:pt x="31659" y="30078"/>
                      <a:pt x="31659" y="30078"/>
                    </a:cubicBezTo>
                    <a:cubicBezTo>
                      <a:pt x="31659" y="30078"/>
                      <a:pt x="34576" y="27888"/>
                      <a:pt x="34659" y="27530"/>
                    </a:cubicBezTo>
                    <a:cubicBezTo>
                      <a:pt x="34754" y="27173"/>
                      <a:pt x="34052" y="25756"/>
                      <a:pt x="34112" y="24435"/>
                    </a:cubicBezTo>
                    <a:cubicBezTo>
                      <a:pt x="34135" y="23578"/>
                      <a:pt x="35171" y="21792"/>
                      <a:pt x="35886" y="20637"/>
                    </a:cubicBezTo>
                    <a:cubicBezTo>
                      <a:pt x="37648" y="22899"/>
                      <a:pt x="41779" y="25137"/>
                      <a:pt x="41779" y="25137"/>
                    </a:cubicBezTo>
                    <a:lnTo>
                      <a:pt x="41434" y="27280"/>
                    </a:lnTo>
                    <a:lnTo>
                      <a:pt x="40267" y="28709"/>
                    </a:lnTo>
                    <a:cubicBezTo>
                      <a:pt x="40267" y="28709"/>
                      <a:pt x="40083" y="28657"/>
                      <a:pt x="39656" y="28657"/>
                    </a:cubicBezTo>
                    <a:cubicBezTo>
                      <a:pt x="39585" y="28657"/>
                      <a:pt x="39507" y="28658"/>
                      <a:pt x="39422" y="28662"/>
                    </a:cubicBezTo>
                    <a:cubicBezTo>
                      <a:pt x="38815" y="28673"/>
                      <a:pt x="38743" y="30245"/>
                      <a:pt x="38743" y="30245"/>
                    </a:cubicBezTo>
                    <a:lnTo>
                      <a:pt x="43208" y="29888"/>
                    </a:lnTo>
                    <a:cubicBezTo>
                      <a:pt x="43648" y="29852"/>
                      <a:pt x="43994" y="29483"/>
                      <a:pt x="44053" y="29031"/>
                    </a:cubicBezTo>
                    <a:cubicBezTo>
                      <a:pt x="44113" y="28531"/>
                      <a:pt x="44351" y="28233"/>
                      <a:pt x="44553" y="27983"/>
                    </a:cubicBezTo>
                    <a:cubicBezTo>
                      <a:pt x="44851" y="27626"/>
                      <a:pt x="47161" y="24971"/>
                      <a:pt x="46673" y="24173"/>
                    </a:cubicBezTo>
                    <a:cubicBezTo>
                      <a:pt x="46173" y="23363"/>
                      <a:pt x="43136" y="21030"/>
                      <a:pt x="42565" y="20256"/>
                    </a:cubicBezTo>
                    <a:cubicBezTo>
                      <a:pt x="42041" y="19553"/>
                      <a:pt x="42422" y="16458"/>
                      <a:pt x="42124" y="14112"/>
                    </a:cubicBezTo>
                    <a:cubicBezTo>
                      <a:pt x="42351" y="14088"/>
                      <a:pt x="42577" y="14088"/>
                      <a:pt x="42815" y="14064"/>
                    </a:cubicBezTo>
                    <a:cubicBezTo>
                      <a:pt x="44768" y="13898"/>
                      <a:pt x="47482" y="13326"/>
                      <a:pt x="50852" y="11671"/>
                    </a:cubicBezTo>
                    <a:cubicBezTo>
                      <a:pt x="57960" y="8171"/>
                      <a:pt x="60174" y="1992"/>
                      <a:pt x="60258" y="1730"/>
                    </a:cubicBezTo>
                    <a:cubicBezTo>
                      <a:pt x="60496" y="1039"/>
                      <a:pt x="60139" y="313"/>
                      <a:pt x="59448" y="75"/>
                    </a:cubicBezTo>
                    <a:cubicBezTo>
                      <a:pt x="59308" y="25"/>
                      <a:pt x="59165" y="1"/>
                      <a:pt x="590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8" name="Google Shape;4578;p5"/>
              <p:cNvSpPr/>
              <p:nvPr/>
            </p:nvSpPr>
            <p:spPr>
              <a:xfrm>
                <a:off x="724475" y="3591950"/>
                <a:ext cx="324175" cy="592350"/>
              </a:xfrm>
              <a:custGeom>
                <a:avLst/>
                <a:gdLst/>
                <a:ahLst/>
                <a:cxnLst/>
                <a:rect l="l" t="t" r="r" b="b"/>
                <a:pathLst>
                  <a:path w="12967" h="23694" extrusionOk="0">
                    <a:moveTo>
                      <a:pt x="549" y="0"/>
                    </a:moveTo>
                    <a:cubicBezTo>
                      <a:pt x="549" y="0"/>
                      <a:pt x="418" y="24"/>
                      <a:pt x="168" y="214"/>
                    </a:cubicBezTo>
                    <a:lnTo>
                      <a:pt x="477" y="798"/>
                    </a:lnTo>
                    <a:lnTo>
                      <a:pt x="501" y="798"/>
                    </a:lnTo>
                    <a:lnTo>
                      <a:pt x="501" y="857"/>
                    </a:lnTo>
                    <a:lnTo>
                      <a:pt x="1132" y="2000"/>
                    </a:lnTo>
                    <a:cubicBezTo>
                      <a:pt x="1132" y="2000"/>
                      <a:pt x="1870" y="5453"/>
                      <a:pt x="1596" y="6525"/>
                    </a:cubicBezTo>
                    <a:cubicBezTo>
                      <a:pt x="1549" y="6715"/>
                      <a:pt x="1537" y="6989"/>
                      <a:pt x="1561" y="7311"/>
                    </a:cubicBezTo>
                    <a:cubicBezTo>
                      <a:pt x="2263" y="8787"/>
                      <a:pt x="3156" y="9608"/>
                      <a:pt x="3716" y="11073"/>
                    </a:cubicBezTo>
                    <a:cubicBezTo>
                      <a:pt x="4466" y="13037"/>
                      <a:pt x="4168" y="14776"/>
                      <a:pt x="3335" y="16478"/>
                    </a:cubicBezTo>
                    <a:cubicBezTo>
                      <a:pt x="3239" y="16669"/>
                      <a:pt x="3156" y="16836"/>
                      <a:pt x="3049" y="17026"/>
                    </a:cubicBezTo>
                    <a:cubicBezTo>
                      <a:pt x="2751" y="17574"/>
                      <a:pt x="2394" y="18109"/>
                      <a:pt x="2013" y="18645"/>
                    </a:cubicBezTo>
                    <a:cubicBezTo>
                      <a:pt x="1953" y="18717"/>
                      <a:pt x="1906" y="18788"/>
                      <a:pt x="1846" y="18883"/>
                    </a:cubicBezTo>
                    <a:cubicBezTo>
                      <a:pt x="287" y="21265"/>
                      <a:pt x="1" y="23694"/>
                      <a:pt x="1" y="23694"/>
                    </a:cubicBezTo>
                    <a:cubicBezTo>
                      <a:pt x="60" y="23551"/>
                      <a:pt x="322" y="23420"/>
                      <a:pt x="644" y="23289"/>
                    </a:cubicBezTo>
                    <a:cubicBezTo>
                      <a:pt x="664" y="23291"/>
                      <a:pt x="685" y="23292"/>
                      <a:pt x="705" y="23292"/>
                    </a:cubicBezTo>
                    <a:cubicBezTo>
                      <a:pt x="803" y="23292"/>
                      <a:pt x="898" y="23269"/>
                      <a:pt x="977" y="23229"/>
                    </a:cubicBezTo>
                    <a:cubicBezTo>
                      <a:pt x="1180" y="23158"/>
                      <a:pt x="1334" y="23039"/>
                      <a:pt x="1489" y="22920"/>
                    </a:cubicBezTo>
                    <a:cubicBezTo>
                      <a:pt x="1608" y="22860"/>
                      <a:pt x="1727" y="22777"/>
                      <a:pt x="1811" y="22717"/>
                    </a:cubicBezTo>
                    <a:cubicBezTo>
                      <a:pt x="2311" y="22336"/>
                      <a:pt x="2311" y="21729"/>
                      <a:pt x="2465" y="21134"/>
                    </a:cubicBezTo>
                    <a:cubicBezTo>
                      <a:pt x="2632" y="20550"/>
                      <a:pt x="3763" y="19598"/>
                      <a:pt x="5382" y="18264"/>
                    </a:cubicBezTo>
                    <a:cubicBezTo>
                      <a:pt x="6990" y="16943"/>
                      <a:pt x="8514" y="14966"/>
                      <a:pt x="8823" y="14311"/>
                    </a:cubicBezTo>
                    <a:cubicBezTo>
                      <a:pt x="9133" y="13668"/>
                      <a:pt x="10074" y="13645"/>
                      <a:pt x="10074" y="13645"/>
                    </a:cubicBezTo>
                    <a:lnTo>
                      <a:pt x="12967" y="18145"/>
                    </a:lnTo>
                    <a:cubicBezTo>
                      <a:pt x="12967" y="18145"/>
                      <a:pt x="12907" y="13728"/>
                      <a:pt x="9431" y="11323"/>
                    </a:cubicBezTo>
                    <a:cubicBezTo>
                      <a:pt x="6037" y="8966"/>
                      <a:pt x="6371" y="5310"/>
                      <a:pt x="6383" y="5167"/>
                    </a:cubicBezTo>
                    <a:cubicBezTo>
                      <a:pt x="6359" y="5132"/>
                      <a:pt x="6335" y="5084"/>
                      <a:pt x="6311" y="5036"/>
                    </a:cubicBezTo>
                    <a:cubicBezTo>
                      <a:pt x="5323" y="3334"/>
                      <a:pt x="4716" y="1786"/>
                      <a:pt x="4370" y="738"/>
                    </a:cubicBezTo>
                    <a:cubicBezTo>
                      <a:pt x="4239" y="786"/>
                      <a:pt x="4108" y="810"/>
                      <a:pt x="3930" y="845"/>
                    </a:cubicBezTo>
                    <a:cubicBezTo>
                      <a:pt x="3736" y="880"/>
                      <a:pt x="3543" y="895"/>
                      <a:pt x="3351" y="895"/>
                    </a:cubicBezTo>
                    <a:cubicBezTo>
                      <a:pt x="1881" y="895"/>
                      <a:pt x="549" y="0"/>
                      <a:pt x="5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9" name="Google Shape;4579;p5"/>
              <p:cNvSpPr/>
              <p:nvPr/>
            </p:nvSpPr>
            <p:spPr>
              <a:xfrm>
                <a:off x="1117675" y="3893475"/>
                <a:ext cx="211975" cy="64550"/>
              </a:xfrm>
              <a:custGeom>
                <a:avLst/>
                <a:gdLst/>
                <a:ahLst/>
                <a:cxnLst/>
                <a:rect l="l" t="t" r="r" b="b"/>
                <a:pathLst>
                  <a:path w="8479" h="25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894" y="1750"/>
                      <a:pt x="1763" y="2238"/>
                      <a:pt x="1763" y="2238"/>
                    </a:cubicBezTo>
                    <a:lnTo>
                      <a:pt x="3882" y="1536"/>
                    </a:lnTo>
                    <a:cubicBezTo>
                      <a:pt x="5786" y="2450"/>
                      <a:pt x="7281" y="2582"/>
                      <a:pt x="7986" y="2582"/>
                    </a:cubicBezTo>
                    <a:cubicBezTo>
                      <a:pt x="8274" y="2582"/>
                      <a:pt x="8431" y="2560"/>
                      <a:pt x="8431" y="2560"/>
                    </a:cubicBezTo>
                    <a:cubicBezTo>
                      <a:pt x="8478" y="1965"/>
                      <a:pt x="7990" y="905"/>
                      <a:pt x="7990" y="905"/>
                    </a:cubicBezTo>
                    <a:cubicBezTo>
                      <a:pt x="7990" y="905"/>
                      <a:pt x="6856" y="870"/>
                      <a:pt x="5590" y="870"/>
                    </a:cubicBezTo>
                    <a:cubicBezTo>
                      <a:pt x="5210" y="870"/>
                      <a:pt x="4818" y="873"/>
                      <a:pt x="4442" y="881"/>
                    </a:cubicBezTo>
                    <a:cubicBezTo>
                      <a:pt x="4431" y="881"/>
                      <a:pt x="4420" y="881"/>
                      <a:pt x="4409" y="881"/>
                    </a:cubicBezTo>
                    <a:cubicBezTo>
                      <a:pt x="2762" y="88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0" name="Google Shape;4580;p5"/>
              <p:cNvSpPr/>
              <p:nvPr/>
            </p:nvSpPr>
            <p:spPr>
              <a:xfrm>
                <a:off x="1492725" y="3879775"/>
                <a:ext cx="160775" cy="206600"/>
              </a:xfrm>
              <a:custGeom>
                <a:avLst/>
                <a:gdLst/>
                <a:ahLst/>
                <a:cxnLst/>
                <a:rect l="l" t="t" r="r" b="b"/>
                <a:pathLst>
                  <a:path w="6431" h="8264" extrusionOk="0">
                    <a:moveTo>
                      <a:pt x="2358" y="0"/>
                    </a:moveTo>
                    <a:cubicBezTo>
                      <a:pt x="1739" y="929"/>
                      <a:pt x="1" y="3763"/>
                      <a:pt x="1" y="3763"/>
                    </a:cubicBezTo>
                    <a:cubicBezTo>
                      <a:pt x="1775" y="6025"/>
                      <a:pt x="5894" y="8263"/>
                      <a:pt x="5894" y="8263"/>
                    </a:cubicBezTo>
                    <a:cubicBezTo>
                      <a:pt x="5894" y="8263"/>
                      <a:pt x="6430" y="5239"/>
                      <a:pt x="4775" y="4215"/>
                    </a:cubicBezTo>
                    <a:cubicBezTo>
                      <a:pt x="3132" y="3203"/>
                      <a:pt x="2358" y="0"/>
                      <a:pt x="2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1" name="Google Shape;4581;p5"/>
              <p:cNvSpPr/>
              <p:nvPr/>
            </p:nvSpPr>
            <p:spPr>
              <a:xfrm>
                <a:off x="825975" y="3434150"/>
                <a:ext cx="98850" cy="94125"/>
              </a:xfrm>
              <a:custGeom>
                <a:avLst/>
                <a:gdLst/>
                <a:ahLst/>
                <a:cxnLst/>
                <a:rect l="l" t="t" r="r" b="b"/>
                <a:pathLst>
                  <a:path w="3954" h="3765" extrusionOk="0">
                    <a:moveTo>
                      <a:pt x="1713" y="1"/>
                    </a:moveTo>
                    <a:cubicBezTo>
                      <a:pt x="887" y="1"/>
                      <a:pt x="108" y="419"/>
                      <a:pt x="108" y="419"/>
                    </a:cubicBezTo>
                    <a:lnTo>
                      <a:pt x="108" y="430"/>
                    </a:lnTo>
                    <a:cubicBezTo>
                      <a:pt x="96" y="442"/>
                      <a:pt x="72" y="478"/>
                      <a:pt x="72" y="502"/>
                    </a:cubicBezTo>
                    <a:cubicBezTo>
                      <a:pt x="72" y="514"/>
                      <a:pt x="60" y="538"/>
                      <a:pt x="60" y="538"/>
                    </a:cubicBezTo>
                    <a:cubicBezTo>
                      <a:pt x="48" y="561"/>
                      <a:pt x="48" y="573"/>
                      <a:pt x="37" y="609"/>
                    </a:cubicBezTo>
                    <a:cubicBezTo>
                      <a:pt x="37" y="621"/>
                      <a:pt x="13" y="657"/>
                      <a:pt x="13" y="680"/>
                    </a:cubicBezTo>
                    <a:lnTo>
                      <a:pt x="13" y="716"/>
                    </a:lnTo>
                    <a:lnTo>
                      <a:pt x="13" y="740"/>
                    </a:lnTo>
                    <a:cubicBezTo>
                      <a:pt x="9" y="737"/>
                      <a:pt x="7" y="735"/>
                      <a:pt x="5" y="735"/>
                    </a:cubicBezTo>
                    <a:cubicBezTo>
                      <a:pt x="1" y="735"/>
                      <a:pt x="1" y="743"/>
                      <a:pt x="1" y="752"/>
                    </a:cubicBezTo>
                    <a:cubicBezTo>
                      <a:pt x="13" y="859"/>
                      <a:pt x="72" y="966"/>
                      <a:pt x="251" y="990"/>
                    </a:cubicBezTo>
                    <a:cubicBezTo>
                      <a:pt x="287" y="990"/>
                      <a:pt x="310" y="1014"/>
                      <a:pt x="346" y="1014"/>
                    </a:cubicBezTo>
                    <a:lnTo>
                      <a:pt x="394" y="1014"/>
                    </a:lnTo>
                    <a:cubicBezTo>
                      <a:pt x="453" y="1014"/>
                      <a:pt x="525" y="1014"/>
                      <a:pt x="584" y="990"/>
                    </a:cubicBezTo>
                    <a:cubicBezTo>
                      <a:pt x="608" y="990"/>
                      <a:pt x="656" y="978"/>
                      <a:pt x="691" y="966"/>
                    </a:cubicBezTo>
                    <a:cubicBezTo>
                      <a:pt x="703" y="966"/>
                      <a:pt x="715" y="954"/>
                      <a:pt x="727" y="954"/>
                    </a:cubicBezTo>
                    <a:lnTo>
                      <a:pt x="751" y="954"/>
                    </a:lnTo>
                    <a:cubicBezTo>
                      <a:pt x="1205" y="777"/>
                      <a:pt x="1638" y="364"/>
                      <a:pt x="2204" y="364"/>
                    </a:cubicBezTo>
                    <a:cubicBezTo>
                      <a:pt x="2246" y="364"/>
                      <a:pt x="2290" y="366"/>
                      <a:pt x="2334" y="371"/>
                    </a:cubicBezTo>
                    <a:cubicBezTo>
                      <a:pt x="3144" y="442"/>
                      <a:pt x="3442" y="1264"/>
                      <a:pt x="3168" y="1812"/>
                    </a:cubicBezTo>
                    <a:cubicBezTo>
                      <a:pt x="2989" y="2157"/>
                      <a:pt x="2561" y="2478"/>
                      <a:pt x="2263" y="2693"/>
                    </a:cubicBezTo>
                    <a:cubicBezTo>
                      <a:pt x="2192" y="2752"/>
                      <a:pt x="2120" y="2776"/>
                      <a:pt x="2073" y="2824"/>
                    </a:cubicBezTo>
                    <a:cubicBezTo>
                      <a:pt x="2061" y="2835"/>
                      <a:pt x="2037" y="2859"/>
                      <a:pt x="2025" y="2859"/>
                    </a:cubicBezTo>
                    <a:cubicBezTo>
                      <a:pt x="1977" y="2883"/>
                      <a:pt x="1953" y="2895"/>
                      <a:pt x="1953" y="2895"/>
                    </a:cubicBezTo>
                    <a:lnTo>
                      <a:pt x="1953" y="3526"/>
                    </a:lnTo>
                    <a:lnTo>
                      <a:pt x="2858" y="3764"/>
                    </a:lnTo>
                    <a:cubicBezTo>
                      <a:pt x="2870" y="3609"/>
                      <a:pt x="2858" y="3514"/>
                      <a:pt x="2858" y="3514"/>
                    </a:cubicBezTo>
                    <a:cubicBezTo>
                      <a:pt x="2906" y="3395"/>
                      <a:pt x="2906" y="3276"/>
                      <a:pt x="2846" y="3169"/>
                    </a:cubicBezTo>
                    <a:cubicBezTo>
                      <a:pt x="2763" y="3014"/>
                      <a:pt x="2620" y="2883"/>
                      <a:pt x="2442" y="2776"/>
                    </a:cubicBezTo>
                    <a:cubicBezTo>
                      <a:pt x="3954" y="1812"/>
                      <a:pt x="3442" y="550"/>
                      <a:pt x="2442" y="133"/>
                    </a:cubicBezTo>
                    <a:cubicBezTo>
                      <a:pt x="2207" y="37"/>
                      <a:pt x="1958" y="1"/>
                      <a:pt x="17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2" name="Google Shape;4582;p5"/>
              <p:cNvSpPr/>
              <p:nvPr/>
            </p:nvSpPr>
            <p:spPr>
              <a:xfrm>
                <a:off x="614950" y="3422275"/>
                <a:ext cx="283675" cy="192050"/>
              </a:xfrm>
              <a:custGeom>
                <a:avLst/>
                <a:gdLst/>
                <a:ahLst/>
                <a:cxnLst/>
                <a:rect l="l" t="t" r="r" b="b"/>
                <a:pathLst>
                  <a:path w="11347" h="7682" extrusionOk="0">
                    <a:moveTo>
                      <a:pt x="667" y="1"/>
                    </a:moveTo>
                    <a:cubicBezTo>
                      <a:pt x="477" y="60"/>
                      <a:pt x="369" y="96"/>
                      <a:pt x="369" y="96"/>
                    </a:cubicBezTo>
                    <a:cubicBezTo>
                      <a:pt x="1" y="2112"/>
                      <a:pt x="548" y="2281"/>
                      <a:pt x="746" y="2281"/>
                    </a:cubicBezTo>
                    <a:cubicBezTo>
                      <a:pt x="778" y="2281"/>
                      <a:pt x="802" y="2276"/>
                      <a:pt x="810" y="2275"/>
                    </a:cubicBezTo>
                    <a:lnTo>
                      <a:pt x="941" y="2715"/>
                    </a:lnTo>
                    <a:cubicBezTo>
                      <a:pt x="941" y="2715"/>
                      <a:pt x="453" y="3632"/>
                      <a:pt x="536" y="4013"/>
                    </a:cubicBezTo>
                    <a:cubicBezTo>
                      <a:pt x="605" y="4267"/>
                      <a:pt x="909" y="4312"/>
                      <a:pt x="1115" y="4312"/>
                    </a:cubicBezTo>
                    <a:cubicBezTo>
                      <a:pt x="1227" y="4312"/>
                      <a:pt x="1310" y="4299"/>
                      <a:pt x="1310" y="4299"/>
                    </a:cubicBezTo>
                    <a:lnTo>
                      <a:pt x="1310" y="4299"/>
                    </a:lnTo>
                    <a:lnTo>
                      <a:pt x="1131" y="4596"/>
                    </a:lnTo>
                    <a:cubicBezTo>
                      <a:pt x="1060" y="4715"/>
                      <a:pt x="1048" y="4846"/>
                      <a:pt x="1072" y="4977"/>
                    </a:cubicBezTo>
                    <a:cubicBezTo>
                      <a:pt x="1309" y="6000"/>
                      <a:pt x="1764" y="6119"/>
                      <a:pt x="1963" y="6119"/>
                    </a:cubicBezTo>
                    <a:cubicBezTo>
                      <a:pt x="2023" y="6119"/>
                      <a:pt x="2060" y="6108"/>
                      <a:pt x="2060" y="6108"/>
                    </a:cubicBezTo>
                    <a:cubicBezTo>
                      <a:pt x="2416" y="6965"/>
                      <a:pt x="3081" y="7168"/>
                      <a:pt x="3632" y="7168"/>
                    </a:cubicBezTo>
                    <a:cubicBezTo>
                      <a:pt x="4131" y="7168"/>
                      <a:pt x="4537" y="7001"/>
                      <a:pt x="4537" y="7001"/>
                    </a:cubicBezTo>
                    <a:cubicBezTo>
                      <a:pt x="4799" y="6811"/>
                      <a:pt x="4930" y="6787"/>
                      <a:pt x="4930" y="6787"/>
                    </a:cubicBezTo>
                    <a:cubicBezTo>
                      <a:pt x="4930" y="6787"/>
                      <a:pt x="6253" y="7682"/>
                      <a:pt x="7729" y="7682"/>
                    </a:cubicBezTo>
                    <a:cubicBezTo>
                      <a:pt x="7921" y="7682"/>
                      <a:pt x="8116" y="7667"/>
                      <a:pt x="8311" y="7632"/>
                    </a:cubicBezTo>
                    <a:cubicBezTo>
                      <a:pt x="9990" y="7347"/>
                      <a:pt x="9502" y="6228"/>
                      <a:pt x="10478" y="5632"/>
                    </a:cubicBezTo>
                    <a:cubicBezTo>
                      <a:pt x="11168" y="5215"/>
                      <a:pt x="11287" y="4549"/>
                      <a:pt x="11299" y="4192"/>
                    </a:cubicBezTo>
                    <a:cubicBezTo>
                      <a:pt x="11311" y="4049"/>
                      <a:pt x="11299" y="3942"/>
                      <a:pt x="11299" y="3942"/>
                    </a:cubicBezTo>
                    <a:cubicBezTo>
                      <a:pt x="11347" y="3822"/>
                      <a:pt x="11347" y="3703"/>
                      <a:pt x="11287" y="3596"/>
                    </a:cubicBezTo>
                    <a:cubicBezTo>
                      <a:pt x="11204" y="3453"/>
                      <a:pt x="11061" y="3310"/>
                      <a:pt x="10883" y="3215"/>
                    </a:cubicBezTo>
                    <a:lnTo>
                      <a:pt x="10704" y="3132"/>
                    </a:lnTo>
                    <a:lnTo>
                      <a:pt x="9978" y="2810"/>
                    </a:lnTo>
                    <a:lnTo>
                      <a:pt x="9978" y="2810"/>
                    </a:lnTo>
                    <a:cubicBezTo>
                      <a:pt x="10000" y="2814"/>
                      <a:pt x="10020" y="2816"/>
                      <a:pt x="10039" y="2816"/>
                    </a:cubicBezTo>
                    <a:cubicBezTo>
                      <a:pt x="10267" y="2816"/>
                      <a:pt x="10287" y="2572"/>
                      <a:pt x="10287" y="2572"/>
                    </a:cubicBezTo>
                    <a:cubicBezTo>
                      <a:pt x="10073" y="2025"/>
                      <a:pt x="9502" y="1584"/>
                      <a:pt x="9180" y="1394"/>
                    </a:cubicBezTo>
                    <a:cubicBezTo>
                      <a:pt x="9049" y="1310"/>
                      <a:pt x="8966" y="1263"/>
                      <a:pt x="8966" y="1263"/>
                    </a:cubicBezTo>
                    <a:cubicBezTo>
                      <a:pt x="8787" y="1108"/>
                      <a:pt x="8609" y="1048"/>
                      <a:pt x="8442" y="1036"/>
                    </a:cubicBezTo>
                    <a:cubicBezTo>
                      <a:pt x="8408" y="1033"/>
                      <a:pt x="8375" y="1032"/>
                      <a:pt x="8343" y="1032"/>
                    </a:cubicBezTo>
                    <a:cubicBezTo>
                      <a:pt x="8121" y="1032"/>
                      <a:pt x="7966" y="1096"/>
                      <a:pt x="7966" y="1096"/>
                    </a:cubicBezTo>
                    <a:cubicBezTo>
                      <a:pt x="7549" y="1191"/>
                      <a:pt x="6656" y="2025"/>
                      <a:pt x="6644" y="2465"/>
                    </a:cubicBezTo>
                    <a:cubicBezTo>
                      <a:pt x="6628" y="2773"/>
                      <a:pt x="6484" y="2899"/>
                      <a:pt x="6056" y="2899"/>
                    </a:cubicBezTo>
                    <a:cubicBezTo>
                      <a:pt x="5855" y="2899"/>
                      <a:pt x="5593" y="2872"/>
                      <a:pt x="5251" y="2822"/>
                    </a:cubicBezTo>
                    <a:cubicBezTo>
                      <a:pt x="4179" y="2656"/>
                      <a:pt x="3608" y="1489"/>
                      <a:pt x="2858" y="751"/>
                    </a:cubicBezTo>
                    <a:cubicBezTo>
                      <a:pt x="2120" y="36"/>
                      <a:pt x="1239" y="1"/>
                      <a:pt x="1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3" name="Google Shape;4583;p5"/>
              <p:cNvSpPr/>
              <p:nvPr/>
            </p:nvSpPr>
            <p:spPr>
              <a:xfrm>
                <a:off x="631325" y="3434175"/>
                <a:ext cx="96650" cy="74925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99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8" y="382"/>
                      <a:pt x="203" y="858"/>
                      <a:pt x="322" y="1156"/>
                    </a:cubicBezTo>
                    <a:cubicBezTo>
                      <a:pt x="405" y="1346"/>
                      <a:pt x="357" y="1572"/>
                      <a:pt x="226" y="1739"/>
                    </a:cubicBezTo>
                    <a:lnTo>
                      <a:pt x="167" y="1811"/>
                    </a:lnTo>
                    <a:lnTo>
                      <a:pt x="286" y="2239"/>
                    </a:lnTo>
                    <a:cubicBezTo>
                      <a:pt x="286" y="2239"/>
                      <a:pt x="573" y="1952"/>
                      <a:pt x="853" y="1952"/>
                    </a:cubicBezTo>
                    <a:cubicBezTo>
                      <a:pt x="916" y="1952"/>
                      <a:pt x="978" y="1966"/>
                      <a:pt x="1036" y="2001"/>
                    </a:cubicBezTo>
                    <a:cubicBezTo>
                      <a:pt x="1261" y="2148"/>
                      <a:pt x="2907" y="2996"/>
                      <a:pt x="3537" y="2996"/>
                    </a:cubicBezTo>
                    <a:cubicBezTo>
                      <a:pt x="3772" y="2996"/>
                      <a:pt x="3866" y="2878"/>
                      <a:pt x="3691" y="2561"/>
                    </a:cubicBezTo>
                    <a:cubicBezTo>
                      <a:pt x="3134" y="1500"/>
                      <a:pt x="2008" y="1490"/>
                      <a:pt x="1285" y="1490"/>
                    </a:cubicBezTo>
                    <a:cubicBezTo>
                      <a:pt x="1271" y="1490"/>
                      <a:pt x="1258" y="1490"/>
                      <a:pt x="1245" y="1490"/>
                    </a:cubicBezTo>
                    <a:cubicBezTo>
                      <a:pt x="1179" y="1490"/>
                      <a:pt x="1117" y="1490"/>
                      <a:pt x="1060" y="1489"/>
                    </a:cubicBezTo>
                    <a:cubicBezTo>
                      <a:pt x="381" y="1465"/>
                      <a:pt x="119" y="13"/>
                      <a:pt x="119" y="1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4" name="Google Shape;4584;p5"/>
              <p:cNvSpPr/>
              <p:nvPr/>
            </p:nvSpPr>
            <p:spPr>
              <a:xfrm>
                <a:off x="613450" y="3414250"/>
                <a:ext cx="5570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060" extrusionOk="0">
                    <a:moveTo>
                      <a:pt x="1725" y="0"/>
                    </a:moveTo>
                    <a:cubicBezTo>
                      <a:pt x="1328" y="0"/>
                      <a:pt x="687" y="264"/>
                      <a:pt x="453" y="453"/>
                    </a:cubicBezTo>
                    <a:cubicBezTo>
                      <a:pt x="1" y="810"/>
                      <a:pt x="858" y="1060"/>
                      <a:pt x="858" y="1060"/>
                    </a:cubicBezTo>
                    <a:cubicBezTo>
                      <a:pt x="858" y="1060"/>
                      <a:pt x="2227" y="357"/>
                      <a:pt x="2013" y="95"/>
                    </a:cubicBezTo>
                    <a:cubicBezTo>
                      <a:pt x="1957" y="28"/>
                      <a:pt x="1854" y="0"/>
                      <a:pt x="17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5" name="Google Shape;4585;p5"/>
              <p:cNvSpPr/>
              <p:nvPr/>
            </p:nvSpPr>
            <p:spPr>
              <a:xfrm>
                <a:off x="727750" y="3420575"/>
                <a:ext cx="36650" cy="17200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688" extrusionOk="0">
                    <a:moveTo>
                      <a:pt x="882" y="1"/>
                    </a:moveTo>
                    <a:cubicBezTo>
                      <a:pt x="862" y="1"/>
                      <a:pt x="842" y="4"/>
                      <a:pt x="822" y="9"/>
                    </a:cubicBezTo>
                    <a:cubicBezTo>
                      <a:pt x="608" y="69"/>
                      <a:pt x="298" y="152"/>
                      <a:pt x="72" y="223"/>
                    </a:cubicBezTo>
                    <a:cubicBezTo>
                      <a:pt x="1" y="247"/>
                      <a:pt x="1" y="342"/>
                      <a:pt x="72" y="366"/>
                    </a:cubicBezTo>
                    <a:lnTo>
                      <a:pt x="1465" y="688"/>
                    </a:lnTo>
                    <a:cubicBezTo>
                      <a:pt x="1465" y="688"/>
                      <a:pt x="1201" y="1"/>
                      <a:pt x="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6" name="Google Shape;4586;p5"/>
              <p:cNvSpPr/>
              <p:nvPr/>
            </p:nvSpPr>
            <p:spPr>
              <a:xfrm>
                <a:off x="820025" y="3507350"/>
                <a:ext cx="40225" cy="2390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956" extrusionOk="0">
                    <a:moveTo>
                      <a:pt x="66" y="0"/>
                    </a:moveTo>
                    <a:cubicBezTo>
                      <a:pt x="45" y="0"/>
                      <a:pt x="23" y="1"/>
                      <a:pt x="1" y="3"/>
                    </a:cubicBezTo>
                    <a:cubicBezTo>
                      <a:pt x="167" y="50"/>
                      <a:pt x="310" y="110"/>
                      <a:pt x="453" y="181"/>
                    </a:cubicBezTo>
                    <a:cubicBezTo>
                      <a:pt x="584" y="253"/>
                      <a:pt x="715" y="324"/>
                      <a:pt x="846" y="419"/>
                    </a:cubicBezTo>
                    <a:cubicBezTo>
                      <a:pt x="989" y="503"/>
                      <a:pt x="1096" y="598"/>
                      <a:pt x="1239" y="681"/>
                    </a:cubicBezTo>
                    <a:lnTo>
                      <a:pt x="1418" y="800"/>
                    </a:lnTo>
                    <a:cubicBezTo>
                      <a:pt x="1477" y="860"/>
                      <a:pt x="1537" y="908"/>
                      <a:pt x="1608" y="955"/>
                    </a:cubicBezTo>
                    <a:cubicBezTo>
                      <a:pt x="1560" y="884"/>
                      <a:pt x="1501" y="824"/>
                      <a:pt x="1465" y="765"/>
                    </a:cubicBezTo>
                    <a:cubicBezTo>
                      <a:pt x="1418" y="705"/>
                      <a:pt x="1358" y="646"/>
                      <a:pt x="1299" y="586"/>
                    </a:cubicBezTo>
                    <a:cubicBezTo>
                      <a:pt x="1179" y="479"/>
                      <a:pt x="1048" y="372"/>
                      <a:pt x="906" y="288"/>
                    </a:cubicBezTo>
                    <a:cubicBezTo>
                      <a:pt x="775" y="205"/>
                      <a:pt x="632" y="134"/>
                      <a:pt x="477" y="74"/>
                    </a:cubicBezTo>
                    <a:cubicBezTo>
                      <a:pt x="353" y="33"/>
                      <a:pt x="211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7" name="Google Shape;4587;p5"/>
              <p:cNvSpPr/>
              <p:nvPr/>
            </p:nvSpPr>
            <p:spPr>
              <a:xfrm>
                <a:off x="819150" y="3519600"/>
                <a:ext cx="41675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14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7" y="72"/>
                      <a:pt x="298" y="168"/>
                      <a:pt x="452" y="251"/>
                    </a:cubicBezTo>
                    <a:cubicBezTo>
                      <a:pt x="583" y="346"/>
                      <a:pt x="738" y="430"/>
                      <a:pt x="869" y="537"/>
                    </a:cubicBezTo>
                    <a:cubicBezTo>
                      <a:pt x="1000" y="632"/>
                      <a:pt x="1131" y="727"/>
                      <a:pt x="1274" y="834"/>
                    </a:cubicBezTo>
                    <a:lnTo>
                      <a:pt x="1667" y="1144"/>
                    </a:lnTo>
                    <a:cubicBezTo>
                      <a:pt x="1607" y="1072"/>
                      <a:pt x="1572" y="1001"/>
                      <a:pt x="1512" y="941"/>
                    </a:cubicBezTo>
                    <a:cubicBezTo>
                      <a:pt x="1453" y="870"/>
                      <a:pt x="1393" y="811"/>
                      <a:pt x="1334" y="751"/>
                    </a:cubicBezTo>
                    <a:cubicBezTo>
                      <a:pt x="1203" y="632"/>
                      <a:pt x="1060" y="525"/>
                      <a:pt x="929" y="418"/>
                    </a:cubicBezTo>
                    <a:cubicBezTo>
                      <a:pt x="798" y="310"/>
                      <a:pt x="643" y="227"/>
                      <a:pt x="500" y="168"/>
                    </a:cubicBezTo>
                    <a:cubicBezTo>
                      <a:pt x="333" y="96"/>
                      <a:pt x="167" y="3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8" name="Google Shape;4588;p5"/>
              <p:cNvSpPr/>
              <p:nvPr/>
            </p:nvSpPr>
            <p:spPr>
              <a:xfrm>
                <a:off x="740850" y="3523775"/>
                <a:ext cx="717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2871" h="1299" extrusionOk="0">
                    <a:moveTo>
                      <a:pt x="2870" y="1"/>
                    </a:moveTo>
                    <a:cubicBezTo>
                      <a:pt x="2799" y="120"/>
                      <a:pt x="2727" y="239"/>
                      <a:pt x="2632" y="334"/>
                    </a:cubicBezTo>
                    <a:cubicBezTo>
                      <a:pt x="2584" y="382"/>
                      <a:pt x="2549" y="441"/>
                      <a:pt x="2501" y="489"/>
                    </a:cubicBezTo>
                    <a:cubicBezTo>
                      <a:pt x="2453" y="536"/>
                      <a:pt x="2406" y="572"/>
                      <a:pt x="2346" y="620"/>
                    </a:cubicBezTo>
                    <a:cubicBezTo>
                      <a:pt x="2144" y="798"/>
                      <a:pt x="1894" y="917"/>
                      <a:pt x="1632" y="1013"/>
                    </a:cubicBezTo>
                    <a:lnTo>
                      <a:pt x="1441" y="1072"/>
                    </a:lnTo>
                    <a:lnTo>
                      <a:pt x="1251" y="1108"/>
                    </a:lnTo>
                    <a:lnTo>
                      <a:pt x="1144" y="1144"/>
                    </a:lnTo>
                    <a:lnTo>
                      <a:pt x="1037" y="1155"/>
                    </a:lnTo>
                    <a:cubicBezTo>
                      <a:pt x="965" y="1167"/>
                      <a:pt x="906" y="1167"/>
                      <a:pt x="834" y="1191"/>
                    </a:cubicBezTo>
                    <a:cubicBezTo>
                      <a:pt x="703" y="1203"/>
                      <a:pt x="548" y="1215"/>
                      <a:pt x="417" y="1215"/>
                    </a:cubicBezTo>
                    <a:lnTo>
                      <a:pt x="1" y="1215"/>
                    </a:lnTo>
                    <a:cubicBezTo>
                      <a:pt x="132" y="1239"/>
                      <a:pt x="286" y="1251"/>
                      <a:pt x="417" y="1275"/>
                    </a:cubicBezTo>
                    <a:cubicBezTo>
                      <a:pt x="548" y="1275"/>
                      <a:pt x="679" y="1298"/>
                      <a:pt x="834" y="1298"/>
                    </a:cubicBezTo>
                    <a:cubicBezTo>
                      <a:pt x="894" y="1298"/>
                      <a:pt x="965" y="1275"/>
                      <a:pt x="1037" y="1275"/>
                    </a:cubicBezTo>
                    <a:lnTo>
                      <a:pt x="1144" y="1263"/>
                    </a:lnTo>
                    <a:lnTo>
                      <a:pt x="1251" y="1251"/>
                    </a:lnTo>
                    <a:lnTo>
                      <a:pt x="1453" y="1203"/>
                    </a:lnTo>
                    <a:lnTo>
                      <a:pt x="1668" y="1144"/>
                    </a:lnTo>
                    <a:cubicBezTo>
                      <a:pt x="1953" y="1048"/>
                      <a:pt x="2203" y="905"/>
                      <a:pt x="2406" y="715"/>
                    </a:cubicBezTo>
                    <a:cubicBezTo>
                      <a:pt x="2453" y="667"/>
                      <a:pt x="2513" y="620"/>
                      <a:pt x="2561" y="560"/>
                    </a:cubicBezTo>
                    <a:cubicBezTo>
                      <a:pt x="2608" y="501"/>
                      <a:pt x="2644" y="465"/>
                      <a:pt x="2691" y="382"/>
                    </a:cubicBezTo>
                    <a:cubicBezTo>
                      <a:pt x="2763" y="263"/>
                      <a:pt x="2846" y="132"/>
                      <a:pt x="28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9" name="Google Shape;4589;p5"/>
              <p:cNvSpPr/>
              <p:nvPr/>
            </p:nvSpPr>
            <p:spPr>
              <a:xfrm>
                <a:off x="699175" y="3553250"/>
                <a:ext cx="27425" cy="520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08" extrusionOk="0">
                    <a:moveTo>
                      <a:pt x="1" y="0"/>
                    </a:moveTo>
                    <a:cubicBezTo>
                      <a:pt x="72" y="60"/>
                      <a:pt x="167" y="119"/>
                      <a:pt x="251" y="143"/>
                    </a:cubicBezTo>
                    <a:cubicBezTo>
                      <a:pt x="346" y="179"/>
                      <a:pt x="429" y="203"/>
                      <a:pt x="537" y="203"/>
                    </a:cubicBezTo>
                    <a:cubicBezTo>
                      <a:pt x="564" y="206"/>
                      <a:pt x="593" y="208"/>
                      <a:pt x="623" y="208"/>
                    </a:cubicBezTo>
                    <a:cubicBezTo>
                      <a:pt x="694" y="208"/>
                      <a:pt x="767" y="199"/>
                      <a:pt x="834" y="191"/>
                    </a:cubicBezTo>
                    <a:cubicBezTo>
                      <a:pt x="918" y="179"/>
                      <a:pt x="1013" y="143"/>
                      <a:pt x="1096" y="84"/>
                    </a:cubicBezTo>
                    <a:lnTo>
                      <a:pt x="1096" y="84"/>
                    </a:lnTo>
                    <a:cubicBezTo>
                      <a:pt x="1001" y="90"/>
                      <a:pt x="909" y="93"/>
                      <a:pt x="818" y="93"/>
                    </a:cubicBezTo>
                    <a:cubicBezTo>
                      <a:pt x="727" y="93"/>
                      <a:pt x="638" y="90"/>
                      <a:pt x="548" y="84"/>
                    </a:cubicBezTo>
                    <a:cubicBezTo>
                      <a:pt x="465" y="84"/>
                      <a:pt x="370" y="72"/>
                      <a:pt x="287" y="60"/>
                    </a:cubicBezTo>
                    <a:cubicBezTo>
                      <a:pt x="179" y="36"/>
                      <a:pt x="108" y="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0" name="Google Shape;4590;p5"/>
              <p:cNvSpPr/>
              <p:nvPr/>
            </p:nvSpPr>
            <p:spPr>
              <a:xfrm>
                <a:off x="678950" y="3544625"/>
                <a:ext cx="18475" cy="71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86" extrusionOk="0">
                    <a:moveTo>
                      <a:pt x="738" y="0"/>
                    </a:moveTo>
                    <a:lnTo>
                      <a:pt x="738" y="0"/>
                    </a:lnTo>
                    <a:cubicBezTo>
                      <a:pt x="595" y="48"/>
                      <a:pt x="500" y="83"/>
                      <a:pt x="381" y="131"/>
                    </a:cubicBezTo>
                    <a:cubicBezTo>
                      <a:pt x="322" y="167"/>
                      <a:pt x="262" y="179"/>
                      <a:pt x="191" y="179"/>
                    </a:cubicBezTo>
                    <a:cubicBezTo>
                      <a:pt x="143" y="202"/>
                      <a:pt x="72" y="226"/>
                      <a:pt x="0" y="238"/>
                    </a:cubicBezTo>
                    <a:cubicBezTo>
                      <a:pt x="72" y="262"/>
                      <a:pt x="143" y="286"/>
                      <a:pt x="214" y="286"/>
                    </a:cubicBezTo>
                    <a:cubicBezTo>
                      <a:pt x="286" y="286"/>
                      <a:pt x="357" y="286"/>
                      <a:pt x="417" y="250"/>
                    </a:cubicBezTo>
                    <a:cubicBezTo>
                      <a:pt x="476" y="226"/>
                      <a:pt x="536" y="191"/>
                      <a:pt x="595" y="143"/>
                    </a:cubicBezTo>
                    <a:cubicBezTo>
                      <a:pt x="643" y="119"/>
                      <a:pt x="703" y="6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1" name="Google Shape;4591;p5"/>
              <p:cNvSpPr/>
              <p:nvPr/>
            </p:nvSpPr>
            <p:spPr>
              <a:xfrm>
                <a:off x="645300" y="3540150"/>
                <a:ext cx="3367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51" extrusionOk="0">
                    <a:moveTo>
                      <a:pt x="1346" y="0"/>
                    </a:moveTo>
                    <a:cubicBezTo>
                      <a:pt x="1251" y="48"/>
                      <a:pt x="1132" y="72"/>
                      <a:pt x="1025" y="84"/>
                    </a:cubicBezTo>
                    <a:cubicBezTo>
                      <a:pt x="906" y="108"/>
                      <a:pt x="798" y="119"/>
                      <a:pt x="679" y="119"/>
                    </a:cubicBezTo>
                    <a:cubicBezTo>
                      <a:pt x="560" y="119"/>
                      <a:pt x="453" y="119"/>
                      <a:pt x="358" y="143"/>
                    </a:cubicBezTo>
                    <a:cubicBezTo>
                      <a:pt x="271" y="143"/>
                      <a:pt x="189" y="138"/>
                      <a:pt x="112" y="138"/>
                    </a:cubicBezTo>
                    <a:cubicBezTo>
                      <a:pt x="74" y="138"/>
                      <a:pt x="36" y="139"/>
                      <a:pt x="1" y="143"/>
                    </a:cubicBezTo>
                    <a:cubicBezTo>
                      <a:pt x="96" y="191"/>
                      <a:pt x="215" y="215"/>
                      <a:pt x="334" y="239"/>
                    </a:cubicBezTo>
                    <a:cubicBezTo>
                      <a:pt x="394" y="239"/>
                      <a:pt x="453" y="250"/>
                      <a:pt x="513" y="250"/>
                    </a:cubicBezTo>
                    <a:lnTo>
                      <a:pt x="691" y="250"/>
                    </a:lnTo>
                    <a:cubicBezTo>
                      <a:pt x="810" y="250"/>
                      <a:pt x="929" y="239"/>
                      <a:pt x="1049" y="191"/>
                    </a:cubicBezTo>
                    <a:cubicBezTo>
                      <a:pt x="1156" y="167"/>
                      <a:pt x="1275" y="108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2" name="Google Shape;4592;p5"/>
              <p:cNvSpPr/>
              <p:nvPr/>
            </p:nvSpPr>
            <p:spPr>
              <a:xfrm>
                <a:off x="665550" y="3440300"/>
                <a:ext cx="36325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483" extrusionOk="0">
                    <a:moveTo>
                      <a:pt x="121" y="1"/>
                    </a:moveTo>
                    <a:cubicBezTo>
                      <a:pt x="82" y="1"/>
                      <a:pt x="42" y="2"/>
                      <a:pt x="0" y="6"/>
                    </a:cubicBezTo>
                    <a:cubicBezTo>
                      <a:pt x="262" y="77"/>
                      <a:pt x="500" y="149"/>
                      <a:pt x="727" y="244"/>
                    </a:cubicBezTo>
                    <a:cubicBezTo>
                      <a:pt x="858" y="268"/>
                      <a:pt x="977" y="315"/>
                      <a:pt x="1084" y="363"/>
                    </a:cubicBezTo>
                    <a:cubicBezTo>
                      <a:pt x="1215" y="387"/>
                      <a:pt x="1334" y="446"/>
                      <a:pt x="1453" y="482"/>
                    </a:cubicBezTo>
                    <a:cubicBezTo>
                      <a:pt x="1239" y="304"/>
                      <a:pt x="1001" y="196"/>
                      <a:pt x="762" y="113"/>
                    </a:cubicBezTo>
                    <a:cubicBezTo>
                      <a:pt x="643" y="65"/>
                      <a:pt x="524" y="30"/>
                      <a:pt x="393" y="18"/>
                    </a:cubicBezTo>
                    <a:cubicBezTo>
                      <a:pt x="301" y="9"/>
                      <a:pt x="214" y="1"/>
                      <a:pt x="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3" name="Google Shape;4593;p5"/>
              <p:cNvSpPr/>
              <p:nvPr/>
            </p:nvSpPr>
            <p:spPr>
              <a:xfrm>
                <a:off x="663475" y="3449075"/>
                <a:ext cx="312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89" extrusionOk="0">
                    <a:moveTo>
                      <a:pt x="0" y="0"/>
                    </a:moveTo>
                    <a:cubicBezTo>
                      <a:pt x="202" y="83"/>
                      <a:pt x="417" y="155"/>
                      <a:pt x="619" y="250"/>
                    </a:cubicBezTo>
                    <a:cubicBezTo>
                      <a:pt x="726" y="298"/>
                      <a:pt x="833" y="334"/>
                      <a:pt x="917" y="381"/>
                    </a:cubicBezTo>
                    <a:cubicBezTo>
                      <a:pt x="1024" y="417"/>
                      <a:pt x="1131" y="453"/>
                      <a:pt x="1250" y="488"/>
                    </a:cubicBezTo>
                    <a:cubicBezTo>
                      <a:pt x="1084" y="322"/>
                      <a:pt x="881" y="214"/>
                      <a:pt x="667" y="131"/>
                    </a:cubicBezTo>
                    <a:cubicBezTo>
                      <a:pt x="560" y="83"/>
                      <a:pt x="464" y="60"/>
                      <a:pt x="345" y="24"/>
                    </a:cubicBezTo>
                    <a:cubicBezTo>
                      <a:pt x="238" y="12"/>
                      <a:pt x="119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4" name="Google Shape;4594;p5"/>
              <p:cNvSpPr/>
              <p:nvPr/>
            </p:nvSpPr>
            <p:spPr>
              <a:xfrm>
                <a:off x="656025" y="3412150"/>
                <a:ext cx="86925" cy="170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680" extrusionOk="0">
                    <a:moveTo>
                      <a:pt x="3477" y="1"/>
                    </a:moveTo>
                    <a:cubicBezTo>
                      <a:pt x="3346" y="1"/>
                      <a:pt x="3215" y="25"/>
                      <a:pt x="3096" y="60"/>
                    </a:cubicBezTo>
                    <a:cubicBezTo>
                      <a:pt x="2965" y="84"/>
                      <a:pt x="2846" y="132"/>
                      <a:pt x="2727" y="179"/>
                    </a:cubicBezTo>
                    <a:cubicBezTo>
                      <a:pt x="2608" y="239"/>
                      <a:pt x="2489" y="287"/>
                      <a:pt x="2382" y="358"/>
                    </a:cubicBezTo>
                    <a:cubicBezTo>
                      <a:pt x="2274" y="417"/>
                      <a:pt x="2167" y="489"/>
                      <a:pt x="2084" y="560"/>
                    </a:cubicBezTo>
                    <a:cubicBezTo>
                      <a:pt x="1739" y="489"/>
                      <a:pt x="1393" y="441"/>
                      <a:pt x="1060" y="429"/>
                    </a:cubicBezTo>
                    <a:cubicBezTo>
                      <a:pt x="971" y="423"/>
                      <a:pt x="881" y="420"/>
                      <a:pt x="792" y="420"/>
                    </a:cubicBezTo>
                    <a:cubicBezTo>
                      <a:pt x="703" y="420"/>
                      <a:pt x="614" y="423"/>
                      <a:pt x="524" y="429"/>
                    </a:cubicBezTo>
                    <a:cubicBezTo>
                      <a:pt x="346" y="441"/>
                      <a:pt x="179" y="465"/>
                      <a:pt x="0" y="501"/>
                    </a:cubicBezTo>
                    <a:cubicBezTo>
                      <a:pt x="87" y="498"/>
                      <a:pt x="174" y="496"/>
                      <a:pt x="261" y="496"/>
                    </a:cubicBezTo>
                    <a:cubicBezTo>
                      <a:pt x="523" y="496"/>
                      <a:pt x="786" y="510"/>
                      <a:pt x="1036" y="537"/>
                    </a:cubicBezTo>
                    <a:cubicBezTo>
                      <a:pt x="1382" y="560"/>
                      <a:pt x="1727" y="620"/>
                      <a:pt x="2072" y="679"/>
                    </a:cubicBezTo>
                    <a:lnTo>
                      <a:pt x="2096" y="679"/>
                    </a:lnTo>
                    <a:lnTo>
                      <a:pt x="2132" y="668"/>
                    </a:lnTo>
                    <a:cubicBezTo>
                      <a:pt x="2215" y="596"/>
                      <a:pt x="2322" y="525"/>
                      <a:pt x="2429" y="441"/>
                    </a:cubicBezTo>
                    <a:cubicBezTo>
                      <a:pt x="2525" y="370"/>
                      <a:pt x="2632" y="310"/>
                      <a:pt x="2751" y="251"/>
                    </a:cubicBezTo>
                    <a:cubicBezTo>
                      <a:pt x="2870" y="191"/>
                      <a:pt x="2977" y="144"/>
                      <a:pt x="3108" y="120"/>
                    </a:cubicBezTo>
                    <a:cubicBezTo>
                      <a:pt x="3227" y="60"/>
                      <a:pt x="3358" y="25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5" name="Google Shape;4595;p5"/>
              <p:cNvSpPr/>
              <p:nvPr/>
            </p:nvSpPr>
            <p:spPr>
              <a:xfrm>
                <a:off x="871525" y="3654750"/>
                <a:ext cx="71750" cy="10627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251" extrusionOk="0">
                    <a:moveTo>
                      <a:pt x="2870" y="0"/>
                    </a:moveTo>
                    <a:lnTo>
                      <a:pt x="2870" y="0"/>
                    </a:lnTo>
                    <a:cubicBezTo>
                      <a:pt x="2429" y="84"/>
                      <a:pt x="2036" y="346"/>
                      <a:pt x="1691" y="643"/>
                    </a:cubicBezTo>
                    <a:cubicBezTo>
                      <a:pt x="1334" y="941"/>
                      <a:pt x="1060" y="1310"/>
                      <a:pt x="822" y="1691"/>
                    </a:cubicBezTo>
                    <a:cubicBezTo>
                      <a:pt x="584" y="2084"/>
                      <a:pt x="429" y="2501"/>
                      <a:pt x="274" y="2929"/>
                    </a:cubicBezTo>
                    <a:cubicBezTo>
                      <a:pt x="203" y="3155"/>
                      <a:pt x="155" y="3358"/>
                      <a:pt x="96" y="3584"/>
                    </a:cubicBezTo>
                    <a:cubicBezTo>
                      <a:pt x="72" y="3810"/>
                      <a:pt x="24" y="4037"/>
                      <a:pt x="1" y="4251"/>
                    </a:cubicBezTo>
                    <a:cubicBezTo>
                      <a:pt x="60" y="4037"/>
                      <a:pt x="96" y="3822"/>
                      <a:pt x="155" y="3596"/>
                    </a:cubicBezTo>
                    <a:cubicBezTo>
                      <a:pt x="239" y="3382"/>
                      <a:pt x="298" y="3167"/>
                      <a:pt x="370" y="2965"/>
                    </a:cubicBezTo>
                    <a:lnTo>
                      <a:pt x="489" y="2644"/>
                    </a:lnTo>
                    <a:lnTo>
                      <a:pt x="548" y="2501"/>
                    </a:lnTo>
                    <a:cubicBezTo>
                      <a:pt x="572" y="2453"/>
                      <a:pt x="596" y="2393"/>
                      <a:pt x="620" y="2346"/>
                    </a:cubicBezTo>
                    <a:lnTo>
                      <a:pt x="774" y="2048"/>
                    </a:lnTo>
                    <a:cubicBezTo>
                      <a:pt x="810" y="1965"/>
                      <a:pt x="870" y="1858"/>
                      <a:pt x="929" y="1774"/>
                    </a:cubicBezTo>
                    <a:cubicBezTo>
                      <a:pt x="1167" y="1393"/>
                      <a:pt x="1441" y="1036"/>
                      <a:pt x="1751" y="727"/>
                    </a:cubicBezTo>
                    <a:cubicBezTo>
                      <a:pt x="1917" y="584"/>
                      <a:pt x="2084" y="429"/>
                      <a:pt x="2275" y="298"/>
                    </a:cubicBezTo>
                    <a:cubicBezTo>
                      <a:pt x="2453" y="179"/>
                      <a:pt x="2656" y="72"/>
                      <a:pt x="2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6" name="Google Shape;4596;p5"/>
              <p:cNvSpPr/>
              <p:nvPr/>
            </p:nvSpPr>
            <p:spPr>
              <a:xfrm>
                <a:off x="834025" y="3782450"/>
                <a:ext cx="142000" cy="149450"/>
              </a:xfrm>
              <a:custGeom>
                <a:avLst/>
                <a:gdLst/>
                <a:ahLst/>
                <a:cxnLst/>
                <a:rect l="l" t="t" r="r" b="b"/>
                <a:pathLst>
                  <a:path w="5680" h="5978" extrusionOk="0">
                    <a:moveTo>
                      <a:pt x="0" y="2524"/>
                    </a:moveTo>
                    <a:lnTo>
                      <a:pt x="0" y="2524"/>
                    </a:lnTo>
                    <a:cubicBezTo>
                      <a:pt x="60" y="2596"/>
                      <a:pt x="143" y="2679"/>
                      <a:pt x="203" y="2739"/>
                    </a:cubicBezTo>
                    <a:cubicBezTo>
                      <a:pt x="262" y="2798"/>
                      <a:pt x="322" y="2870"/>
                      <a:pt x="393" y="2929"/>
                    </a:cubicBezTo>
                    <a:cubicBezTo>
                      <a:pt x="524" y="3048"/>
                      <a:pt x="679" y="3179"/>
                      <a:pt x="822" y="3286"/>
                    </a:cubicBezTo>
                    <a:cubicBezTo>
                      <a:pt x="1120" y="3524"/>
                      <a:pt x="1453" y="3703"/>
                      <a:pt x="1810" y="3810"/>
                    </a:cubicBezTo>
                    <a:cubicBezTo>
                      <a:pt x="2143" y="3965"/>
                      <a:pt x="2501" y="4084"/>
                      <a:pt x="2882" y="4179"/>
                    </a:cubicBezTo>
                    <a:cubicBezTo>
                      <a:pt x="3060" y="4227"/>
                      <a:pt x="3239" y="4251"/>
                      <a:pt x="3429" y="4286"/>
                    </a:cubicBezTo>
                    <a:cubicBezTo>
                      <a:pt x="3568" y="4298"/>
                      <a:pt x="3718" y="4309"/>
                      <a:pt x="3858" y="4310"/>
                    </a:cubicBezTo>
                    <a:lnTo>
                      <a:pt x="3858" y="4310"/>
                    </a:lnTo>
                    <a:cubicBezTo>
                      <a:pt x="3536" y="4286"/>
                      <a:pt x="3215" y="4203"/>
                      <a:pt x="2905" y="4120"/>
                    </a:cubicBezTo>
                    <a:cubicBezTo>
                      <a:pt x="2548" y="4012"/>
                      <a:pt x="2191" y="3893"/>
                      <a:pt x="1870" y="3727"/>
                    </a:cubicBezTo>
                    <a:cubicBezTo>
                      <a:pt x="1536" y="3584"/>
                      <a:pt x="1215" y="3405"/>
                      <a:pt x="893" y="3191"/>
                    </a:cubicBezTo>
                    <a:cubicBezTo>
                      <a:pt x="584" y="3000"/>
                      <a:pt x="286" y="2762"/>
                      <a:pt x="0" y="2524"/>
                    </a:cubicBezTo>
                    <a:close/>
                    <a:moveTo>
                      <a:pt x="1524" y="0"/>
                    </a:moveTo>
                    <a:cubicBezTo>
                      <a:pt x="1524" y="572"/>
                      <a:pt x="1667" y="1155"/>
                      <a:pt x="1893" y="1691"/>
                    </a:cubicBezTo>
                    <a:cubicBezTo>
                      <a:pt x="2120" y="2227"/>
                      <a:pt x="2429" y="2739"/>
                      <a:pt x="2786" y="3191"/>
                    </a:cubicBezTo>
                    <a:lnTo>
                      <a:pt x="3072" y="3536"/>
                    </a:lnTo>
                    <a:cubicBezTo>
                      <a:pt x="3155" y="3643"/>
                      <a:pt x="3263" y="3751"/>
                      <a:pt x="3370" y="3846"/>
                    </a:cubicBezTo>
                    <a:cubicBezTo>
                      <a:pt x="3513" y="4012"/>
                      <a:pt x="3691" y="4167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62" y="4310"/>
                      <a:pt x="3866" y="4310"/>
                      <a:pt x="3870" y="4310"/>
                    </a:cubicBezTo>
                    <a:cubicBezTo>
                      <a:pt x="3906" y="4346"/>
                      <a:pt x="3953" y="4382"/>
                      <a:pt x="3989" y="4417"/>
                    </a:cubicBezTo>
                    <a:cubicBezTo>
                      <a:pt x="4096" y="4524"/>
                      <a:pt x="4215" y="4596"/>
                      <a:pt x="4334" y="4679"/>
                    </a:cubicBezTo>
                    <a:lnTo>
                      <a:pt x="4691" y="4941"/>
                    </a:lnTo>
                    <a:cubicBezTo>
                      <a:pt x="4930" y="5096"/>
                      <a:pt x="5168" y="5251"/>
                      <a:pt x="5418" y="5394"/>
                    </a:cubicBezTo>
                    <a:cubicBezTo>
                      <a:pt x="5513" y="5596"/>
                      <a:pt x="5584" y="5787"/>
                      <a:pt x="5680" y="5977"/>
                    </a:cubicBezTo>
                    <a:cubicBezTo>
                      <a:pt x="5620" y="5787"/>
                      <a:pt x="5537" y="5572"/>
                      <a:pt x="5465" y="5382"/>
                    </a:cubicBezTo>
                    <a:lnTo>
                      <a:pt x="4751" y="4894"/>
                    </a:lnTo>
                    <a:cubicBezTo>
                      <a:pt x="4525" y="4715"/>
                      <a:pt x="4310" y="4548"/>
                      <a:pt x="4084" y="4358"/>
                    </a:cubicBezTo>
                    <a:cubicBezTo>
                      <a:pt x="3870" y="4167"/>
                      <a:pt x="3656" y="3965"/>
                      <a:pt x="3453" y="3762"/>
                    </a:cubicBezTo>
                    <a:cubicBezTo>
                      <a:pt x="3358" y="3655"/>
                      <a:pt x="3251" y="3548"/>
                      <a:pt x="3155" y="3453"/>
                    </a:cubicBezTo>
                    <a:lnTo>
                      <a:pt x="2882" y="3120"/>
                    </a:lnTo>
                    <a:cubicBezTo>
                      <a:pt x="2524" y="2679"/>
                      <a:pt x="2203" y="2179"/>
                      <a:pt x="1965" y="1667"/>
                    </a:cubicBezTo>
                    <a:cubicBezTo>
                      <a:pt x="1905" y="1524"/>
                      <a:pt x="1846" y="1393"/>
                      <a:pt x="1810" y="1262"/>
                    </a:cubicBezTo>
                    <a:lnTo>
                      <a:pt x="1727" y="1048"/>
                    </a:lnTo>
                    <a:lnTo>
                      <a:pt x="1667" y="845"/>
                    </a:lnTo>
                    <a:cubicBezTo>
                      <a:pt x="1596" y="572"/>
                      <a:pt x="1536" y="274"/>
                      <a:pt x="15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7" name="Google Shape;4597;p5"/>
              <p:cNvSpPr/>
              <p:nvPr/>
            </p:nvSpPr>
            <p:spPr>
              <a:xfrm>
                <a:off x="766150" y="3925325"/>
                <a:ext cx="117900" cy="156875"/>
              </a:xfrm>
              <a:custGeom>
                <a:avLst/>
                <a:gdLst/>
                <a:ahLst/>
                <a:cxnLst/>
                <a:rect l="l" t="t" r="r" b="b"/>
                <a:pathLst>
                  <a:path w="4716" h="6275" extrusionOk="0">
                    <a:moveTo>
                      <a:pt x="4716" y="0"/>
                    </a:moveTo>
                    <a:cubicBezTo>
                      <a:pt x="4716" y="83"/>
                      <a:pt x="4668" y="155"/>
                      <a:pt x="4644" y="238"/>
                    </a:cubicBezTo>
                    <a:cubicBezTo>
                      <a:pt x="4597" y="310"/>
                      <a:pt x="4549" y="381"/>
                      <a:pt x="4513" y="441"/>
                    </a:cubicBezTo>
                    <a:cubicBezTo>
                      <a:pt x="4418" y="572"/>
                      <a:pt x="4299" y="691"/>
                      <a:pt x="4180" y="810"/>
                    </a:cubicBezTo>
                    <a:cubicBezTo>
                      <a:pt x="3942" y="1036"/>
                      <a:pt x="3680" y="1250"/>
                      <a:pt x="3418" y="1453"/>
                    </a:cubicBezTo>
                    <a:cubicBezTo>
                      <a:pt x="2906" y="1881"/>
                      <a:pt x="2418" y="2346"/>
                      <a:pt x="1965" y="2834"/>
                    </a:cubicBezTo>
                    <a:cubicBezTo>
                      <a:pt x="1513" y="3334"/>
                      <a:pt x="1096" y="3870"/>
                      <a:pt x="763" y="4429"/>
                    </a:cubicBezTo>
                    <a:cubicBezTo>
                      <a:pt x="715" y="4489"/>
                      <a:pt x="667" y="4560"/>
                      <a:pt x="620" y="4644"/>
                    </a:cubicBezTo>
                    <a:lnTo>
                      <a:pt x="501" y="4858"/>
                    </a:lnTo>
                    <a:cubicBezTo>
                      <a:pt x="417" y="5001"/>
                      <a:pt x="358" y="5155"/>
                      <a:pt x="275" y="5310"/>
                    </a:cubicBezTo>
                    <a:cubicBezTo>
                      <a:pt x="251" y="5382"/>
                      <a:pt x="215" y="5477"/>
                      <a:pt x="191" y="5548"/>
                    </a:cubicBezTo>
                    <a:lnTo>
                      <a:pt x="132" y="5798"/>
                    </a:lnTo>
                    <a:cubicBezTo>
                      <a:pt x="72" y="5953"/>
                      <a:pt x="48" y="6108"/>
                      <a:pt x="1" y="6275"/>
                    </a:cubicBezTo>
                    <a:cubicBezTo>
                      <a:pt x="60" y="6108"/>
                      <a:pt x="108" y="5953"/>
                      <a:pt x="167" y="5798"/>
                    </a:cubicBezTo>
                    <a:lnTo>
                      <a:pt x="263" y="5572"/>
                    </a:lnTo>
                    <a:cubicBezTo>
                      <a:pt x="298" y="5501"/>
                      <a:pt x="322" y="5429"/>
                      <a:pt x="370" y="5358"/>
                    </a:cubicBezTo>
                    <a:cubicBezTo>
                      <a:pt x="465" y="5203"/>
                      <a:pt x="525" y="5036"/>
                      <a:pt x="608" y="4905"/>
                    </a:cubicBezTo>
                    <a:lnTo>
                      <a:pt x="727" y="4703"/>
                    </a:lnTo>
                    <a:cubicBezTo>
                      <a:pt x="775" y="4620"/>
                      <a:pt x="822" y="4560"/>
                      <a:pt x="858" y="4489"/>
                    </a:cubicBezTo>
                    <a:cubicBezTo>
                      <a:pt x="1215" y="3941"/>
                      <a:pt x="1632" y="3417"/>
                      <a:pt x="2084" y="2929"/>
                    </a:cubicBezTo>
                    <a:cubicBezTo>
                      <a:pt x="2513" y="2441"/>
                      <a:pt x="3001" y="1977"/>
                      <a:pt x="3501" y="1524"/>
                    </a:cubicBezTo>
                    <a:cubicBezTo>
                      <a:pt x="3739" y="1310"/>
                      <a:pt x="4001" y="1095"/>
                      <a:pt x="4227" y="845"/>
                    </a:cubicBezTo>
                    <a:cubicBezTo>
                      <a:pt x="4346" y="726"/>
                      <a:pt x="4454" y="595"/>
                      <a:pt x="4537" y="453"/>
                    </a:cubicBezTo>
                    <a:cubicBezTo>
                      <a:pt x="4632" y="322"/>
                      <a:pt x="4716" y="155"/>
                      <a:pt x="47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8" name="Google Shape;4598;p5"/>
              <p:cNvSpPr/>
              <p:nvPr/>
            </p:nvSpPr>
            <p:spPr>
              <a:xfrm>
                <a:off x="734000" y="4133975"/>
                <a:ext cx="289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580" extrusionOk="0">
                    <a:moveTo>
                      <a:pt x="382" y="0"/>
                    </a:moveTo>
                    <a:lnTo>
                      <a:pt x="382" y="0"/>
                    </a:lnTo>
                    <a:cubicBezTo>
                      <a:pt x="275" y="191"/>
                      <a:pt x="203" y="405"/>
                      <a:pt x="120" y="608"/>
                    </a:cubicBezTo>
                    <a:cubicBezTo>
                      <a:pt x="60" y="846"/>
                      <a:pt x="1" y="1072"/>
                      <a:pt x="25" y="1298"/>
                    </a:cubicBezTo>
                    <a:cubicBezTo>
                      <a:pt x="25" y="1358"/>
                      <a:pt x="37" y="1417"/>
                      <a:pt x="60" y="1477"/>
                    </a:cubicBezTo>
                    <a:cubicBezTo>
                      <a:pt x="84" y="1501"/>
                      <a:pt x="108" y="1536"/>
                      <a:pt x="144" y="1548"/>
                    </a:cubicBezTo>
                    <a:cubicBezTo>
                      <a:pt x="168" y="1560"/>
                      <a:pt x="203" y="1572"/>
                      <a:pt x="227" y="1572"/>
                    </a:cubicBezTo>
                    <a:lnTo>
                      <a:pt x="239" y="1572"/>
                    </a:lnTo>
                    <a:cubicBezTo>
                      <a:pt x="265" y="1577"/>
                      <a:pt x="291" y="1580"/>
                      <a:pt x="317" y="1580"/>
                    </a:cubicBezTo>
                    <a:cubicBezTo>
                      <a:pt x="410" y="1580"/>
                      <a:pt x="501" y="1550"/>
                      <a:pt x="584" y="1512"/>
                    </a:cubicBezTo>
                    <a:cubicBezTo>
                      <a:pt x="775" y="1441"/>
                      <a:pt x="941" y="1322"/>
                      <a:pt x="1096" y="1203"/>
                    </a:cubicBezTo>
                    <a:cubicBezTo>
                      <a:pt x="1108" y="1191"/>
                      <a:pt x="1120" y="1179"/>
                      <a:pt x="1156" y="1155"/>
                    </a:cubicBezTo>
                    <a:lnTo>
                      <a:pt x="1156" y="1155"/>
                    </a:lnTo>
                    <a:cubicBezTo>
                      <a:pt x="953" y="1262"/>
                      <a:pt x="763" y="1370"/>
                      <a:pt x="572" y="1429"/>
                    </a:cubicBezTo>
                    <a:cubicBezTo>
                      <a:pt x="497" y="1446"/>
                      <a:pt x="421" y="1463"/>
                      <a:pt x="353" y="1463"/>
                    </a:cubicBezTo>
                    <a:cubicBezTo>
                      <a:pt x="326" y="1463"/>
                      <a:pt x="299" y="1460"/>
                      <a:pt x="275" y="1453"/>
                    </a:cubicBezTo>
                    <a:cubicBezTo>
                      <a:pt x="239" y="1453"/>
                      <a:pt x="227" y="1441"/>
                      <a:pt x="215" y="1429"/>
                    </a:cubicBezTo>
                    <a:cubicBezTo>
                      <a:pt x="203" y="1417"/>
                      <a:pt x="179" y="1417"/>
                      <a:pt x="179" y="1393"/>
                    </a:cubicBezTo>
                    <a:cubicBezTo>
                      <a:pt x="168" y="1370"/>
                      <a:pt x="156" y="1322"/>
                      <a:pt x="156" y="1262"/>
                    </a:cubicBezTo>
                    <a:cubicBezTo>
                      <a:pt x="144" y="1060"/>
                      <a:pt x="179" y="846"/>
                      <a:pt x="227" y="643"/>
                    </a:cubicBezTo>
                    <a:cubicBezTo>
                      <a:pt x="275" y="429"/>
                      <a:pt x="334" y="227"/>
                      <a:pt x="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9" name="Google Shape;4599;p5"/>
              <p:cNvSpPr/>
              <p:nvPr/>
            </p:nvSpPr>
            <p:spPr>
              <a:xfrm>
                <a:off x="635175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lnTo>
                      <a:pt x="1799" y="0"/>
                    </a:ln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2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30" y="976"/>
                      <a:pt x="251" y="1155"/>
                    </a:cubicBezTo>
                    <a:cubicBezTo>
                      <a:pt x="168" y="1238"/>
                      <a:pt x="84" y="1345"/>
                      <a:pt x="49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9" y="1607"/>
                      <a:pt x="132" y="1393"/>
                      <a:pt x="311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2" y="988"/>
                    </a:cubicBezTo>
                    <a:cubicBezTo>
                      <a:pt x="1061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2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0" name="Google Shape;4600;p5"/>
              <p:cNvSpPr/>
              <p:nvPr/>
            </p:nvSpPr>
            <p:spPr>
              <a:xfrm>
                <a:off x="1057850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1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29" y="976"/>
                      <a:pt x="251" y="1155"/>
                    </a:cubicBezTo>
                    <a:cubicBezTo>
                      <a:pt x="168" y="1238"/>
                      <a:pt x="84" y="1345"/>
                      <a:pt x="48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8" y="1607"/>
                      <a:pt x="132" y="1393"/>
                      <a:pt x="310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1" y="988"/>
                    </a:cubicBezTo>
                    <a:cubicBezTo>
                      <a:pt x="1060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1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1" name="Google Shape;4601;p5"/>
              <p:cNvSpPr/>
              <p:nvPr/>
            </p:nvSpPr>
            <p:spPr>
              <a:xfrm>
                <a:off x="1024825" y="4204225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8" y="0"/>
                    </a:moveTo>
                    <a:lnTo>
                      <a:pt x="1798" y="0"/>
                    </a:lnTo>
                    <a:cubicBezTo>
                      <a:pt x="1727" y="226"/>
                      <a:pt x="1631" y="453"/>
                      <a:pt x="1500" y="631"/>
                    </a:cubicBezTo>
                    <a:cubicBezTo>
                      <a:pt x="1441" y="715"/>
                      <a:pt x="1346" y="786"/>
                      <a:pt x="1262" y="786"/>
                    </a:cubicBezTo>
                    <a:cubicBezTo>
                      <a:pt x="1143" y="786"/>
                      <a:pt x="1024" y="810"/>
                      <a:pt x="905" y="834"/>
                    </a:cubicBezTo>
                    <a:cubicBezTo>
                      <a:pt x="667" y="881"/>
                      <a:pt x="429" y="965"/>
                      <a:pt x="250" y="1143"/>
                    </a:cubicBezTo>
                    <a:cubicBezTo>
                      <a:pt x="155" y="1238"/>
                      <a:pt x="84" y="1358"/>
                      <a:pt x="36" y="1488"/>
                    </a:cubicBezTo>
                    <a:cubicBezTo>
                      <a:pt x="0" y="1608"/>
                      <a:pt x="12" y="1727"/>
                      <a:pt x="24" y="1846"/>
                    </a:cubicBezTo>
                    <a:cubicBezTo>
                      <a:pt x="36" y="1608"/>
                      <a:pt x="131" y="1381"/>
                      <a:pt x="310" y="1250"/>
                    </a:cubicBezTo>
                    <a:cubicBezTo>
                      <a:pt x="393" y="1191"/>
                      <a:pt x="500" y="1131"/>
                      <a:pt x="607" y="1084"/>
                    </a:cubicBezTo>
                    <a:cubicBezTo>
                      <a:pt x="715" y="1048"/>
                      <a:pt x="810" y="1000"/>
                      <a:pt x="929" y="988"/>
                    </a:cubicBezTo>
                    <a:cubicBezTo>
                      <a:pt x="1048" y="953"/>
                      <a:pt x="1155" y="941"/>
                      <a:pt x="1274" y="929"/>
                    </a:cubicBezTo>
                    <a:cubicBezTo>
                      <a:pt x="1310" y="929"/>
                      <a:pt x="1346" y="905"/>
                      <a:pt x="1381" y="893"/>
                    </a:cubicBezTo>
                    <a:cubicBezTo>
                      <a:pt x="1405" y="881"/>
                      <a:pt x="1441" y="869"/>
                      <a:pt x="1465" y="834"/>
                    </a:cubicBezTo>
                    <a:cubicBezTo>
                      <a:pt x="1512" y="786"/>
                      <a:pt x="1560" y="750"/>
                      <a:pt x="1584" y="691"/>
                    </a:cubicBezTo>
                    <a:cubicBezTo>
                      <a:pt x="1703" y="476"/>
                      <a:pt x="1762" y="238"/>
                      <a:pt x="1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2" name="Google Shape;4602;p5"/>
              <p:cNvSpPr/>
              <p:nvPr/>
            </p:nvSpPr>
            <p:spPr>
              <a:xfrm>
                <a:off x="610475" y="4196475"/>
                <a:ext cx="44975" cy="521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85" extrusionOk="0">
                    <a:moveTo>
                      <a:pt x="1799" y="1"/>
                    </a:moveTo>
                    <a:lnTo>
                      <a:pt x="1799" y="1"/>
                    </a:lnTo>
                    <a:cubicBezTo>
                      <a:pt x="1727" y="239"/>
                      <a:pt x="1620" y="465"/>
                      <a:pt x="1489" y="656"/>
                    </a:cubicBezTo>
                    <a:cubicBezTo>
                      <a:pt x="1465" y="715"/>
                      <a:pt x="1418" y="739"/>
                      <a:pt x="1370" y="775"/>
                    </a:cubicBezTo>
                    <a:cubicBezTo>
                      <a:pt x="1310" y="786"/>
                      <a:pt x="1287" y="786"/>
                      <a:pt x="1203" y="798"/>
                    </a:cubicBezTo>
                    <a:cubicBezTo>
                      <a:pt x="1072" y="834"/>
                      <a:pt x="953" y="882"/>
                      <a:pt x="834" y="917"/>
                    </a:cubicBezTo>
                    <a:cubicBezTo>
                      <a:pt x="596" y="1025"/>
                      <a:pt x="382" y="1179"/>
                      <a:pt x="227" y="1382"/>
                    </a:cubicBezTo>
                    <a:cubicBezTo>
                      <a:pt x="60" y="1596"/>
                      <a:pt x="1" y="1870"/>
                      <a:pt x="60" y="2084"/>
                    </a:cubicBezTo>
                    <a:cubicBezTo>
                      <a:pt x="60" y="1834"/>
                      <a:pt x="156" y="1608"/>
                      <a:pt x="310" y="1429"/>
                    </a:cubicBezTo>
                    <a:cubicBezTo>
                      <a:pt x="477" y="1251"/>
                      <a:pt x="667" y="1120"/>
                      <a:pt x="894" y="1025"/>
                    </a:cubicBezTo>
                    <a:cubicBezTo>
                      <a:pt x="1013" y="977"/>
                      <a:pt x="1120" y="941"/>
                      <a:pt x="1239" y="917"/>
                    </a:cubicBezTo>
                    <a:cubicBezTo>
                      <a:pt x="1287" y="917"/>
                      <a:pt x="1370" y="906"/>
                      <a:pt x="1429" y="858"/>
                    </a:cubicBezTo>
                    <a:cubicBezTo>
                      <a:pt x="1489" y="822"/>
                      <a:pt x="1537" y="775"/>
                      <a:pt x="1560" y="715"/>
                    </a:cubicBezTo>
                    <a:cubicBezTo>
                      <a:pt x="1715" y="489"/>
                      <a:pt x="1775" y="239"/>
                      <a:pt x="1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3" name="Google Shape;4603;p5"/>
              <p:cNvSpPr/>
              <p:nvPr/>
            </p:nvSpPr>
            <p:spPr>
              <a:xfrm>
                <a:off x="1304625" y="4194100"/>
                <a:ext cx="464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2549" extrusionOk="0">
                    <a:moveTo>
                      <a:pt x="1857" y="0"/>
                    </a:moveTo>
                    <a:lnTo>
                      <a:pt x="1857" y="0"/>
                    </a:lnTo>
                    <a:cubicBezTo>
                      <a:pt x="1798" y="143"/>
                      <a:pt x="1738" y="274"/>
                      <a:pt x="1667" y="393"/>
                    </a:cubicBezTo>
                    <a:cubicBezTo>
                      <a:pt x="1584" y="512"/>
                      <a:pt x="1500" y="631"/>
                      <a:pt x="1405" y="739"/>
                    </a:cubicBezTo>
                    <a:cubicBezTo>
                      <a:pt x="1346" y="774"/>
                      <a:pt x="1298" y="822"/>
                      <a:pt x="1250" y="858"/>
                    </a:cubicBezTo>
                    <a:cubicBezTo>
                      <a:pt x="1179" y="881"/>
                      <a:pt x="1131" y="893"/>
                      <a:pt x="1048" y="917"/>
                    </a:cubicBezTo>
                    <a:cubicBezTo>
                      <a:pt x="905" y="941"/>
                      <a:pt x="774" y="977"/>
                      <a:pt x="619" y="1012"/>
                    </a:cubicBezTo>
                    <a:cubicBezTo>
                      <a:pt x="476" y="1072"/>
                      <a:pt x="333" y="1155"/>
                      <a:pt x="238" y="1274"/>
                    </a:cubicBezTo>
                    <a:cubicBezTo>
                      <a:pt x="131" y="1393"/>
                      <a:pt x="72" y="1536"/>
                      <a:pt x="36" y="1691"/>
                    </a:cubicBezTo>
                    <a:cubicBezTo>
                      <a:pt x="0" y="1989"/>
                      <a:pt x="36" y="2263"/>
                      <a:pt x="119" y="2548"/>
                    </a:cubicBezTo>
                    <a:cubicBezTo>
                      <a:pt x="119" y="2405"/>
                      <a:pt x="95" y="2263"/>
                      <a:pt x="95" y="2120"/>
                    </a:cubicBezTo>
                    <a:cubicBezTo>
                      <a:pt x="95" y="2048"/>
                      <a:pt x="119" y="1989"/>
                      <a:pt x="119" y="1905"/>
                    </a:cubicBezTo>
                    <a:cubicBezTo>
                      <a:pt x="119" y="1834"/>
                      <a:pt x="131" y="1774"/>
                      <a:pt x="143" y="1703"/>
                    </a:cubicBezTo>
                    <a:cubicBezTo>
                      <a:pt x="179" y="1572"/>
                      <a:pt x="238" y="1429"/>
                      <a:pt x="322" y="1346"/>
                    </a:cubicBezTo>
                    <a:cubicBezTo>
                      <a:pt x="417" y="1251"/>
                      <a:pt x="536" y="1179"/>
                      <a:pt x="667" y="1132"/>
                    </a:cubicBezTo>
                    <a:cubicBezTo>
                      <a:pt x="798" y="1096"/>
                      <a:pt x="929" y="1060"/>
                      <a:pt x="1084" y="1036"/>
                    </a:cubicBezTo>
                    <a:cubicBezTo>
                      <a:pt x="1155" y="1001"/>
                      <a:pt x="1226" y="989"/>
                      <a:pt x="1310" y="941"/>
                    </a:cubicBezTo>
                    <a:cubicBezTo>
                      <a:pt x="1381" y="893"/>
                      <a:pt x="1441" y="858"/>
                      <a:pt x="1488" y="798"/>
                    </a:cubicBezTo>
                    <a:cubicBezTo>
                      <a:pt x="1679" y="560"/>
                      <a:pt x="1786" y="286"/>
                      <a:pt x="1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4" name="Google Shape;4604;p5"/>
              <p:cNvSpPr/>
              <p:nvPr/>
            </p:nvSpPr>
            <p:spPr>
              <a:xfrm>
                <a:off x="1264425" y="4197675"/>
                <a:ext cx="464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2537" extrusionOk="0">
                    <a:moveTo>
                      <a:pt x="1858" y="0"/>
                    </a:moveTo>
                    <a:cubicBezTo>
                      <a:pt x="1799" y="131"/>
                      <a:pt x="1739" y="262"/>
                      <a:pt x="1668" y="381"/>
                    </a:cubicBezTo>
                    <a:cubicBezTo>
                      <a:pt x="1584" y="500"/>
                      <a:pt x="1501" y="619"/>
                      <a:pt x="1406" y="727"/>
                    </a:cubicBezTo>
                    <a:cubicBezTo>
                      <a:pt x="1346" y="774"/>
                      <a:pt x="1299" y="810"/>
                      <a:pt x="1251" y="846"/>
                    </a:cubicBezTo>
                    <a:cubicBezTo>
                      <a:pt x="1179" y="869"/>
                      <a:pt x="1120" y="881"/>
                      <a:pt x="1049" y="905"/>
                    </a:cubicBezTo>
                    <a:cubicBezTo>
                      <a:pt x="906" y="929"/>
                      <a:pt x="775" y="965"/>
                      <a:pt x="620" y="1012"/>
                    </a:cubicBezTo>
                    <a:cubicBezTo>
                      <a:pt x="477" y="1072"/>
                      <a:pt x="334" y="1143"/>
                      <a:pt x="227" y="1262"/>
                    </a:cubicBezTo>
                    <a:cubicBezTo>
                      <a:pt x="120" y="1381"/>
                      <a:pt x="72" y="1524"/>
                      <a:pt x="36" y="1679"/>
                    </a:cubicBezTo>
                    <a:cubicBezTo>
                      <a:pt x="1" y="1977"/>
                      <a:pt x="36" y="2262"/>
                      <a:pt x="120" y="2536"/>
                    </a:cubicBezTo>
                    <a:cubicBezTo>
                      <a:pt x="120" y="2393"/>
                      <a:pt x="96" y="2262"/>
                      <a:pt x="96" y="2108"/>
                    </a:cubicBezTo>
                    <a:cubicBezTo>
                      <a:pt x="96" y="2036"/>
                      <a:pt x="120" y="1977"/>
                      <a:pt x="120" y="1905"/>
                    </a:cubicBezTo>
                    <a:cubicBezTo>
                      <a:pt x="120" y="1822"/>
                      <a:pt x="132" y="1762"/>
                      <a:pt x="144" y="1691"/>
                    </a:cubicBezTo>
                    <a:cubicBezTo>
                      <a:pt x="179" y="1560"/>
                      <a:pt x="227" y="1429"/>
                      <a:pt x="322" y="1334"/>
                    </a:cubicBezTo>
                    <a:cubicBezTo>
                      <a:pt x="417" y="1250"/>
                      <a:pt x="537" y="1167"/>
                      <a:pt x="668" y="1131"/>
                    </a:cubicBezTo>
                    <a:cubicBezTo>
                      <a:pt x="798" y="1084"/>
                      <a:pt x="929" y="1048"/>
                      <a:pt x="1084" y="1024"/>
                    </a:cubicBezTo>
                    <a:cubicBezTo>
                      <a:pt x="1156" y="989"/>
                      <a:pt x="1227" y="977"/>
                      <a:pt x="1310" y="929"/>
                    </a:cubicBezTo>
                    <a:cubicBezTo>
                      <a:pt x="1382" y="893"/>
                      <a:pt x="1441" y="846"/>
                      <a:pt x="1489" y="786"/>
                    </a:cubicBezTo>
                    <a:cubicBezTo>
                      <a:pt x="1680" y="548"/>
                      <a:pt x="1787" y="274"/>
                      <a:pt x="18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5" name="Google Shape;4605;p5"/>
              <p:cNvSpPr/>
              <p:nvPr/>
            </p:nvSpPr>
            <p:spPr>
              <a:xfrm>
                <a:off x="1630850" y="4156600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6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2" y="1072"/>
                    </a:cubicBezTo>
                    <a:cubicBezTo>
                      <a:pt x="1000" y="1084"/>
                      <a:pt x="965" y="1084"/>
                      <a:pt x="953" y="1108"/>
                    </a:cubicBezTo>
                    <a:cubicBezTo>
                      <a:pt x="917" y="1108"/>
                      <a:pt x="893" y="1119"/>
                      <a:pt x="858" y="1119"/>
                    </a:cubicBezTo>
                    <a:cubicBezTo>
                      <a:pt x="619" y="1179"/>
                      <a:pt x="405" y="1262"/>
                      <a:pt x="227" y="1429"/>
                    </a:cubicBezTo>
                    <a:cubicBezTo>
                      <a:pt x="131" y="1524"/>
                      <a:pt x="60" y="1619"/>
                      <a:pt x="24" y="1739"/>
                    </a:cubicBezTo>
                    <a:cubicBezTo>
                      <a:pt x="0" y="1846"/>
                      <a:pt x="0" y="1965"/>
                      <a:pt x="24" y="2084"/>
                    </a:cubicBezTo>
                    <a:cubicBezTo>
                      <a:pt x="24" y="1846"/>
                      <a:pt x="131" y="1631"/>
                      <a:pt x="298" y="1500"/>
                    </a:cubicBezTo>
                    <a:cubicBezTo>
                      <a:pt x="465" y="1369"/>
                      <a:pt x="679" y="1274"/>
                      <a:pt x="893" y="1238"/>
                    </a:cubicBezTo>
                    <a:cubicBezTo>
                      <a:pt x="917" y="1238"/>
                      <a:pt x="953" y="1238"/>
                      <a:pt x="977" y="1215"/>
                    </a:cubicBezTo>
                    <a:cubicBezTo>
                      <a:pt x="1024" y="1203"/>
                      <a:pt x="1060" y="1191"/>
                      <a:pt x="1084" y="1179"/>
                    </a:cubicBezTo>
                    <a:cubicBezTo>
                      <a:pt x="1143" y="1143"/>
                      <a:pt x="1191" y="1096"/>
                      <a:pt x="1215" y="1036"/>
                    </a:cubicBezTo>
                    <a:cubicBezTo>
                      <a:pt x="1274" y="941"/>
                      <a:pt x="1322" y="822"/>
                      <a:pt x="1334" y="703"/>
                    </a:cubicBezTo>
                    <a:cubicBezTo>
                      <a:pt x="1370" y="465"/>
                      <a:pt x="1370" y="226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6" name="Google Shape;4606;p5"/>
              <p:cNvSpPr/>
              <p:nvPr/>
            </p:nvSpPr>
            <p:spPr>
              <a:xfrm>
                <a:off x="1595125" y="4159575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7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3" y="1072"/>
                    </a:cubicBezTo>
                    <a:cubicBezTo>
                      <a:pt x="1001" y="1084"/>
                      <a:pt x="965" y="1084"/>
                      <a:pt x="953" y="1108"/>
                    </a:cubicBezTo>
                    <a:cubicBezTo>
                      <a:pt x="917" y="1108"/>
                      <a:pt x="894" y="1119"/>
                      <a:pt x="858" y="1119"/>
                    </a:cubicBezTo>
                    <a:cubicBezTo>
                      <a:pt x="620" y="1179"/>
                      <a:pt x="405" y="1262"/>
                      <a:pt x="227" y="1429"/>
                    </a:cubicBezTo>
                    <a:cubicBezTo>
                      <a:pt x="132" y="1524"/>
                      <a:pt x="60" y="1620"/>
                      <a:pt x="24" y="1739"/>
                    </a:cubicBezTo>
                    <a:cubicBezTo>
                      <a:pt x="1" y="1846"/>
                      <a:pt x="1" y="1965"/>
                      <a:pt x="24" y="2084"/>
                    </a:cubicBezTo>
                    <a:cubicBezTo>
                      <a:pt x="24" y="1846"/>
                      <a:pt x="132" y="1631"/>
                      <a:pt x="298" y="1500"/>
                    </a:cubicBezTo>
                    <a:cubicBezTo>
                      <a:pt x="465" y="1370"/>
                      <a:pt x="679" y="1274"/>
                      <a:pt x="894" y="1239"/>
                    </a:cubicBezTo>
                    <a:cubicBezTo>
                      <a:pt x="917" y="1239"/>
                      <a:pt x="953" y="1239"/>
                      <a:pt x="977" y="1215"/>
                    </a:cubicBezTo>
                    <a:cubicBezTo>
                      <a:pt x="1025" y="1203"/>
                      <a:pt x="1060" y="1191"/>
                      <a:pt x="1084" y="1179"/>
                    </a:cubicBezTo>
                    <a:cubicBezTo>
                      <a:pt x="1144" y="1143"/>
                      <a:pt x="1191" y="1096"/>
                      <a:pt x="1215" y="1036"/>
                    </a:cubicBezTo>
                    <a:cubicBezTo>
                      <a:pt x="1275" y="941"/>
                      <a:pt x="1322" y="822"/>
                      <a:pt x="1334" y="703"/>
                    </a:cubicBezTo>
                    <a:cubicBezTo>
                      <a:pt x="1370" y="465"/>
                      <a:pt x="1370" y="227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7" name="Google Shape;4607;p5"/>
              <p:cNvSpPr/>
              <p:nvPr/>
            </p:nvSpPr>
            <p:spPr>
              <a:xfrm>
                <a:off x="1491550" y="3810725"/>
                <a:ext cx="156875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525" extrusionOk="0">
                    <a:moveTo>
                      <a:pt x="6275" y="0"/>
                    </a:moveTo>
                    <a:lnTo>
                      <a:pt x="6275" y="0"/>
                    </a:lnTo>
                    <a:cubicBezTo>
                      <a:pt x="5870" y="24"/>
                      <a:pt x="5465" y="84"/>
                      <a:pt x="5084" y="155"/>
                    </a:cubicBezTo>
                    <a:cubicBezTo>
                      <a:pt x="4691" y="250"/>
                      <a:pt x="4310" y="357"/>
                      <a:pt x="3929" y="536"/>
                    </a:cubicBezTo>
                    <a:cubicBezTo>
                      <a:pt x="3846" y="572"/>
                      <a:pt x="3751" y="631"/>
                      <a:pt x="3667" y="679"/>
                    </a:cubicBezTo>
                    <a:cubicBezTo>
                      <a:pt x="3620" y="715"/>
                      <a:pt x="3596" y="738"/>
                      <a:pt x="3548" y="774"/>
                    </a:cubicBezTo>
                    <a:cubicBezTo>
                      <a:pt x="3536" y="786"/>
                      <a:pt x="3501" y="798"/>
                      <a:pt x="3489" y="810"/>
                    </a:cubicBezTo>
                    <a:lnTo>
                      <a:pt x="3429" y="869"/>
                    </a:lnTo>
                    <a:cubicBezTo>
                      <a:pt x="3358" y="953"/>
                      <a:pt x="3310" y="1024"/>
                      <a:pt x="3251" y="1107"/>
                    </a:cubicBezTo>
                    <a:lnTo>
                      <a:pt x="3084" y="1369"/>
                    </a:lnTo>
                    <a:cubicBezTo>
                      <a:pt x="2882" y="1703"/>
                      <a:pt x="2679" y="2048"/>
                      <a:pt x="2477" y="2393"/>
                    </a:cubicBezTo>
                    <a:lnTo>
                      <a:pt x="1286" y="4477"/>
                    </a:lnTo>
                    <a:cubicBezTo>
                      <a:pt x="1096" y="4822"/>
                      <a:pt x="881" y="5179"/>
                      <a:pt x="643" y="5513"/>
                    </a:cubicBezTo>
                    <a:cubicBezTo>
                      <a:pt x="441" y="5858"/>
                      <a:pt x="226" y="6191"/>
                      <a:pt x="0" y="6525"/>
                    </a:cubicBezTo>
                    <a:cubicBezTo>
                      <a:pt x="476" y="5894"/>
                      <a:pt x="917" y="5215"/>
                      <a:pt x="1334" y="4536"/>
                    </a:cubicBezTo>
                    <a:cubicBezTo>
                      <a:pt x="1750" y="3846"/>
                      <a:pt x="2143" y="3155"/>
                      <a:pt x="2548" y="2465"/>
                    </a:cubicBezTo>
                    <a:cubicBezTo>
                      <a:pt x="2762" y="2119"/>
                      <a:pt x="2953" y="1786"/>
                      <a:pt x="3155" y="1441"/>
                    </a:cubicBezTo>
                    <a:lnTo>
                      <a:pt x="3322" y="1191"/>
                    </a:lnTo>
                    <a:cubicBezTo>
                      <a:pt x="3382" y="1096"/>
                      <a:pt x="3441" y="1012"/>
                      <a:pt x="3501" y="953"/>
                    </a:cubicBezTo>
                    <a:lnTo>
                      <a:pt x="3548" y="893"/>
                    </a:lnTo>
                    <a:cubicBezTo>
                      <a:pt x="3560" y="869"/>
                      <a:pt x="3596" y="857"/>
                      <a:pt x="3608" y="846"/>
                    </a:cubicBezTo>
                    <a:cubicBezTo>
                      <a:pt x="3655" y="810"/>
                      <a:pt x="3679" y="786"/>
                      <a:pt x="3727" y="750"/>
                    </a:cubicBezTo>
                    <a:cubicBezTo>
                      <a:pt x="3810" y="715"/>
                      <a:pt x="3894" y="655"/>
                      <a:pt x="3977" y="607"/>
                    </a:cubicBezTo>
                    <a:cubicBezTo>
                      <a:pt x="4322" y="429"/>
                      <a:pt x="4703" y="310"/>
                      <a:pt x="5096" y="215"/>
                    </a:cubicBezTo>
                    <a:cubicBezTo>
                      <a:pt x="5477" y="119"/>
                      <a:pt x="5870" y="60"/>
                      <a:pt x="6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8" name="Google Shape;4608;p5"/>
              <p:cNvSpPr/>
              <p:nvPr/>
            </p:nvSpPr>
            <p:spPr>
              <a:xfrm>
                <a:off x="1292125" y="3751475"/>
                <a:ext cx="50325" cy="20600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8240" extrusionOk="0">
                    <a:moveTo>
                      <a:pt x="2012" y="1"/>
                    </a:moveTo>
                    <a:cubicBezTo>
                      <a:pt x="1679" y="191"/>
                      <a:pt x="1381" y="429"/>
                      <a:pt x="1119" y="703"/>
                    </a:cubicBezTo>
                    <a:cubicBezTo>
                      <a:pt x="845" y="977"/>
                      <a:pt x="631" y="1299"/>
                      <a:pt x="452" y="1632"/>
                    </a:cubicBezTo>
                    <a:cubicBezTo>
                      <a:pt x="95" y="2323"/>
                      <a:pt x="0" y="3120"/>
                      <a:pt x="60" y="3882"/>
                    </a:cubicBezTo>
                    <a:cubicBezTo>
                      <a:pt x="95" y="4275"/>
                      <a:pt x="167" y="4644"/>
                      <a:pt x="274" y="5013"/>
                    </a:cubicBezTo>
                    <a:cubicBezTo>
                      <a:pt x="369" y="5382"/>
                      <a:pt x="512" y="5763"/>
                      <a:pt x="655" y="6097"/>
                    </a:cubicBezTo>
                    <a:cubicBezTo>
                      <a:pt x="810" y="6454"/>
                      <a:pt x="1012" y="6787"/>
                      <a:pt x="1131" y="7145"/>
                    </a:cubicBezTo>
                    <a:cubicBezTo>
                      <a:pt x="1262" y="7502"/>
                      <a:pt x="1357" y="7871"/>
                      <a:pt x="1405" y="8240"/>
                    </a:cubicBezTo>
                    <a:cubicBezTo>
                      <a:pt x="1381" y="7871"/>
                      <a:pt x="1310" y="7490"/>
                      <a:pt x="1191" y="7133"/>
                    </a:cubicBezTo>
                    <a:cubicBezTo>
                      <a:pt x="1131" y="6954"/>
                      <a:pt x="1060" y="6775"/>
                      <a:pt x="988" y="6597"/>
                    </a:cubicBezTo>
                    <a:cubicBezTo>
                      <a:pt x="905" y="6418"/>
                      <a:pt x="833" y="6252"/>
                      <a:pt x="762" y="6073"/>
                    </a:cubicBezTo>
                    <a:cubicBezTo>
                      <a:pt x="476" y="5371"/>
                      <a:pt x="274" y="4632"/>
                      <a:pt x="214" y="3882"/>
                    </a:cubicBezTo>
                    <a:cubicBezTo>
                      <a:pt x="179" y="3513"/>
                      <a:pt x="179" y="3144"/>
                      <a:pt x="238" y="2763"/>
                    </a:cubicBezTo>
                    <a:cubicBezTo>
                      <a:pt x="298" y="2394"/>
                      <a:pt x="405" y="2037"/>
                      <a:pt x="536" y="1680"/>
                    </a:cubicBezTo>
                    <a:cubicBezTo>
                      <a:pt x="845" y="1001"/>
                      <a:pt x="1381" y="429"/>
                      <a:pt x="2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9" name="Google Shape;4609;p5"/>
              <p:cNvSpPr/>
              <p:nvPr/>
            </p:nvSpPr>
            <p:spPr>
              <a:xfrm>
                <a:off x="1097750" y="3879775"/>
                <a:ext cx="64900" cy="696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787" extrusionOk="0">
                    <a:moveTo>
                      <a:pt x="0" y="0"/>
                    </a:moveTo>
                    <a:cubicBezTo>
                      <a:pt x="131" y="108"/>
                      <a:pt x="250" y="215"/>
                      <a:pt x="369" y="310"/>
                    </a:cubicBezTo>
                    <a:lnTo>
                      <a:pt x="727" y="631"/>
                    </a:lnTo>
                    <a:cubicBezTo>
                      <a:pt x="965" y="834"/>
                      <a:pt x="1203" y="1060"/>
                      <a:pt x="1429" y="1286"/>
                    </a:cubicBezTo>
                    <a:cubicBezTo>
                      <a:pt x="1643" y="1501"/>
                      <a:pt x="1870" y="1739"/>
                      <a:pt x="2084" y="1977"/>
                    </a:cubicBezTo>
                    <a:cubicBezTo>
                      <a:pt x="2179" y="2096"/>
                      <a:pt x="2286" y="2215"/>
                      <a:pt x="2382" y="2358"/>
                    </a:cubicBezTo>
                    <a:cubicBezTo>
                      <a:pt x="2417" y="2429"/>
                      <a:pt x="2465" y="2489"/>
                      <a:pt x="2501" y="2560"/>
                    </a:cubicBezTo>
                    <a:cubicBezTo>
                      <a:pt x="2512" y="2596"/>
                      <a:pt x="2524" y="2620"/>
                      <a:pt x="2536" y="2667"/>
                    </a:cubicBezTo>
                    <a:cubicBezTo>
                      <a:pt x="2560" y="2715"/>
                      <a:pt x="2572" y="2739"/>
                      <a:pt x="2560" y="2786"/>
                    </a:cubicBezTo>
                    <a:cubicBezTo>
                      <a:pt x="2596" y="2715"/>
                      <a:pt x="2572" y="2620"/>
                      <a:pt x="2536" y="2548"/>
                    </a:cubicBezTo>
                    <a:cubicBezTo>
                      <a:pt x="2512" y="2477"/>
                      <a:pt x="2477" y="2394"/>
                      <a:pt x="2441" y="2322"/>
                    </a:cubicBezTo>
                    <a:cubicBezTo>
                      <a:pt x="2358" y="2191"/>
                      <a:pt x="2274" y="2060"/>
                      <a:pt x="2167" y="1917"/>
                    </a:cubicBezTo>
                    <a:cubicBezTo>
                      <a:pt x="1977" y="1655"/>
                      <a:pt x="1750" y="1417"/>
                      <a:pt x="1524" y="1191"/>
                    </a:cubicBezTo>
                    <a:cubicBezTo>
                      <a:pt x="1286" y="965"/>
                      <a:pt x="1048" y="751"/>
                      <a:pt x="786" y="548"/>
                    </a:cubicBezTo>
                    <a:cubicBezTo>
                      <a:pt x="536" y="346"/>
                      <a:pt x="274" y="155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0" name="Google Shape;4610;p5"/>
              <p:cNvSpPr/>
              <p:nvPr/>
            </p:nvSpPr>
            <p:spPr>
              <a:xfrm>
                <a:off x="1508500" y="39062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1" name="Google Shape;4611;p5"/>
              <p:cNvSpPr/>
              <p:nvPr/>
            </p:nvSpPr>
            <p:spPr>
              <a:xfrm>
                <a:off x="1504350" y="3733925"/>
                <a:ext cx="1893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7573" h="6918" extrusionOk="0">
                    <a:moveTo>
                      <a:pt x="4572" y="0"/>
                    </a:moveTo>
                    <a:cubicBezTo>
                      <a:pt x="3691" y="643"/>
                      <a:pt x="3048" y="1489"/>
                      <a:pt x="2381" y="2322"/>
                    </a:cubicBezTo>
                    <a:cubicBezTo>
                      <a:pt x="1774" y="3084"/>
                      <a:pt x="1179" y="3846"/>
                      <a:pt x="762" y="4739"/>
                    </a:cubicBezTo>
                    <a:cubicBezTo>
                      <a:pt x="488" y="5334"/>
                      <a:pt x="238" y="5930"/>
                      <a:pt x="119" y="6561"/>
                    </a:cubicBezTo>
                    <a:cubicBezTo>
                      <a:pt x="84" y="6680"/>
                      <a:pt x="0" y="6846"/>
                      <a:pt x="191" y="6918"/>
                    </a:cubicBezTo>
                    <a:cubicBezTo>
                      <a:pt x="584" y="5370"/>
                      <a:pt x="1488" y="4156"/>
                      <a:pt x="2584" y="3048"/>
                    </a:cubicBezTo>
                    <a:cubicBezTo>
                      <a:pt x="2727" y="2870"/>
                      <a:pt x="2917" y="2775"/>
                      <a:pt x="3143" y="2691"/>
                    </a:cubicBezTo>
                    <a:cubicBezTo>
                      <a:pt x="3882" y="2429"/>
                      <a:pt x="4632" y="2132"/>
                      <a:pt x="5406" y="1882"/>
                    </a:cubicBezTo>
                    <a:cubicBezTo>
                      <a:pt x="6346" y="1584"/>
                      <a:pt x="7037" y="1001"/>
                      <a:pt x="7573" y="239"/>
                    </a:cubicBezTo>
                    <a:lnTo>
                      <a:pt x="7573" y="239"/>
                    </a:lnTo>
                    <a:cubicBezTo>
                      <a:pt x="7334" y="274"/>
                      <a:pt x="7108" y="286"/>
                      <a:pt x="6870" y="298"/>
                    </a:cubicBezTo>
                    <a:cubicBezTo>
                      <a:pt x="6834" y="358"/>
                      <a:pt x="6775" y="405"/>
                      <a:pt x="6727" y="465"/>
                    </a:cubicBezTo>
                    <a:cubicBezTo>
                      <a:pt x="6418" y="810"/>
                      <a:pt x="5977" y="1012"/>
                      <a:pt x="5549" y="1143"/>
                    </a:cubicBezTo>
                    <a:cubicBezTo>
                      <a:pt x="5013" y="1298"/>
                      <a:pt x="4489" y="1501"/>
                      <a:pt x="3929" y="1620"/>
                    </a:cubicBezTo>
                    <a:cubicBezTo>
                      <a:pt x="4215" y="1358"/>
                      <a:pt x="4477" y="1060"/>
                      <a:pt x="4787" y="834"/>
                    </a:cubicBezTo>
                    <a:cubicBezTo>
                      <a:pt x="5060" y="631"/>
                      <a:pt x="5346" y="429"/>
                      <a:pt x="5608" y="239"/>
                    </a:cubicBezTo>
                    <a:cubicBezTo>
                      <a:pt x="5251" y="179"/>
                      <a:pt x="4906" y="108"/>
                      <a:pt x="4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2" name="Google Shape;4612;p5"/>
              <p:cNvSpPr/>
              <p:nvPr/>
            </p:nvSpPr>
            <p:spPr>
              <a:xfrm>
                <a:off x="1057850" y="3842425"/>
                <a:ext cx="74150" cy="249000"/>
              </a:xfrm>
              <a:custGeom>
                <a:avLst/>
                <a:gdLst/>
                <a:ahLst/>
                <a:cxnLst/>
                <a:rect l="l" t="t" r="r" b="b"/>
                <a:pathLst>
                  <a:path w="2966" h="9960" extrusionOk="0">
                    <a:moveTo>
                      <a:pt x="912" y="1"/>
                    </a:moveTo>
                    <a:cubicBezTo>
                      <a:pt x="895" y="1"/>
                      <a:pt x="877" y="3"/>
                      <a:pt x="858" y="6"/>
                    </a:cubicBezTo>
                    <a:cubicBezTo>
                      <a:pt x="632" y="54"/>
                      <a:pt x="668" y="256"/>
                      <a:pt x="679" y="423"/>
                    </a:cubicBezTo>
                    <a:cubicBezTo>
                      <a:pt x="727" y="840"/>
                      <a:pt x="787" y="1268"/>
                      <a:pt x="894" y="1673"/>
                    </a:cubicBezTo>
                    <a:cubicBezTo>
                      <a:pt x="977" y="1994"/>
                      <a:pt x="965" y="2340"/>
                      <a:pt x="1037" y="2685"/>
                    </a:cubicBezTo>
                    <a:cubicBezTo>
                      <a:pt x="1096" y="2935"/>
                      <a:pt x="977" y="3173"/>
                      <a:pt x="858" y="3388"/>
                    </a:cubicBezTo>
                    <a:cubicBezTo>
                      <a:pt x="227" y="4602"/>
                      <a:pt x="1" y="5912"/>
                      <a:pt x="25" y="7269"/>
                    </a:cubicBezTo>
                    <a:cubicBezTo>
                      <a:pt x="25" y="7567"/>
                      <a:pt x="48" y="7864"/>
                      <a:pt x="120" y="8174"/>
                    </a:cubicBezTo>
                    <a:cubicBezTo>
                      <a:pt x="239" y="8626"/>
                      <a:pt x="239" y="9079"/>
                      <a:pt x="168" y="9543"/>
                    </a:cubicBezTo>
                    <a:cubicBezTo>
                      <a:pt x="132" y="9686"/>
                      <a:pt x="72" y="9865"/>
                      <a:pt x="263" y="9960"/>
                    </a:cubicBezTo>
                    <a:cubicBezTo>
                      <a:pt x="346" y="9710"/>
                      <a:pt x="203" y="9388"/>
                      <a:pt x="525" y="9222"/>
                    </a:cubicBezTo>
                    <a:cubicBezTo>
                      <a:pt x="537" y="9210"/>
                      <a:pt x="537" y="9150"/>
                      <a:pt x="525" y="9114"/>
                    </a:cubicBezTo>
                    <a:cubicBezTo>
                      <a:pt x="382" y="8460"/>
                      <a:pt x="799" y="8043"/>
                      <a:pt x="1156" y="7602"/>
                    </a:cubicBezTo>
                    <a:cubicBezTo>
                      <a:pt x="1668" y="6947"/>
                      <a:pt x="2263" y="6352"/>
                      <a:pt x="2573" y="5566"/>
                    </a:cubicBezTo>
                    <a:cubicBezTo>
                      <a:pt x="2823" y="4935"/>
                      <a:pt x="2965" y="4233"/>
                      <a:pt x="2811" y="3530"/>
                    </a:cubicBezTo>
                    <a:cubicBezTo>
                      <a:pt x="2787" y="3411"/>
                      <a:pt x="2751" y="3304"/>
                      <a:pt x="2692" y="3209"/>
                    </a:cubicBezTo>
                    <a:cubicBezTo>
                      <a:pt x="2650" y="3135"/>
                      <a:pt x="2589" y="3062"/>
                      <a:pt x="2502" y="3062"/>
                    </a:cubicBezTo>
                    <a:cubicBezTo>
                      <a:pt x="2490" y="3062"/>
                      <a:pt x="2478" y="3063"/>
                      <a:pt x="2465" y="3066"/>
                    </a:cubicBezTo>
                    <a:cubicBezTo>
                      <a:pt x="2346" y="3102"/>
                      <a:pt x="2323" y="3185"/>
                      <a:pt x="2323" y="3280"/>
                    </a:cubicBezTo>
                    <a:cubicBezTo>
                      <a:pt x="2287" y="3983"/>
                      <a:pt x="2073" y="4614"/>
                      <a:pt x="1846" y="5257"/>
                    </a:cubicBezTo>
                    <a:cubicBezTo>
                      <a:pt x="1739" y="5531"/>
                      <a:pt x="1549" y="5733"/>
                      <a:pt x="1430" y="5983"/>
                    </a:cubicBezTo>
                    <a:cubicBezTo>
                      <a:pt x="1120" y="6578"/>
                      <a:pt x="739" y="7150"/>
                      <a:pt x="537" y="7793"/>
                    </a:cubicBezTo>
                    <a:cubicBezTo>
                      <a:pt x="525" y="7864"/>
                      <a:pt x="489" y="7948"/>
                      <a:pt x="370" y="7983"/>
                    </a:cubicBezTo>
                    <a:cubicBezTo>
                      <a:pt x="251" y="7567"/>
                      <a:pt x="310" y="7138"/>
                      <a:pt x="358" y="6733"/>
                    </a:cubicBezTo>
                    <a:cubicBezTo>
                      <a:pt x="453" y="5804"/>
                      <a:pt x="679" y="4900"/>
                      <a:pt x="1263" y="4126"/>
                    </a:cubicBezTo>
                    <a:cubicBezTo>
                      <a:pt x="1430" y="3899"/>
                      <a:pt x="1620" y="3709"/>
                      <a:pt x="1739" y="3447"/>
                    </a:cubicBezTo>
                    <a:cubicBezTo>
                      <a:pt x="2037" y="2816"/>
                      <a:pt x="1930" y="2209"/>
                      <a:pt x="1739" y="1578"/>
                    </a:cubicBezTo>
                    <a:cubicBezTo>
                      <a:pt x="1608" y="1137"/>
                      <a:pt x="1489" y="673"/>
                      <a:pt x="1227" y="268"/>
                    </a:cubicBezTo>
                    <a:cubicBezTo>
                      <a:pt x="1152" y="139"/>
                      <a:pt x="1067" y="1"/>
                      <a:pt x="9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3" name="Google Shape;4613;p5"/>
              <p:cNvSpPr/>
              <p:nvPr/>
            </p:nvSpPr>
            <p:spPr>
              <a:xfrm>
                <a:off x="1489150" y="3702675"/>
                <a:ext cx="104225" cy="135750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5430" extrusionOk="0">
                    <a:moveTo>
                      <a:pt x="2418" y="0"/>
                    </a:moveTo>
                    <a:cubicBezTo>
                      <a:pt x="1966" y="476"/>
                      <a:pt x="1573" y="1024"/>
                      <a:pt x="1227" y="1596"/>
                    </a:cubicBezTo>
                    <a:cubicBezTo>
                      <a:pt x="870" y="2191"/>
                      <a:pt x="501" y="2786"/>
                      <a:pt x="418" y="3489"/>
                    </a:cubicBezTo>
                    <a:cubicBezTo>
                      <a:pt x="382" y="3703"/>
                      <a:pt x="322" y="3929"/>
                      <a:pt x="453" y="4167"/>
                    </a:cubicBezTo>
                    <a:cubicBezTo>
                      <a:pt x="549" y="4334"/>
                      <a:pt x="370" y="4465"/>
                      <a:pt x="322" y="4620"/>
                    </a:cubicBezTo>
                    <a:cubicBezTo>
                      <a:pt x="251" y="4882"/>
                      <a:pt x="1" y="5132"/>
                      <a:pt x="311" y="5429"/>
                    </a:cubicBezTo>
                    <a:cubicBezTo>
                      <a:pt x="549" y="5358"/>
                      <a:pt x="692" y="5179"/>
                      <a:pt x="775" y="4977"/>
                    </a:cubicBezTo>
                    <a:cubicBezTo>
                      <a:pt x="1025" y="4322"/>
                      <a:pt x="1465" y="3763"/>
                      <a:pt x="1906" y="3227"/>
                    </a:cubicBezTo>
                    <a:cubicBezTo>
                      <a:pt x="2466" y="2453"/>
                      <a:pt x="3013" y="1608"/>
                      <a:pt x="3894" y="1060"/>
                    </a:cubicBezTo>
                    <a:cubicBezTo>
                      <a:pt x="4001" y="1000"/>
                      <a:pt x="4073" y="929"/>
                      <a:pt x="4168" y="834"/>
                    </a:cubicBezTo>
                    <a:cubicBezTo>
                      <a:pt x="4049" y="774"/>
                      <a:pt x="3906" y="715"/>
                      <a:pt x="3787" y="643"/>
                    </a:cubicBezTo>
                    <a:cubicBezTo>
                      <a:pt x="3644" y="548"/>
                      <a:pt x="3490" y="476"/>
                      <a:pt x="3359" y="417"/>
                    </a:cubicBezTo>
                    <a:cubicBezTo>
                      <a:pt x="2382" y="1227"/>
                      <a:pt x="1573" y="2191"/>
                      <a:pt x="989" y="3334"/>
                    </a:cubicBezTo>
                    <a:cubicBezTo>
                      <a:pt x="953" y="3441"/>
                      <a:pt x="858" y="3501"/>
                      <a:pt x="715" y="3632"/>
                    </a:cubicBezTo>
                    <a:cubicBezTo>
                      <a:pt x="1156" y="2393"/>
                      <a:pt x="1811" y="1429"/>
                      <a:pt x="2620" y="536"/>
                    </a:cubicBezTo>
                    <a:cubicBezTo>
                      <a:pt x="2704" y="429"/>
                      <a:pt x="2811" y="334"/>
                      <a:pt x="2894" y="215"/>
                    </a:cubicBezTo>
                    <a:cubicBezTo>
                      <a:pt x="2775" y="167"/>
                      <a:pt x="2692" y="131"/>
                      <a:pt x="2692" y="131"/>
                    </a:cubicBezTo>
                    <a:lnTo>
                      <a:pt x="241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4" name="Google Shape;4614;p5"/>
              <p:cNvSpPr/>
              <p:nvPr/>
            </p:nvSpPr>
            <p:spPr>
              <a:xfrm>
                <a:off x="1961250" y="3580325"/>
                <a:ext cx="41700" cy="108375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4335" extrusionOk="0">
                    <a:moveTo>
                      <a:pt x="703" y="1"/>
                    </a:moveTo>
                    <a:cubicBezTo>
                      <a:pt x="548" y="179"/>
                      <a:pt x="381" y="370"/>
                      <a:pt x="227" y="548"/>
                    </a:cubicBezTo>
                    <a:cubicBezTo>
                      <a:pt x="310" y="1096"/>
                      <a:pt x="322" y="1668"/>
                      <a:pt x="298" y="2215"/>
                    </a:cubicBezTo>
                    <a:cubicBezTo>
                      <a:pt x="262" y="2930"/>
                      <a:pt x="191" y="3644"/>
                      <a:pt x="0" y="4335"/>
                    </a:cubicBezTo>
                    <a:cubicBezTo>
                      <a:pt x="608" y="3835"/>
                      <a:pt x="1143" y="3335"/>
                      <a:pt x="1655" y="2823"/>
                    </a:cubicBezTo>
                    <a:cubicBezTo>
                      <a:pt x="1667" y="2644"/>
                      <a:pt x="1667" y="2453"/>
                      <a:pt x="1655" y="2251"/>
                    </a:cubicBezTo>
                    <a:cubicBezTo>
                      <a:pt x="1596" y="1560"/>
                      <a:pt x="1560" y="834"/>
                      <a:pt x="1072" y="251"/>
                    </a:cubicBezTo>
                    <a:cubicBezTo>
                      <a:pt x="965" y="132"/>
                      <a:pt x="834" y="60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5" name="Google Shape;4615;p5"/>
              <p:cNvSpPr/>
              <p:nvPr/>
            </p:nvSpPr>
            <p:spPr>
              <a:xfrm>
                <a:off x="1684425" y="3708325"/>
                <a:ext cx="115800" cy="95675"/>
              </a:xfrm>
              <a:custGeom>
                <a:avLst/>
                <a:gdLst/>
                <a:ahLst/>
                <a:cxnLst/>
                <a:rect l="l" t="t" r="r" b="b"/>
                <a:pathLst>
                  <a:path w="4632" h="3827" extrusionOk="0">
                    <a:moveTo>
                      <a:pt x="4632" y="0"/>
                    </a:moveTo>
                    <a:cubicBezTo>
                      <a:pt x="4406" y="84"/>
                      <a:pt x="4168" y="191"/>
                      <a:pt x="3941" y="262"/>
                    </a:cubicBezTo>
                    <a:cubicBezTo>
                      <a:pt x="3775" y="667"/>
                      <a:pt x="3453" y="989"/>
                      <a:pt x="3179" y="1346"/>
                    </a:cubicBezTo>
                    <a:cubicBezTo>
                      <a:pt x="3275" y="1024"/>
                      <a:pt x="3406" y="715"/>
                      <a:pt x="3537" y="393"/>
                    </a:cubicBezTo>
                    <a:lnTo>
                      <a:pt x="3537" y="393"/>
                    </a:lnTo>
                    <a:cubicBezTo>
                      <a:pt x="3334" y="477"/>
                      <a:pt x="3120" y="548"/>
                      <a:pt x="2929" y="608"/>
                    </a:cubicBezTo>
                    <a:cubicBezTo>
                      <a:pt x="2739" y="929"/>
                      <a:pt x="2537" y="1251"/>
                      <a:pt x="2286" y="1524"/>
                    </a:cubicBezTo>
                    <a:cubicBezTo>
                      <a:pt x="1739" y="2155"/>
                      <a:pt x="1143" y="2739"/>
                      <a:pt x="381" y="3120"/>
                    </a:cubicBezTo>
                    <a:cubicBezTo>
                      <a:pt x="239" y="3191"/>
                      <a:pt x="131" y="3310"/>
                      <a:pt x="72" y="3453"/>
                    </a:cubicBezTo>
                    <a:cubicBezTo>
                      <a:pt x="0" y="3644"/>
                      <a:pt x="48" y="3810"/>
                      <a:pt x="286" y="3822"/>
                    </a:cubicBezTo>
                    <a:cubicBezTo>
                      <a:pt x="328" y="3825"/>
                      <a:pt x="370" y="3826"/>
                      <a:pt x="411" y="3826"/>
                    </a:cubicBezTo>
                    <a:cubicBezTo>
                      <a:pt x="569" y="3826"/>
                      <a:pt x="724" y="3805"/>
                      <a:pt x="893" y="3739"/>
                    </a:cubicBezTo>
                    <a:cubicBezTo>
                      <a:pt x="1929" y="3227"/>
                      <a:pt x="2870" y="2560"/>
                      <a:pt x="3703" y="1763"/>
                    </a:cubicBezTo>
                    <a:cubicBezTo>
                      <a:pt x="4191" y="1310"/>
                      <a:pt x="4572" y="691"/>
                      <a:pt x="46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6" name="Google Shape;4616;p5"/>
              <p:cNvSpPr/>
              <p:nvPr/>
            </p:nvSpPr>
            <p:spPr>
              <a:xfrm>
                <a:off x="1775800" y="3676150"/>
                <a:ext cx="106300" cy="111075"/>
              </a:xfrm>
              <a:custGeom>
                <a:avLst/>
                <a:gdLst/>
                <a:ahLst/>
                <a:cxnLst/>
                <a:rect l="l" t="t" r="r" b="b"/>
                <a:pathLst>
                  <a:path w="4252" h="4443" extrusionOk="0">
                    <a:moveTo>
                      <a:pt x="3754" y="1"/>
                    </a:moveTo>
                    <a:cubicBezTo>
                      <a:pt x="3616" y="1"/>
                      <a:pt x="3571" y="114"/>
                      <a:pt x="3537" y="228"/>
                    </a:cubicBezTo>
                    <a:cubicBezTo>
                      <a:pt x="3370" y="680"/>
                      <a:pt x="3239" y="1133"/>
                      <a:pt x="3025" y="1573"/>
                    </a:cubicBezTo>
                    <a:cubicBezTo>
                      <a:pt x="2501" y="2645"/>
                      <a:pt x="1763" y="3502"/>
                      <a:pt x="644" y="3990"/>
                    </a:cubicBezTo>
                    <a:cubicBezTo>
                      <a:pt x="477" y="4074"/>
                      <a:pt x="334" y="4157"/>
                      <a:pt x="167" y="4228"/>
                    </a:cubicBezTo>
                    <a:cubicBezTo>
                      <a:pt x="96" y="4264"/>
                      <a:pt x="25" y="4312"/>
                      <a:pt x="1" y="4395"/>
                    </a:cubicBezTo>
                    <a:lnTo>
                      <a:pt x="1" y="4443"/>
                    </a:lnTo>
                    <a:cubicBezTo>
                      <a:pt x="1048" y="4097"/>
                      <a:pt x="2191" y="3657"/>
                      <a:pt x="3418" y="3061"/>
                    </a:cubicBezTo>
                    <a:cubicBezTo>
                      <a:pt x="3656" y="2740"/>
                      <a:pt x="3846" y="2430"/>
                      <a:pt x="4013" y="2085"/>
                    </a:cubicBezTo>
                    <a:cubicBezTo>
                      <a:pt x="4192" y="1716"/>
                      <a:pt x="4251" y="1287"/>
                      <a:pt x="4168" y="823"/>
                    </a:cubicBezTo>
                    <a:cubicBezTo>
                      <a:pt x="4251" y="597"/>
                      <a:pt x="4073" y="406"/>
                      <a:pt x="3989" y="204"/>
                    </a:cubicBezTo>
                    <a:cubicBezTo>
                      <a:pt x="3965" y="97"/>
                      <a:pt x="3870" y="2"/>
                      <a:pt x="3775" y="2"/>
                    </a:cubicBezTo>
                    <a:cubicBezTo>
                      <a:pt x="3768" y="1"/>
                      <a:pt x="3761" y="1"/>
                      <a:pt x="3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7" name="Google Shape;4617;p5"/>
              <p:cNvSpPr/>
              <p:nvPr/>
            </p:nvSpPr>
            <p:spPr>
              <a:xfrm>
                <a:off x="1877900" y="3622600"/>
                <a:ext cx="62525" cy="11730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4692" extrusionOk="0">
                    <a:moveTo>
                      <a:pt x="2406" y="0"/>
                    </a:moveTo>
                    <a:lnTo>
                      <a:pt x="2406" y="0"/>
                    </a:lnTo>
                    <a:cubicBezTo>
                      <a:pt x="2096" y="286"/>
                      <a:pt x="1751" y="584"/>
                      <a:pt x="1394" y="858"/>
                    </a:cubicBezTo>
                    <a:cubicBezTo>
                      <a:pt x="1275" y="2084"/>
                      <a:pt x="882" y="3215"/>
                      <a:pt x="191" y="4263"/>
                    </a:cubicBezTo>
                    <a:cubicBezTo>
                      <a:pt x="120" y="4382"/>
                      <a:pt x="1" y="4513"/>
                      <a:pt x="132" y="4632"/>
                    </a:cubicBezTo>
                    <a:cubicBezTo>
                      <a:pt x="179" y="4680"/>
                      <a:pt x="227" y="4692"/>
                      <a:pt x="262" y="4692"/>
                    </a:cubicBezTo>
                    <a:cubicBezTo>
                      <a:pt x="322" y="4656"/>
                      <a:pt x="370" y="4632"/>
                      <a:pt x="429" y="4596"/>
                    </a:cubicBezTo>
                    <a:cubicBezTo>
                      <a:pt x="441" y="4584"/>
                      <a:pt x="477" y="4572"/>
                      <a:pt x="489" y="4561"/>
                    </a:cubicBezTo>
                    <a:cubicBezTo>
                      <a:pt x="596" y="4501"/>
                      <a:pt x="667" y="4394"/>
                      <a:pt x="763" y="4370"/>
                    </a:cubicBezTo>
                    <a:cubicBezTo>
                      <a:pt x="1870" y="3953"/>
                      <a:pt x="2156" y="2977"/>
                      <a:pt x="2370" y="1953"/>
                    </a:cubicBezTo>
                    <a:cubicBezTo>
                      <a:pt x="2501" y="1298"/>
                      <a:pt x="2453" y="655"/>
                      <a:pt x="24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8" name="Google Shape;4618;p5"/>
              <p:cNvSpPr/>
              <p:nvPr/>
            </p:nvSpPr>
            <p:spPr>
              <a:xfrm>
                <a:off x="1324250" y="3845950"/>
                <a:ext cx="167025" cy="144875"/>
              </a:xfrm>
              <a:custGeom>
                <a:avLst/>
                <a:gdLst/>
                <a:ahLst/>
                <a:cxnLst/>
                <a:rect l="l" t="t" r="r" b="b"/>
                <a:pathLst>
                  <a:path w="6681" h="5795" extrusionOk="0">
                    <a:moveTo>
                      <a:pt x="6414" y="0"/>
                    </a:moveTo>
                    <a:cubicBezTo>
                      <a:pt x="6314" y="0"/>
                      <a:pt x="6239" y="102"/>
                      <a:pt x="6156" y="175"/>
                    </a:cubicBezTo>
                    <a:cubicBezTo>
                      <a:pt x="5823" y="556"/>
                      <a:pt x="5609" y="1032"/>
                      <a:pt x="5228" y="1365"/>
                    </a:cubicBezTo>
                    <a:cubicBezTo>
                      <a:pt x="4644" y="1925"/>
                      <a:pt x="3954" y="2199"/>
                      <a:pt x="3156" y="2306"/>
                    </a:cubicBezTo>
                    <a:cubicBezTo>
                      <a:pt x="1930" y="2473"/>
                      <a:pt x="1025" y="3127"/>
                      <a:pt x="489" y="4247"/>
                    </a:cubicBezTo>
                    <a:cubicBezTo>
                      <a:pt x="346" y="4556"/>
                      <a:pt x="227" y="4866"/>
                      <a:pt x="108" y="5175"/>
                    </a:cubicBezTo>
                    <a:cubicBezTo>
                      <a:pt x="49" y="5378"/>
                      <a:pt x="1" y="5580"/>
                      <a:pt x="108" y="5794"/>
                    </a:cubicBezTo>
                    <a:cubicBezTo>
                      <a:pt x="370" y="5092"/>
                      <a:pt x="596" y="4366"/>
                      <a:pt x="1180" y="3842"/>
                    </a:cubicBezTo>
                    <a:cubicBezTo>
                      <a:pt x="1715" y="3366"/>
                      <a:pt x="2311" y="3068"/>
                      <a:pt x="3061" y="3032"/>
                    </a:cubicBezTo>
                    <a:cubicBezTo>
                      <a:pt x="3090" y="3032"/>
                      <a:pt x="3119" y="3031"/>
                      <a:pt x="3147" y="3031"/>
                    </a:cubicBezTo>
                    <a:cubicBezTo>
                      <a:pt x="3337" y="3031"/>
                      <a:pt x="3530" y="3043"/>
                      <a:pt x="3722" y="3043"/>
                    </a:cubicBezTo>
                    <a:cubicBezTo>
                      <a:pt x="4069" y="3043"/>
                      <a:pt x="4410" y="3005"/>
                      <a:pt x="4716" y="2794"/>
                    </a:cubicBezTo>
                    <a:cubicBezTo>
                      <a:pt x="5597" y="2187"/>
                      <a:pt x="6311" y="1449"/>
                      <a:pt x="6597" y="377"/>
                    </a:cubicBezTo>
                    <a:cubicBezTo>
                      <a:pt x="6621" y="258"/>
                      <a:pt x="6680" y="103"/>
                      <a:pt x="6514" y="32"/>
                    </a:cubicBezTo>
                    <a:cubicBezTo>
                      <a:pt x="6478" y="10"/>
                      <a:pt x="6445" y="0"/>
                      <a:pt x="64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9" name="Google Shape;4619;p5"/>
              <p:cNvSpPr/>
              <p:nvPr/>
            </p:nvSpPr>
            <p:spPr>
              <a:xfrm>
                <a:off x="911125" y="3752400"/>
                <a:ext cx="71150" cy="145450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5818" extrusionOk="0">
                    <a:moveTo>
                      <a:pt x="662" y="0"/>
                    </a:moveTo>
                    <a:cubicBezTo>
                      <a:pt x="502" y="0"/>
                      <a:pt x="427" y="161"/>
                      <a:pt x="333" y="285"/>
                    </a:cubicBezTo>
                    <a:cubicBezTo>
                      <a:pt x="0" y="797"/>
                      <a:pt x="83" y="1345"/>
                      <a:pt x="36" y="1940"/>
                    </a:cubicBezTo>
                    <a:cubicBezTo>
                      <a:pt x="143" y="2274"/>
                      <a:pt x="262" y="2667"/>
                      <a:pt x="393" y="3048"/>
                    </a:cubicBezTo>
                    <a:cubicBezTo>
                      <a:pt x="750" y="4024"/>
                      <a:pt x="1405" y="4798"/>
                      <a:pt x="2072" y="5572"/>
                    </a:cubicBezTo>
                    <a:cubicBezTo>
                      <a:pt x="2107" y="5619"/>
                      <a:pt x="2179" y="5631"/>
                      <a:pt x="2227" y="5667"/>
                    </a:cubicBezTo>
                    <a:cubicBezTo>
                      <a:pt x="2323" y="5723"/>
                      <a:pt x="2436" y="5818"/>
                      <a:pt x="2547" y="5818"/>
                    </a:cubicBezTo>
                    <a:cubicBezTo>
                      <a:pt x="2600" y="5818"/>
                      <a:pt x="2653" y="5796"/>
                      <a:pt x="2703" y="5738"/>
                    </a:cubicBezTo>
                    <a:cubicBezTo>
                      <a:pt x="2846" y="5560"/>
                      <a:pt x="2643" y="5441"/>
                      <a:pt x="2536" y="5310"/>
                    </a:cubicBezTo>
                    <a:cubicBezTo>
                      <a:pt x="1988" y="4619"/>
                      <a:pt x="1429" y="3917"/>
                      <a:pt x="1226" y="3071"/>
                    </a:cubicBezTo>
                    <a:cubicBezTo>
                      <a:pt x="1012" y="2226"/>
                      <a:pt x="691" y="1381"/>
                      <a:pt x="881" y="452"/>
                    </a:cubicBezTo>
                    <a:cubicBezTo>
                      <a:pt x="905" y="309"/>
                      <a:pt x="964" y="71"/>
                      <a:pt x="738" y="11"/>
                    </a:cubicBezTo>
                    <a:cubicBezTo>
                      <a:pt x="711" y="4"/>
                      <a:pt x="685" y="0"/>
                      <a:pt x="6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0" name="Google Shape;4620;p5"/>
              <p:cNvSpPr/>
              <p:nvPr/>
            </p:nvSpPr>
            <p:spPr>
              <a:xfrm>
                <a:off x="1057850" y="4003525"/>
                <a:ext cx="75625" cy="134050"/>
              </a:xfrm>
              <a:custGeom>
                <a:avLst/>
                <a:gdLst/>
                <a:ahLst/>
                <a:cxnLst/>
                <a:rect l="l" t="t" r="r" b="b"/>
                <a:pathLst>
                  <a:path w="3025" h="5362" extrusionOk="0">
                    <a:moveTo>
                      <a:pt x="2816" y="0"/>
                    </a:moveTo>
                    <a:cubicBezTo>
                      <a:pt x="2688" y="0"/>
                      <a:pt x="2615" y="98"/>
                      <a:pt x="2561" y="206"/>
                    </a:cubicBezTo>
                    <a:cubicBezTo>
                      <a:pt x="2323" y="706"/>
                      <a:pt x="1989" y="1170"/>
                      <a:pt x="1632" y="1575"/>
                    </a:cubicBezTo>
                    <a:cubicBezTo>
                      <a:pt x="1072" y="2182"/>
                      <a:pt x="703" y="2861"/>
                      <a:pt x="287" y="3516"/>
                    </a:cubicBezTo>
                    <a:cubicBezTo>
                      <a:pt x="251" y="3897"/>
                      <a:pt x="48" y="4230"/>
                      <a:pt x="25" y="4611"/>
                    </a:cubicBezTo>
                    <a:cubicBezTo>
                      <a:pt x="13" y="4790"/>
                      <a:pt x="1" y="4968"/>
                      <a:pt x="48" y="5123"/>
                    </a:cubicBezTo>
                    <a:cubicBezTo>
                      <a:pt x="72" y="5230"/>
                      <a:pt x="84" y="5361"/>
                      <a:pt x="227" y="5361"/>
                    </a:cubicBezTo>
                    <a:cubicBezTo>
                      <a:pt x="370" y="5361"/>
                      <a:pt x="429" y="5230"/>
                      <a:pt x="453" y="5099"/>
                    </a:cubicBezTo>
                    <a:cubicBezTo>
                      <a:pt x="537" y="4671"/>
                      <a:pt x="679" y="4266"/>
                      <a:pt x="894" y="3873"/>
                    </a:cubicBezTo>
                    <a:cubicBezTo>
                      <a:pt x="1096" y="3504"/>
                      <a:pt x="1453" y="3266"/>
                      <a:pt x="1715" y="2909"/>
                    </a:cubicBezTo>
                    <a:cubicBezTo>
                      <a:pt x="2144" y="2301"/>
                      <a:pt x="2608" y="1694"/>
                      <a:pt x="2882" y="992"/>
                    </a:cubicBezTo>
                    <a:cubicBezTo>
                      <a:pt x="2977" y="777"/>
                      <a:pt x="2977" y="527"/>
                      <a:pt x="3001" y="289"/>
                    </a:cubicBezTo>
                    <a:cubicBezTo>
                      <a:pt x="3025" y="170"/>
                      <a:pt x="3001" y="39"/>
                      <a:pt x="2858" y="3"/>
                    </a:cubicBezTo>
                    <a:cubicBezTo>
                      <a:pt x="2844" y="1"/>
                      <a:pt x="2830" y="0"/>
                      <a:pt x="2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1" name="Google Shape;4621;p5"/>
              <p:cNvSpPr/>
              <p:nvPr/>
            </p:nvSpPr>
            <p:spPr>
              <a:xfrm>
                <a:off x="1505525" y="3954525"/>
                <a:ext cx="122375" cy="39825"/>
              </a:xfrm>
              <a:custGeom>
                <a:avLst/>
                <a:gdLst/>
                <a:ahLst/>
                <a:cxnLst/>
                <a:rect l="l" t="t" r="r" b="b"/>
                <a:pathLst>
                  <a:path w="4895" h="1593" extrusionOk="0">
                    <a:moveTo>
                      <a:pt x="202" y="1"/>
                    </a:moveTo>
                    <a:cubicBezTo>
                      <a:pt x="162" y="1"/>
                      <a:pt x="122" y="16"/>
                      <a:pt x="84" y="58"/>
                    </a:cubicBezTo>
                    <a:cubicBezTo>
                      <a:pt x="1" y="177"/>
                      <a:pt x="37" y="297"/>
                      <a:pt x="120" y="416"/>
                    </a:cubicBezTo>
                    <a:cubicBezTo>
                      <a:pt x="191" y="570"/>
                      <a:pt x="453" y="630"/>
                      <a:pt x="298" y="880"/>
                    </a:cubicBezTo>
                    <a:cubicBezTo>
                      <a:pt x="263" y="928"/>
                      <a:pt x="382" y="1011"/>
                      <a:pt x="453" y="1047"/>
                    </a:cubicBezTo>
                    <a:cubicBezTo>
                      <a:pt x="1244" y="1369"/>
                      <a:pt x="2044" y="1592"/>
                      <a:pt x="2864" y="1592"/>
                    </a:cubicBezTo>
                    <a:cubicBezTo>
                      <a:pt x="3316" y="1592"/>
                      <a:pt x="3774" y="1525"/>
                      <a:pt x="4239" y="1368"/>
                    </a:cubicBezTo>
                    <a:cubicBezTo>
                      <a:pt x="4525" y="1285"/>
                      <a:pt x="4728" y="1070"/>
                      <a:pt x="4835" y="820"/>
                    </a:cubicBezTo>
                    <a:cubicBezTo>
                      <a:pt x="4894" y="689"/>
                      <a:pt x="4894" y="523"/>
                      <a:pt x="4680" y="463"/>
                    </a:cubicBezTo>
                    <a:cubicBezTo>
                      <a:pt x="4390" y="717"/>
                      <a:pt x="4051" y="791"/>
                      <a:pt x="3701" y="791"/>
                    </a:cubicBezTo>
                    <a:cubicBezTo>
                      <a:pt x="3592" y="791"/>
                      <a:pt x="3481" y="784"/>
                      <a:pt x="3370" y="773"/>
                    </a:cubicBezTo>
                    <a:cubicBezTo>
                      <a:pt x="2477" y="701"/>
                      <a:pt x="1620" y="511"/>
                      <a:pt x="775" y="237"/>
                    </a:cubicBezTo>
                    <a:cubicBezTo>
                      <a:pt x="656" y="201"/>
                      <a:pt x="537" y="142"/>
                      <a:pt x="418" y="82"/>
                    </a:cubicBezTo>
                    <a:cubicBezTo>
                      <a:pt x="348" y="52"/>
                      <a:pt x="274" y="1"/>
                      <a:pt x="2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2" name="Google Shape;4622;p5"/>
              <p:cNvSpPr/>
              <p:nvPr/>
            </p:nvSpPr>
            <p:spPr>
              <a:xfrm>
                <a:off x="750675" y="3924325"/>
                <a:ext cx="45575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1823" h="4846" extrusionOk="0">
                    <a:moveTo>
                      <a:pt x="891" y="1"/>
                    </a:moveTo>
                    <a:cubicBezTo>
                      <a:pt x="788" y="1"/>
                      <a:pt x="746" y="87"/>
                      <a:pt x="703" y="183"/>
                    </a:cubicBezTo>
                    <a:cubicBezTo>
                      <a:pt x="393" y="838"/>
                      <a:pt x="393" y="1528"/>
                      <a:pt x="513" y="2219"/>
                    </a:cubicBezTo>
                    <a:cubicBezTo>
                      <a:pt x="548" y="2362"/>
                      <a:pt x="560" y="2493"/>
                      <a:pt x="584" y="2683"/>
                    </a:cubicBezTo>
                    <a:cubicBezTo>
                      <a:pt x="322" y="2398"/>
                      <a:pt x="513" y="2017"/>
                      <a:pt x="227" y="1826"/>
                    </a:cubicBezTo>
                    <a:cubicBezTo>
                      <a:pt x="24" y="1909"/>
                      <a:pt x="1" y="2100"/>
                      <a:pt x="24" y="2255"/>
                    </a:cubicBezTo>
                    <a:cubicBezTo>
                      <a:pt x="60" y="3136"/>
                      <a:pt x="334" y="3933"/>
                      <a:pt x="763" y="4695"/>
                    </a:cubicBezTo>
                    <a:cubicBezTo>
                      <a:pt x="822" y="4794"/>
                      <a:pt x="888" y="4846"/>
                      <a:pt x="966" y="4846"/>
                    </a:cubicBezTo>
                    <a:cubicBezTo>
                      <a:pt x="1029" y="4846"/>
                      <a:pt x="1100" y="4812"/>
                      <a:pt x="1179" y="4743"/>
                    </a:cubicBezTo>
                    <a:cubicBezTo>
                      <a:pt x="763" y="4207"/>
                      <a:pt x="822" y="3552"/>
                      <a:pt x="620" y="2957"/>
                    </a:cubicBezTo>
                    <a:lnTo>
                      <a:pt x="620" y="2957"/>
                    </a:lnTo>
                    <a:cubicBezTo>
                      <a:pt x="870" y="3374"/>
                      <a:pt x="917" y="3862"/>
                      <a:pt x="1132" y="4291"/>
                    </a:cubicBezTo>
                    <a:cubicBezTo>
                      <a:pt x="1167" y="4350"/>
                      <a:pt x="1215" y="4410"/>
                      <a:pt x="1239" y="4469"/>
                    </a:cubicBezTo>
                    <a:cubicBezTo>
                      <a:pt x="1310" y="4585"/>
                      <a:pt x="1407" y="4687"/>
                      <a:pt x="1522" y="4687"/>
                    </a:cubicBezTo>
                    <a:cubicBezTo>
                      <a:pt x="1560" y="4687"/>
                      <a:pt x="1601" y="4675"/>
                      <a:pt x="1644" y="4648"/>
                    </a:cubicBezTo>
                    <a:cubicBezTo>
                      <a:pt x="1822" y="4541"/>
                      <a:pt x="1656" y="4410"/>
                      <a:pt x="1608" y="4279"/>
                    </a:cubicBezTo>
                    <a:cubicBezTo>
                      <a:pt x="1227" y="3136"/>
                      <a:pt x="1036" y="1957"/>
                      <a:pt x="1072" y="731"/>
                    </a:cubicBezTo>
                    <a:cubicBezTo>
                      <a:pt x="1072" y="576"/>
                      <a:pt x="1096" y="409"/>
                      <a:pt x="1096" y="242"/>
                    </a:cubicBezTo>
                    <a:cubicBezTo>
                      <a:pt x="1096" y="123"/>
                      <a:pt x="1048" y="16"/>
                      <a:pt x="929" y="4"/>
                    </a:cubicBezTo>
                    <a:cubicBezTo>
                      <a:pt x="916" y="2"/>
                      <a:pt x="903" y="1"/>
                      <a:pt x="8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3" name="Google Shape;4623;p5"/>
              <p:cNvSpPr/>
              <p:nvPr/>
            </p:nvSpPr>
            <p:spPr>
              <a:xfrm>
                <a:off x="858425" y="3611375"/>
                <a:ext cx="48925" cy="191675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7667" extrusionOk="0">
                    <a:moveTo>
                      <a:pt x="1751" y="1"/>
                    </a:moveTo>
                    <a:cubicBezTo>
                      <a:pt x="1726" y="1"/>
                      <a:pt x="1698" y="4"/>
                      <a:pt x="1668" y="9"/>
                    </a:cubicBezTo>
                    <a:cubicBezTo>
                      <a:pt x="1894" y="68"/>
                      <a:pt x="1739" y="176"/>
                      <a:pt x="1691" y="247"/>
                    </a:cubicBezTo>
                    <a:cubicBezTo>
                      <a:pt x="1429" y="688"/>
                      <a:pt x="1144" y="1104"/>
                      <a:pt x="882" y="1569"/>
                    </a:cubicBezTo>
                    <a:cubicBezTo>
                      <a:pt x="203" y="2735"/>
                      <a:pt x="1" y="3986"/>
                      <a:pt x="286" y="5295"/>
                    </a:cubicBezTo>
                    <a:cubicBezTo>
                      <a:pt x="358" y="5617"/>
                      <a:pt x="358" y="5974"/>
                      <a:pt x="465" y="6307"/>
                    </a:cubicBezTo>
                    <a:cubicBezTo>
                      <a:pt x="477" y="6367"/>
                      <a:pt x="489" y="6403"/>
                      <a:pt x="441" y="6462"/>
                    </a:cubicBezTo>
                    <a:cubicBezTo>
                      <a:pt x="167" y="6819"/>
                      <a:pt x="370" y="7165"/>
                      <a:pt x="501" y="7510"/>
                    </a:cubicBezTo>
                    <a:cubicBezTo>
                      <a:pt x="529" y="7596"/>
                      <a:pt x="589" y="7666"/>
                      <a:pt x="672" y="7666"/>
                    </a:cubicBezTo>
                    <a:cubicBezTo>
                      <a:pt x="693" y="7666"/>
                      <a:pt x="715" y="7662"/>
                      <a:pt x="739" y="7653"/>
                    </a:cubicBezTo>
                    <a:cubicBezTo>
                      <a:pt x="858" y="7617"/>
                      <a:pt x="798" y="7474"/>
                      <a:pt x="822" y="7379"/>
                    </a:cubicBezTo>
                    <a:cubicBezTo>
                      <a:pt x="953" y="6188"/>
                      <a:pt x="560" y="5010"/>
                      <a:pt x="727" y="3819"/>
                    </a:cubicBezTo>
                    <a:cubicBezTo>
                      <a:pt x="846" y="2926"/>
                      <a:pt x="1120" y="2104"/>
                      <a:pt x="1501" y="1319"/>
                    </a:cubicBezTo>
                    <a:cubicBezTo>
                      <a:pt x="1668" y="973"/>
                      <a:pt x="1798" y="628"/>
                      <a:pt x="1906" y="259"/>
                    </a:cubicBezTo>
                    <a:cubicBezTo>
                      <a:pt x="1956" y="87"/>
                      <a:pt x="1895" y="1"/>
                      <a:pt x="1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4" name="Google Shape;4624;p5"/>
              <p:cNvSpPr/>
              <p:nvPr/>
            </p:nvSpPr>
            <p:spPr>
              <a:xfrm>
                <a:off x="726275" y="3432600"/>
                <a:ext cx="7800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3120" h="2291" extrusionOk="0">
                    <a:moveTo>
                      <a:pt x="2455" y="0"/>
                    </a:moveTo>
                    <a:cubicBezTo>
                      <a:pt x="2396" y="0"/>
                      <a:pt x="2341" y="53"/>
                      <a:pt x="2298" y="88"/>
                    </a:cubicBezTo>
                    <a:cubicBezTo>
                      <a:pt x="1929" y="314"/>
                      <a:pt x="1560" y="516"/>
                      <a:pt x="1167" y="695"/>
                    </a:cubicBezTo>
                    <a:cubicBezTo>
                      <a:pt x="1036" y="742"/>
                      <a:pt x="881" y="802"/>
                      <a:pt x="941" y="969"/>
                    </a:cubicBezTo>
                    <a:cubicBezTo>
                      <a:pt x="973" y="1060"/>
                      <a:pt x="1038" y="1087"/>
                      <a:pt x="1109" y="1087"/>
                    </a:cubicBezTo>
                    <a:cubicBezTo>
                      <a:pt x="1168" y="1087"/>
                      <a:pt x="1232" y="1068"/>
                      <a:pt x="1286" y="1052"/>
                    </a:cubicBezTo>
                    <a:cubicBezTo>
                      <a:pt x="1536" y="981"/>
                      <a:pt x="1739" y="897"/>
                      <a:pt x="2024" y="802"/>
                    </a:cubicBezTo>
                    <a:lnTo>
                      <a:pt x="2024" y="802"/>
                    </a:lnTo>
                    <a:cubicBezTo>
                      <a:pt x="1703" y="1195"/>
                      <a:pt x="1739" y="1588"/>
                      <a:pt x="1822" y="2005"/>
                    </a:cubicBezTo>
                    <a:cubicBezTo>
                      <a:pt x="1737" y="2016"/>
                      <a:pt x="1654" y="2020"/>
                      <a:pt x="1571" y="2020"/>
                    </a:cubicBezTo>
                    <a:cubicBezTo>
                      <a:pt x="1096" y="2020"/>
                      <a:pt x="645" y="1865"/>
                      <a:pt x="190" y="1865"/>
                    </a:cubicBezTo>
                    <a:cubicBezTo>
                      <a:pt x="131" y="1865"/>
                      <a:pt x="71" y="1868"/>
                      <a:pt x="12" y="1874"/>
                    </a:cubicBezTo>
                    <a:cubicBezTo>
                      <a:pt x="12" y="1909"/>
                      <a:pt x="0" y="1933"/>
                      <a:pt x="0" y="1969"/>
                    </a:cubicBezTo>
                    <a:cubicBezTo>
                      <a:pt x="346" y="2040"/>
                      <a:pt x="703" y="2124"/>
                      <a:pt x="1048" y="2207"/>
                    </a:cubicBezTo>
                    <a:cubicBezTo>
                      <a:pt x="1286" y="2243"/>
                      <a:pt x="1536" y="2290"/>
                      <a:pt x="1786" y="2290"/>
                    </a:cubicBezTo>
                    <a:cubicBezTo>
                      <a:pt x="2001" y="2278"/>
                      <a:pt x="2131" y="2207"/>
                      <a:pt x="2131" y="1981"/>
                    </a:cubicBezTo>
                    <a:cubicBezTo>
                      <a:pt x="2131" y="1909"/>
                      <a:pt x="2131" y="1850"/>
                      <a:pt x="2143" y="1766"/>
                    </a:cubicBezTo>
                    <a:cubicBezTo>
                      <a:pt x="2179" y="1433"/>
                      <a:pt x="2274" y="1147"/>
                      <a:pt x="2620" y="993"/>
                    </a:cubicBezTo>
                    <a:cubicBezTo>
                      <a:pt x="2655" y="981"/>
                      <a:pt x="2691" y="969"/>
                      <a:pt x="2727" y="933"/>
                    </a:cubicBezTo>
                    <a:cubicBezTo>
                      <a:pt x="2858" y="838"/>
                      <a:pt x="3120" y="790"/>
                      <a:pt x="3024" y="564"/>
                    </a:cubicBezTo>
                    <a:cubicBezTo>
                      <a:pt x="2986" y="474"/>
                      <a:pt x="2930" y="446"/>
                      <a:pt x="2863" y="446"/>
                    </a:cubicBezTo>
                    <a:cubicBezTo>
                      <a:pt x="2762" y="446"/>
                      <a:pt x="2639" y="509"/>
                      <a:pt x="2524" y="516"/>
                    </a:cubicBezTo>
                    <a:cubicBezTo>
                      <a:pt x="2501" y="433"/>
                      <a:pt x="2596" y="397"/>
                      <a:pt x="2596" y="338"/>
                    </a:cubicBezTo>
                    <a:cubicBezTo>
                      <a:pt x="2608" y="242"/>
                      <a:pt x="2632" y="123"/>
                      <a:pt x="2524" y="28"/>
                    </a:cubicBezTo>
                    <a:cubicBezTo>
                      <a:pt x="2501" y="8"/>
                      <a:pt x="2478" y="0"/>
                      <a:pt x="2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5" name="Google Shape;4625;p5"/>
              <p:cNvSpPr/>
              <p:nvPr/>
            </p:nvSpPr>
            <p:spPr>
              <a:xfrm>
                <a:off x="1089100" y="3754750"/>
                <a:ext cx="60175" cy="105700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4228" extrusionOk="0">
                    <a:moveTo>
                      <a:pt x="1" y="1"/>
                    </a:moveTo>
                    <a:cubicBezTo>
                      <a:pt x="84" y="691"/>
                      <a:pt x="239" y="1287"/>
                      <a:pt x="418" y="1882"/>
                    </a:cubicBezTo>
                    <a:cubicBezTo>
                      <a:pt x="656" y="2727"/>
                      <a:pt x="1204" y="3370"/>
                      <a:pt x="1787" y="4001"/>
                    </a:cubicBezTo>
                    <a:cubicBezTo>
                      <a:pt x="1835" y="4049"/>
                      <a:pt x="1858" y="4097"/>
                      <a:pt x="1906" y="4144"/>
                    </a:cubicBezTo>
                    <a:cubicBezTo>
                      <a:pt x="1971" y="4194"/>
                      <a:pt x="2044" y="4227"/>
                      <a:pt x="2118" y="4227"/>
                    </a:cubicBezTo>
                    <a:cubicBezTo>
                      <a:pt x="2167" y="4227"/>
                      <a:pt x="2216" y="4213"/>
                      <a:pt x="2263" y="4180"/>
                    </a:cubicBezTo>
                    <a:cubicBezTo>
                      <a:pt x="2406" y="4073"/>
                      <a:pt x="2347" y="3966"/>
                      <a:pt x="2275" y="3847"/>
                    </a:cubicBezTo>
                    <a:cubicBezTo>
                      <a:pt x="2037" y="3442"/>
                      <a:pt x="1799" y="3037"/>
                      <a:pt x="1549" y="2632"/>
                    </a:cubicBezTo>
                    <a:cubicBezTo>
                      <a:pt x="1192" y="2061"/>
                      <a:pt x="1025" y="1370"/>
                      <a:pt x="680" y="787"/>
                    </a:cubicBezTo>
                    <a:cubicBezTo>
                      <a:pt x="537" y="513"/>
                      <a:pt x="406" y="16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6" name="Google Shape;4626;p5"/>
              <p:cNvSpPr/>
              <p:nvPr/>
            </p:nvSpPr>
            <p:spPr>
              <a:xfrm>
                <a:off x="1794550" y="3687200"/>
                <a:ext cx="52125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82" extrusionOk="0">
                    <a:moveTo>
                      <a:pt x="2084" y="0"/>
                    </a:moveTo>
                    <a:lnTo>
                      <a:pt x="2084" y="0"/>
                    </a:lnTo>
                    <a:cubicBezTo>
                      <a:pt x="1965" y="36"/>
                      <a:pt x="1846" y="95"/>
                      <a:pt x="1739" y="155"/>
                    </a:cubicBezTo>
                    <a:cubicBezTo>
                      <a:pt x="1620" y="214"/>
                      <a:pt x="1489" y="274"/>
                      <a:pt x="1370" y="333"/>
                    </a:cubicBezTo>
                    <a:cubicBezTo>
                      <a:pt x="1084" y="1072"/>
                      <a:pt x="727" y="1762"/>
                      <a:pt x="191" y="2381"/>
                    </a:cubicBezTo>
                    <a:cubicBezTo>
                      <a:pt x="84" y="2500"/>
                      <a:pt x="1" y="2631"/>
                      <a:pt x="48" y="2881"/>
                    </a:cubicBezTo>
                    <a:cubicBezTo>
                      <a:pt x="477" y="2715"/>
                      <a:pt x="727" y="2393"/>
                      <a:pt x="965" y="2084"/>
                    </a:cubicBezTo>
                    <a:cubicBezTo>
                      <a:pt x="1453" y="1441"/>
                      <a:pt x="1870" y="774"/>
                      <a:pt x="2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7" name="Google Shape;4627;p5"/>
              <p:cNvSpPr/>
              <p:nvPr/>
            </p:nvSpPr>
            <p:spPr>
              <a:xfrm>
                <a:off x="994150" y="3814575"/>
                <a:ext cx="50925" cy="1011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4045" extrusionOk="0">
                    <a:moveTo>
                      <a:pt x="287" y="1"/>
                    </a:moveTo>
                    <a:cubicBezTo>
                      <a:pt x="1" y="203"/>
                      <a:pt x="96" y="465"/>
                      <a:pt x="120" y="656"/>
                    </a:cubicBezTo>
                    <a:cubicBezTo>
                      <a:pt x="334" y="1823"/>
                      <a:pt x="882" y="2847"/>
                      <a:pt x="1549" y="3811"/>
                    </a:cubicBezTo>
                    <a:cubicBezTo>
                      <a:pt x="1626" y="3928"/>
                      <a:pt x="1720" y="4044"/>
                      <a:pt x="1901" y="4044"/>
                    </a:cubicBezTo>
                    <a:cubicBezTo>
                      <a:pt x="1942" y="4044"/>
                      <a:pt x="1987" y="4038"/>
                      <a:pt x="2037" y="4025"/>
                    </a:cubicBezTo>
                    <a:cubicBezTo>
                      <a:pt x="1287" y="2763"/>
                      <a:pt x="668" y="1454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8" name="Google Shape;4628;p5"/>
              <p:cNvSpPr/>
              <p:nvPr/>
            </p:nvSpPr>
            <p:spPr>
              <a:xfrm>
                <a:off x="1522200" y="3938700"/>
                <a:ext cx="908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644" extrusionOk="0">
                    <a:moveTo>
                      <a:pt x="3537" y="1"/>
                    </a:moveTo>
                    <a:lnTo>
                      <a:pt x="3537" y="1"/>
                    </a:lnTo>
                    <a:cubicBezTo>
                      <a:pt x="3118" y="162"/>
                      <a:pt x="2695" y="214"/>
                      <a:pt x="2267" y="214"/>
                    </a:cubicBezTo>
                    <a:cubicBezTo>
                      <a:pt x="1745" y="214"/>
                      <a:pt x="1216" y="137"/>
                      <a:pt x="679" y="84"/>
                    </a:cubicBezTo>
                    <a:cubicBezTo>
                      <a:pt x="554" y="70"/>
                      <a:pt x="412" y="16"/>
                      <a:pt x="275" y="16"/>
                    </a:cubicBezTo>
                    <a:cubicBezTo>
                      <a:pt x="179" y="16"/>
                      <a:pt x="84" y="43"/>
                      <a:pt x="1" y="132"/>
                    </a:cubicBezTo>
                    <a:cubicBezTo>
                      <a:pt x="251" y="596"/>
                      <a:pt x="739" y="620"/>
                      <a:pt x="1155" y="632"/>
                    </a:cubicBezTo>
                    <a:cubicBezTo>
                      <a:pt x="1335" y="638"/>
                      <a:pt x="1515" y="643"/>
                      <a:pt x="1694" y="643"/>
                    </a:cubicBezTo>
                    <a:cubicBezTo>
                      <a:pt x="2170" y="643"/>
                      <a:pt x="2645" y="610"/>
                      <a:pt x="3120" y="489"/>
                    </a:cubicBezTo>
                    <a:cubicBezTo>
                      <a:pt x="3561" y="382"/>
                      <a:pt x="3632" y="310"/>
                      <a:pt x="35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9" name="Google Shape;4629;p5"/>
              <p:cNvSpPr/>
              <p:nvPr/>
            </p:nvSpPr>
            <p:spPr>
              <a:xfrm>
                <a:off x="778950" y="3677075"/>
                <a:ext cx="38125" cy="77400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3096" extrusionOk="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1" y="715"/>
                      <a:pt x="953" y="2965"/>
                      <a:pt x="1418" y="3096"/>
                    </a:cubicBezTo>
                    <a:cubicBezTo>
                      <a:pt x="1525" y="2572"/>
                      <a:pt x="513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0" name="Google Shape;4630;p5"/>
              <p:cNvSpPr/>
              <p:nvPr/>
            </p:nvSpPr>
            <p:spPr>
              <a:xfrm>
                <a:off x="1063800" y="4107925"/>
                <a:ext cx="37250" cy="5220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2088" extrusionOk="0">
                    <a:moveTo>
                      <a:pt x="1265" y="1"/>
                    </a:moveTo>
                    <a:cubicBezTo>
                      <a:pt x="1184" y="1"/>
                      <a:pt x="1135" y="108"/>
                      <a:pt x="1073" y="161"/>
                    </a:cubicBezTo>
                    <a:cubicBezTo>
                      <a:pt x="596" y="590"/>
                      <a:pt x="299" y="1114"/>
                      <a:pt x="49" y="1697"/>
                    </a:cubicBezTo>
                    <a:cubicBezTo>
                      <a:pt x="49" y="1757"/>
                      <a:pt x="25" y="1828"/>
                      <a:pt x="1" y="1888"/>
                    </a:cubicBezTo>
                    <a:cubicBezTo>
                      <a:pt x="25" y="1983"/>
                      <a:pt x="49" y="2066"/>
                      <a:pt x="132" y="2078"/>
                    </a:cubicBezTo>
                    <a:cubicBezTo>
                      <a:pt x="151" y="2085"/>
                      <a:pt x="169" y="2088"/>
                      <a:pt x="185" y="2088"/>
                    </a:cubicBezTo>
                    <a:cubicBezTo>
                      <a:pt x="256" y="2088"/>
                      <a:pt x="291" y="2027"/>
                      <a:pt x="311" y="1959"/>
                    </a:cubicBezTo>
                    <a:cubicBezTo>
                      <a:pt x="596" y="1400"/>
                      <a:pt x="1013" y="923"/>
                      <a:pt x="1323" y="388"/>
                    </a:cubicBezTo>
                    <a:cubicBezTo>
                      <a:pt x="1382" y="280"/>
                      <a:pt x="1489" y="161"/>
                      <a:pt x="1358" y="42"/>
                    </a:cubicBezTo>
                    <a:cubicBezTo>
                      <a:pt x="1323" y="12"/>
                      <a:pt x="1292" y="1"/>
                      <a:pt x="1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1" name="Google Shape;4631;p5"/>
              <p:cNvSpPr/>
              <p:nvPr/>
            </p:nvSpPr>
            <p:spPr>
              <a:xfrm>
                <a:off x="1199850" y="3838925"/>
                <a:ext cx="26200" cy="4267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707" extrusionOk="0">
                    <a:moveTo>
                      <a:pt x="236" y="0"/>
                    </a:moveTo>
                    <a:cubicBezTo>
                      <a:pt x="207" y="0"/>
                      <a:pt x="176" y="5"/>
                      <a:pt x="143" y="15"/>
                    </a:cubicBezTo>
                    <a:cubicBezTo>
                      <a:pt x="0" y="63"/>
                      <a:pt x="0" y="158"/>
                      <a:pt x="36" y="337"/>
                    </a:cubicBezTo>
                    <a:cubicBezTo>
                      <a:pt x="167" y="777"/>
                      <a:pt x="417" y="1218"/>
                      <a:pt x="714" y="1634"/>
                    </a:cubicBezTo>
                    <a:cubicBezTo>
                      <a:pt x="745" y="1681"/>
                      <a:pt x="796" y="1707"/>
                      <a:pt x="850" y="1707"/>
                    </a:cubicBezTo>
                    <a:cubicBezTo>
                      <a:pt x="880" y="1707"/>
                      <a:pt x="911" y="1699"/>
                      <a:pt x="941" y="1682"/>
                    </a:cubicBezTo>
                    <a:cubicBezTo>
                      <a:pt x="1048" y="1634"/>
                      <a:pt x="1012" y="1551"/>
                      <a:pt x="988" y="1468"/>
                    </a:cubicBezTo>
                    <a:cubicBezTo>
                      <a:pt x="857" y="1027"/>
                      <a:pt x="691" y="575"/>
                      <a:pt x="464" y="158"/>
                    </a:cubicBezTo>
                    <a:cubicBezTo>
                      <a:pt x="418" y="64"/>
                      <a:pt x="341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2" name="Google Shape;4632;p5"/>
              <p:cNvSpPr/>
              <p:nvPr/>
            </p:nvSpPr>
            <p:spPr>
              <a:xfrm>
                <a:off x="721500" y="3436350"/>
                <a:ext cx="27125" cy="19450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778" extrusionOk="0">
                    <a:moveTo>
                      <a:pt x="126" y="0"/>
                    </a:moveTo>
                    <a:cubicBezTo>
                      <a:pt x="87" y="0"/>
                      <a:pt x="46" y="12"/>
                      <a:pt x="1" y="45"/>
                    </a:cubicBezTo>
                    <a:cubicBezTo>
                      <a:pt x="25" y="295"/>
                      <a:pt x="251" y="402"/>
                      <a:pt x="417" y="533"/>
                    </a:cubicBezTo>
                    <a:cubicBezTo>
                      <a:pt x="465" y="569"/>
                      <a:pt x="525" y="604"/>
                      <a:pt x="584" y="628"/>
                    </a:cubicBezTo>
                    <a:cubicBezTo>
                      <a:pt x="673" y="646"/>
                      <a:pt x="762" y="777"/>
                      <a:pt x="851" y="777"/>
                    </a:cubicBezTo>
                    <a:cubicBezTo>
                      <a:pt x="881" y="777"/>
                      <a:pt x="911" y="762"/>
                      <a:pt x="941" y="723"/>
                    </a:cubicBezTo>
                    <a:cubicBezTo>
                      <a:pt x="1084" y="545"/>
                      <a:pt x="834" y="473"/>
                      <a:pt x="763" y="342"/>
                    </a:cubicBezTo>
                    <a:lnTo>
                      <a:pt x="679" y="271"/>
                    </a:lnTo>
                    <a:cubicBezTo>
                      <a:pt x="525" y="271"/>
                      <a:pt x="465" y="104"/>
                      <a:pt x="322" y="57"/>
                    </a:cubicBezTo>
                    <a:cubicBezTo>
                      <a:pt x="260" y="41"/>
                      <a:pt x="198" y="0"/>
                      <a:pt x="1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3" name="Google Shape;4633;p5"/>
              <p:cNvSpPr/>
              <p:nvPr/>
            </p:nvSpPr>
            <p:spPr>
              <a:xfrm>
                <a:off x="719425" y="4050225"/>
                <a:ext cx="262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211" extrusionOk="0">
                    <a:moveTo>
                      <a:pt x="198" y="1"/>
                    </a:moveTo>
                    <a:cubicBezTo>
                      <a:pt x="189" y="1"/>
                      <a:pt x="179" y="2"/>
                      <a:pt x="167" y="5"/>
                    </a:cubicBezTo>
                    <a:cubicBezTo>
                      <a:pt x="84" y="17"/>
                      <a:pt x="72" y="76"/>
                      <a:pt x="48" y="148"/>
                    </a:cubicBezTo>
                    <a:cubicBezTo>
                      <a:pt x="0" y="481"/>
                      <a:pt x="500" y="1160"/>
                      <a:pt x="822" y="1207"/>
                    </a:cubicBezTo>
                    <a:cubicBezTo>
                      <a:pt x="830" y="1209"/>
                      <a:pt x="838" y="1210"/>
                      <a:pt x="847" y="1210"/>
                    </a:cubicBezTo>
                    <a:cubicBezTo>
                      <a:pt x="888" y="1210"/>
                      <a:pt x="940" y="1187"/>
                      <a:pt x="1048" y="1148"/>
                    </a:cubicBezTo>
                    <a:cubicBezTo>
                      <a:pt x="620" y="874"/>
                      <a:pt x="512" y="493"/>
                      <a:pt x="334" y="148"/>
                    </a:cubicBezTo>
                    <a:cubicBezTo>
                      <a:pt x="291" y="84"/>
                      <a:pt x="277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4" name="Google Shape;4634;p5"/>
              <p:cNvSpPr/>
              <p:nvPr/>
            </p:nvSpPr>
            <p:spPr>
              <a:xfrm>
                <a:off x="778650" y="3752075"/>
                <a:ext cx="22950" cy="27450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98" extrusionOk="0">
                    <a:moveTo>
                      <a:pt x="334" y="1"/>
                    </a:moveTo>
                    <a:cubicBezTo>
                      <a:pt x="48" y="263"/>
                      <a:pt x="1" y="477"/>
                      <a:pt x="263" y="739"/>
                    </a:cubicBezTo>
                    <a:cubicBezTo>
                      <a:pt x="377" y="853"/>
                      <a:pt x="485" y="1097"/>
                      <a:pt x="677" y="1097"/>
                    </a:cubicBezTo>
                    <a:cubicBezTo>
                      <a:pt x="745" y="1097"/>
                      <a:pt x="824" y="1067"/>
                      <a:pt x="918" y="989"/>
                    </a:cubicBezTo>
                    <a:cubicBezTo>
                      <a:pt x="870" y="834"/>
                      <a:pt x="798" y="715"/>
                      <a:pt x="596" y="715"/>
                    </a:cubicBezTo>
                    <a:cubicBezTo>
                      <a:pt x="477" y="715"/>
                      <a:pt x="513" y="656"/>
                      <a:pt x="513" y="477"/>
                    </a:cubicBezTo>
                    <a:cubicBezTo>
                      <a:pt x="525" y="334"/>
                      <a:pt x="406" y="179"/>
                      <a:pt x="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5" name="Google Shape;4635;p5"/>
              <p:cNvSpPr/>
              <p:nvPr/>
            </p:nvSpPr>
            <p:spPr>
              <a:xfrm>
                <a:off x="1134950" y="3959850"/>
                <a:ext cx="1105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42" h="1382" extrusionOk="0">
                    <a:moveTo>
                      <a:pt x="1" y="0"/>
                    </a:moveTo>
                    <a:cubicBezTo>
                      <a:pt x="36" y="441"/>
                      <a:pt x="72" y="881"/>
                      <a:pt x="120" y="1381"/>
                    </a:cubicBezTo>
                    <a:cubicBezTo>
                      <a:pt x="441" y="965"/>
                      <a:pt x="334" y="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6" name="Google Shape;4636;p5"/>
              <p:cNvSpPr/>
              <p:nvPr/>
            </p:nvSpPr>
            <p:spPr>
              <a:xfrm>
                <a:off x="737300" y="3437100"/>
                <a:ext cx="14600" cy="947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79" extrusionOk="0">
                    <a:moveTo>
                      <a:pt x="122" y="0"/>
                    </a:moveTo>
                    <a:cubicBezTo>
                      <a:pt x="0" y="0"/>
                      <a:pt x="3" y="131"/>
                      <a:pt x="47" y="241"/>
                    </a:cubicBezTo>
                    <a:cubicBezTo>
                      <a:pt x="83" y="265"/>
                      <a:pt x="95" y="301"/>
                      <a:pt x="131" y="324"/>
                    </a:cubicBezTo>
                    <a:cubicBezTo>
                      <a:pt x="137" y="324"/>
                      <a:pt x="143" y="324"/>
                      <a:pt x="150" y="324"/>
                    </a:cubicBezTo>
                    <a:cubicBezTo>
                      <a:pt x="244" y="324"/>
                      <a:pt x="333" y="379"/>
                      <a:pt x="432" y="379"/>
                    </a:cubicBezTo>
                    <a:cubicBezTo>
                      <a:pt x="476" y="379"/>
                      <a:pt x="522" y="368"/>
                      <a:pt x="571" y="336"/>
                    </a:cubicBezTo>
                    <a:cubicBezTo>
                      <a:pt x="583" y="39"/>
                      <a:pt x="345" y="15"/>
                      <a:pt x="155" y="3"/>
                    </a:cubicBezTo>
                    <a:cubicBezTo>
                      <a:pt x="143" y="1"/>
                      <a:pt x="132" y="0"/>
                      <a:pt x="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7" name="Google Shape;4637;p5"/>
              <p:cNvSpPr/>
              <p:nvPr/>
            </p:nvSpPr>
            <p:spPr>
              <a:xfrm>
                <a:off x="2001725" y="3457925"/>
                <a:ext cx="106000" cy="15457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6183" extrusionOk="0">
                    <a:moveTo>
                      <a:pt x="2777" y="1"/>
                    </a:moveTo>
                    <a:cubicBezTo>
                      <a:pt x="2244" y="1"/>
                      <a:pt x="1736" y="336"/>
                      <a:pt x="1548" y="872"/>
                    </a:cubicBezTo>
                    <a:cubicBezTo>
                      <a:pt x="1536" y="920"/>
                      <a:pt x="1084" y="2111"/>
                      <a:pt x="1" y="3682"/>
                    </a:cubicBezTo>
                    <a:cubicBezTo>
                      <a:pt x="36" y="3849"/>
                      <a:pt x="120" y="4016"/>
                      <a:pt x="239" y="4182"/>
                    </a:cubicBezTo>
                    <a:cubicBezTo>
                      <a:pt x="703" y="4802"/>
                      <a:pt x="1108" y="5468"/>
                      <a:pt x="1382" y="6183"/>
                    </a:cubicBezTo>
                    <a:cubicBezTo>
                      <a:pt x="3227" y="3849"/>
                      <a:pt x="3942" y="1873"/>
                      <a:pt x="3989" y="1718"/>
                    </a:cubicBezTo>
                    <a:cubicBezTo>
                      <a:pt x="4239" y="1051"/>
                      <a:pt x="3870" y="313"/>
                      <a:pt x="3203" y="75"/>
                    </a:cubicBezTo>
                    <a:cubicBezTo>
                      <a:pt x="3063" y="25"/>
                      <a:pt x="2919" y="1"/>
                      <a:pt x="27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8" name="Google Shape;4638;p5"/>
              <p:cNvSpPr/>
              <p:nvPr/>
            </p:nvSpPr>
            <p:spPr>
              <a:xfrm>
                <a:off x="1536200" y="4008525"/>
                <a:ext cx="103000" cy="30150"/>
              </a:xfrm>
              <a:custGeom>
                <a:avLst/>
                <a:gdLst/>
                <a:ahLst/>
                <a:cxnLst/>
                <a:rect l="l" t="t" r="r" b="b"/>
                <a:pathLst>
                  <a:path w="4120" h="1206" extrusionOk="0">
                    <a:moveTo>
                      <a:pt x="3890" y="1"/>
                    </a:moveTo>
                    <a:cubicBezTo>
                      <a:pt x="3819" y="1"/>
                      <a:pt x="3749" y="41"/>
                      <a:pt x="3691" y="77"/>
                    </a:cubicBezTo>
                    <a:cubicBezTo>
                      <a:pt x="3104" y="471"/>
                      <a:pt x="2490" y="592"/>
                      <a:pt x="1858" y="592"/>
                    </a:cubicBezTo>
                    <a:cubicBezTo>
                      <a:pt x="1401" y="592"/>
                      <a:pt x="935" y="528"/>
                      <a:pt x="465" y="458"/>
                    </a:cubicBezTo>
                    <a:cubicBezTo>
                      <a:pt x="298" y="434"/>
                      <a:pt x="155" y="387"/>
                      <a:pt x="0" y="327"/>
                    </a:cubicBezTo>
                    <a:lnTo>
                      <a:pt x="0" y="327"/>
                    </a:lnTo>
                    <a:cubicBezTo>
                      <a:pt x="345" y="601"/>
                      <a:pt x="691" y="863"/>
                      <a:pt x="1024" y="1113"/>
                    </a:cubicBezTo>
                    <a:cubicBezTo>
                      <a:pt x="1341" y="1173"/>
                      <a:pt x="1667" y="1205"/>
                      <a:pt x="2018" y="1205"/>
                    </a:cubicBezTo>
                    <a:cubicBezTo>
                      <a:pt x="2221" y="1205"/>
                      <a:pt x="2433" y="1194"/>
                      <a:pt x="2655" y="1173"/>
                    </a:cubicBezTo>
                    <a:cubicBezTo>
                      <a:pt x="3024" y="1101"/>
                      <a:pt x="3620" y="970"/>
                      <a:pt x="3989" y="411"/>
                    </a:cubicBezTo>
                    <a:cubicBezTo>
                      <a:pt x="4060" y="315"/>
                      <a:pt x="4120" y="173"/>
                      <a:pt x="4024" y="65"/>
                    </a:cubicBezTo>
                    <a:cubicBezTo>
                      <a:pt x="3982" y="18"/>
                      <a:pt x="3936" y="1"/>
                      <a:pt x="38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9" name="Google Shape;4639;p5"/>
              <p:cNvSpPr/>
              <p:nvPr/>
            </p:nvSpPr>
            <p:spPr>
              <a:xfrm>
                <a:off x="1635300" y="4082300"/>
                <a:ext cx="10242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437" extrusionOk="0">
                    <a:moveTo>
                      <a:pt x="3767" y="0"/>
                    </a:moveTo>
                    <a:cubicBezTo>
                      <a:pt x="3720" y="0"/>
                      <a:pt x="3670" y="4"/>
                      <a:pt x="3620" y="8"/>
                    </a:cubicBezTo>
                    <a:cubicBezTo>
                      <a:pt x="2791" y="47"/>
                      <a:pt x="1970" y="209"/>
                      <a:pt x="1137" y="209"/>
                    </a:cubicBezTo>
                    <a:cubicBezTo>
                      <a:pt x="965" y="209"/>
                      <a:pt x="793" y="202"/>
                      <a:pt x="620" y="186"/>
                    </a:cubicBezTo>
                    <a:lnTo>
                      <a:pt x="132" y="150"/>
                    </a:lnTo>
                    <a:lnTo>
                      <a:pt x="132" y="150"/>
                    </a:lnTo>
                    <a:cubicBezTo>
                      <a:pt x="144" y="162"/>
                      <a:pt x="168" y="162"/>
                      <a:pt x="168" y="162"/>
                    </a:cubicBezTo>
                    <a:lnTo>
                      <a:pt x="84" y="651"/>
                    </a:lnTo>
                    <a:cubicBezTo>
                      <a:pt x="239" y="698"/>
                      <a:pt x="406" y="710"/>
                      <a:pt x="549" y="746"/>
                    </a:cubicBezTo>
                    <a:cubicBezTo>
                      <a:pt x="965" y="829"/>
                      <a:pt x="1370" y="901"/>
                      <a:pt x="1799" y="948"/>
                    </a:cubicBezTo>
                    <a:cubicBezTo>
                      <a:pt x="1227" y="1127"/>
                      <a:pt x="656" y="1127"/>
                      <a:pt x="13" y="1139"/>
                    </a:cubicBezTo>
                    <a:lnTo>
                      <a:pt x="1" y="1222"/>
                    </a:lnTo>
                    <a:cubicBezTo>
                      <a:pt x="168" y="1424"/>
                      <a:pt x="358" y="1436"/>
                      <a:pt x="537" y="1436"/>
                    </a:cubicBezTo>
                    <a:cubicBezTo>
                      <a:pt x="1084" y="1436"/>
                      <a:pt x="1632" y="1401"/>
                      <a:pt x="2192" y="1317"/>
                    </a:cubicBezTo>
                    <a:cubicBezTo>
                      <a:pt x="2287" y="1305"/>
                      <a:pt x="2406" y="1293"/>
                      <a:pt x="2454" y="1186"/>
                    </a:cubicBezTo>
                    <a:cubicBezTo>
                      <a:pt x="2632" y="877"/>
                      <a:pt x="2942" y="829"/>
                      <a:pt x="3263" y="758"/>
                    </a:cubicBezTo>
                    <a:cubicBezTo>
                      <a:pt x="3466" y="722"/>
                      <a:pt x="3644" y="651"/>
                      <a:pt x="3811" y="579"/>
                    </a:cubicBezTo>
                    <a:cubicBezTo>
                      <a:pt x="3954" y="508"/>
                      <a:pt x="4097" y="365"/>
                      <a:pt x="4037" y="174"/>
                    </a:cubicBezTo>
                    <a:cubicBezTo>
                      <a:pt x="3994" y="28"/>
                      <a:pt x="3889" y="0"/>
                      <a:pt x="3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0" name="Google Shape;4640;p5"/>
              <p:cNvSpPr/>
              <p:nvPr/>
            </p:nvSpPr>
            <p:spPr>
              <a:xfrm>
                <a:off x="1574875" y="4045275"/>
                <a:ext cx="110775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9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" y="36"/>
                      <a:pt x="49" y="48"/>
                      <a:pt x="61" y="84"/>
                    </a:cubicBezTo>
                    <a:cubicBezTo>
                      <a:pt x="358" y="286"/>
                      <a:pt x="644" y="465"/>
                      <a:pt x="918" y="643"/>
                    </a:cubicBezTo>
                    <a:cubicBezTo>
                      <a:pt x="1448" y="853"/>
                      <a:pt x="2097" y="962"/>
                      <a:pt x="2700" y="962"/>
                    </a:cubicBezTo>
                    <a:cubicBezTo>
                      <a:pt x="3462" y="962"/>
                      <a:pt x="4151" y="788"/>
                      <a:pt x="4430" y="429"/>
                    </a:cubicBezTo>
                    <a:lnTo>
                      <a:pt x="4430" y="429"/>
                    </a:lnTo>
                    <a:cubicBezTo>
                      <a:pt x="3797" y="559"/>
                      <a:pt x="3215" y="639"/>
                      <a:pt x="2644" y="639"/>
                    </a:cubicBezTo>
                    <a:cubicBezTo>
                      <a:pt x="2485" y="639"/>
                      <a:pt x="2326" y="632"/>
                      <a:pt x="2168" y="619"/>
                    </a:cubicBezTo>
                    <a:cubicBezTo>
                      <a:pt x="1430" y="560"/>
                      <a:pt x="763" y="22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1" name="Google Shape;4641;p5"/>
              <p:cNvSpPr/>
              <p:nvPr/>
            </p:nvSpPr>
            <p:spPr>
              <a:xfrm>
                <a:off x="1331400" y="3992925"/>
                <a:ext cx="109275" cy="137800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512" extrusionOk="0">
                    <a:moveTo>
                      <a:pt x="4170" y="0"/>
                    </a:moveTo>
                    <a:cubicBezTo>
                      <a:pt x="4083" y="0"/>
                      <a:pt x="4010" y="51"/>
                      <a:pt x="3954" y="118"/>
                    </a:cubicBezTo>
                    <a:cubicBezTo>
                      <a:pt x="3846" y="285"/>
                      <a:pt x="3727" y="463"/>
                      <a:pt x="3644" y="642"/>
                    </a:cubicBezTo>
                    <a:cubicBezTo>
                      <a:pt x="3239" y="1499"/>
                      <a:pt x="2596" y="2082"/>
                      <a:pt x="1679" y="2332"/>
                    </a:cubicBezTo>
                    <a:cubicBezTo>
                      <a:pt x="989" y="2535"/>
                      <a:pt x="429" y="2856"/>
                      <a:pt x="1" y="3344"/>
                    </a:cubicBezTo>
                    <a:cubicBezTo>
                      <a:pt x="24" y="3571"/>
                      <a:pt x="72" y="3785"/>
                      <a:pt x="96" y="3975"/>
                    </a:cubicBezTo>
                    <a:cubicBezTo>
                      <a:pt x="656" y="3428"/>
                      <a:pt x="1370" y="3130"/>
                      <a:pt x="2275" y="3071"/>
                    </a:cubicBezTo>
                    <a:lnTo>
                      <a:pt x="2275" y="3071"/>
                    </a:lnTo>
                    <a:cubicBezTo>
                      <a:pt x="1679" y="3797"/>
                      <a:pt x="965" y="4380"/>
                      <a:pt x="310" y="5035"/>
                    </a:cubicBezTo>
                    <a:cubicBezTo>
                      <a:pt x="358" y="5273"/>
                      <a:pt x="394" y="5428"/>
                      <a:pt x="417" y="5511"/>
                    </a:cubicBezTo>
                    <a:cubicBezTo>
                      <a:pt x="679" y="5297"/>
                      <a:pt x="906" y="5059"/>
                      <a:pt x="1167" y="4857"/>
                    </a:cubicBezTo>
                    <a:cubicBezTo>
                      <a:pt x="1906" y="4297"/>
                      <a:pt x="2513" y="3678"/>
                      <a:pt x="2858" y="2844"/>
                    </a:cubicBezTo>
                    <a:cubicBezTo>
                      <a:pt x="2870" y="2797"/>
                      <a:pt x="2906" y="2749"/>
                      <a:pt x="2942" y="2737"/>
                    </a:cubicBezTo>
                    <a:cubicBezTo>
                      <a:pt x="3370" y="2559"/>
                      <a:pt x="3608" y="2178"/>
                      <a:pt x="3834" y="1832"/>
                    </a:cubicBezTo>
                    <a:cubicBezTo>
                      <a:pt x="4144" y="1356"/>
                      <a:pt x="4311" y="785"/>
                      <a:pt x="4358" y="213"/>
                    </a:cubicBezTo>
                    <a:cubicBezTo>
                      <a:pt x="4370" y="118"/>
                      <a:pt x="4323" y="46"/>
                      <a:pt x="4239" y="11"/>
                    </a:cubicBezTo>
                    <a:cubicBezTo>
                      <a:pt x="4215" y="3"/>
                      <a:pt x="4192" y="0"/>
                      <a:pt x="41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2" name="Google Shape;4642;p5"/>
              <p:cNvSpPr/>
              <p:nvPr/>
            </p:nvSpPr>
            <p:spPr>
              <a:xfrm>
                <a:off x="1324850" y="3940125"/>
                <a:ext cx="130100" cy="96825"/>
              </a:xfrm>
              <a:custGeom>
                <a:avLst/>
                <a:gdLst/>
                <a:ahLst/>
                <a:cxnLst/>
                <a:rect l="l" t="t" r="r" b="b"/>
                <a:pathLst>
                  <a:path w="5204" h="3873" extrusionOk="0">
                    <a:moveTo>
                      <a:pt x="4952" y="0"/>
                    </a:moveTo>
                    <a:cubicBezTo>
                      <a:pt x="4888" y="0"/>
                      <a:pt x="4817" y="21"/>
                      <a:pt x="4751" y="39"/>
                    </a:cubicBezTo>
                    <a:cubicBezTo>
                      <a:pt x="3275" y="551"/>
                      <a:pt x="1846" y="1146"/>
                      <a:pt x="441" y="1789"/>
                    </a:cubicBezTo>
                    <a:cubicBezTo>
                      <a:pt x="298" y="1849"/>
                      <a:pt x="191" y="1932"/>
                      <a:pt x="84" y="2004"/>
                    </a:cubicBezTo>
                    <a:cubicBezTo>
                      <a:pt x="120" y="2087"/>
                      <a:pt x="1" y="2206"/>
                      <a:pt x="108" y="2242"/>
                    </a:cubicBezTo>
                    <a:cubicBezTo>
                      <a:pt x="1346" y="1885"/>
                      <a:pt x="2620" y="1730"/>
                      <a:pt x="3787" y="1146"/>
                    </a:cubicBezTo>
                    <a:lnTo>
                      <a:pt x="3787" y="1146"/>
                    </a:lnTo>
                    <a:cubicBezTo>
                      <a:pt x="3323" y="2051"/>
                      <a:pt x="2644" y="2635"/>
                      <a:pt x="1656" y="2920"/>
                    </a:cubicBezTo>
                    <a:cubicBezTo>
                      <a:pt x="1120" y="3075"/>
                      <a:pt x="572" y="3230"/>
                      <a:pt x="60" y="3492"/>
                    </a:cubicBezTo>
                    <a:cubicBezTo>
                      <a:pt x="60" y="3492"/>
                      <a:pt x="48" y="3492"/>
                      <a:pt x="48" y="3516"/>
                    </a:cubicBezTo>
                    <a:cubicBezTo>
                      <a:pt x="60" y="3635"/>
                      <a:pt x="60" y="3754"/>
                      <a:pt x="72" y="3873"/>
                    </a:cubicBezTo>
                    <a:cubicBezTo>
                      <a:pt x="108" y="3849"/>
                      <a:pt x="132" y="3849"/>
                      <a:pt x="167" y="3837"/>
                    </a:cubicBezTo>
                    <a:cubicBezTo>
                      <a:pt x="1215" y="3540"/>
                      <a:pt x="2322" y="3409"/>
                      <a:pt x="3168" y="2647"/>
                    </a:cubicBezTo>
                    <a:cubicBezTo>
                      <a:pt x="3442" y="2408"/>
                      <a:pt x="3692" y="2147"/>
                      <a:pt x="3858" y="1813"/>
                    </a:cubicBezTo>
                    <a:cubicBezTo>
                      <a:pt x="4132" y="1265"/>
                      <a:pt x="4442" y="742"/>
                      <a:pt x="4978" y="420"/>
                    </a:cubicBezTo>
                    <a:cubicBezTo>
                      <a:pt x="5097" y="337"/>
                      <a:pt x="5204" y="242"/>
                      <a:pt x="5109" y="87"/>
                    </a:cubicBezTo>
                    <a:cubicBezTo>
                      <a:pt x="5073" y="21"/>
                      <a:pt x="5016" y="0"/>
                      <a:pt x="4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3" name="Google Shape;4643;p5"/>
              <p:cNvSpPr/>
              <p:nvPr/>
            </p:nvSpPr>
            <p:spPr>
              <a:xfrm>
                <a:off x="1356100" y="3691650"/>
                <a:ext cx="187250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7490" h="7597" extrusionOk="0">
                    <a:moveTo>
                      <a:pt x="6847" y="1"/>
                    </a:moveTo>
                    <a:cubicBezTo>
                      <a:pt x="5871" y="263"/>
                      <a:pt x="4990" y="739"/>
                      <a:pt x="4323" y="1525"/>
                    </a:cubicBezTo>
                    <a:cubicBezTo>
                      <a:pt x="3739" y="2215"/>
                      <a:pt x="3358" y="3037"/>
                      <a:pt x="3275" y="3954"/>
                    </a:cubicBezTo>
                    <a:cubicBezTo>
                      <a:pt x="3216" y="4644"/>
                      <a:pt x="3061" y="5251"/>
                      <a:pt x="2501" y="5704"/>
                    </a:cubicBezTo>
                    <a:cubicBezTo>
                      <a:pt x="2025" y="6109"/>
                      <a:pt x="1573" y="6525"/>
                      <a:pt x="1061" y="6882"/>
                    </a:cubicBezTo>
                    <a:cubicBezTo>
                      <a:pt x="1026" y="6909"/>
                      <a:pt x="997" y="6948"/>
                      <a:pt x="951" y="6948"/>
                    </a:cubicBezTo>
                    <a:cubicBezTo>
                      <a:pt x="935" y="6948"/>
                      <a:pt x="916" y="6943"/>
                      <a:pt x="894" y="6930"/>
                    </a:cubicBezTo>
                    <a:cubicBezTo>
                      <a:pt x="1287" y="6442"/>
                      <a:pt x="1751" y="6037"/>
                      <a:pt x="2239" y="5644"/>
                    </a:cubicBezTo>
                    <a:cubicBezTo>
                      <a:pt x="2370" y="5549"/>
                      <a:pt x="2489" y="5442"/>
                      <a:pt x="2608" y="5335"/>
                    </a:cubicBezTo>
                    <a:cubicBezTo>
                      <a:pt x="2680" y="5263"/>
                      <a:pt x="2716" y="5168"/>
                      <a:pt x="2644" y="5085"/>
                    </a:cubicBezTo>
                    <a:cubicBezTo>
                      <a:pt x="2590" y="5038"/>
                      <a:pt x="2541" y="5007"/>
                      <a:pt x="2484" y="5007"/>
                    </a:cubicBezTo>
                    <a:cubicBezTo>
                      <a:pt x="2453" y="5007"/>
                      <a:pt x="2420" y="5016"/>
                      <a:pt x="2382" y="5037"/>
                    </a:cubicBezTo>
                    <a:cubicBezTo>
                      <a:pt x="1703" y="5370"/>
                      <a:pt x="1120" y="5799"/>
                      <a:pt x="644" y="6382"/>
                    </a:cubicBezTo>
                    <a:cubicBezTo>
                      <a:pt x="453" y="6621"/>
                      <a:pt x="287" y="6882"/>
                      <a:pt x="120" y="7133"/>
                    </a:cubicBezTo>
                    <a:cubicBezTo>
                      <a:pt x="25" y="7299"/>
                      <a:pt x="1" y="7466"/>
                      <a:pt x="144" y="7597"/>
                    </a:cubicBezTo>
                    <a:cubicBezTo>
                      <a:pt x="1049" y="7097"/>
                      <a:pt x="1894" y="6513"/>
                      <a:pt x="2727" y="5930"/>
                    </a:cubicBezTo>
                    <a:cubicBezTo>
                      <a:pt x="3323" y="5513"/>
                      <a:pt x="3692" y="4966"/>
                      <a:pt x="3811" y="4263"/>
                    </a:cubicBezTo>
                    <a:cubicBezTo>
                      <a:pt x="3966" y="3382"/>
                      <a:pt x="4490" y="2703"/>
                      <a:pt x="4978" y="2001"/>
                    </a:cubicBezTo>
                    <a:cubicBezTo>
                      <a:pt x="5442" y="1346"/>
                      <a:pt x="6156" y="977"/>
                      <a:pt x="6871" y="644"/>
                    </a:cubicBezTo>
                    <a:cubicBezTo>
                      <a:pt x="7061" y="536"/>
                      <a:pt x="7264" y="429"/>
                      <a:pt x="7490" y="310"/>
                    </a:cubicBezTo>
                    <a:cubicBezTo>
                      <a:pt x="7299" y="215"/>
                      <a:pt x="7085" y="120"/>
                      <a:pt x="6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4" name="Google Shape;4644;p5"/>
              <p:cNvSpPr/>
              <p:nvPr/>
            </p:nvSpPr>
            <p:spPr>
              <a:xfrm>
                <a:off x="1361475" y="3661900"/>
                <a:ext cx="120575" cy="157175"/>
              </a:xfrm>
              <a:custGeom>
                <a:avLst/>
                <a:gdLst/>
                <a:ahLst/>
                <a:cxnLst/>
                <a:rect l="l" t="t" r="r" b="b"/>
                <a:pathLst>
                  <a:path w="4823" h="6287" extrusionOk="0">
                    <a:moveTo>
                      <a:pt x="3870" y="0"/>
                    </a:moveTo>
                    <a:cubicBezTo>
                      <a:pt x="2977" y="441"/>
                      <a:pt x="2179" y="1048"/>
                      <a:pt x="1619" y="1869"/>
                    </a:cubicBezTo>
                    <a:cubicBezTo>
                      <a:pt x="1250" y="2405"/>
                      <a:pt x="953" y="3048"/>
                      <a:pt x="893" y="3774"/>
                    </a:cubicBezTo>
                    <a:cubicBezTo>
                      <a:pt x="857" y="4179"/>
                      <a:pt x="893" y="4536"/>
                      <a:pt x="953" y="4917"/>
                    </a:cubicBezTo>
                    <a:cubicBezTo>
                      <a:pt x="977" y="5084"/>
                      <a:pt x="917" y="5215"/>
                      <a:pt x="798" y="5322"/>
                    </a:cubicBezTo>
                    <a:cubicBezTo>
                      <a:pt x="572" y="5536"/>
                      <a:pt x="369" y="5751"/>
                      <a:pt x="143" y="5965"/>
                    </a:cubicBezTo>
                    <a:cubicBezTo>
                      <a:pt x="72" y="6037"/>
                      <a:pt x="0" y="6108"/>
                      <a:pt x="12" y="6287"/>
                    </a:cubicBezTo>
                    <a:cubicBezTo>
                      <a:pt x="345" y="6013"/>
                      <a:pt x="607" y="5715"/>
                      <a:pt x="941" y="5536"/>
                    </a:cubicBezTo>
                    <a:cubicBezTo>
                      <a:pt x="1310" y="5322"/>
                      <a:pt x="1405" y="5001"/>
                      <a:pt x="1441" y="4667"/>
                    </a:cubicBezTo>
                    <a:cubicBezTo>
                      <a:pt x="1465" y="4358"/>
                      <a:pt x="1500" y="4060"/>
                      <a:pt x="1619" y="3774"/>
                    </a:cubicBezTo>
                    <a:cubicBezTo>
                      <a:pt x="1917" y="3012"/>
                      <a:pt x="2227" y="2262"/>
                      <a:pt x="2882" y="1691"/>
                    </a:cubicBezTo>
                    <a:cubicBezTo>
                      <a:pt x="3477" y="1167"/>
                      <a:pt x="4120" y="714"/>
                      <a:pt x="4822" y="322"/>
                    </a:cubicBezTo>
                    <a:cubicBezTo>
                      <a:pt x="4489" y="202"/>
                      <a:pt x="4191" y="95"/>
                      <a:pt x="3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5" name="Google Shape;4645;p5"/>
              <p:cNvSpPr/>
              <p:nvPr/>
            </p:nvSpPr>
            <p:spPr>
              <a:xfrm>
                <a:off x="1229900" y="3643125"/>
                <a:ext cx="185775" cy="238450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9538" extrusionOk="0">
                    <a:moveTo>
                      <a:pt x="1346" y="1"/>
                    </a:moveTo>
                    <a:lnTo>
                      <a:pt x="1346" y="1"/>
                    </a:lnTo>
                    <a:cubicBezTo>
                      <a:pt x="1144" y="13"/>
                      <a:pt x="917" y="37"/>
                      <a:pt x="703" y="61"/>
                    </a:cubicBezTo>
                    <a:cubicBezTo>
                      <a:pt x="417" y="537"/>
                      <a:pt x="179" y="1037"/>
                      <a:pt x="167" y="1620"/>
                    </a:cubicBezTo>
                    <a:cubicBezTo>
                      <a:pt x="155" y="2227"/>
                      <a:pt x="1" y="2823"/>
                      <a:pt x="179" y="3442"/>
                    </a:cubicBezTo>
                    <a:cubicBezTo>
                      <a:pt x="346" y="3990"/>
                      <a:pt x="655" y="4466"/>
                      <a:pt x="953" y="4930"/>
                    </a:cubicBezTo>
                    <a:cubicBezTo>
                      <a:pt x="1120" y="5180"/>
                      <a:pt x="1132" y="5430"/>
                      <a:pt x="1096" y="5704"/>
                    </a:cubicBezTo>
                    <a:cubicBezTo>
                      <a:pt x="953" y="6728"/>
                      <a:pt x="1132" y="7740"/>
                      <a:pt x="1298" y="8752"/>
                    </a:cubicBezTo>
                    <a:cubicBezTo>
                      <a:pt x="1310" y="8883"/>
                      <a:pt x="1346" y="9002"/>
                      <a:pt x="1370" y="9145"/>
                    </a:cubicBezTo>
                    <a:cubicBezTo>
                      <a:pt x="1406" y="9300"/>
                      <a:pt x="1429" y="9466"/>
                      <a:pt x="1656" y="9538"/>
                    </a:cubicBezTo>
                    <a:cubicBezTo>
                      <a:pt x="1763" y="8943"/>
                      <a:pt x="1715" y="8383"/>
                      <a:pt x="1703" y="7811"/>
                    </a:cubicBezTo>
                    <a:cubicBezTo>
                      <a:pt x="1691" y="7097"/>
                      <a:pt x="1644" y="6383"/>
                      <a:pt x="1632" y="5656"/>
                    </a:cubicBezTo>
                    <a:cubicBezTo>
                      <a:pt x="1608" y="5216"/>
                      <a:pt x="1810" y="4859"/>
                      <a:pt x="2132" y="4573"/>
                    </a:cubicBezTo>
                    <a:cubicBezTo>
                      <a:pt x="2680" y="4097"/>
                      <a:pt x="3239" y="3632"/>
                      <a:pt x="3799" y="3168"/>
                    </a:cubicBezTo>
                    <a:cubicBezTo>
                      <a:pt x="4108" y="2930"/>
                      <a:pt x="4287" y="2597"/>
                      <a:pt x="4608" y="2335"/>
                    </a:cubicBezTo>
                    <a:cubicBezTo>
                      <a:pt x="5239" y="1799"/>
                      <a:pt x="5930" y="1311"/>
                      <a:pt x="6644" y="882"/>
                    </a:cubicBezTo>
                    <a:cubicBezTo>
                      <a:pt x="6930" y="715"/>
                      <a:pt x="7192" y="525"/>
                      <a:pt x="7430" y="299"/>
                    </a:cubicBezTo>
                    <a:cubicBezTo>
                      <a:pt x="7252" y="275"/>
                      <a:pt x="7085" y="239"/>
                      <a:pt x="6906" y="215"/>
                    </a:cubicBezTo>
                    <a:cubicBezTo>
                      <a:pt x="6240" y="537"/>
                      <a:pt x="5549" y="846"/>
                      <a:pt x="4930" y="1311"/>
                    </a:cubicBezTo>
                    <a:cubicBezTo>
                      <a:pt x="4513" y="1620"/>
                      <a:pt x="4037" y="1835"/>
                      <a:pt x="3680" y="2216"/>
                    </a:cubicBezTo>
                    <a:cubicBezTo>
                      <a:pt x="2965" y="3013"/>
                      <a:pt x="2108" y="3644"/>
                      <a:pt x="1382" y="4502"/>
                    </a:cubicBezTo>
                    <a:cubicBezTo>
                      <a:pt x="1108" y="3823"/>
                      <a:pt x="906" y="3168"/>
                      <a:pt x="917" y="2501"/>
                    </a:cubicBezTo>
                    <a:cubicBezTo>
                      <a:pt x="929" y="1775"/>
                      <a:pt x="989" y="1025"/>
                      <a:pt x="1275" y="334"/>
                    </a:cubicBezTo>
                    <a:cubicBezTo>
                      <a:pt x="1310" y="227"/>
                      <a:pt x="1346" y="108"/>
                      <a:pt x="1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6" name="Google Shape;4646;p5"/>
              <p:cNvSpPr/>
              <p:nvPr/>
            </p:nvSpPr>
            <p:spPr>
              <a:xfrm>
                <a:off x="1277525" y="3641950"/>
                <a:ext cx="82475" cy="81000"/>
              </a:xfrm>
              <a:custGeom>
                <a:avLst/>
                <a:gdLst/>
                <a:ahLst/>
                <a:cxnLst/>
                <a:rect l="l" t="t" r="r" b="b"/>
                <a:pathLst>
                  <a:path w="3299" h="3240" extrusionOk="0">
                    <a:moveTo>
                      <a:pt x="2334" y="0"/>
                    </a:moveTo>
                    <a:cubicBezTo>
                      <a:pt x="1560" y="524"/>
                      <a:pt x="965" y="1239"/>
                      <a:pt x="429" y="2024"/>
                    </a:cubicBezTo>
                    <a:cubicBezTo>
                      <a:pt x="215" y="2346"/>
                      <a:pt x="36" y="2644"/>
                      <a:pt x="1" y="3025"/>
                    </a:cubicBezTo>
                    <a:cubicBezTo>
                      <a:pt x="1" y="3096"/>
                      <a:pt x="1" y="3179"/>
                      <a:pt x="84" y="3239"/>
                    </a:cubicBezTo>
                    <a:cubicBezTo>
                      <a:pt x="92" y="3239"/>
                      <a:pt x="99" y="3240"/>
                      <a:pt x="106" y="3240"/>
                    </a:cubicBezTo>
                    <a:cubicBezTo>
                      <a:pt x="271" y="3240"/>
                      <a:pt x="360" y="3115"/>
                      <a:pt x="405" y="3001"/>
                    </a:cubicBezTo>
                    <a:cubicBezTo>
                      <a:pt x="834" y="2108"/>
                      <a:pt x="1596" y="1512"/>
                      <a:pt x="2322" y="881"/>
                    </a:cubicBezTo>
                    <a:cubicBezTo>
                      <a:pt x="2644" y="596"/>
                      <a:pt x="2965" y="334"/>
                      <a:pt x="3299" y="60"/>
                    </a:cubicBezTo>
                    <a:cubicBezTo>
                      <a:pt x="2965" y="24"/>
                      <a:pt x="2644" y="0"/>
                      <a:pt x="2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7" name="Google Shape;4647;p5"/>
              <p:cNvSpPr/>
              <p:nvPr/>
            </p:nvSpPr>
            <p:spPr>
              <a:xfrm>
                <a:off x="1168300" y="3650575"/>
                <a:ext cx="64600" cy="177650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7106" extrusionOk="0">
                    <a:moveTo>
                      <a:pt x="1286" y="1"/>
                    </a:moveTo>
                    <a:cubicBezTo>
                      <a:pt x="1238" y="1"/>
                      <a:pt x="1191" y="13"/>
                      <a:pt x="1143" y="13"/>
                    </a:cubicBezTo>
                    <a:cubicBezTo>
                      <a:pt x="941" y="48"/>
                      <a:pt x="750" y="72"/>
                      <a:pt x="572" y="108"/>
                    </a:cubicBezTo>
                    <a:cubicBezTo>
                      <a:pt x="214" y="1001"/>
                      <a:pt x="0" y="1882"/>
                      <a:pt x="214" y="2894"/>
                    </a:cubicBezTo>
                    <a:cubicBezTo>
                      <a:pt x="417" y="3870"/>
                      <a:pt x="833" y="4716"/>
                      <a:pt x="1345" y="5573"/>
                    </a:cubicBezTo>
                    <a:cubicBezTo>
                      <a:pt x="1607" y="6025"/>
                      <a:pt x="1834" y="6501"/>
                      <a:pt x="2179" y="6906"/>
                    </a:cubicBezTo>
                    <a:cubicBezTo>
                      <a:pt x="2258" y="7035"/>
                      <a:pt x="2337" y="7106"/>
                      <a:pt x="2457" y="7106"/>
                    </a:cubicBezTo>
                    <a:cubicBezTo>
                      <a:pt x="2481" y="7106"/>
                      <a:pt x="2508" y="7103"/>
                      <a:pt x="2536" y="7097"/>
                    </a:cubicBezTo>
                    <a:cubicBezTo>
                      <a:pt x="2584" y="6966"/>
                      <a:pt x="2536" y="6894"/>
                      <a:pt x="2488" y="6799"/>
                    </a:cubicBezTo>
                    <a:cubicBezTo>
                      <a:pt x="1917" y="5835"/>
                      <a:pt x="1560" y="4811"/>
                      <a:pt x="1322" y="3715"/>
                    </a:cubicBezTo>
                    <a:cubicBezTo>
                      <a:pt x="1072" y="2620"/>
                      <a:pt x="1131" y="1537"/>
                      <a:pt x="1262" y="429"/>
                    </a:cubicBezTo>
                    <a:cubicBezTo>
                      <a:pt x="1286" y="286"/>
                      <a:pt x="1298" y="144"/>
                      <a:pt x="12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8" name="Google Shape;4648;p5"/>
              <p:cNvSpPr/>
              <p:nvPr/>
            </p:nvSpPr>
            <p:spPr>
              <a:xfrm>
                <a:off x="1109050" y="3655350"/>
                <a:ext cx="42900" cy="100350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401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715"/>
                      <a:pt x="263" y="1417"/>
                      <a:pt x="536" y="2108"/>
                    </a:cubicBezTo>
                    <a:cubicBezTo>
                      <a:pt x="715" y="2524"/>
                      <a:pt x="882" y="2953"/>
                      <a:pt x="1037" y="3382"/>
                    </a:cubicBezTo>
                    <a:cubicBezTo>
                      <a:pt x="1096" y="3548"/>
                      <a:pt x="1179" y="3679"/>
                      <a:pt x="1251" y="3810"/>
                    </a:cubicBezTo>
                    <a:cubicBezTo>
                      <a:pt x="1317" y="3904"/>
                      <a:pt x="1368" y="4014"/>
                      <a:pt x="1457" y="4014"/>
                    </a:cubicBezTo>
                    <a:cubicBezTo>
                      <a:pt x="1481" y="4014"/>
                      <a:pt x="1507" y="4006"/>
                      <a:pt x="1537" y="3989"/>
                    </a:cubicBezTo>
                    <a:cubicBezTo>
                      <a:pt x="1668" y="3929"/>
                      <a:pt x="1715" y="3786"/>
                      <a:pt x="1668" y="3632"/>
                    </a:cubicBezTo>
                    <a:cubicBezTo>
                      <a:pt x="1608" y="3393"/>
                      <a:pt x="1537" y="3179"/>
                      <a:pt x="1477" y="2953"/>
                    </a:cubicBezTo>
                    <a:cubicBezTo>
                      <a:pt x="1239" y="2072"/>
                      <a:pt x="1001" y="1215"/>
                      <a:pt x="751" y="334"/>
                    </a:cubicBezTo>
                    <a:cubicBezTo>
                      <a:pt x="715" y="262"/>
                      <a:pt x="703" y="179"/>
                      <a:pt x="679" y="107"/>
                    </a:cubicBezTo>
                    <a:cubicBezTo>
                      <a:pt x="441" y="95"/>
                      <a:pt x="227" y="4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9" name="Google Shape;4649;p5"/>
              <p:cNvSpPr/>
              <p:nvPr/>
            </p:nvSpPr>
            <p:spPr>
              <a:xfrm>
                <a:off x="1004575" y="3620525"/>
                <a:ext cx="154800" cy="294400"/>
              </a:xfrm>
              <a:custGeom>
                <a:avLst/>
                <a:gdLst/>
                <a:ahLst/>
                <a:cxnLst/>
                <a:rect l="l" t="t" r="r" b="b"/>
                <a:pathLst>
                  <a:path w="6192" h="11776" extrusionOk="0">
                    <a:moveTo>
                      <a:pt x="1537" y="0"/>
                    </a:moveTo>
                    <a:lnTo>
                      <a:pt x="1537" y="0"/>
                    </a:lnTo>
                    <a:cubicBezTo>
                      <a:pt x="1596" y="119"/>
                      <a:pt x="1715" y="238"/>
                      <a:pt x="1763" y="357"/>
                    </a:cubicBezTo>
                    <a:cubicBezTo>
                      <a:pt x="1822" y="488"/>
                      <a:pt x="1894" y="595"/>
                      <a:pt x="1965" y="726"/>
                    </a:cubicBezTo>
                    <a:cubicBezTo>
                      <a:pt x="1918" y="738"/>
                      <a:pt x="1906" y="738"/>
                      <a:pt x="1894" y="738"/>
                    </a:cubicBezTo>
                    <a:cubicBezTo>
                      <a:pt x="1770" y="672"/>
                      <a:pt x="1684" y="483"/>
                      <a:pt x="1552" y="483"/>
                    </a:cubicBezTo>
                    <a:cubicBezTo>
                      <a:pt x="1518" y="483"/>
                      <a:pt x="1482" y="495"/>
                      <a:pt x="1441" y="524"/>
                    </a:cubicBezTo>
                    <a:cubicBezTo>
                      <a:pt x="1263" y="643"/>
                      <a:pt x="1429" y="881"/>
                      <a:pt x="1489" y="1036"/>
                    </a:cubicBezTo>
                    <a:cubicBezTo>
                      <a:pt x="1703" y="1596"/>
                      <a:pt x="1763" y="2155"/>
                      <a:pt x="1739" y="2739"/>
                    </a:cubicBezTo>
                    <a:cubicBezTo>
                      <a:pt x="1727" y="3167"/>
                      <a:pt x="1477" y="3560"/>
                      <a:pt x="1263" y="3941"/>
                    </a:cubicBezTo>
                    <a:cubicBezTo>
                      <a:pt x="965" y="4489"/>
                      <a:pt x="584" y="5013"/>
                      <a:pt x="310" y="5584"/>
                    </a:cubicBezTo>
                    <a:cubicBezTo>
                      <a:pt x="72" y="6096"/>
                      <a:pt x="1" y="6656"/>
                      <a:pt x="96" y="7263"/>
                    </a:cubicBezTo>
                    <a:cubicBezTo>
                      <a:pt x="310" y="8715"/>
                      <a:pt x="1120" y="9954"/>
                      <a:pt x="1620" y="11299"/>
                    </a:cubicBezTo>
                    <a:cubicBezTo>
                      <a:pt x="1703" y="11490"/>
                      <a:pt x="1822" y="11692"/>
                      <a:pt x="2072" y="11775"/>
                    </a:cubicBezTo>
                    <a:cubicBezTo>
                      <a:pt x="2156" y="11668"/>
                      <a:pt x="2096" y="11561"/>
                      <a:pt x="2060" y="11478"/>
                    </a:cubicBezTo>
                    <a:cubicBezTo>
                      <a:pt x="1548" y="10299"/>
                      <a:pt x="1179" y="9096"/>
                      <a:pt x="1048" y="7823"/>
                    </a:cubicBezTo>
                    <a:cubicBezTo>
                      <a:pt x="1013" y="7525"/>
                      <a:pt x="965" y="7215"/>
                      <a:pt x="929" y="6918"/>
                    </a:cubicBezTo>
                    <a:cubicBezTo>
                      <a:pt x="786" y="6084"/>
                      <a:pt x="1358" y="5501"/>
                      <a:pt x="1715" y="4870"/>
                    </a:cubicBezTo>
                    <a:cubicBezTo>
                      <a:pt x="1882" y="4572"/>
                      <a:pt x="2060" y="4286"/>
                      <a:pt x="2263" y="4001"/>
                    </a:cubicBezTo>
                    <a:cubicBezTo>
                      <a:pt x="2787" y="3298"/>
                      <a:pt x="2680" y="2548"/>
                      <a:pt x="2453" y="1786"/>
                    </a:cubicBezTo>
                    <a:cubicBezTo>
                      <a:pt x="2429" y="1679"/>
                      <a:pt x="2358" y="1572"/>
                      <a:pt x="2394" y="1429"/>
                    </a:cubicBezTo>
                    <a:lnTo>
                      <a:pt x="2394" y="1429"/>
                    </a:lnTo>
                    <a:cubicBezTo>
                      <a:pt x="3049" y="2500"/>
                      <a:pt x="3501" y="3632"/>
                      <a:pt x="3692" y="4846"/>
                    </a:cubicBezTo>
                    <a:cubicBezTo>
                      <a:pt x="3751" y="5239"/>
                      <a:pt x="3989" y="5548"/>
                      <a:pt x="4275" y="5798"/>
                    </a:cubicBezTo>
                    <a:cubicBezTo>
                      <a:pt x="5192" y="6572"/>
                      <a:pt x="5632" y="7620"/>
                      <a:pt x="5847" y="8763"/>
                    </a:cubicBezTo>
                    <a:cubicBezTo>
                      <a:pt x="5870" y="8823"/>
                      <a:pt x="5870" y="8882"/>
                      <a:pt x="5954" y="8930"/>
                    </a:cubicBezTo>
                    <a:cubicBezTo>
                      <a:pt x="6192" y="8561"/>
                      <a:pt x="6013" y="8215"/>
                      <a:pt x="5942" y="7906"/>
                    </a:cubicBezTo>
                    <a:cubicBezTo>
                      <a:pt x="5692" y="6930"/>
                      <a:pt x="5275" y="6037"/>
                      <a:pt x="4573" y="5310"/>
                    </a:cubicBezTo>
                    <a:cubicBezTo>
                      <a:pt x="4382" y="5120"/>
                      <a:pt x="4382" y="4834"/>
                      <a:pt x="4382" y="4608"/>
                    </a:cubicBezTo>
                    <a:cubicBezTo>
                      <a:pt x="4394" y="3929"/>
                      <a:pt x="4168" y="3322"/>
                      <a:pt x="3918" y="2703"/>
                    </a:cubicBezTo>
                    <a:cubicBezTo>
                      <a:pt x="3632" y="1988"/>
                      <a:pt x="3251" y="1357"/>
                      <a:pt x="2787" y="762"/>
                    </a:cubicBezTo>
                    <a:cubicBezTo>
                      <a:pt x="2608" y="655"/>
                      <a:pt x="2429" y="536"/>
                      <a:pt x="2215" y="405"/>
                    </a:cubicBezTo>
                    <a:cubicBezTo>
                      <a:pt x="2001" y="250"/>
                      <a:pt x="1775" y="119"/>
                      <a:pt x="15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0" name="Google Shape;4650;p5"/>
              <p:cNvSpPr/>
              <p:nvPr/>
            </p:nvSpPr>
            <p:spPr>
              <a:xfrm>
                <a:off x="970350" y="3592250"/>
                <a:ext cx="68475" cy="130975"/>
              </a:xfrm>
              <a:custGeom>
                <a:avLst/>
                <a:gdLst/>
                <a:ahLst/>
                <a:cxnLst/>
                <a:rect l="l" t="t" r="r" b="b"/>
                <a:pathLst>
                  <a:path w="2739" h="5239" extrusionOk="0">
                    <a:moveTo>
                      <a:pt x="72" y="0"/>
                    </a:moveTo>
                    <a:lnTo>
                      <a:pt x="72" y="0"/>
                    </a:lnTo>
                    <a:cubicBezTo>
                      <a:pt x="0" y="107"/>
                      <a:pt x="24" y="202"/>
                      <a:pt x="119" y="310"/>
                    </a:cubicBezTo>
                    <a:cubicBezTo>
                      <a:pt x="536" y="762"/>
                      <a:pt x="762" y="1334"/>
                      <a:pt x="1203" y="1774"/>
                    </a:cubicBezTo>
                    <a:cubicBezTo>
                      <a:pt x="1715" y="2226"/>
                      <a:pt x="1763" y="2798"/>
                      <a:pt x="1429" y="3441"/>
                    </a:cubicBezTo>
                    <a:cubicBezTo>
                      <a:pt x="1143" y="3989"/>
                      <a:pt x="1227" y="4608"/>
                      <a:pt x="1382" y="5239"/>
                    </a:cubicBezTo>
                    <a:cubicBezTo>
                      <a:pt x="1620" y="5167"/>
                      <a:pt x="1643" y="5024"/>
                      <a:pt x="1643" y="4882"/>
                    </a:cubicBezTo>
                    <a:cubicBezTo>
                      <a:pt x="1667" y="4239"/>
                      <a:pt x="1893" y="3679"/>
                      <a:pt x="2394" y="3239"/>
                    </a:cubicBezTo>
                    <a:cubicBezTo>
                      <a:pt x="2644" y="3024"/>
                      <a:pt x="2739" y="2500"/>
                      <a:pt x="2572" y="2203"/>
                    </a:cubicBezTo>
                    <a:cubicBezTo>
                      <a:pt x="2370" y="1845"/>
                      <a:pt x="2167" y="1476"/>
                      <a:pt x="1834" y="1203"/>
                    </a:cubicBezTo>
                    <a:cubicBezTo>
                      <a:pt x="1489" y="941"/>
                      <a:pt x="1239" y="548"/>
                      <a:pt x="905" y="262"/>
                    </a:cubicBezTo>
                    <a:cubicBezTo>
                      <a:pt x="608" y="167"/>
                      <a:pt x="322" y="71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1" name="Google Shape;4651;p5"/>
              <p:cNvSpPr/>
              <p:nvPr/>
            </p:nvSpPr>
            <p:spPr>
              <a:xfrm>
                <a:off x="835200" y="3529125"/>
                <a:ext cx="152425" cy="210775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8431" extrusionOk="0">
                    <a:moveTo>
                      <a:pt x="2763" y="1"/>
                    </a:moveTo>
                    <a:cubicBezTo>
                      <a:pt x="2704" y="1"/>
                      <a:pt x="2656" y="25"/>
                      <a:pt x="2597" y="60"/>
                    </a:cubicBezTo>
                    <a:cubicBezTo>
                      <a:pt x="2406" y="203"/>
                      <a:pt x="2501" y="382"/>
                      <a:pt x="2585" y="537"/>
                    </a:cubicBezTo>
                    <a:cubicBezTo>
                      <a:pt x="2597" y="584"/>
                      <a:pt x="2644" y="632"/>
                      <a:pt x="2644" y="680"/>
                    </a:cubicBezTo>
                    <a:cubicBezTo>
                      <a:pt x="2489" y="1584"/>
                      <a:pt x="2442" y="2525"/>
                      <a:pt x="1787" y="3251"/>
                    </a:cubicBezTo>
                    <a:cubicBezTo>
                      <a:pt x="1192" y="3906"/>
                      <a:pt x="763" y="4668"/>
                      <a:pt x="418" y="5466"/>
                    </a:cubicBezTo>
                    <a:cubicBezTo>
                      <a:pt x="49" y="6335"/>
                      <a:pt x="1" y="7240"/>
                      <a:pt x="227" y="8157"/>
                    </a:cubicBezTo>
                    <a:cubicBezTo>
                      <a:pt x="239" y="8240"/>
                      <a:pt x="275" y="8300"/>
                      <a:pt x="322" y="8359"/>
                    </a:cubicBezTo>
                    <a:cubicBezTo>
                      <a:pt x="334" y="8383"/>
                      <a:pt x="382" y="8395"/>
                      <a:pt x="418" y="8431"/>
                    </a:cubicBezTo>
                    <a:cubicBezTo>
                      <a:pt x="525" y="8300"/>
                      <a:pt x="572" y="8157"/>
                      <a:pt x="537" y="8014"/>
                    </a:cubicBezTo>
                    <a:cubicBezTo>
                      <a:pt x="406" y="6895"/>
                      <a:pt x="763" y="5894"/>
                      <a:pt x="1394" y="5002"/>
                    </a:cubicBezTo>
                    <a:cubicBezTo>
                      <a:pt x="1787" y="4442"/>
                      <a:pt x="2192" y="3870"/>
                      <a:pt x="2597" y="3323"/>
                    </a:cubicBezTo>
                    <a:cubicBezTo>
                      <a:pt x="2954" y="2858"/>
                      <a:pt x="3073" y="2311"/>
                      <a:pt x="3073" y="1656"/>
                    </a:cubicBezTo>
                    <a:cubicBezTo>
                      <a:pt x="3537" y="2477"/>
                      <a:pt x="3978" y="3204"/>
                      <a:pt x="4287" y="3989"/>
                    </a:cubicBezTo>
                    <a:cubicBezTo>
                      <a:pt x="4490" y="4501"/>
                      <a:pt x="4859" y="4823"/>
                      <a:pt x="5264" y="5144"/>
                    </a:cubicBezTo>
                    <a:cubicBezTo>
                      <a:pt x="5514" y="5335"/>
                      <a:pt x="5716" y="5597"/>
                      <a:pt x="6097" y="5752"/>
                    </a:cubicBezTo>
                    <a:cubicBezTo>
                      <a:pt x="6002" y="5442"/>
                      <a:pt x="5811" y="5287"/>
                      <a:pt x="5645" y="5132"/>
                    </a:cubicBezTo>
                    <a:cubicBezTo>
                      <a:pt x="5275" y="4775"/>
                      <a:pt x="5049" y="4370"/>
                      <a:pt x="4942" y="3835"/>
                    </a:cubicBezTo>
                    <a:cubicBezTo>
                      <a:pt x="4811" y="3085"/>
                      <a:pt x="4621" y="2311"/>
                      <a:pt x="4049" y="1715"/>
                    </a:cubicBezTo>
                    <a:cubicBezTo>
                      <a:pt x="4025" y="1680"/>
                      <a:pt x="3990" y="1632"/>
                      <a:pt x="3978" y="1573"/>
                    </a:cubicBezTo>
                    <a:cubicBezTo>
                      <a:pt x="3609" y="1084"/>
                      <a:pt x="3144" y="50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2" name="Google Shape;4652;p5"/>
              <p:cNvSpPr/>
              <p:nvPr/>
            </p:nvSpPr>
            <p:spPr>
              <a:xfrm>
                <a:off x="730725" y="4005075"/>
                <a:ext cx="50925" cy="753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3015" extrusionOk="0">
                    <a:moveTo>
                      <a:pt x="299" y="1"/>
                    </a:moveTo>
                    <a:cubicBezTo>
                      <a:pt x="191" y="263"/>
                      <a:pt x="108" y="501"/>
                      <a:pt x="1" y="739"/>
                    </a:cubicBezTo>
                    <a:cubicBezTo>
                      <a:pt x="108" y="1668"/>
                      <a:pt x="715" y="2299"/>
                      <a:pt x="1406" y="2882"/>
                    </a:cubicBezTo>
                    <a:cubicBezTo>
                      <a:pt x="1485" y="2946"/>
                      <a:pt x="1591" y="3015"/>
                      <a:pt x="1695" y="3015"/>
                    </a:cubicBezTo>
                    <a:cubicBezTo>
                      <a:pt x="1747" y="3015"/>
                      <a:pt x="1799" y="2997"/>
                      <a:pt x="1846" y="2954"/>
                    </a:cubicBezTo>
                    <a:cubicBezTo>
                      <a:pt x="2037" y="2787"/>
                      <a:pt x="1858" y="2656"/>
                      <a:pt x="1775" y="2501"/>
                    </a:cubicBezTo>
                    <a:cubicBezTo>
                      <a:pt x="1346" y="1835"/>
                      <a:pt x="894" y="1180"/>
                      <a:pt x="632" y="418"/>
                    </a:cubicBezTo>
                    <a:cubicBezTo>
                      <a:pt x="549" y="227"/>
                      <a:pt x="477" y="37"/>
                      <a:pt x="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3" name="Google Shape;4653;p5"/>
              <p:cNvSpPr/>
              <p:nvPr/>
            </p:nvSpPr>
            <p:spPr>
              <a:xfrm>
                <a:off x="662275" y="3400250"/>
                <a:ext cx="163725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6549" h="1775" extrusionOk="0">
                    <a:moveTo>
                      <a:pt x="2739" y="1"/>
                    </a:moveTo>
                    <a:cubicBezTo>
                      <a:pt x="2572" y="1"/>
                      <a:pt x="2429" y="1"/>
                      <a:pt x="2275" y="12"/>
                    </a:cubicBezTo>
                    <a:lnTo>
                      <a:pt x="2251" y="12"/>
                    </a:lnTo>
                    <a:cubicBezTo>
                      <a:pt x="2144" y="12"/>
                      <a:pt x="2060" y="12"/>
                      <a:pt x="1953" y="24"/>
                    </a:cubicBezTo>
                    <a:cubicBezTo>
                      <a:pt x="1679" y="60"/>
                      <a:pt x="1417" y="108"/>
                      <a:pt x="1143" y="143"/>
                    </a:cubicBezTo>
                    <a:cubicBezTo>
                      <a:pt x="1120" y="143"/>
                      <a:pt x="1084" y="143"/>
                      <a:pt x="1072" y="167"/>
                    </a:cubicBezTo>
                    <a:cubicBezTo>
                      <a:pt x="1012" y="191"/>
                      <a:pt x="941" y="203"/>
                      <a:pt x="870" y="227"/>
                    </a:cubicBezTo>
                    <a:cubicBezTo>
                      <a:pt x="846" y="227"/>
                      <a:pt x="834" y="239"/>
                      <a:pt x="822" y="239"/>
                    </a:cubicBezTo>
                    <a:cubicBezTo>
                      <a:pt x="762" y="251"/>
                      <a:pt x="715" y="262"/>
                      <a:pt x="667" y="286"/>
                    </a:cubicBezTo>
                    <a:cubicBezTo>
                      <a:pt x="620" y="298"/>
                      <a:pt x="584" y="298"/>
                      <a:pt x="536" y="322"/>
                    </a:cubicBezTo>
                    <a:cubicBezTo>
                      <a:pt x="489" y="358"/>
                      <a:pt x="429" y="370"/>
                      <a:pt x="370" y="382"/>
                    </a:cubicBezTo>
                    <a:cubicBezTo>
                      <a:pt x="346" y="405"/>
                      <a:pt x="298" y="405"/>
                      <a:pt x="274" y="417"/>
                    </a:cubicBezTo>
                    <a:cubicBezTo>
                      <a:pt x="191" y="441"/>
                      <a:pt x="108" y="477"/>
                      <a:pt x="12" y="501"/>
                    </a:cubicBezTo>
                    <a:cubicBezTo>
                      <a:pt x="0" y="584"/>
                      <a:pt x="0" y="584"/>
                      <a:pt x="72" y="608"/>
                    </a:cubicBezTo>
                    <a:lnTo>
                      <a:pt x="119" y="608"/>
                    </a:lnTo>
                    <a:lnTo>
                      <a:pt x="393" y="560"/>
                    </a:lnTo>
                    <a:cubicBezTo>
                      <a:pt x="524" y="536"/>
                      <a:pt x="667" y="524"/>
                      <a:pt x="822" y="501"/>
                    </a:cubicBezTo>
                    <a:lnTo>
                      <a:pt x="1132" y="465"/>
                    </a:lnTo>
                    <a:cubicBezTo>
                      <a:pt x="1310" y="429"/>
                      <a:pt x="1489" y="405"/>
                      <a:pt x="1655" y="370"/>
                    </a:cubicBezTo>
                    <a:cubicBezTo>
                      <a:pt x="1858" y="334"/>
                      <a:pt x="2060" y="310"/>
                      <a:pt x="2263" y="298"/>
                    </a:cubicBezTo>
                    <a:cubicBezTo>
                      <a:pt x="2370" y="298"/>
                      <a:pt x="2489" y="286"/>
                      <a:pt x="2596" y="262"/>
                    </a:cubicBezTo>
                    <a:cubicBezTo>
                      <a:pt x="2656" y="251"/>
                      <a:pt x="2691" y="239"/>
                      <a:pt x="2751" y="239"/>
                    </a:cubicBezTo>
                    <a:cubicBezTo>
                      <a:pt x="2834" y="215"/>
                      <a:pt x="2917" y="215"/>
                      <a:pt x="2989" y="215"/>
                    </a:cubicBezTo>
                    <a:cubicBezTo>
                      <a:pt x="3227" y="239"/>
                      <a:pt x="3453" y="239"/>
                      <a:pt x="3679" y="274"/>
                    </a:cubicBezTo>
                    <a:cubicBezTo>
                      <a:pt x="3751" y="298"/>
                      <a:pt x="3822" y="310"/>
                      <a:pt x="3882" y="334"/>
                    </a:cubicBezTo>
                    <a:cubicBezTo>
                      <a:pt x="3929" y="358"/>
                      <a:pt x="3965" y="358"/>
                      <a:pt x="4001" y="370"/>
                    </a:cubicBezTo>
                    <a:cubicBezTo>
                      <a:pt x="4084" y="382"/>
                      <a:pt x="4156" y="393"/>
                      <a:pt x="4227" y="429"/>
                    </a:cubicBezTo>
                    <a:cubicBezTo>
                      <a:pt x="4322" y="441"/>
                      <a:pt x="4394" y="489"/>
                      <a:pt x="4465" y="536"/>
                    </a:cubicBezTo>
                    <a:cubicBezTo>
                      <a:pt x="4477" y="536"/>
                      <a:pt x="4513" y="548"/>
                      <a:pt x="4525" y="548"/>
                    </a:cubicBezTo>
                    <a:lnTo>
                      <a:pt x="4620" y="596"/>
                    </a:lnTo>
                    <a:cubicBezTo>
                      <a:pt x="4656" y="620"/>
                      <a:pt x="4703" y="655"/>
                      <a:pt x="4751" y="667"/>
                    </a:cubicBezTo>
                    <a:cubicBezTo>
                      <a:pt x="4858" y="727"/>
                      <a:pt x="4977" y="786"/>
                      <a:pt x="5072" y="846"/>
                    </a:cubicBezTo>
                    <a:cubicBezTo>
                      <a:pt x="5180" y="905"/>
                      <a:pt x="5287" y="977"/>
                      <a:pt x="5382" y="1024"/>
                    </a:cubicBezTo>
                    <a:cubicBezTo>
                      <a:pt x="5406" y="1024"/>
                      <a:pt x="5418" y="1036"/>
                      <a:pt x="5430" y="1060"/>
                    </a:cubicBezTo>
                    <a:cubicBezTo>
                      <a:pt x="5465" y="1072"/>
                      <a:pt x="5513" y="1096"/>
                      <a:pt x="5537" y="1132"/>
                    </a:cubicBezTo>
                    <a:cubicBezTo>
                      <a:pt x="5596" y="1179"/>
                      <a:pt x="5644" y="1203"/>
                      <a:pt x="5704" y="1239"/>
                    </a:cubicBezTo>
                    <a:cubicBezTo>
                      <a:pt x="5775" y="1274"/>
                      <a:pt x="5846" y="1334"/>
                      <a:pt x="5918" y="1382"/>
                    </a:cubicBezTo>
                    <a:cubicBezTo>
                      <a:pt x="5942" y="1394"/>
                      <a:pt x="5954" y="1394"/>
                      <a:pt x="5965" y="1394"/>
                    </a:cubicBezTo>
                    <a:lnTo>
                      <a:pt x="6001" y="1394"/>
                    </a:lnTo>
                    <a:cubicBezTo>
                      <a:pt x="6096" y="1453"/>
                      <a:pt x="6192" y="1513"/>
                      <a:pt x="6299" y="1596"/>
                    </a:cubicBezTo>
                    <a:cubicBezTo>
                      <a:pt x="6358" y="1655"/>
                      <a:pt x="6430" y="1691"/>
                      <a:pt x="6501" y="1751"/>
                    </a:cubicBezTo>
                    <a:cubicBezTo>
                      <a:pt x="6501" y="1775"/>
                      <a:pt x="6537" y="1775"/>
                      <a:pt x="6549" y="1775"/>
                    </a:cubicBezTo>
                    <a:cubicBezTo>
                      <a:pt x="6537" y="1727"/>
                      <a:pt x="6489" y="1715"/>
                      <a:pt x="6477" y="1667"/>
                    </a:cubicBezTo>
                    <a:cubicBezTo>
                      <a:pt x="6489" y="1667"/>
                      <a:pt x="6501" y="1655"/>
                      <a:pt x="6525" y="1632"/>
                    </a:cubicBezTo>
                    <a:cubicBezTo>
                      <a:pt x="6489" y="1608"/>
                      <a:pt x="6466" y="1560"/>
                      <a:pt x="6418" y="1525"/>
                    </a:cubicBezTo>
                    <a:cubicBezTo>
                      <a:pt x="6370" y="1489"/>
                      <a:pt x="6311" y="1441"/>
                      <a:pt x="6263" y="1394"/>
                    </a:cubicBezTo>
                    <a:cubicBezTo>
                      <a:pt x="6204" y="1334"/>
                      <a:pt x="6144" y="1274"/>
                      <a:pt x="6073" y="1215"/>
                    </a:cubicBezTo>
                    <a:cubicBezTo>
                      <a:pt x="5954" y="1132"/>
                      <a:pt x="5846" y="1048"/>
                      <a:pt x="5727" y="977"/>
                    </a:cubicBezTo>
                    <a:cubicBezTo>
                      <a:pt x="5668" y="953"/>
                      <a:pt x="5596" y="905"/>
                      <a:pt x="5549" y="858"/>
                    </a:cubicBezTo>
                    <a:cubicBezTo>
                      <a:pt x="5477" y="786"/>
                      <a:pt x="5370" y="727"/>
                      <a:pt x="5287" y="667"/>
                    </a:cubicBezTo>
                    <a:cubicBezTo>
                      <a:pt x="5227" y="620"/>
                      <a:pt x="5168" y="596"/>
                      <a:pt x="5108" y="560"/>
                    </a:cubicBezTo>
                    <a:cubicBezTo>
                      <a:pt x="5013" y="501"/>
                      <a:pt x="4918" y="453"/>
                      <a:pt x="4822" y="417"/>
                    </a:cubicBezTo>
                    <a:cubicBezTo>
                      <a:pt x="4739" y="370"/>
                      <a:pt x="4644" y="322"/>
                      <a:pt x="4537" y="286"/>
                    </a:cubicBezTo>
                    <a:cubicBezTo>
                      <a:pt x="4513" y="262"/>
                      <a:pt x="4465" y="251"/>
                      <a:pt x="4441" y="239"/>
                    </a:cubicBezTo>
                    <a:cubicBezTo>
                      <a:pt x="4394" y="227"/>
                      <a:pt x="4358" y="203"/>
                      <a:pt x="4322" y="191"/>
                    </a:cubicBezTo>
                    <a:cubicBezTo>
                      <a:pt x="4239" y="167"/>
                      <a:pt x="4180" y="131"/>
                      <a:pt x="4108" y="120"/>
                    </a:cubicBezTo>
                    <a:cubicBezTo>
                      <a:pt x="4037" y="108"/>
                      <a:pt x="3965" y="72"/>
                      <a:pt x="3882" y="60"/>
                    </a:cubicBezTo>
                    <a:cubicBezTo>
                      <a:pt x="3841" y="52"/>
                      <a:pt x="3800" y="38"/>
                      <a:pt x="3759" y="38"/>
                    </a:cubicBezTo>
                    <a:cubicBezTo>
                      <a:pt x="3740" y="38"/>
                      <a:pt x="3722" y="41"/>
                      <a:pt x="3703" y="48"/>
                    </a:cubicBezTo>
                    <a:cubicBezTo>
                      <a:pt x="3699" y="52"/>
                      <a:pt x="3694" y="53"/>
                      <a:pt x="3688" y="53"/>
                    </a:cubicBezTo>
                    <a:cubicBezTo>
                      <a:pt x="3675" y="53"/>
                      <a:pt x="3660" y="48"/>
                      <a:pt x="3644" y="48"/>
                    </a:cubicBezTo>
                    <a:cubicBezTo>
                      <a:pt x="3346" y="1"/>
                      <a:pt x="3037" y="12"/>
                      <a:pt x="2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4" name="Google Shape;4654;p5"/>
              <p:cNvSpPr/>
              <p:nvPr/>
            </p:nvSpPr>
            <p:spPr>
              <a:xfrm>
                <a:off x="920050" y="3548925"/>
                <a:ext cx="192900" cy="106150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4246" extrusionOk="0">
                    <a:moveTo>
                      <a:pt x="19" y="0"/>
                    </a:moveTo>
                    <a:cubicBezTo>
                      <a:pt x="6" y="0"/>
                      <a:pt x="0" y="13"/>
                      <a:pt x="0" y="42"/>
                    </a:cubicBezTo>
                    <a:cubicBezTo>
                      <a:pt x="12" y="90"/>
                      <a:pt x="36" y="161"/>
                      <a:pt x="84" y="245"/>
                    </a:cubicBezTo>
                    <a:cubicBezTo>
                      <a:pt x="167" y="388"/>
                      <a:pt x="274" y="519"/>
                      <a:pt x="357" y="673"/>
                    </a:cubicBezTo>
                    <a:cubicBezTo>
                      <a:pt x="393" y="697"/>
                      <a:pt x="405" y="733"/>
                      <a:pt x="441" y="781"/>
                    </a:cubicBezTo>
                    <a:cubicBezTo>
                      <a:pt x="476" y="852"/>
                      <a:pt x="524" y="935"/>
                      <a:pt x="584" y="1019"/>
                    </a:cubicBezTo>
                    <a:cubicBezTo>
                      <a:pt x="679" y="1126"/>
                      <a:pt x="750" y="1233"/>
                      <a:pt x="834" y="1340"/>
                    </a:cubicBezTo>
                    <a:lnTo>
                      <a:pt x="1036" y="1614"/>
                    </a:lnTo>
                    <a:lnTo>
                      <a:pt x="1155" y="1638"/>
                    </a:lnTo>
                    <a:lnTo>
                      <a:pt x="1227" y="1662"/>
                    </a:lnTo>
                    <a:lnTo>
                      <a:pt x="1358" y="1685"/>
                    </a:lnTo>
                    <a:cubicBezTo>
                      <a:pt x="1453" y="1721"/>
                      <a:pt x="1536" y="1733"/>
                      <a:pt x="1631" y="1757"/>
                    </a:cubicBezTo>
                    <a:cubicBezTo>
                      <a:pt x="1762" y="1804"/>
                      <a:pt x="1905" y="1840"/>
                      <a:pt x="2060" y="1864"/>
                    </a:cubicBezTo>
                    <a:cubicBezTo>
                      <a:pt x="2251" y="1900"/>
                      <a:pt x="2429" y="1935"/>
                      <a:pt x="2620" y="1983"/>
                    </a:cubicBezTo>
                    <a:cubicBezTo>
                      <a:pt x="2703" y="1995"/>
                      <a:pt x="2786" y="2031"/>
                      <a:pt x="2858" y="2054"/>
                    </a:cubicBezTo>
                    <a:cubicBezTo>
                      <a:pt x="2977" y="2102"/>
                      <a:pt x="3096" y="2162"/>
                      <a:pt x="3239" y="2209"/>
                    </a:cubicBezTo>
                    <a:cubicBezTo>
                      <a:pt x="3596" y="2340"/>
                      <a:pt x="3953" y="2471"/>
                      <a:pt x="4286" y="2638"/>
                    </a:cubicBezTo>
                    <a:cubicBezTo>
                      <a:pt x="4739" y="2852"/>
                      <a:pt x="5156" y="3102"/>
                      <a:pt x="5572" y="3364"/>
                    </a:cubicBezTo>
                    <a:cubicBezTo>
                      <a:pt x="5953" y="3638"/>
                      <a:pt x="6394" y="3900"/>
                      <a:pt x="6787" y="4055"/>
                    </a:cubicBezTo>
                    <a:cubicBezTo>
                      <a:pt x="7049" y="4162"/>
                      <a:pt x="7465" y="4233"/>
                      <a:pt x="7620" y="4245"/>
                    </a:cubicBezTo>
                    <a:cubicBezTo>
                      <a:pt x="7668" y="4245"/>
                      <a:pt x="7715" y="4233"/>
                      <a:pt x="7715" y="4221"/>
                    </a:cubicBezTo>
                    <a:cubicBezTo>
                      <a:pt x="7680" y="4126"/>
                      <a:pt x="7501" y="4043"/>
                      <a:pt x="7263" y="3959"/>
                    </a:cubicBezTo>
                    <a:cubicBezTo>
                      <a:pt x="7013" y="3876"/>
                      <a:pt x="6763" y="3781"/>
                      <a:pt x="6525" y="3650"/>
                    </a:cubicBezTo>
                    <a:cubicBezTo>
                      <a:pt x="6299" y="3531"/>
                      <a:pt x="6072" y="3388"/>
                      <a:pt x="5870" y="3233"/>
                    </a:cubicBezTo>
                    <a:cubicBezTo>
                      <a:pt x="5656" y="3090"/>
                      <a:pt x="5418" y="2947"/>
                      <a:pt x="5203" y="2816"/>
                    </a:cubicBezTo>
                    <a:cubicBezTo>
                      <a:pt x="4965" y="2686"/>
                      <a:pt x="4727" y="2566"/>
                      <a:pt x="4465" y="2447"/>
                    </a:cubicBezTo>
                    <a:cubicBezTo>
                      <a:pt x="4013" y="2233"/>
                      <a:pt x="3536" y="2031"/>
                      <a:pt x="3036" y="1900"/>
                    </a:cubicBezTo>
                    <a:cubicBezTo>
                      <a:pt x="3001" y="1876"/>
                      <a:pt x="2941" y="1852"/>
                      <a:pt x="2882" y="1840"/>
                    </a:cubicBezTo>
                    <a:cubicBezTo>
                      <a:pt x="2596" y="1733"/>
                      <a:pt x="2310" y="1638"/>
                      <a:pt x="2024" y="1554"/>
                    </a:cubicBezTo>
                    <a:cubicBezTo>
                      <a:pt x="1822" y="1483"/>
                      <a:pt x="1596" y="1435"/>
                      <a:pt x="1393" y="1388"/>
                    </a:cubicBezTo>
                    <a:cubicBezTo>
                      <a:pt x="1358" y="1376"/>
                      <a:pt x="1310" y="1376"/>
                      <a:pt x="1274" y="1364"/>
                    </a:cubicBezTo>
                    <a:lnTo>
                      <a:pt x="1215" y="1340"/>
                    </a:lnTo>
                    <a:lnTo>
                      <a:pt x="1191" y="1340"/>
                    </a:lnTo>
                    <a:lnTo>
                      <a:pt x="1179" y="1328"/>
                    </a:lnTo>
                    <a:lnTo>
                      <a:pt x="1131" y="1269"/>
                    </a:lnTo>
                    <a:lnTo>
                      <a:pt x="1048" y="1162"/>
                    </a:lnTo>
                    <a:lnTo>
                      <a:pt x="869" y="935"/>
                    </a:lnTo>
                    <a:cubicBezTo>
                      <a:pt x="738" y="792"/>
                      <a:pt x="619" y="638"/>
                      <a:pt x="512" y="483"/>
                    </a:cubicBezTo>
                    <a:cubicBezTo>
                      <a:pt x="500" y="459"/>
                      <a:pt x="476" y="435"/>
                      <a:pt x="465" y="423"/>
                    </a:cubicBezTo>
                    <a:lnTo>
                      <a:pt x="119" y="78"/>
                    </a:lnTo>
                    <a:cubicBezTo>
                      <a:pt x="70" y="29"/>
                      <a:pt x="3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5" name="Google Shape;4655;p5"/>
              <p:cNvSpPr/>
              <p:nvPr/>
            </p:nvSpPr>
            <p:spPr>
              <a:xfrm>
                <a:off x="1148650" y="3637175"/>
                <a:ext cx="1911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7645" h="871" extrusionOk="0">
                    <a:moveTo>
                      <a:pt x="6287" y="1"/>
                    </a:moveTo>
                    <a:cubicBezTo>
                      <a:pt x="6096" y="1"/>
                      <a:pt x="5894" y="1"/>
                      <a:pt x="5691" y="13"/>
                    </a:cubicBezTo>
                    <a:cubicBezTo>
                      <a:pt x="5441" y="13"/>
                      <a:pt x="5179" y="48"/>
                      <a:pt x="4906" y="72"/>
                    </a:cubicBezTo>
                    <a:cubicBezTo>
                      <a:pt x="4858" y="72"/>
                      <a:pt x="4775" y="96"/>
                      <a:pt x="4763" y="108"/>
                    </a:cubicBezTo>
                    <a:cubicBezTo>
                      <a:pt x="4715" y="156"/>
                      <a:pt x="4644" y="156"/>
                      <a:pt x="4548" y="168"/>
                    </a:cubicBezTo>
                    <a:cubicBezTo>
                      <a:pt x="4013" y="227"/>
                      <a:pt x="3477" y="358"/>
                      <a:pt x="2953" y="465"/>
                    </a:cubicBezTo>
                    <a:cubicBezTo>
                      <a:pt x="2560" y="537"/>
                      <a:pt x="2155" y="596"/>
                      <a:pt x="1739" y="644"/>
                    </a:cubicBezTo>
                    <a:cubicBezTo>
                      <a:pt x="1298" y="703"/>
                      <a:pt x="846" y="703"/>
                      <a:pt x="405" y="703"/>
                    </a:cubicBezTo>
                    <a:cubicBezTo>
                      <a:pt x="346" y="691"/>
                      <a:pt x="298" y="691"/>
                      <a:pt x="215" y="668"/>
                    </a:cubicBezTo>
                    <a:cubicBezTo>
                      <a:pt x="191" y="668"/>
                      <a:pt x="131" y="668"/>
                      <a:pt x="119" y="691"/>
                    </a:cubicBezTo>
                    <a:cubicBezTo>
                      <a:pt x="0" y="715"/>
                      <a:pt x="72" y="787"/>
                      <a:pt x="238" y="810"/>
                    </a:cubicBezTo>
                    <a:cubicBezTo>
                      <a:pt x="381" y="822"/>
                      <a:pt x="512" y="846"/>
                      <a:pt x="667" y="846"/>
                    </a:cubicBezTo>
                    <a:cubicBezTo>
                      <a:pt x="846" y="870"/>
                      <a:pt x="1036" y="870"/>
                      <a:pt x="1215" y="870"/>
                    </a:cubicBezTo>
                    <a:cubicBezTo>
                      <a:pt x="1334" y="870"/>
                      <a:pt x="1453" y="846"/>
                      <a:pt x="1572" y="846"/>
                    </a:cubicBezTo>
                    <a:cubicBezTo>
                      <a:pt x="1905" y="822"/>
                      <a:pt x="2215" y="787"/>
                      <a:pt x="2536" y="727"/>
                    </a:cubicBezTo>
                    <a:cubicBezTo>
                      <a:pt x="2655" y="715"/>
                      <a:pt x="2774" y="703"/>
                      <a:pt x="2893" y="668"/>
                    </a:cubicBezTo>
                    <a:cubicBezTo>
                      <a:pt x="2989" y="656"/>
                      <a:pt x="3072" y="632"/>
                      <a:pt x="3167" y="608"/>
                    </a:cubicBezTo>
                    <a:cubicBezTo>
                      <a:pt x="3453" y="549"/>
                      <a:pt x="3715" y="489"/>
                      <a:pt x="3965" y="418"/>
                    </a:cubicBezTo>
                    <a:cubicBezTo>
                      <a:pt x="4025" y="406"/>
                      <a:pt x="4084" y="406"/>
                      <a:pt x="4144" y="394"/>
                    </a:cubicBezTo>
                    <a:cubicBezTo>
                      <a:pt x="4203" y="370"/>
                      <a:pt x="4286" y="358"/>
                      <a:pt x="4358" y="358"/>
                    </a:cubicBezTo>
                    <a:cubicBezTo>
                      <a:pt x="4525" y="334"/>
                      <a:pt x="4667" y="310"/>
                      <a:pt x="4822" y="310"/>
                    </a:cubicBezTo>
                    <a:cubicBezTo>
                      <a:pt x="4941" y="299"/>
                      <a:pt x="5037" y="299"/>
                      <a:pt x="5156" y="299"/>
                    </a:cubicBezTo>
                    <a:cubicBezTo>
                      <a:pt x="5322" y="299"/>
                      <a:pt x="5501" y="287"/>
                      <a:pt x="5668" y="287"/>
                    </a:cubicBezTo>
                    <a:lnTo>
                      <a:pt x="6346" y="287"/>
                    </a:lnTo>
                    <a:cubicBezTo>
                      <a:pt x="6483" y="281"/>
                      <a:pt x="6623" y="281"/>
                      <a:pt x="6761" y="281"/>
                    </a:cubicBezTo>
                    <a:cubicBezTo>
                      <a:pt x="6900" y="281"/>
                      <a:pt x="7037" y="281"/>
                      <a:pt x="7168" y="275"/>
                    </a:cubicBezTo>
                    <a:cubicBezTo>
                      <a:pt x="7275" y="275"/>
                      <a:pt x="7382" y="251"/>
                      <a:pt x="7465" y="239"/>
                    </a:cubicBezTo>
                    <a:cubicBezTo>
                      <a:pt x="7620" y="227"/>
                      <a:pt x="7644" y="191"/>
                      <a:pt x="7620" y="132"/>
                    </a:cubicBezTo>
                    <a:cubicBezTo>
                      <a:pt x="7573" y="84"/>
                      <a:pt x="7454" y="60"/>
                      <a:pt x="7323" y="48"/>
                    </a:cubicBezTo>
                    <a:cubicBezTo>
                      <a:pt x="6989" y="13"/>
                      <a:pt x="6632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6" name="Google Shape;4656;p5"/>
              <p:cNvSpPr/>
              <p:nvPr/>
            </p:nvSpPr>
            <p:spPr>
              <a:xfrm>
                <a:off x="1349850" y="3639775"/>
                <a:ext cx="106000" cy="23050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922" extrusionOk="0">
                    <a:moveTo>
                      <a:pt x="147" y="1"/>
                    </a:moveTo>
                    <a:cubicBezTo>
                      <a:pt x="72" y="1"/>
                      <a:pt x="44" y="22"/>
                      <a:pt x="25" y="52"/>
                    </a:cubicBezTo>
                    <a:cubicBezTo>
                      <a:pt x="1" y="87"/>
                      <a:pt x="72" y="135"/>
                      <a:pt x="227" y="171"/>
                    </a:cubicBezTo>
                    <a:cubicBezTo>
                      <a:pt x="406" y="195"/>
                      <a:pt x="584" y="230"/>
                      <a:pt x="787" y="242"/>
                    </a:cubicBezTo>
                    <a:cubicBezTo>
                      <a:pt x="894" y="242"/>
                      <a:pt x="1013" y="254"/>
                      <a:pt x="1132" y="266"/>
                    </a:cubicBezTo>
                    <a:cubicBezTo>
                      <a:pt x="1239" y="290"/>
                      <a:pt x="1334" y="314"/>
                      <a:pt x="1442" y="325"/>
                    </a:cubicBezTo>
                    <a:cubicBezTo>
                      <a:pt x="1549" y="361"/>
                      <a:pt x="1668" y="373"/>
                      <a:pt x="1787" y="385"/>
                    </a:cubicBezTo>
                    <a:cubicBezTo>
                      <a:pt x="2120" y="445"/>
                      <a:pt x="2442" y="504"/>
                      <a:pt x="2763" y="599"/>
                    </a:cubicBezTo>
                    <a:cubicBezTo>
                      <a:pt x="2787" y="599"/>
                      <a:pt x="2811" y="605"/>
                      <a:pt x="2838" y="605"/>
                    </a:cubicBezTo>
                    <a:cubicBezTo>
                      <a:pt x="2852" y="605"/>
                      <a:pt x="2866" y="603"/>
                      <a:pt x="2882" y="599"/>
                    </a:cubicBezTo>
                    <a:cubicBezTo>
                      <a:pt x="3144" y="659"/>
                      <a:pt x="3394" y="730"/>
                      <a:pt x="3632" y="826"/>
                    </a:cubicBezTo>
                    <a:cubicBezTo>
                      <a:pt x="3769" y="880"/>
                      <a:pt x="3899" y="921"/>
                      <a:pt x="3984" y="921"/>
                    </a:cubicBezTo>
                    <a:cubicBezTo>
                      <a:pt x="4010" y="921"/>
                      <a:pt x="4032" y="917"/>
                      <a:pt x="4049" y="909"/>
                    </a:cubicBezTo>
                    <a:cubicBezTo>
                      <a:pt x="4053" y="905"/>
                      <a:pt x="4061" y="904"/>
                      <a:pt x="4071" y="904"/>
                    </a:cubicBezTo>
                    <a:cubicBezTo>
                      <a:pt x="4090" y="904"/>
                      <a:pt x="4116" y="909"/>
                      <a:pt x="4132" y="909"/>
                    </a:cubicBezTo>
                    <a:cubicBezTo>
                      <a:pt x="4157" y="914"/>
                      <a:pt x="4180" y="917"/>
                      <a:pt x="4198" y="917"/>
                    </a:cubicBezTo>
                    <a:cubicBezTo>
                      <a:pt x="4223" y="917"/>
                      <a:pt x="4239" y="911"/>
                      <a:pt x="4239" y="897"/>
                    </a:cubicBezTo>
                    <a:cubicBezTo>
                      <a:pt x="4239" y="861"/>
                      <a:pt x="4216" y="826"/>
                      <a:pt x="4132" y="766"/>
                    </a:cubicBezTo>
                    <a:cubicBezTo>
                      <a:pt x="3918" y="564"/>
                      <a:pt x="3620" y="468"/>
                      <a:pt x="3299" y="385"/>
                    </a:cubicBezTo>
                    <a:cubicBezTo>
                      <a:pt x="3204" y="361"/>
                      <a:pt x="3096" y="349"/>
                      <a:pt x="2989" y="314"/>
                    </a:cubicBezTo>
                    <a:cubicBezTo>
                      <a:pt x="2882" y="302"/>
                      <a:pt x="2787" y="266"/>
                      <a:pt x="2680" y="254"/>
                    </a:cubicBezTo>
                    <a:cubicBezTo>
                      <a:pt x="2465" y="230"/>
                      <a:pt x="2263" y="183"/>
                      <a:pt x="2049" y="147"/>
                    </a:cubicBezTo>
                    <a:cubicBezTo>
                      <a:pt x="1870" y="135"/>
                      <a:pt x="1715" y="111"/>
                      <a:pt x="1537" y="87"/>
                    </a:cubicBezTo>
                    <a:cubicBezTo>
                      <a:pt x="1358" y="75"/>
                      <a:pt x="1191" y="64"/>
                      <a:pt x="1013" y="52"/>
                    </a:cubicBezTo>
                    <a:lnTo>
                      <a:pt x="203" y="4"/>
                    </a:lnTo>
                    <a:cubicBezTo>
                      <a:pt x="182" y="2"/>
                      <a:pt x="164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7" name="Google Shape;4657;p5"/>
              <p:cNvSpPr/>
              <p:nvPr/>
            </p:nvSpPr>
            <p:spPr>
              <a:xfrm>
                <a:off x="884025" y="3495025"/>
                <a:ext cx="31275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1942" extrusionOk="0">
                    <a:moveTo>
                      <a:pt x="277" y="0"/>
                    </a:moveTo>
                    <a:cubicBezTo>
                      <a:pt x="259" y="0"/>
                      <a:pt x="242" y="2"/>
                      <a:pt x="227" y="8"/>
                    </a:cubicBezTo>
                    <a:cubicBezTo>
                      <a:pt x="334" y="20"/>
                      <a:pt x="370" y="43"/>
                      <a:pt x="417" y="79"/>
                    </a:cubicBezTo>
                    <a:cubicBezTo>
                      <a:pt x="370" y="79"/>
                      <a:pt x="358" y="67"/>
                      <a:pt x="286" y="31"/>
                    </a:cubicBezTo>
                    <a:cubicBezTo>
                      <a:pt x="261" y="28"/>
                      <a:pt x="237" y="27"/>
                      <a:pt x="215" y="27"/>
                    </a:cubicBezTo>
                    <a:cubicBezTo>
                      <a:pt x="154" y="27"/>
                      <a:pt x="107" y="38"/>
                      <a:pt x="72" y="55"/>
                    </a:cubicBezTo>
                    <a:cubicBezTo>
                      <a:pt x="36" y="91"/>
                      <a:pt x="1" y="115"/>
                      <a:pt x="1" y="150"/>
                    </a:cubicBezTo>
                    <a:cubicBezTo>
                      <a:pt x="1" y="168"/>
                      <a:pt x="17" y="173"/>
                      <a:pt x="42" y="173"/>
                    </a:cubicBezTo>
                    <a:cubicBezTo>
                      <a:pt x="70" y="173"/>
                      <a:pt x="108" y="167"/>
                      <a:pt x="148" y="167"/>
                    </a:cubicBezTo>
                    <a:cubicBezTo>
                      <a:pt x="170" y="167"/>
                      <a:pt x="193" y="169"/>
                      <a:pt x="215" y="174"/>
                    </a:cubicBezTo>
                    <a:cubicBezTo>
                      <a:pt x="239" y="198"/>
                      <a:pt x="274" y="222"/>
                      <a:pt x="286" y="258"/>
                    </a:cubicBezTo>
                    <a:cubicBezTo>
                      <a:pt x="310" y="281"/>
                      <a:pt x="310" y="341"/>
                      <a:pt x="334" y="389"/>
                    </a:cubicBezTo>
                    <a:cubicBezTo>
                      <a:pt x="346" y="508"/>
                      <a:pt x="334" y="615"/>
                      <a:pt x="346" y="758"/>
                    </a:cubicBezTo>
                    <a:cubicBezTo>
                      <a:pt x="358" y="877"/>
                      <a:pt x="370" y="996"/>
                      <a:pt x="417" y="1127"/>
                    </a:cubicBezTo>
                    <a:cubicBezTo>
                      <a:pt x="453" y="1210"/>
                      <a:pt x="477" y="1270"/>
                      <a:pt x="524" y="1329"/>
                    </a:cubicBezTo>
                    <a:lnTo>
                      <a:pt x="608" y="1413"/>
                    </a:lnTo>
                    <a:cubicBezTo>
                      <a:pt x="632" y="1424"/>
                      <a:pt x="655" y="1424"/>
                      <a:pt x="667" y="1448"/>
                    </a:cubicBezTo>
                    <a:cubicBezTo>
                      <a:pt x="691" y="1460"/>
                      <a:pt x="703" y="1460"/>
                      <a:pt x="703" y="1460"/>
                    </a:cubicBezTo>
                    <a:cubicBezTo>
                      <a:pt x="715" y="1460"/>
                      <a:pt x="715" y="1472"/>
                      <a:pt x="715" y="1472"/>
                    </a:cubicBezTo>
                    <a:lnTo>
                      <a:pt x="894" y="1698"/>
                    </a:lnTo>
                    <a:cubicBezTo>
                      <a:pt x="980" y="1795"/>
                      <a:pt x="1115" y="1941"/>
                      <a:pt x="1166" y="1941"/>
                    </a:cubicBezTo>
                    <a:cubicBezTo>
                      <a:pt x="1172" y="1941"/>
                      <a:pt x="1176" y="1940"/>
                      <a:pt x="1179" y="1936"/>
                    </a:cubicBezTo>
                    <a:cubicBezTo>
                      <a:pt x="1203" y="1924"/>
                      <a:pt x="1251" y="1889"/>
                      <a:pt x="1239" y="1817"/>
                    </a:cubicBezTo>
                    <a:cubicBezTo>
                      <a:pt x="1227" y="1758"/>
                      <a:pt x="1167" y="1651"/>
                      <a:pt x="1108" y="1567"/>
                    </a:cubicBezTo>
                    <a:lnTo>
                      <a:pt x="1013" y="1436"/>
                    </a:lnTo>
                    <a:cubicBezTo>
                      <a:pt x="989" y="1389"/>
                      <a:pt x="941" y="1329"/>
                      <a:pt x="905" y="1282"/>
                    </a:cubicBezTo>
                    <a:cubicBezTo>
                      <a:pt x="894" y="1270"/>
                      <a:pt x="870" y="1270"/>
                      <a:pt x="846" y="1258"/>
                    </a:cubicBezTo>
                    <a:cubicBezTo>
                      <a:pt x="786" y="1222"/>
                      <a:pt x="810" y="1222"/>
                      <a:pt x="786" y="1210"/>
                    </a:cubicBezTo>
                    <a:cubicBezTo>
                      <a:pt x="774" y="1174"/>
                      <a:pt x="751" y="1139"/>
                      <a:pt x="727" y="1079"/>
                    </a:cubicBezTo>
                    <a:cubicBezTo>
                      <a:pt x="715" y="996"/>
                      <a:pt x="703" y="924"/>
                      <a:pt x="691" y="841"/>
                    </a:cubicBezTo>
                    <a:cubicBezTo>
                      <a:pt x="691" y="793"/>
                      <a:pt x="667" y="746"/>
                      <a:pt x="667" y="698"/>
                    </a:cubicBezTo>
                    <a:cubicBezTo>
                      <a:pt x="667" y="662"/>
                      <a:pt x="655" y="603"/>
                      <a:pt x="655" y="555"/>
                    </a:cubicBezTo>
                    <a:cubicBezTo>
                      <a:pt x="655" y="448"/>
                      <a:pt x="632" y="341"/>
                      <a:pt x="584" y="222"/>
                    </a:cubicBezTo>
                    <a:cubicBezTo>
                      <a:pt x="548" y="162"/>
                      <a:pt x="513" y="103"/>
                      <a:pt x="453" y="67"/>
                    </a:cubicBezTo>
                    <a:cubicBezTo>
                      <a:pt x="407" y="30"/>
                      <a:pt x="338" y="0"/>
                      <a:pt x="2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8" name="Google Shape;4658;p5"/>
              <p:cNvSpPr/>
              <p:nvPr/>
            </p:nvSpPr>
            <p:spPr>
              <a:xfrm>
                <a:off x="1118575" y="3652725"/>
                <a:ext cx="19975" cy="5025"/>
              </a:xfrm>
              <a:custGeom>
                <a:avLst/>
                <a:gdLst/>
                <a:ahLst/>
                <a:cxnLst/>
                <a:rect l="l" t="t" r="r" b="b"/>
                <a:pathLst>
                  <a:path w="799" h="201" extrusionOk="0">
                    <a:moveTo>
                      <a:pt x="251" y="1"/>
                    </a:moveTo>
                    <a:cubicBezTo>
                      <a:pt x="194" y="1"/>
                      <a:pt x="138" y="4"/>
                      <a:pt x="84" y="10"/>
                    </a:cubicBezTo>
                    <a:cubicBezTo>
                      <a:pt x="1" y="22"/>
                      <a:pt x="1" y="46"/>
                      <a:pt x="60" y="81"/>
                    </a:cubicBezTo>
                    <a:cubicBezTo>
                      <a:pt x="155" y="129"/>
                      <a:pt x="275" y="165"/>
                      <a:pt x="477" y="188"/>
                    </a:cubicBezTo>
                    <a:cubicBezTo>
                      <a:pt x="519" y="197"/>
                      <a:pt x="557" y="201"/>
                      <a:pt x="591" y="201"/>
                    </a:cubicBezTo>
                    <a:cubicBezTo>
                      <a:pt x="652" y="201"/>
                      <a:pt x="700" y="188"/>
                      <a:pt x="739" y="165"/>
                    </a:cubicBezTo>
                    <a:cubicBezTo>
                      <a:pt x="798" y="141"/>
                      <a:pt x="739" y="105"/>
                      <a:pt x="679" y="81"/>
                    </a:cubicBezTo>
                    <a:cubicBezTo>
                      <a:pt x="590" y="28"/>
                      <a:pt x="420" y="1"/>
                      <a:pt x="2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9" name="Google Shape;4659;p5"/>
              <p:cNvSpPr/>
              <p:nvPr/>
            </p:nvSpPr>
            <p:spPr>
              <a:xfrm>
                <a:off x="1815400" y="3456475"/>
                <a:ext cx="281600" cy="244125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9765" extrusionOk="0">
                    <a:moveTo>
                      <a:pt x="10081" y="0"/>
                    </a:moveTo>
                    <a:cubicBezTo>
                      <a:pt x="9998" y="0"/>
                      <a:pt x="9912" y="12"/>
                      <a:pt x="9823" y="38"/>
                    </a:cubicBezTo>
                    <a:cubicBezTo>
                      <a:pt x="9656" y="85"/>
                      <a:pt x="9537" y="168"/>
                      <a:pt x="9418" y="276"/>
                    </a:cubicBezTo>
                    <a:cubicBezTo>
                      <a:pt x="9013" y="645"/>
                      <a:pt x="8799" y="1109"/>
                      <a:pt x="8573" y="1538"/>
                    </a:cubicBezTo>
                    <a:cubicBezTo>
                      <a:pt x="8477" y="1692"/>
                      <a:pt x="8394" y="1859"/>
                      <a:pt x="8299" y="2002"/>
                    </a:cubicBezTo>
                    <a:cubicBezTo>
                      <a:pt x="8180" y="2204"/>
                      <a:pt x="8085" y="2371"/>
                      <a:pt x="7966" y="2550"/>
                    </a:cubicBezTo>
                    <a:cubicBezTo>
                      <a:pt x="7858" y="2704"/>
                      <a:pt x="7751" y="2835"/>
                      <a:pt x="7644" y="2990"/>
                    </a:cubicBezTo>
                    <a:cubicBezTo>
                      <a:pt x="7513" y="3169"/>
                      <a:pt x="7394" y="3359"/>
                      <a:pt x="7263" y="3538"/>
                    </a:cubicBezTo>
                    <a:cubicBezTo>
                      <a:pt x="6918" y="3990"/>
                      <a:pt x="6572" y="4431"/>
                      <a:pt x="6263" y="4895"/>
                    </a:cubicBezTo>
                    <a:cubicBezTo>
                      <a:pt x="6001" y="5276"/>
                      <a:pt x="5727" y="5669"/>
                      <a:pt x="5441" y="6014"/>
                    </a:cubicBezTo>
                    <a:cubicBezTo>
                      <a:pt x="5060" y="6467"/>
                      <a:pt x="4632" y="6872"/>
                      <a:pt x="4156" y="7265"/>
                    </a:cubicBezTo>
                    <a:cubicBezTo>
                      <a:pt x="4096" y="7300"/>
                      <a:pt x="4036" y="7360"/>
                      <a:pt x="3977" y="7407"/>
                    </a:cubicBezTo>
                    <a:cubicBezTo>
                      <a:pt x="3691" y="7657"/>
                      <a:pt x="3394" y="7872"/>
                      <a:pt x="3060" y="8062"/>
                    </a:cubicBezTo>
                    <a:cubicBezTo>
                      <a:pt x="2739" y="8253"/>
                      <a:pt x="2441" y="8419"/>
                      <a:pt x="2143" y="8598"/>
                    </a:cubicBezTo>
                    <a:cubicBezTo>
                      <a:pt x="1774" y="8824"/>
                      <a:pt x="1393" y="9027"/>
                      <a:pt x="1024" y="9229"/>
                    </a:cubicBezTo>
                    <a:cubicBezTo>
                      <a:pt x="893" y="9289"/>
                      <a:pt x="774" y="9360"/>
                      <a:pt x="655" y="9420"/>
                    </a:cubicBezTo>
                    <a:cubicBezTo>
                      <a:pt x="500" y="9491"/>
                      <a:pt x="322" y="9586"/>
                      <a:pt x="167" y="9670"/>
                    </a:cubicBezTo>
                    <a:cubicBezTo>
                      <a:pt x="107" y="9705"/>
                      <a:pt x="24" y="9729"/>
                      <a:pt x="0" y="9765"/>
                    </a:cubicBezTo>
                    <a:cubicBezTo>
                      <a:pt x="131" y="9729"/>
                      <a:pt x="286" y="9670"/>
                      <a:pt x="357" y="9622"/>
                    </a:cubicBezTo>
                    <a:cubicBezTo>
                      <a:pt x="476" y="9622"/>
                      <a:pt x="596" y="9598"/>
                      <a:pt x="738" y="9515"/>
                    </a:cubicBezTo>
                    <a:cubicBezTo>
                      <a:pt x="917" y="9432"/>
                      <a:pt x="1119" y="9348"/>
                      <a:pt x="1310" y="9253"/>
                    </a:cubicBezTo>
                    <a:cubicBezTo>
                      <a:pt x="1798" y="9051"/>
                      <a:pt x="2274" y="8800"/>
                      <a:pt x="2739" y="8503"/>
                    </a:cubicBezTo>
                    <a:cubicBezTo>
                      <a:pt x="2810" y="8467"/>
                      <a:pt x="2882" y="8408"/>
                      <a:pt x="2965" y="8360"/>
                    </a:cubicBezTo>
                    <a:cubicBezTo>
                      <a:pt x="3239" y="8158"/>
                      <a:pt x="3513" y="7931"/>
                      <a:pt x="3834" y="7753"/>
                    </a:cubicBezTo>
                    <a:cubicBezTo>
                      <a:pt x="3870" y="7717"/>
                      <a:pt x="3917" y="7693"/>
                      <a:pt x="3953" y="7657"/>
                    </a:cubicBezTo>
                    <a:lnTo>
                      <a:pt x="4286" y="7419"/>
                    </a:lnTo>
                    <a:lnTo>
                      <a:pt x="4596" y="7169"/>
                    </a:lnTo>
                    <a:cubicBezTo>
                      <a:pt x="4691" y="7098"/>
                      <a:pt x="4787" y="7015"/>
                      <a:pt x="4882" y="6931"/>
                    </a:cubicBezTo>
                    <a:cubicBezTo>
                      <a:pt x="5203" y="6622"/>
                      <a:pt x="5525" y="6288"/>
                      <a:pt x="5799" y="5931"/>
                    </a:cubicBezTo>
                    <a:cubicBezTo>
                      <a:pt x="6001" y="5693"/>
                      <a:pt x="6156" y="5467"/>
                      <a:pt x="6334" y="5229"/>
                    </a:cubicBezTo>
                    <a:cubicBezTo>
                      <a:pt x="6561" y="4919"/>
                      <a:pt x="6799" y="4574"/>
                      <a:pt x="7037" y="4252"/>
                    </a:cubicBezTo>
                    <a:cubicBezTo>
                      <a:pt x="7108" y="4145"/>
                      <a:pt x="7204" y="4038"/>
                      <a:pt x="7275" y="3943"/>
                    </a:cubicBezTo>
                    <a:cubicBezTo>
                      <a:pt x="7632" y="3490"/>
                      <a:pt x="7966" y="3050"/>
                      <a:pt x="8227" y="2550"/>
                    </a:cubicBezTo>
                    <a:cubicBezTo>
                      <a:pt x="8382" y="2300"/>
                      <a:pt x="8513" y="2038"/>
                      <a:pt x="8644" y="1764"/>
                    </a:cubicBezTo>
                    <a:cubicBezTo>
                      <a:pt x="8704" y="1657"/>
                      <a:pt x="8751" y="1538"/>
                      <a:pt x="8811" y="1442"/>
                    </a:cubicBezTo>
                    <a:cubicBezTo>
                      <a:pt x="8894" y="1276"/>
                      <a:pt x="8989" y="1097"/>
                      <a:pt x="9097" y="930"/>
                    </a:cubicBezTo>
                    <a:cubicBezTo>
                      <a:pt x="9216" y="752"/>
                      <a:pt x="9347" y="573"/>
                      <a:pt x="9513" y="430"/>
                    </a:cubicBezTo>
                    <a:cubicBezTo>
                      <a:pt x="9668" y="276"/>
                      <a:pt x="9871" y="204"/>
                      <a:pt x="10073" y="204"/>
                    </a:cubicBezTo>
                    <a:cubicBezTo>
                      <a:pt x="10228" y="204"/>
                      <a:pt x="10382" y="228"/>
                      <a:pt x="10549" y="276"/>
                    </a:cubicBezTo>
                    <a:cubicBezTo>
                      <a:pt x="10787" y="335"/>
                      <a:pt x="10942" y="549"/>
                      <a:pt x="11014" y="788"/>
                    </a:cubicBezTo>
                    <a:cubicBezTo>
                      <a:pt x="11061" y="907"/>
                      <a:pt x="11085" y="1002"/>
                      <a:pt x="11121" y="1121"/>
                    </a:cubicBezTo>
                    <a:cubicBezTo>
                      <a:pt x="11137" y="1202"/>
                      <a:pt x="11159" y="1250"/>
                      <a:pt x="11178" y="1250"/>
                    </a:cubicBezTo>
                    <a:cubicBezTo>
                      <a:pt x="11188" y="1250"/>
                      <a:pt x="11196" y="1239"/>
                      <a:pt x="11204" y="1216"/>
                    </a:cubicBezTo>
                    <a:cubicBezTo>
                      <a:pt x="11211" y="1205"/>
                      <a:pt x="11216" y="1200"/>
                      <a:pt x="11221" y="1200"/>
                    </a:cubicBezTo>
                    <a:cubicBezTo>
                      <a:pt x="11236" y="1200"/>
                      <a:pt x="11241" y="1251"/>
                      <a:pt x="11247" y="1251"/>
                    </a:cubicBezTo>
                    <a:cubicBezTo>
                      <a:pt x="11248" y="1251"/>
                      <a:pt x="11250" y="1248"/>
                      <a:pt x="11252" y="1240"/>
                    </a:cubicBezTo>
                    <a:cubicBezTo>
                      <a:pt x="11264" y="1240"/>
                      <a:pt x="11264" y="1216"/>
                      <a:pt x="11264" y="1204"/>
                    </a:cubicBezTo>
                    <a:cubicBezTo>
                      <a:pt x="11264" y="1050"/>
                      <a:pt x="11252" y="883"/>
                      <a:pt x="11204" y="740"/>
                    </a:cubicBezTo>
                    <a:cubicBezTo>
                      <a:pt x="11156" y="585"/>
                      <a:pt x="11085" y="442"/>
                      <a:pt x="10966" y="311"/>
                    </a:cubicBezTo>
                    <a:cubicBezTo>
                      <a:pt x="10883" y="204"/>
                      <a:pt x="10763" y="133"/>
                      <a:pt x="10621" y="97"/>
                    </a:cubicBezTo>
                    <a:cubicBezTo>
                      <a:pt x="10502" y="73"/>
                      <a:pt x="10406" y="38"/>
                      <a:pt x="10287" y="26"/>
                    </a:cubicBezTo>
                    <a:cubicBezTo>
                      <a:pt x="10221" y="9"/>
                      <a:pt x="10152" y="0"/>
                      <a:pt x="10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0" name="Google Shape;4660;p5"/>
              <p:cNvSpPr/>
              <p:nvPr/>
            </p:nvSpPr>
            <p:spPr>
              <a:xfrm>
                <a:off x="1479925" y="3669875"/>
                <a:ext cx="331625" cy="74275"/>
              </a:xfrm>
              <a:custGeom>
                <a:avLst/>
                <a:gdLst/>
                <a:ahLst/>
                <a:cxnLst/>
                <a:rect l="l" t="t" r="r" b="b"/>
                <a:pathLst>
                  <a:path w="13265" h="2971" extrusionOk="0">
                    <a:moveTo>
                      <a:pt x="98" y="0"/>
                    </a:moveTo>
                    <a:cubicBezTo>
                      <a:pt x="33" y="0"/>
                      <a:pt x="1" y="28"/>
                      <a:pt x="1" y="74"/>
                    </a:cubicBezTo>
                    <a:cubicBezTo>
                      <a:pt x="1" y="122"/>
                      <a:pt x="37" y="169"/>
                      <a:pt x="108" y="229"/>
                    </a:cubicBezTo>
                    <a:cubicBezTo>
                      <a:pt x="227" y="312"/>
                      <a:pt x="334" y="407"/>
                      <a:pt x="453" y="479"/>
                    </a:cubicBezTo>
                    <a:cubicBezTo>
                      <a:pt x="537" y="538"/>
                      <a:pt x="632" y="610"/>
                      <a:pt x="715" y="657"/>
                    </a:cubicBezTo>
                    <a:cubicBezTo>
                      <a:pt x="1072" y="848"/>
                      <a:pt x="1430" y="1062"/>
                      <a:pt x="1811" y="1181"/>
                    </a:cubicBezTo>
                    <a:cubicBezTo>
                      <a:pt x="1823" y="1181"/>
                      <a:pt x="1846" y="1193"/>
                      <a:pt x="1882" y="1205"/>
                    </a:cubicBezTo>
                    <a:lnTo>
                      <a:pt x="2418" y="1431"/>
                    </a:lnTo>
                    <a:lnTo>
                      <a:pt x="2954" y="1658"/>
                    </a:lnTo>
                    <a:cubicBezTo>
                      <a:pt x="3085" y="1705"/>
                      <a:pt x="3227" y="1765"/>
                      <a:pt x="3347" y="1836"/>
                    </a:cubicBezTo>
                    <a:cubicBezTo>
                      <a:pt x="3466" y="1908"/>
                      <a:pt x="3585" y="1967"/>
                      <a:pt x="3716" y="2015"/>
                    </a:cubicBezTo>
                    <a:lnTo>
                      <a:pt x="4382" y="2277"/>
                    </a:lnTo>
                    <a:cubicBezTo>
                      <a:pt x="4609" y="2372"/>
                      <a:pt x="4847" y="2479"/>
                      <a:pt x="5085" y="2515"/>
                    </a:cubicBezTo>
                    <a:cubicBezTo>
                      <a:pt x="5144" y="2539"/>
                      <a:pt x="5216" y="2562"/>
                      <a:pt x="5275" y="2574"/>
                    </a:cubicBezTo>
                    <a:cubicBezTo>
                      <a:pt x="5442" y="2634"/>
                      <a:pt x="5585" y="2670"/>
                      <a:pt x="5752" y="2717"/>
                    </a:cubicBezTo>
                    <a:cubicBezTo>
                      <a:pt x="5906" y="2741"/>
                      <a:pt x="6061" y="2789"/>
                      <a:pt x="6228" y="2812"/>
                    </a:cubicBezTo>
                    <a:cubicBezTo>
                      <a:pt x="6633" y="2908"/>
                      <a:pt x="7014" y="2955"/>
                      <a:pt x="7418" y="2967"/>
                    </a:cubicBezTo>
                    <a:cubicBezTo>
                      <a:pt x="7483" y="2970"/>
                      <a:pt x="7548" y="2971"/>
                      <a:pt x="7613" y="2971"/>
                    </a:cubicBezTo>
                    <a:cubicBezTo>
                      <a:pt x="8167" y="2971"/>
                      <a:pt x="8720" y="2885"/>
                      <a:pt x="9264" y="2789"/>
                    </a:cubicBezTo>
                    <a:cubicBezTo>
                      <a:pt x="9966" y="2670"/>
                      <a:pt x="10645" y="2455"/>
                      <a:pt x="11312" y="2241"/>
                    </a:cubicBezTo>
                    <a:cubicBezTo>
                      <a:pt x="11407" y="2205"/>
                      <a:pt x="11479" y="2181"/>
                      <a:pt x="11562" y="2134"/>
                    </a:cubicBezTo>
                    <a:cubicBezTo>
                      <a:pt x="11800" y="2015"/>
                      <a:pt x="12050" y="1919"/>
                      <a:pt x="12300" y="1836"/>
                    </a:cubicBezTo>
                    <a:cubicBezTo>
                      <a:pt x="12455" y="1777"/>
                      <a:pt x="12586" y="1729"/>
                      <a:pt x="12729" y="1669"/>
                    </a:cubicBezTo>
                    <a:cubicBezTo>
                      <a:pt x="12943" y="1586"/>
                      <a:pt x="13122" y="1467"/>
                      <a:pt x="13264" y="1324"/>
                    </a:cubicBezTo>
                    <a:lnTo>
                      <a:pt x="13264" y="1324"/>
                    </a:lnTo>
                    <a:cubicBezTo>
                      <a:pt x="13062" y="1372"/>
                      <a:pt x="12883" y="1431"/>
                      <a:pt x="12645" y="1503"/>
                    </a:cubicBezTo>
                    <a:cubicBezTo>
                      <a:pt x="12229" y="1681"/>
                      <a:pt x="11788" y="1824"/>
                      <a:pt x="11359" y="1955"/>
                    </a:cubicBezTo>
                    <a:cubicBezTo>
                      <a:pt x="11109" y="2027"/>
                      <a:pt x="10859" y="2086"/>
                      <a:pt x="10597" y="2158"/>
                    </a:cubicBezTo>
                    <a:cubicBezTo>
                      <a:pt x="10288" y="2253"/>
                      <a:pt x="9990" y="2324"/>
                      <a:pt x="9681" y="2396"/>
                    </a:cubicBezTo>
                    <a:cubicBezTo>
                      <a:pt x="9288" y="2491"/>
                      <a:pt x="8895" y="2562"/>
                      <a:pt x="8490" y="2622"/>
                    </a:cubicBezTo>
                    <a:cubicBezTo>
                      <a:pt x="8165" y="2661"/>
                      <a:pt x="7839" y="2684"/>
                      <a:pt x="7507" y="2684"/>
                    </a:cubicBezTo>
                    <a:cubicBezTo>
                      <a:pt x="7438" y="2684"/>
                      <a:pt x="7369" y="2683"/>
                      <a:pt x="7299" y="2681"/>
                    </a:cubicBezTo>
                    <a:cubicBezTo>
                      <a:pt x="7252" y="2681"/>
                      <a:pt x="7192" y="2670"/>
                      <a:pt x="7133" y="2670"/>
                    </a:cubicBezTo>
                    <a:lnTo>
                      <a:pt x="6752" y="2634"/>
                    </a:lnTo>
                    <a:cubicBezTo>
                      <a:pt x="6609" y="2622"/>
                      <a:pt x="6490" y="2598"/>
                      <a:pt x="6359" y="2574"/>
                    </a:cubicBezTo>
                    <a:cubicBezTo>
                      <a:pt x="6275" y="2562"/>
                      <a:pt x="6192" y="2550"/>
                      <a:pt x="6121" y="2539"/>
                    </a:cubicBezTo>
                    <a:cubicBezTo>
                      <a:pt x="6049" y="2503"/>
                      <a:pt x="5978" y="2491"/>
                      <a:pt x="5894" y="2479"/>
                    </a:cubicBezTo>
                    <a:cubicBezTo>
                      <a:pt x="5692" y="2431"/>
                      <a:pt x="5478" y="2384"/>
                      <a:pt x="5275" y="2324"/>
                    </a:cubicBezTo>
                    <a:cubicBezTo>
                      <a:pt x="5156" y="2300"/>
                      <a:pt x="5037" y="2253"/>
                      <a:pt x="4918" y="2217"/>
                    </a:cubicBezTo>
                    <a:cubicBezTo>
                      <a:pt x="4799" y="2181"/>
                      <a:pt x="4680" y="2146"/>
                      <a:pt x="4561" y="2098"/>
                    </a:cubicBezTo>
                    <a:cubicBezTo>
                      <a:pt x="4454" y="2074"/>
                      <a:pt x="4335" y="2039"/>
                      <a:pt x="4216" y="2003"/>
                    </a:cubicBezTo>
                    <a:cubicBezTo>
                      <a:pt x="4013" y="1919"/>
                      <a:pt x="3799" y="1848"/>
                      <a:pt x="3597" y="1753"/>
                    </a:cubicBezTo>
                    <a:cubicBezTo>
                      <a:pt x="3394" y="1669"/>
                      <a:pt x="3192" y="1586"/>
                      <a:pt x="2977" y="1491"/>
                    </a:cubicBezTo>
                    <a:cubicBezTo>
                      <a:pt x="2716" y="1372"/>
                      <a:pt x="2442" y="1241"/>
                      <a:pt x="2180" y="1110"/>
                    </a:cubicBezTo>
                    <a:cubicBezTo>
                      <a:pt x="1954" y="979"/>
                      <a:pt x="1715" y="848"/>
                      <a:pt x="1489" y="717"/>
                    </a:cubicBezTo>
                    <a:cubicBezTo>
                      <a:pt x="1394" y="657"/>
                      <a:pt x="1299" y="610"/>
                      <a:pt x="1215" y="550"/>
                    </a:cubicBezTo>
                    <a:cubicBezTo>
                      <a:pt x="918" y="372"/>
                      <a:pt x="620" y="217"/>
                      <a:pt x="322" y="62"/>
                    </a:cubicBezTo>
                    <a:cubicBezTo>
                      <a:pt x="226" y="19"/>
                      <a:pt x="151" y="0"/>
                      <a:pt x="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1" name="Google Shape;4661;p5"/>
              <p:cNvSpPr/>
              <p:nvPr/>
            </p:nvSpPr>
            <p:spPr>
              <a:xfrm>
                <a:off x="1797650" y="3647150"/>
                <a:ext cx="207375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8295" h="5337" extrusionOk="0">
                    <a:moveTo>
                      <a:pt x="8176" y="0"/>
                    </a:moveTo>
                    <a:cubicBezTo>
                      <a:pt x="8137" y="0"/>
                      <a:pt x="8082" y="47"/>
                      <a:pt x="8021" y="126"/>
                    </a:cubicBezTo>
                    <a:cubicBezTo>
                      <a:pt x="7937" y="197"/>
                      <a:pt x="7878" y="269"/>
                      <a:pt x="7806" y="340"/>
                    </a:cubicBezTo>
                    <a:cubicBezTo>
                      <a:pt x="7723" y="435"/>
                      <a:pt x="7616" y="507"/>
                      <a:pt x="7521" y="602"/>
                    </a:cubicBezTo>
                    <a:cubicBezTo>
                      <a:pt x="7425" y="697"/>
                      <a:pt x="7318" y="792"/>
                      <a:pt x="7211" y="900"/>
                    </a:cubicBezTo>
                    <a:cubicBezTo>
                      <a:pt x="7080" y="1031"/>
                      <a:pt x="6961" y="1162"/>
                      <a:pt x="6830" y="1293"/>
                    </a:cubicBezTo>
                    <a:cubicBezTo>
                      <a:pt x="6771" y="1364"/>
                      <a:pt x="6687" y="1424"/>
                      <a:pt x="6651" y="1471"/>
                    </a:cubicBezTo>
                    <a:cubicBezTo>
                      <a:pt x="6509" y="1662"/>
                      <a:pt x="6354" y="1793"/>
                      <a:pt x="6175" y="1924"/>
                    </a:cubicBezTo>
                    <a:cubicBezTo>
                      <a:pt x="5961" y="2090"/>
                      <a:pt x="5758" y="2233"/>
                      <a:pt x="5532" y="2388"/>
                    </a:cubicBezTo>
                    <a:cubicBezTo>
                      <a:pt x="5473" y="2424"/>
                      <a:pt x="5413" y="2471"/>
                      <a:pt x="5366" y="2519"/>
                    </a:cubicBezTo>
                    <a:lnTo>
                      <a:pt x="5175" y="2709"/>
                    </a:lnTo>
                    <a:cubicBezTo>
                      <a:pt x="5116" y="2781"/>
                      <a:pt x="5044" y="2828"/>
                      <a:pt x="4949" y="2876"/>
                    </a:cubicBezTo>
                    <a:cubicBezTo>
                      <a:pt x="4889" y="2888"/>
                      <a:pt x="4842" y="2936"/>
                      <a:pt x="4782" y="2959"/>
                    </a:cubicBezTo>
                    <a:cubicBezTo>
                      <a:pt x="4556" y="3102"/>
                      <a:pt x="4354" y="3245"/>
                      <a:pt x="4115" y="3364"/>
                    </a:cubicBezTo>
                    <a:cubicBezTo>
                      <a:pt x="4068" y="3388"/>
                      <a:pt x="4032" y="3412"/>
                      <a:pt x="3984" y="3448"/>
                    </a:cubicBezTo>
                    <a:cubicBezTo>
                      <a:pt x="3877" y="3507"/>
                      <a:pt x="3794" y="3567"/>
                      <a:pt x="3687" y="3626"/>
                    </a:cubicBezTo>
                    <a:cubicBezTo>
                      <a:pt x="3592" y="3686"/>
                      <a:pt x="3496" y="3721"/>
                      <a:pt x="3389" y="3781"/>
                    </a:cubicBezTo>
                    <a:cubicBezTo>
                      <a:pt x="3163" y="3888"/>
                      <a:pt x="2972" y="4007"/>
                      <a:pt x="2746" y="4102"/>
                    </a:cubicBezTo>
                    <a:cubicBezTo>
                      <a:pt x="2615" y="4162"/>
                      <a:pt x="2472" y="4221"/>
                      <a:pt x="2341" y="4293"/>
                    </a:cubicBezTo>
                    <a:cubicBezTo>
                      <a:pt x="2127" y="4412"/>
                      <a:pt x="1901" y="4483"/>
                      <a:pt x="1663" y="4555"/>
                    </a:cubicBezTo>
                    <a:cubicBezTo>
                      <a:pt x="1520" y="4602"/>
                      <a:pt x="1377" y="4662"/>
                      <a:pt x="1246" y="4722"/>
                    </a:cubicBezTo>
                    <a:cubicBezTo>
                      <a:pt x="1091" y="4781"/>
                      <a:pt x="936" y="4841"/>
                      <a:pt x="770" y="4900"/>
                    </a:cubicBezTo>
                    <a:cubicBezTo>
                      <a:pt x="520" y="4995"/>
                      <a:pt x="246" y="5055"/>
                      <a:pt x="43" y="5198"/>
                    </a:cubicBezTo>
                    <a:cubicBezTo>
                      <a:pt x="1" y="5292"/>
                      <a:pt x="56" y="5337"/>
                      <a:pt x="198" y="5337"/>
                    </a:cubicBezTo>
                    <a:cubicBezTo>
                      <a:pt x="253" y="5337"/>
                      <a:pt x="321" y="5330"/>
                      <a:pt x="401" y="5317"/>
                    </a:cubicBezTo>
                    <a:lnTo>
                      <a:pt x="532" y="5269"/>
                    </a:lnTo>
                    <a:lnTo>
                      <a:pt x="1067" y="5091"/>
                    </a:lnTo>
                    <a:cubicBezTo>
                      <a:pt x="1246" y="5031"/>
                      <a:pt x="1425" y="4972"/>
                      <a:pt x="1603" y="4900"/>
                    </a:cubicBezTo>
                    <a:cubicBezTo>
                      <a:pt x="1913" y="4781"/>
                      <a:pt x="2222" y="4662"/>
                      <a:pt x="2520" y="4531"/>
                    </a:cubicBezTo>
                    <a:cubicBezTo>
                      <a:pt x="2699" y="4448"/>
                      <a:pt x="2877" y="4376"/>
                      <a:pt x="3056" y="4293"/>
                    </a:cubicBezTo>
                    <a:cubicBezTo>
                      <a:pt x="3318" y="4150"/>
                      <a:pt x="3580" y="4019"/>
                      <a:pt x="3830" y="3876"/>
                    </a:cubicBezTo>
                    <a:cubicBezTo>
                      <a:pt x="4008" y="3757"/>
                      <a:pt x="4187" y="3650"/>
                      <a:pt x="4365" y="3531"/>
                    </a:cubicBezTo>
                    <a:cubicBezTo>
                      <a:pt x="4425" y="3483"/>
                      <a:pt x="4485" y="3459"/>
                      <a:pt x="4544" y="3412"/>
                    </a:cubicBezTo>
                    <a:cubicBezTo>
                      <a:pt x="4651" y="3340"/>
                      <a:pt x="4758" y="3281"/>
                      <a:pt x="4866" y="3209"/>
                    </a:cubicBezTo>
                    <a:cubicBezTo>
                      <a:pt x="5008" y="3114"/>
                      <a:pt x="5139" y="3019"/>
                      <a:pt x="5306" y="2912"/>
                    </a:cubicBezTo>
                    <a:cubicBezTo>
                      <a:pt x="5532" y="2757"/>
                      <a:pt x="5758" y="2614"/>
                      <a:pt x="5961" y="2424"/>
                    </a:cubicBezTo>
                    <a:cubicBezTo>
                      <a:pt x="6056" y="2340"/>
                      <a:pt x="6151" y="2245"/>
                      <a:pt x="6247" y="2174"/>
                    </a:cubicBezTo>
                    <a:lnTo>
                      <a:pt x="6473" y="1995"/>
                    </a:lnTo>
                    <a:lnTo>
                      <a:pt x="6687" y="1805"/>
                    </a:lnTo>
                    <a:cubicBezTo>
                      <a:pt x="6842" y="1674"/>
                      <a:pt x="6985" y="1554"/>
                      <a:pt x="7128" y="1412"/>
                    </a:cubicBezTo>
                    <a:cubicBezTo>
                      <a:pt x="7247" y="1316"/>
                      <a:pt x="7342" y="1197"/>
                      <a:pt x="7449" y="1090"/>
                    </a:cubicBezTo>
                    <a:cubicBezTo>
                      <a:pt x="7675" y="864"/>
                      <a:pt x="7902" y="626"/>
                      <a:pt x="8116" y="400"/>
                    </a:cubicBezTo>
                    <a:lnTo>
                      <a:pt x="8259" y="221"/>
                    </a:lnTo>
                    <a:cubicBezTo>
                      <a:pt x="8283" y="161"/>
                      <a:pt x="8295" y="126"/>
                      <a:pt x="8283" y="102"/>
                    </a:cubicBezTo>
                    <a:cubicBezTo>
                      <a:pt x="8259" y="78"/>
                      <a:pt x="8235" y="42"/>
                      <a:pt x="8211" y="19"/>
                    </a:cubicBezTo>
                    <a:cubicBezTo>
                      <a:pt x="8202" y="6"/>
                      <a:pt x="8190" y="0"/>
                      <a:pt x="8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2" name="Google Shape;4662;p5"/>
              <p:cNvSpPr/>
              <p:nvPr/>
            </p:nvSpPr>
            <p:spPr>
              <a:xfrm>
                <a:off x="1659125" y="3779375"/>
                <a:ext cx="133075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5323" h="1295" extrusionOk="0">
                    <a:moveTo>
                      <a:pt x="5259" y="1"/>
                    </a:moveTo>
                    <a:cubicBezTo>
                      <a:pt x="5204" y="1"/>
                      <a:pt x="5135" y="23"/>
                      <a:pt x="5061" y="40"/>
                    </a:cubicBezTo>
                    <a:cubicBezTo>
                      <a:pt x="4692" y="147"/>
                      <a:pt x="4311" y="230"/>
                      <a:pt x="3941" y="290"/>
                    </a:cubicBezTo>
                    <a:cubicBezTo>
                      <a:pt x="3775" y="326"/>
                      <a:pt x="3620" y="373"/>
                      <a:pt x="3453" y="397"/>
                    </a:cubicBezTo>
                    <a:cubicBezTo>
                      <a:pt x="3179" y="456"/>
                      <a:pt x="2929" y="528"/>
                      <a:pt x="2667" y="564"/>
                    </a:cubicBezTo>
                    <a:cubicBezTo>
                      <a:pt x="2501" y="599"/>
                      <a:pt x="2322" y="623"/>
                      <a:pt x="2155" y="671"/>
                    </a:cubicBezTo>
                    <a:cubicBezTo>
                      <a:pt x="2025" y="718"/>
                      <a:pt x="1905" y="742"/>
                      <a:pt x="1774" y="778"/>
                    </a:cubicBezTo>
                    <a:cubicBezTo>
                      <a:pt x="1513" y="837"/>
                      <a:pt x="1263" y="897"/>
                      <a:pt x="1012" y="921"/>
                    </a:cubicBezTo>
                    <a:cubicBezTo>
                      <a:pt x="858" y="933"/>
                      <a:pt x="715" y="980"/>
                      <a:pt x="584" y="1028"/>
                    </a:cubicBezTo>
                    <a:cubicBezTo>
                      <a:pt x="524" y="1052"/>
                      <a:pt x="441" y="1076"/>
                      <a:pt x="381" y="1088"/>
                    </a:cubicBezTo>
                    <a:cubicBezTo>
                      <a:pt x="203" y="1099"/>
                      <a:pt x="108" y="1147"/>
                      <a:pt x="0" y="1207"/>
                    </a:cubicBezTo>
                    <a:cubicBezTo>
                      <a:pt x="12" y="1230"/>
                      <a:pt x="24" y="1254"/>
                      <a:pt x="24" y="1266"/>
                    </a:cubicBezTo>
                    <a:cubicBezTo>
                      <a:pt x="50" y="1284"/>
                      <a:pt x="64" y="1295"/>
                      <a:pt x="116" y="1295"/>
                    </a:cubicBezTo>
                    <a:cubicBezTo>
                      <a:pt x="135" y="1295"/>
                      <a:pt x="159" y="1293"/>
                      <a:pt x="191" y="1290"/>
                    </a:cubicBezTo>
                    <a:cubicBezTo>
                      <a:pt x="358" y="1278"/>
                      <a:pt x="524" y="1242"/>
                      <a:pt x="679" y="1230"/>
                    </a:cubicBezTo>
                    <a:cubicBezTo>
                      <a:pt x="834" y="1218"/>
                      <a:pt x="965" y="1183"/>
                      <a:pt x="1096" y="1159"/>
                    </a:cubicBezTo>
                    <a:cubicBezTo>
                      <a:pt x="1239" y="1123"/>
                      <a:pt x="1382" y="1099"/>
                      <a:pt x="1513" y="1064"/>
                    </a:cubicBezTo>
                    <a:lnTo>
                      <a:pt x="2227" y="933"/>
                    </a:lnTo>
                    <a:cubicBezTo>
                      <a:pt x="2763" y="826"/>
                      <a:pt x="3287" y="707"/>
                      <a:pt x="3810" y="576"/>
                    </a:cubicBezTo>
                    <a:cubicBezTo>
                      <a:pt x="3953" y="528"/>
                      <a:pt x="4120" y="492"/>
                      <a:pt x="4251" y="456"/>
                    </a:cubicBezTo>
                    <a:cubicBezTo>
                      <a:pt x="4346" y="397"/>
                      <a:pt x="4299" y="349"/>
                      <a:pt x="4311" y="314"/>
                    </a:cubicBezTo>
                    <a:cubicBezTo>
                      <a:pt x="4370" y="314"/>
                      <a:pt x="4418" y="290"/>
                      <a:pt x="4465" y="290"/>
                    </a:cubicBezTo>
                    <a:cubicBezTo>
                      <a:pt x="4493" y="318"/>
                      <a:pt x="4511" y="330"/>
                      <a:pt x="4540" y="330"/>
                    </a:cubicBezTo>
                    <a:cubicBezTo>
                      <a:pt x="4573" y="330"/>
                      <a:pt x="4621" y="315"/>
                      <a:pt x="4715" y="290"/>
                    </a:cubicBezTo>
                    <a:cubicBezTo>
                      <a:pt x="4811" y="266"/>
                      <a:pt x="4894" y="254"/>
                      <a:pt x="4989" y="218"/>
                    </a:cubicBezTo>
                    <a:cubicBezTo>
                      <a:pt x="5049" y="206"/>
                      <a:pt x="5120" y="195"/>
                      <a:pt x="5144" y="147"/>
                    </a:cubicBezTo>
                    <a:cubicBezTo>
                      <a:pt x="5132" y="135"/>
                      <a:pt x="5120" y="135"/>
                      <a:pt x="5108" y="111"/>
                    </a:cubicBezTo>
                    <a:cubicBezTo>
                      <a:pt x="5180" y="87"/>
                      <a:pt x="5299" y="75"/>
                      <a:pt x="5323" y="16"/>
                    </a:cubicBezTo>
                    <a:cubicBezTo>
                      <a:pt x="5304" y="5"/>
                      <a:pt x="5283" y="1"/>
                      <a:pt x="52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3" name="Google Shape;4663;p5"/>
              <p:cNvSpPr/>
              <p:nvPr/>
            </p:nvSpPr>
            <p:spPr>
              <a:xfrm>
                <a:off x="2022550" y="3572900"/>
                <a:ext cx="42600" cy="562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2251" extrusionOk="0">
                    <a:moveTo>
                      <a:pt x="1561" y="0"/>
                    </a:moveTo>
                    <a:cubicBezTo>
                      <a:pt x="1537" y="12"/>
                      <a:pt x="1489" y="48"/>
                      <a:pt x="1430" y="119"/>
                    </a:cubicBezTo>
                    <a:cubicBezTo>
                      <a:pt x="1263" y="369"/>
                      <a:pt x="1084" y="595"/>
                      <a:pt x="906" y="834"/>
                    </a:cubicBezTo>
                    <a:cubicBezTo>
                      <a:pt x="656" y="1167"/>
                      <a:pt x="406" y="1512"/>
                      <a:pt x="168" y="1857"/>
                    </a:cubicBezTo>
                    <a:cubicBezTo>
                      <a:pt x="49" y="2036"/>
                      <a:pt x="1" y="2167"/>
                      <a:pt x="72" y="2215"/>
                    </a:cubicBezTo>
                    <a:lnTo>
                      <a:pt x="108" y="2250"/>
                    </a:lnTo>
                    <a:cubicBezTo>
                      <a:pt x="156" y="2215"/>
                      <a:pt x="168" y="2203"/>
                      <a:pt x="191" y="2167"/>
                    </a:cubicBezTo>
                    <a:cubicBezTo>
                      <a:pt x="275" y="2084"/>
                      <a:pt x="358" y="1988"/>
                      <a:pt x="430" y="1905"/>
                    </a:cubicBezTo>
                    <a:cubicBezTo>
                      <a:pt x="644" y="1655"/>
                      <a:pt x="834" y="1417"/>
                      <a:pt x="1025" y="1155"/>
                    </a:cubicBezTo>
                    <a:cubicBezTo>
                      <a:pt x="1239" y="893"/>
                      <a:pt x="1430" y="619"/>
                      <a:pt x="1596" y="345"/>
                    </a:cubicBezTo>
                    <a:cubicBezTo>
                      <a:pt x="1680" y="179"/>
                      <a:pt x="1704" y="107"/>
                      <a:pt x="1644" y="60"/>
                    </a:cubicBezTo>
                    <a:cubicBezTo>
                      <a:pt x="1608" y="48"/>
                      <a:pt x="1596" y="24"/>
                      <a:pt x="15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4" name="Google Shape;4664;p5"/>
              <p:cNvSpPr/>
              <p:nvPr/>
            </p:nvSpPr>
            <p:spPr>
              <a:xfrm>
                <a:off x="1646325" y="3864000"/>
                <a:ext cx="60750" cy="14185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5674" extrusionOk="0">
                    <a:moveTo>
                      <a:pt x="145" y="0"/>
                    </a:moveTo>
                    <a:cubicBezTo>
                      <a:pt x="135" y="0"/>
                      <a:pt x="124" y="8"/>
                      <a:pt x="108" y="24"/>
                    </a:cubicBezTo>
                    <a:cubicBezTo>
                      <a:pt x="72" y="48"/>
                      <a:pt x="60" y="108"/>
                      <a:pt x="48" y="167"/>
                    </a:cubicBezTo>
                    <a:cubicBezTo>
                      <a:pt x="36" y="286"/>
                      <a:pt x="36" y="429"/>
                      <a:pt x="24" y="536"/>
                    </a:cubicBezTo>
                    <a:lnTo>
                      <a:pt x="24" y="643"/>
                    </a:lnTo>
                    <a:cubicBezTo>
                      <a:pt x="24" y="727"/>
                      <a:pt x="0" y="786"/>
                      <a:pt x="0" y="858"/>
                    </a:cubicBezTo>
                    <a:lnTo>
                      <a:pt x="0" y="1167"/>
                    </a:lnTo>
                    <a:cubicBezTo>
                      <a:pt x="0" y="1382"/>
                      <a:pt x="0" y="1572"/>
                      <a:pt x="24" y="1774"/>
                    </a:cubicBezTo>
                    <a:cubicBezTo>
                      <a:pt x="24" y="1882"/>
                      <a:pt x="36" y="2001"/>
                      <a:pt x="48" y="2108"/>
                    </a:cubicBezTo>
                    <a:cubicBezTo>
                      <a:pt x="72" y="2239"/>
                      <a:pt x="96" y="2394"/>
                      <a:pt x="120" y="2525"/>
                    </a:cubicBezTo>
                    <a:cubicBezTo>
                      <a:pt x="120" y="2584"/>
                      <a:pt x="143" y="2644"/>
                      <a:pt x="143" y="2703"/>
                    </a:cubicBezTo>
                    <a:cubicBezTo>
                      <a:pt x="155" y="2810"/>
                      <a:pt x="143" y="2894"/>
                      <a:pt x="155" y="3001"/>
                    </a:cubicBezTo>
                    <a:cubicBezTo>
                      <a:pt x="167" y="3287"/>
                      <a:pt x="215" y="3560"/>
                      <a:pt x="274" y="3846"/>
                    </a:cubicBezTo>
                    <a:cubicBezTo>
                      <a:pt x="286" y="3941"/>
                      <a:pt x="322" y="4025"/>
                      <a:pt x="346" y="4132"/>
                    </a:cubicBezTo>
                    <a:cubicBezTo>
                      <a:pt x="393" y="4239"/>
                      <a:pt x="465" y="4322"/>
                      <a:pt x="524" y="4394"/>
                    </a:cubicBezTo>
                    <a:cubicBezTo>
                      <a:pt x="655" y="4549"/>
                      <a:pt x="810" y="4668"/>
                      <a:pt x="953" y="4787"/>
                    </a:cubicBezTo>
                    <a:cubicBezTo>
                      <a:pt x="1239" y="5013"/>
                      <a:pt x="1536" y="5203"/>
                      <a:pt x="1786" y="5370"/>
                    </a:cubicBezTo>
                    <a:cubicBezTo>
                      <a:pt x="1953" y="5489"/>
                      <a:pt x="2227" y="5620"/>
                      <a:pt x="2346" y="5656"/>
                    </a:cubicBezTo>
                    <a:cubicBezTo>
                      <a:pt x="2358" y="5668"/>
                      <a:pt x="2376" y="5674"/>
                      <a:pt x="2391" y="5674"/>
                    </a:cubicBezTo>
                    <a:cubicBezTo>
                      <a:pt x="2406" y="5674"/>
                      <a:pt x="2417" y="5668"/>
                      <a:pt x="2417" y="5656"/>
                    </a:cubicBezTo>
                    <a:cubicBezTo>
                      <a:pt x="2429" y="5573"/>
                      <a:pt x="2346" y="5453"/>
                      <a:pt x="2191" y="5334"/>
                    </a:cubicBezTo>
                    <a:cubicBezTo>
                      <a:pt x="2025" y="5203"/>
                      <a:pt x="1846" y="5084"/>
                      <a:pt x="1691" y="4965"/>
                    </a:cubicBezTo>
                    <a:cubicBezTo>
                      <a:pt x="1524" y="4846"/>
                      <a:pt x="1358" y="4739"/>
                      <a:pt x="1227" y="4620"/>
                    </a:cubicBezTo>
                    <a:cubicBezTo>
                      <a:pt x="1084" y="4489"/>
                      <a:pt x="941" y="4382"/>
                      <a:pt x="810" y="4263"/>
                    </a:cubicBezTo>
                    <a:cubicBezTo>
                      <a:pt x="751" y="4191"/>
                      <a:pt x="691" y="4132"/>
                      <a:pt x="643" y="4072"/>
                    </a:cubicBezTo>
                    <a:lnTo>
                      <a:pt x="620" y="4025"/>
                    </a:lnTo>
                    <a:lnTo>
                      <a:pt x="584" y="3965"/>
                    </a:lnTo>
                    <a:lnTo>
                      <a:pt x="536" y="3834"/>
                    </a:lnTo>
                    <a:cubicBezTo>
                      <a:pt x="465" y="3489"/>
                      <a:pt x="429" y="3120"/>
                      <a:pt x="370" y="2763"/>
                    </a:cubicBezTo>
                    <a:cubicBezTo>
                      <a:pt x="358" y="2715"/>
                      <a:pt x="358" y="2667"/>
                      <a:pt x="358" y="2620"/>
                    </a:cubicBezTo>
                    <a:cubicBezTo>
                      <a:pt x="358" y="2417"/>
                      <a:pt x="346" y="2191"/>
                      <a:pt x="346" y="1989"/>
                    </a:cubicBezTo>
                    <a:cubicBezTo>
                      <a:pt x="346" y="1822"/>
                      <a:pt x="334" y="1667"/>
                      <a:pt x="310" y="1512"/>
                    </a:cubicBezTo>
                    <a:cubicBezTo>
                      <a:pt x="286" y="1179"/>
                      <a:pt x="227" y="834"/>
                      <a:pt x="239" y="500"/>
                    </a:cubicBezTo>
                    <a:lnTo>
                      <a:pt x="239" y="441"/>
                    </a:lnTo>
                    <a:cubicBezTo>
                      <a:pt x="227" y="334"/>
                      <a:pt x="215" y="215"/>
                      <a:pt x="179" y="96"/>
                    </a:cubicBezTo>
                    <a:cubicBezTo>
                      <a:pt x="171" y="32"/>
                      <a:pt x="163" y="0"/>
                      <a:pt x="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5" name="Google Shape;4665;p5"/>
              <p:cNvSpPr/>
              <p:nvPr/>
            </p:nvSpPr>
            <p:spPr>
              <a:xfrm>
                <a:off x="1723425" y="4020825"/>
                <a:ext cx="42575" cy="114700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4588" extrusionOk="0">
                    <a:moveTo>
                      <a:pt x="305" y="1"/>
                    </a:moveTo>
                    <a:cubicBezTo>
                      <a:pt x="239" y="1"/>
                      <a:pt x="244" y="68"/>
                      <a:pt x="322" y="145"/>
                    </a:cubicBezTo>
                    <a:lnTo>
                      <a:pt x="548" y="371"/>
                    </a:lnTo>
                    <a:cubicBezTo>
                      <a:pt x="643" y="478"/>
                      <a:pt x="738" y="562"/>
                      <a:pt x="834" y="657"/>
                    </a:cubicBezTo>
                    <a:lnTo>
                      <a:pt x="1012" y="835"/>
                    </a:lnTo>
                    <a:cubicBezTo>
                      <a:pt x="1179" y="1002"/>
                      <a:pt x="1322" y="1157"/>
                      <a:pt x="1429" y="1359"/>
                    </a:cubicBezTo>
                    <a:cubicBezTo>
                      <a:pt x="1453" y="1419"/>
                      <a:pt x="1488" y="1490"/>
                      <a:pt x="1500" y="1562"/>
                    </a:cubicBezTo>
                    <a:cubicBezTo>
                      <a:pt x="1512" y="1609"/>
                      <a:pt x="1512" y="1669"/>
                      <a:pt x="1512" y="1728"/>
                    </a:cubicBezTo>
                    <a:cubicBezTo>
                      <a:pt x="1512" y="1907"/>
                      <a:pt x="1453" y="2097"/>
                      <a:pt x="1417" y="2276"/>
                    </a:cubicBezTo>
                    <a:cubicBezTo>
                      <a:pt x="1417" y="2324"/>
                      <a:pt x="1381" y="2348"/>
                      <a:pt x="1369" y="2395"/>
                    </a:cubicBezTo>
                    <a:cubicBezTo>
                      <a:pt x="1334" y="2443"/>
                      <a:pt x="1322" y="2490"/>
                      <a:pt x="1298" y="2526"/>
                    </a:cubicBezTo>
                    <a:cubicBezTo>
                      <a:pt x="1238" y="2621"/>
                      <a:pt x="1179" y="2729"/>
                      <a:pt x="1119" y="2812"/>
                    </a:cubicBezTo>
                    <a:cubicBezTo>
                      <a:pt x="1072" y="2883"/>
                      <a:pt x="1012" y="2967"/>
                      <a:pt x="965" y="3026"/>
                    </a:cubicBezTo>
                    <a:cubicBezTo>
                      <a:pt x="893" y="3121"/>
                      <a:pt x="834" y="3217"/>
                      <a:pt x="762" y="3324"/>
                    </a:cubicBezTo>
                    <a:cubicBezTo>
                      <a:pt x="715" y="3360"/>
                      <a:pt x="679" y="3407"/>
                      <a:pt x="655" y="3455"/>
                    </a:cubicBezTo>
                    <a:cubicBezTo>
                      <a:pt x="584" y="3538"/>
                      <a:pt x="524" y="3633"/>
                      <a:pt x="465" y="3717"/>
                    </a:cubicBezTo>
                    <a:cubicBezTo>
                      <a:pt x="357" y="3883"/>
                      <a:pt x="250" y="4050"/>
                      <a:pt x="131" y="4229"/>
                    </a:cubicBezTo>
                    <a:cubicBezTo>
                      <a:pt x="84" y="4300"/>
                      <a:pt x="72" y="4372"/>
                      <a:pt x="48" y="4431"/>
                    </a:cubicBezTo>
                    <a:cubicBezTo>
                      <a:pt x="0" y="4526"/>
                      <a:pt x="12" y="4574"/>
                      <a:pt x="72" y="4586"/>
                    </a:cubicBezTo>
                    <a:cubicBezTo>
                      <a:pt x="77" y="4587"/>
                      <a:pt x="82" y="4587"/>
                      <a:pt x="87" y="4587"/>
                    </a:cubicBezTo>
                    <a:cubicBezTo>
                      <a:pt x="142" y="4587"/>
                      <a:pt x="197" y="4532"/>
                      <a:pt x="262" y="4467"/>
                    </a:cubicBezTo>
                    <a:cubicBezTo>
                      <a:pt x="429" y="4288"/>
                      <a:pt x="584" y="4074"/>
                      <a:pt x="726" y="3872"/>
                    </a:cubicBezTo>
                    <a:cubicBezTo>
                      <a:pt x="822" y="3764"/>
                      <a:pt x="893" y="3633"/>
                      <a:pt x="965" y="3514"/>
                    </a:cubicBezTo>
                    <a:cubicBezTo>
                      <a:pt x="1072" y="3348"/>
                      <a:pt x="1179" y="3181"/>
                      <a:pt x="1262" y="3002"/>
                    </a:cubicBezTo>
                    <a:cubicBezTo>
                      <a:pt x="1298" y="2979"/>
                      <a:pt x="1310" y="2919"/>
                      <a:pt x="1310" y="2907"/>
                    </a:cubicBezTo>
                    <a:cubicBezTo>
                      <a:pt x="1298" y="2859"/>
                      <a:pt x="1322" y="2812"/>
                      <a:pt x="1358" y="2752"/>
                    </a:cubicBezTo>
                    <a:cubicBezTo>
                      <a:pt x="1441" y="2574"/>
                      <a:pt x="1536" y="2395"/>
                      <a:pt x="1596" y="2205"/>
                    </a:cubicBezTo>
                    <a:cubicBezTo>
                      <a:pt x="1655" y="2002"/>
                      <a:pt x="1703" y="1812"/>
                      <a:pt x="1679" y="1597"/>
                    </a:cubicBezTo>
                    <a:cubicBezTo>
                      <a:pt x="1667" y="1431"/>
                      <a:pt x="1596" y="1276"/>
                      <a:pt x="1500" y="1145"/>
                    </a:cubicBezTo>
                    <a:cubicBezTo>
                      <a:pt x="1417" y="1014"/>
                      <a:pt x="1310" y="895"/>
                      <a:pt x="1203" y="788"/>
                    </a:cubicBezTo>
                    <a:cubicBezTo>
                      <a:pt x="965" y="550"/>
                      <a:pt x="715" y="323"/>
                      <a:pt x="465" y="121"/>
                    </a:cubicBezTo>
                    <a:cubicBezTo>
                      <a:pt x="429" y="85"/>
                      <a:pt x="405" y="62"/>
                      <a:pt x="405" y="50"/>
                    </a:cubicBezTo>
                    <a:cubicBezTo>
                      <a:pt x="369" y="26"/>
                      <a:pt x="345" y="2"/>
                      <a:pt x="322" y="2"/>
                    </a:cubicBezTo>
                    <a:cubicBezTo>
                      <a:pt x="316" y="1"/>
                      <a:pt x="310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6" name="Google Shape;4666;p5"/>
              <p:cNvSpPr/>
              <p:nvPr/>
            </p:nvSpPr>
            <p:spPr>
              <a:xfrm>
                <a:off x="1673125" y="4141175"/>
                <a:ext cx="48225" cy="63075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2523" extrusionOk="0">
                    <a:moveTo>
                      <a:pt x="1853" y="0"/>
                    </a:moveTo>
                    <a:cubicBezTo>
                      <a:pt x="1819" y="0"/>
                      <a:pt x="1775" y="32"/>
                      <a:pt x="1726" y="81"/>
                    </a:cubicBezTo>
                    <a:cubicBezTo>
                      <a:pt x="1631" y="189"/>
                      <a:pt x="1524" y="272"/>
                      <a:pt x="1453" y="415"/>
                    </a:cubicBezTo>
                    <a:cubicBezTo>
                      <a:pt x="1417" y="486"/>
                      <a:pt x="1357" y="546"/>
                      <a:pt x="1298" y="617"/>
                    </a:cubicBezTo>
                    <a:cubicBezTo>
                      <a:pt x="1250" y="689"/>
                      <a:pt x="1191" y="748"/>
                      <a:pt x="1155" y="808"/>
                    </a:cubicBezTo>
                    <a:cubicBezTo>
                      <a:pt x="1107" y="891"/>
                      <a:pt x="1048" y="963"/>
                      <a:pt x="1000" y="1034"/>
                    </a:cubicBezTo>
                    <a:cubicBezTo>
                      <a:pt x="988" y="1070"/>
                      <a:pt x="976" y="1105"/>
                      <a:pt x="953" y="1141"/>
                    </a:cubicBezTo>
                    <a:lnTo>
                      <a:pt x="929" y="1201"/>
                    </a:lnTo>
                    <a:lnTo>
                      <a:pt x="905" y="1248"/>
                    </a:lnTo>
                    <a:cubicBezTo>
                      <a:pt x="881" y="1308"/>
                      <a:pt x="869" y="1367"/>
                      <a:pt x="857" y="1427"/>
                    </a:cubicBezTo>
                    <a:cubicBezTo>
                      <a:pt x="810" y="1546"/>
                      <a:pt x="762" y="1641"/>
                      <a:pt x="714" y="1748"/>
                    </a:cubicBezTo>
                    <a:cubicBezTo>
                      <a:pt x="714" y="1760"/>
                      <a:pt x="703" y="1796"/>
                      <a:pt x="691" y="1796"/>
                    </a:cubicBezTo>
                    <a:cubicBezTo>
                      <a:pt x="619" y="1939"/>
                      <a:pt x="500" y="2058"/>
                      <a:pt x="357" y="2153"/>
                    </a:cubicBezTo>
                    <a:cubicBezTo>
                      <a:pt x="262" y="2225"/>
                      <a:pt x="155" y="2272"/>
                      <a:pt x="143" y="2344"/>
                    </a:cubicBezTo>
                    <a:cubicBezTo>
                      <a:pt x="143" y="2356"/>
                      <a:pt x="107" y="2391"/>
                      <a:pt x="95" y="2403"/>
                    </a:cubicBezTo>
                    <a:cubicBezTo>
                      <a:pt x="0" y="2475"/>
                      <a:pt x="24" y="2522"/>
                      <a:pt x="167" y="2522"/>
                    </a:cubicBezTo>
                    <a:cubicBezTo>
                      <a:pt x="393" y="2522"/>
                      <a:pt x="643" y="2391"/>
                      <a:pt x="798" y="2177"/>
                    </a:cubicBezTo>
                    <a:cubicBezTo>
                      <a:pt x="893" y="2046"/>
                      <a:pt x="976" y="1879"/>
                      <a:pt x="1036" y="1736"/>
                    </a:cubicBezTo>
                    <a:cubicBezTo>
                      <a:pt x="1095" y="1582"/>
                      <a:pt x="1131" y="1427"/>
                      <a:pt x="1167" y="1272"/>
                    </a:cubicBezTo>
                    <a:cubicBezTo>
                      <a:pt x="1179" y="1201"/>
                      <a:pt x="1250" y="1082"/>
                      <a:pt x="1310" y="974"/>
                    </a:cubicBezTo>
                    <a:cubicBezTo>
                      <a:pt x="1369" y="867"/>
                      <a:pt x="1453" y="772"/>
                      <a:pt x="1524" y="665"/>
                    </a:cubicBezTo>
                    <a:cubicBezTo>
                      <a:pt x="1643" y="498"/>
                      <a:pt x="1762" y="331"/>
                      <a:pt x="1869" y="177"/>
                    </a:cubicBezTo>
                    <a:cubicBezTo>
                      <a:pt x="1929" y="81"/>
                      <a:pt x="1905" y="58"/>
                      <a:pt x="1893" y="22"/>
                    </a:cubicBezTo>
                    <a:cubicBezTo>
                      <a:pt x="1882" y="7"/>
                      <a:pt x="1868" y="0"/>
                      <a:pt x="18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7" name="Google Shape;4667;p5"/>
              <p:cNvSpPr/>
              <p:nvPr/>
            </p:nvSpPr>
            <p:spPr>
              <a:xfrm>
                <a:off x="1646025" y="3814075"/>
                <a:ext cx="7475" cy="437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1748" extrusionOk="0">
                    <a:moveTo>
                      <a:pt x="118" y="1"/>
                    </a:moveTo>
                    <a:cubicBezTo>
                      <a:pt x="93" y="1"/>
                      <a:pt x="58" y="72"/>
                      <a:pt x="48" y="152"/>
                    </a:cubicBezTo>
                    <a:cubicBezTo>
                      <a:pt x="1" y="342"/>
                      <a:pt x="1" y="521"/>
                      <a:pt x="1" y="712"/>
                    </a:cubicBezTo>
                    <a:cubicBezTo>
                      <a:pt x="1" y="973"/>
                      <a:pt x="12" y="1235"/>
                      <a:pt x="12" y="1485"/>
                    </a:cubicBezTo>
                    <a:cubicBezTo>
                      <a:pt x="12" y="1593"/>
                      <a:pt x="48" y="1747"/>
                      <a:pt x="84" y="1747"/>
                    </a:cubicBezTo>
                    <a:cubicBezTo>
                      <a:pt x="132" y="1747"/>
                      <a:pt x="179" y="1747"/>
                      <a:pt x="203" y="1712"/>
                    </a:cubicBezTo>
                    <a:cubicBezTo>
                      <a:pt x="239" y="1676"/>
                      <a:pt x="251" y="1569"/>
                      <a:pt x="251" y="1497"/>
                    </a:cubicBezTo>
                    <a:cubicBezTo>
                      <a:pt x="274" y="1378"/>
                      <a:pt x="274" y="1271"/>
                      <a:pt x="274" y="1152"/>
                    </a:cubicBezTo>
                    <a:cubicBezTo>
                      <a:pt x="274" y="1116"/>
                      <a:pt x="286" y="1057"/>
                      <a:pt x="286" y="997"/>
                    </a:cubicBezTo>
                    <a:cubicBezTo>
                      <a:pt x="298" y="712"/>
                      <a:pt x="239" y="438"/>
                      <a:pt x="227" y="140"/>
                    </a:cubicBezTo>
                    <a:cubicBezTo>
                      <a:pt x="227" y="188"/>
                      <a:pt x="215" y="223"/>
                      <a:pt x="215" y="247"/>
                    </a:cubicBezTo>
                    <a:cubicBezTo>
                      <a:pt x="215" y="235"/>
                      <a:pt x="191" y="223"/>
                      <a:pt x="191" y="200"/>
                    </a:cubicBezTo>
                    <a:cubicBezTo>
                      <a:pt x="191" y="104"/>
                      <a:pt x="179" y="45"/>
                      <a:pt x="132" y="9"/>
                    </a:cubicBezTo>
                    <a:cubicBezTo>
                      <a:pt x="128" y="3"/>
                      <a:pt x="123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8" name="Google Shape;4668;p5"/>
              <p:cNvSpPr/>
              <p:nvPr/>
            </p:nvSpPr>
            <p:spPr>
              <a:xfrm>
                <a:off x="1710225" y="4006975"/>
                <a:ext cx="1202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78" extrusionOk="0">
                    <a:moveTo>
                      <a:pt x="43" y="1"/>
                    </a:moveTo>
                    <a:cubicBezTo>
                      <a:pt x="1" y="1"/>
                      <a:pt x="0" y="31"/>
                      <a:pt x="28" y="68"/>
                    </a:cubicBezTo>
                    <a:cubicBezTo>
                      <a:pt x="52" y="151"/>
                      <a:pt x="111" y="223"/>
                      <a:pt x="231" y="306"/>
                    </a:cubicBezTo>
                    <a:cubicBezTo>
                      <a:pt x="290" y="365"/>
                      <a:pt x="362" y="377"/>
                      <a:pt x="421" y="377"/>
                    </a:cubicBezTo>
                    <a:cubicBezTo>
                      <a:pt x="481" y="377"/>
                      <a:pt x="457" y="318"/>
                      <a:pt x="445" y="270"/>
                    </a:cubicBezTo>
                    <a:cubicBezTo>
                      <a:pt x="397" y="187"/>
                      <a:pt x="231" y="44"/>
                      <a:pt x="88" y="8"/>
                    </a:cubicBezTo>
                    <a:cubicBezTo>
                      <a:pt x="69" y="3"/>
                      <a:pt x="55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9" name="Google Shape;4669;p5"/>
              <p:cNvSpPr/>
              <p:nvPr/>
            </p:nvSpPr>
            <p:spPr>
              <a:xfrm>
                <a:off x="1493625" y="3971625"/>
                <a:ext cx="147375" cy="238575"/>
              </a:xfrm>
              <a:custGeom>
                <a:avLst/>
                <a:gdLst/>
                <a:ahLst/>
                <a:cxnLst/>
                <a:rect l="l" t="t" r="r" b="b"/>
                <a:pathLst>
                  <a:path w="5895" h="9543" extrusionOk="0">
                    <a:moveTo>
                      <a:pt x="29" y="1"/>
                    </a:moveTo>
                    <a:cubicBezTo>
                      <a:pt x="13" y="1"/>
                      <a:pt x="1" y="7"/>
                      <a:pt x="1" y="17"/>
                    </a:cubicBezTo>
                    <a:cubicBezTo>
                      <a:pt x="1" y="113"/>
                      <a:pt x="12" y="196"/>
                      <a:pt x="96" y="315"/>
                    </a:cubicBezTo>
                    <a:cubicBezTo>
                      <a:pt x="191" y="410"/>
                      <a:pt x="263" y="506"/>
                      <a:pt x="358" y="613"/>
                    </a:cubicBezTo>
                    <a:cubicBezTo>
                      <a:pt x="441" y="696"/>
                      <a:pt x="536" y="803"/>
                      <a:pt x="632" y="887"/>
                    </a:cubicBezTo>
                    <a:cubicBezTo>
                      <a:pt x="715" y="946"/>
                      <a:pt x="786" y="994"/>
                      <a:pt x="834" y="1089"/>
                    </a:cubicBezTo>
                    <a:cubicBezTo>
                      <a:pt x="834" y="1089"/>
                      <a:pt x="846" y="1089"/>
                      <a:pt x="846" y="1101"/>
                    </a:cubicBezTo>
                    <a:cubicBezTo>
                      <a:pt x="929" y="1244"/>
                      <a:pt x="1048" y="1363"/>
                      <a:pt x="1167" y="1482"/>
                    </a:cubicBezTo>
                    <a:lnTo>
                      <a:pt x="1346" y="1660"/>
                    </a:lnTo>
                    <a:cubicBezTo>
                      <a:pt x="1441" y="1744"/>
                      <a:pt x="1536" y="1815"/>
                      <a:pt x="1632" y="1899"/>
                    </a:cubicBezTo>
                    <a:cubicBezTo>
                      <a:pt x="1703" y="1970"/>
                      <a:pt x="1798" y="2030"/>
                      <a:pt x="1882" y="2101"/>
                    </a:cubicBezTo>
                    <a:cubicBezTo>
                      <a:pt x="1929" y="2149"/>
                      <a:pt x="1977" y="2172"/>
                      <a:pt x="2001" y="2220"/>
                    </a:cubicBezTo>
                    <a:cubicBezTo>
                      <a:pt x="2084" y="2291"/>
                      <a:pt x="2156" y="2387"/>
                      <a:pt x="2263" y="2458"/>
                    </a:cubicBezTo>
                    <a:cubicBezTo>
                      <a:pt x="2287" y="2470"/>
                      <a:pt x="2322" y="2506"/>
                      <a:pt x="2346" y="2530"/>
                    </a:cubicBezTo>
                    <a:cubicBezTo>
                      <a:pt x="2477" y="2649"/>
                      <a:pt x="2620" y="2756"/>
                      <a:pt x="2763" y="2827"/>
                    </a:cubicBezTo>
                    <a:cubicBezTo>
                      <a:pt x="2858" y="2875"/>
                      <a:pt x="2930" y="2922"/>
                      <a:pt x="2989" y="2946"/>
                    </a:cubicBezTo>
                    <a:cubicBezTo>
                      <a:pt x="3096" y="3006"/>
                      <a:pt x="3215" y="3065"/>
                      <a:pt x="3299" y="3137"/>
                    </a:cubicBezTo>
                    <a:cubicBezTo>
                      <a:pt x="3430" y="3256"/>
                      <a:pt x="3584" y="3351"/>
                      <a:pt x="3727" y="3434"/>
                    </a:cubicBezTo>
                    <a:cubicBezTo>
                      <a:pt x="3787" y="3470"/>
                      <a:pt x="3846" y="3518"/>
                      <a:pt x="3906" y="3542"/>
                    </a:cubicBezTo>
                    <a:cubicBezTo>
                      <a:pt x="4061" y="3637"/>
                      <a:pt x="4215" y="3732"/>
                      <a:pt x="4382" y="3839"/>
                    </a:cubicBezTo>
                    <a:cubicBezTo>
                      <a:pt x="4513" y="3946"/>
                      <a:pt x="4668" y="4030"/>
                      <a:pt x="4811" y="4125"/>
                    </a:cubicBezTo>
                    <a:cubicBezTo>
                      <a:pt x="4894" y="4185"/>
                      <a:pt x="4977" y="4220"/>
                      <a:pt x="5061" y="4256"/>
                    </a:cubicBezTo>
                    <a:cubicBezTo>
                      <a:pt x="5096" y="4292"/>
                      <a:pt x="5180" y="4304"/>
                      <a:pt x="5216" y="4351"/>
                    </a:cubicBezTo>
                    <a:cubicBezTo>
                      <a:pt x="5299" y="4399"/>
                      <a:pt x="5358" y="4423"/>
                      <a:pt x="5430" y="4458"/>
                    </a:cubicBezTo>
                    <a:cubicBezTo>
                      <a:pt x="5454" y="4470"/>
                      <a:pt x="5489" y="4482"/>
                      <a:pt x="5501" y="4494"/>
                    </a:cubicBezTo>
                    <a:lnTo>
                      <a:pt x="5597" y="4589"/>
                    </a:lnTo>
                    <a:lnTo>
                      <a:pt x="5632" y="4625"/>
                    </a:lnTo>
                    <a:lnTo>
                      <a:pt x="5668" y="4661"/>
                    </a:lnTo>
                    <a:cubicBezTo>
                      <a:pt x="5668" y="4673"/>
                      <a:pt x="5680" y="4673"/>
                      <a:pt x="5680" y="4697"/>
                    </a:cubicBezTo>
                    <a:cubicBezTo>
                      <a:pt x="5668" y="4708"/>
                      <a:pt x="5668" y="4708"/>
                      <a:pt x="5668" y="4720"/>
                    </a:cubicBezTo>
                    <a:cubicBezTo>
                      <a:pt x="5656" y="4720"/>
                      <a:pt x="5656" y="4732"/>
                      <a:pt x="5656" y="4768"/>
                    </a:cubicBezTo>
                    <a:cubicBezTo>
                      <a:pt x="5632" y="4780"/>
                      <a:pt x="5632" y="4792"/>
                      <a:pt x="5632" y="4827"/>
                    </a:cubicBezTo>
                    <a:cubicBezTo>
                      <a:pt x="5620" y="4851"/>
                      <a:pt x="5620" y="4899"/>
                      <a:pt x="5608" y="4947"/>
                    </a:cubicBezTo>
                    <a:cubicBezTo>
                      <a:pt x="5573" y="5113"/>
                      <a:pt x="5537" y="5268"/>
                      <a:pt x="5501" y="5423"/>
                    </a:cubicBezTo>
                    <a:cubicBezTo>
                      <a:pt x="5489" y="5530"/>
                      <a:pt x="5454" y="5649"/>
                      <a:pt x="5442" y="5744"/>
                    </a:cubicBezTo>
                    <a:cubicBezTo>
                      <a:pt x="5430" y="5840"/>
                      <a:pt x="5394" y="5923"/>
                      <a:pt x="5394" y="6018"/>
                    </a:cubicBezTo>
                    <a:cubicBezTo>
                      <a:pt x="5382" y="6197"/>
                      <a:pt x="5358" y="6387"/>
                      <a:pt x="5323" y="6566"/>
                    </a:cubicBezTo>
                    <a:lnTo>
                      <a:pt x="5311" y="6661"/>
                    </a:lnTo>
                    <a:cubicBezTo>
                      <a:pt x="5132" y="6852"/>
                      <a:pt x="4942" y="7054"/>
                      <a:pt x="4763" y="7256"/>
                    </a:cubicBezTo>
                    <a:cubicBezTo>
                      <a:pt x="4715" y="7316"/>
                      <a:pt x="4656" y="7352"/>
                      <a:pt x="4620" y="7411"/>
                    </a:cubicBezTo>
                    <a:cubicBezTo>
                      <a:pt x="4549" y="7471"/>
                      <a:pt x="4477" y="7554"/>
                      <a:pt x="4418" y="7625"/>
                    </a:cubicBezTo>
                    <a:cubicBezTo>
                      <a:pt x="4358" y="7697"/>
                      <a:pt x="4311" y="7768"/>
                      <a:pt x="4251" y="7852"/>
                    </a:cubicBezTo>
                    <a:cubicBezTo>
                      <a:pt x="4203" y="7911"/>
                      <a:pt x="4215" y="7887"/>
                      <a:pt x="4203" y="7911"/>
                    </a:cubicBezTo>
                    <a:lnTo>
                      <a:pt x="4192" y="7911"/>
                    </a:lnTo>
                    <a:cubicBezTo>
                      <a:pt x="4156" y="7887"/>
                      <a:pt x="4132" y="7887"/>
                      <a:pt x="4084" y="7875"/>
                    </a:cubicBezTo>
                    <a:cubicBezTo>
                      <a:pt x="4037" y="7864"/>
                      <a:pt x="3977" y="7864"/>
                      <a:pt x="3918" y="7864"/>
                    </a:cubicBezTo>
                    <a:cubicBezTo>
                      <a:pt x="3775" y="7864"/>
                      <a:pt x="3620" y="7887"/>
                      <a:pt x="3477" y="7935"/>
                    </a:cubicBezTo>
                    <a:cubicBezTo>
                      <a:pt x="3370" y="7971"/>
                      <a:pt x="3263" y="8042"/>
                      <a:pt x="3180" y="8126"/>
                    </a:cubicBezTo>
                    <a:cubicBezTo>
                      <a:pt x="3132" y="8173"/>
                      <a:pt x="3108" y="8221"/>
                      <a:pt x="3072" y="8280"/>
                    </a:cubicBezTo>
                    <a:cubicBezTo>
                      <a:pt x="3049" y="8328"/>
                      <a:pt x="3025" y="8387"/>
                      <a:pt x="3013" y="8447"/>
                    </a:cubicBezTo>
                    <a:cubicBezTo>
                      <a:pt x="2965" y="8602"/>
                      <a:pt x="2941" y="8757"/>
                      <a:pt x="2930" y="8899"/>
                    </a:cubicBezTo>
                    <a:cubicBezTo>
                      <a:pt x="2906" y="9102"/>
                      <a:pt x="2906" y="9280"/>
                      <a:pt x="2930" y="9471"/>
                    </a:cubicBezTo>
                    <a:cubicBezTo>
                      <a:pt x="2930" y="9483"/>
                      <a:pt x="2941" y="9519"/>
                      <a:pt x="2941" y="9519"/>
                    </a:cubicBezTo>
                    <a:cubicBezTo>
                      <a:pt x="2953" y="9530"/>
                      <a:pt x="2989" y="9542"/>
                      <a:pt x="3001" y="9542"/>
                    </a:cubicBezTo>
                    <a:cubicBezTo>
                      <a:pt x="3001" y="9542"/>
                      <a:pt x="3013" y="9483"/>
                      <a:pt x="3013" y="9459"/>
                    </a:cubicBezTo>
                    <a:cubicBezTo>
                      <a:pt x="3025" y="9399"/>
                      <a:pt x="3049" y="9352"/>
                      <a:pt x="3049" y="9304"/>
                    </a:cubicBezTo>
                    <a:cubicBezTo>
                      <a:pt x="3060" y="9185"/>
                      <a:pt x="3072" y="9066"/>
                      <a:pt x="3108" y="8947"/>
                    </a:cubicBezTo>
                    <a:cubicBezTo>
                      <a:pt x="3132" y="8816"/>
                      <a:pt x="3168" y="8697"/>
                      <a:pt x="3191" y="8566"/>
                    </a:cubicBezTo>
                    <a:cubicBezTo>
                      <a:pt x="3191" y="8518"/>
                      <a:pt x="3227" y="8483"/>
                      <a:pt x="3227" y="8459"/>
                    </a:cubicBezTo>
                    <a:cubicBezTo>
                      <a:pt x="3239" y="8423"/>
                      <a:pt x="3239" y="8411"/>
                      <a:pt x="3251" y="8387"/>
                    </a:cubicBezTo>
                    <a:cubicBezTo>
                      <a:pt x="3263" y="8352"/>
                      <a:pt x="3287" y="8328"/>
                      <a:pt x="3299" y="8304"/>
                    </a:cubicBezTo>
                    <a:cubicBezTo>
                      <a:pt x="3311" y="8280"/>
                      <a:pt x="3346" y="8233"/>
                      <a:pt x="3370" y="8221"/>
                    </a:cubicBezTo>
                    <a:cubicBezTo>
                      <a:pt x="3382" y="8185"/>
                      <a:pt x="3430" y="8173"/>
                      <a:pt x="3465" y="8161"/>
                    </a:cubicBezTo>
                    <a:cubicBezTo>
                      <a:pt x="3584" y="8114"/>
                      <a:pt x="3715" y="8114"/>
                      <a:pt x="3846" y="8114"/>
                    </a:cubicBezTo>
                    <a:cubicBezTo>
                      <a:pt x="3906" y="8126"/>
                      <a:pt x="3977" y="8126"/>
                      <a:pt x="4037" y="8149"/>
                    </a:cubicBezTo>
                    <a:cubicBezTo>
                      <a:pt x="4084" y="8149"/>
                      <a:pt x="4120" y="8149"/>
                      <a:pt x="4144" y="8161"/>
                    </a:cubicBezTo>
                    <a:cubicBezTo>
                      <a:pt x="4144" y="8161"/>
                      <a:pt x="4192" y="8173"/>
                      <a:pt x="4215" y="8173"/>
                    </a:cubicBezTo>
                    <a:lnTo>
                      <a:pt x="4311" y="8209"/>
                    </a:lnTo>
                    <a:cubicBezTo>
                      <a:pt x="4382" y="8126"/>
                      <a:pt x="4442" y="8066"/>
                      <a:pt x="4501" y="7995"/>
                    </a:cubicBezTo>
                    <a:cubicBezTo>
                      <a:pt x="4513" y="7971"/>
                      <a:pt x="4549" y="7935"/>
                      <a:pt x="4573" y="7911"/>
                    </a:cubicBezTo>
                    <a:cubicBezTo>
                      <a:pt x="4668" y="7816"/>
                      <a:pt x="4751" y="7733"/>
                      <a:pt x="4835" y="7637"/>
                    </a:cubicBezTo>
                    <a:cubicBezTo>
                      <a:pt x="4954" y="7494"/>
                      <a:pt x="5085" y="7340"/>
                      <a:pt x="5204" y="7197"/>
                    </a:cubicBezTo>
                    <a:cubicBezTo>
                      <a:pt x="5263" y="7137"/>
                      <a:pt x="5311" y="7054"/>
                      <a:pt x="5370" y="6994"/>
                    </a:cubicBezTo>
                    <a:cubicBezTo>
                      <a:pt x="5394" y="6959"/>
                      <a:pt x="5430" y="6923"/>
                      <a:pt x="5454" y="6899"/>
                    </a:cubicBezTo>
                    <a:cubicBezTo>
                      <a:pt x="5489" y="6852"/>
                      <a:pt x="5513" y="6816"/>
                      <a:pt x="5561" y="6780"/>
                    </a:cubicBezTo>
                    <a:cubicBezTo>
                      <a:pt x="5561" y="6744"/>
                      <a:pt x="5573" y="6732"/>
                      <a:pt x="5573" y="6697"/>
                    </a:cubicBezTo>
                    <a:cubicBezTo>
                      <a:pt x="5573" y="6685"/>
                      <a:pt x="5585" y="6673"/>
                      <a:pt x="5585" y="6661"/>
                    </a:cubicBezTo>
                    <a:cubicBezTo>
                      <a:pt x="5608" y="6625"/>
                      <a:pt x="5608" y="6578"/>
                      <a:pt x="5608" y="6554"/>
                    </a:cubicBezTo>
                    <a:cubicBezTo>
                      <a:pt x="5620" y="6459"/>
                      <a:pt x="5632" y="6363"/>
                      <a:pt x="5656" y="6256"/>
                    </a:cubicBezTo>
                    <a:cubicBezTo>
                      <a:pt x="5680" y="6078"/>
                      <a:pt x="5727" y="5899"/>
                      <a:pt x="5751" y="5720"/>
                    </a:cubicBezTo>
                    <a:cubicBezTo>
                      <a:pt x="5763" y="5613"/>
                      <a:pt x="5763" y="5530"/>
                      <a:pt x="5787" y="5423"/>
                    </a:cubicBezTo>
                    <a:cubicBezTo>
                      <a:pt x="5799" y="5244"/>
                      <a:pt x="5811" y="5078"/>
                      <a:pt x="5835" y="4899"/>
                    </a:cubicBezTo>
                    <a:cubicBezTo>
                      <a:pt x="5835" y="4851"/>
                      <a:pt x="5847" y="4827"/>
                      <a:pt x="5847" y="4792"/>
                    </a:cubicBezTo>
                    <a:cubicBezTo>
                      <a:pt x="5858" y="4792"/>
                      <a:pt x="5858" y="4780"/>
                      <a:pt x="5858" y="4768"/>
                    </a:cubicBezTo>
                    <a:cubicBezTo>
                      <a:pt x="5870" y="4732"/>
                      <a:pt x="5870" y="4720"/>
                      <a:pt x="5870" y="4708"/>
                    </a:cubicBezTo>
                    <a:cubicBezTo>
                      <a:pt x="5870" y="4673"/>
                      <a:pt x="5894" y="4637"/>
                      <a:pt x="5894" y="4601"/>
                    </a:cubicBezTo>
                    <a:cubicBezTo>
                      <a:pt x="5858" y="4589"/>
                      <a:pt x="5835" y="4577"/>
                      <a:pt x="5799" y="4542"/>
                    </a:cubicBezTo>
                    <a:cubicBezTo>
                      <a:pt x="5787" y="4530"/>
                      <a:pt x="5775" y="4530"/>
                      <a:pt x="5751" y="4518"/>
                    </a:cubicBezTo>
                    <a:cubicBezTo>
                      <a:pt x="5739" y="4518"/>
                      <a:pt x="5739" y="4494"/>
                      <a:pt x="5727" y="4494"/>
                    </a:cubicBezTo>
                    <a:cubicBezTo>
                      <a:pt x="5668" y="4470"/>
                      <a:pt x="5620" y="4435"/>
                      <a:pt x="5573" y="4411"/>
                    </a:cubicBezTo>
                    <a:cubicBezTo>
                      <a:pt x="5537" y="4363"/>
                      <a:pt x="5489" y="4339"/>
                      <a:pt x="5454" y="4292"/>
                    </a:cubicBezTo>
                    <a:cubicBezTo>
                      <a:pt x="5370" y="4161"/>
                      <a:pt x="5216" y="4054"/>
                      <a:pt x="5073" y="3946"/>
                    </a:cubicBezTo>
                    <a:cubicBezTo>
                      <a:pt x="4965" y="3887"/>
                      <a:pt x="4882" y="3827"/>
                      <a:pt x="4775" y="3768"/>
                    </a:cubicBezTo>
                    <a:cubicBezTo>
                      <a:pt x="4620" y="3661"/>
                      <a:pt x="4477" y="3577"/>
                      <a:pt x="4323" y="3482"/>
                    </a:cubicBezTo>
                    <a:lnTo>
                      <a:pt x="4287" y="3458"/>
                    </a:lnTo>
                    <a:cubicBezTo>
                      <a:pt x="4132" y="3351"/>
                      <a:pt x="3965" y="3268"/>
                      <a:pt x="3822" y="3161"/>
                    </a:cubicBezTo>
                    <a:cubicBezTo>
                      <a:pt x="3715" y="3101"/>
                      <a:pt x="3620" y="3042"/>
                      <a:pt x="3525" y="2994"/>
                    </a:cubicBezTo>
                    <a:cubicBezTo>
                      <a:pt x="3370" y="2934"/>
                      <a:pt x="3239" y="2851"/>
                      <a:pt x="3108" y="2768"/>
                    </a:cubicBezTo>
                    <a:cubicBezTo>
                      <a:pt x="3049" y="2744"/>
                      <a:pt x="2989" y="2684"/>
                      <a:pt x="2930" y="2637"/>
                    </a:cubicBezTo>
                    <a:cubicBezTo>
                      <a:pt x="2822" y="2553"/>
                      <a:pt x="2715" y="2458"/>
                      <a:pt x="2596" y="2387"/>
                    </a:cubicBezTo>
                    <a:cubicBezTo>
                      <a:pt x="2525" y="2339"/>
                      <a:pt x="2465" y="2280"/>
                      <a:pt x="2394" y="2232"/>
                    </a:cubicBezTo>
                    <a:cubicBezTo>
                      <a:pt x="2358" y="2208"/>
                      <a:pt x="2322" y="2196"/>
                      <a:pt x="2287" y="2160"/>
                    </a:cubicBezTo>
                    <a:cubicBezTo>
                      <a:pt x="2239" y="2137"/>
                      <a:pt x="2203" y="2101"/>
                      <a:pt x="2168" y="2077"/>
                    </a:cubicBezTo>
                    <a:cubicBezTo>
                      <a:pt x="2084" y="1994"/>
                      <a:pt x="1989" y="1910"/>
                      <a:pt x="1917" y="1839"/>
                    </a:cubicBezTo>
                    <a:cubicBezTo>
                      <a:pt x="1846" y="1744"/>
                      <a:pt x="1739" y="1660"/>
                      <a:pt x="1667" y="1565"/>
                    </a:cubicBezTo>
                    <a:cubicBezTo>
                      <a:pt x="1584" y="1482"/>
                      <a:pt x="1501" y="1387"/>
                      <a:pt x="1406" y="1315"/>
                    </a:cubicBezTo>
                    <a:cubicBezTo>
                      <a:pt x="1322" y="1220"/>
                      <a:pt x="1215" y="1125"/>
                      <a:pt x="1096" y="1041"/>
                    </a:cubicBezTo>
                    <a:cubicBezTo>
                      <a:pt x="989" y="982"/>
                      <a:pt x="917" y="898"/>
                      <a:pt x="870" y="791"/>
                    </a:cubicBezTo>
                    <a:cubicBezTo>
                      <a:pt x="858" y="767"/>
                      <a:pt x="834" y="720"/>
                      <a:pt x="798" y="672"/>
                    </a:cubicBezTo>
                    <a:cubicBezTo>
                      <a:pt x="739" y="601"/>
                      <a:pt x="679" y="529"/>
                      <a:pt x="608" y="446"/>
                    </a:cubicBezTo>
                    <a:cubicBezTo>
                      <a:pt x="548" y="386"/>
                      <a:pt x="489" y="327"/>
                      <a:pt x="429" y="291"/>
                    </a:cubicBezTo>
                    <a:cubicBezTo>
                      <a:pt x="322" y="196"/>
                      <a:pt x="203" y="125"/>
                      <a:pt x="96" y="29"/>
                    </a:cubicBezTo>
                    <a:cubicBezTo>
                      <a:pt x="76" y="10"/>
                      <a:pt x="49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0" name="Google Shape;4670;p5"/>
              <p:cNvSpPr/>
              <p:nvPr/>
            </p:nvSpPr>
            <p:spPr>
              <a:xfrm>
                <a:off x="1450175" y="3870725"/>
                <a:ext cx="100925" cy="27570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11028" extrusionOk="0">
                    <a:moveTo>
                      <a:pt x="4011" y="1"/>
                    </a:moveTo>
                    <a:cubicBezTo>
                      <a:pt x="4005" y="1"/>
                      <a:pt x="3998" y="2"/>
                      <a:pt x="3989" y="5"/>
                    </a:cubicBezTo>
                    <a:cubicBezTo>
                      <a:pt x="3953" y="17"/>
                      <a:pt x="3906" y="53"/>
                      <a:pt x="3870" y="112"/>
                    </a:cubicBezTo>
                    <a:lnTo>
                      <a:pt x="3786" y="243"/>
                    </a:lnTo>
                    <a:cubicBezTo>
                      <a:pt x="3751" y="291"/>
                      <a:pt x="3727" y="315"/>
                      <a:pt x="3691" y="374"/>
                    </a:cubicBezTo>
                    <a:cubicBezTo>
                      <a:pt x="3679" y="422"/>
                      <a:pt x="3632" y="470"/>
                      <a:pt x="3608" y="517"/>
                    </a:cubicBezTo>
                    <a:cubicBezTo>
                      <a:pt x="3596" y="529"/>
                      <a:pt x="3572" y="553"/>
                      <a:pt x="3560" y="577"/>
                    </a:cubicBezTo>
                    <a:cubicBezTo>
                      <a:pt x="3501" y="660"/>
                      <a:pt x="3441" y="732"/>
                      <a:pt x="3382" y="827"/>
                    </a:cubicBezTo>
                    <a:cubicBezTo>
                      <a:pt x="3310" y="946"/>
                      <a:pt x="3239" y="1077"/>
                      <a:pt x="3155" y="1196"/>
                    </a:cubicBezTo>
                    <a:cubicBezTo>
                      <a:pt x="3155" y="1208"/>
                      <a:pt x="3144" y="1232"/>
                      <a:pt x="3144" y="1243"/>
                    </a:cubicBezTo>
                    <a:cubicBezTo>
                      <a:pt x="3096" y="1315"/>
                      <a:pt x="3072" y="1386"/>
                      <a:pt x="3024" y="1470"/>
                    </a:cubicBezTo>
                    <a:cubicBezTo>
                      <a:pt x="3013" y="1494"/>
                      <a:pt x="3001" y="1505"/>
                      <a:pt x="2977" y="1541"/>
                    </a:cubicBezTo>
                    <a:cubicBezTo>
                      <a:pt x="2917" y="1660"/>
                      <a:pt x="2846" y="1779"/>
                      <a:pt x="2786" y="1898"/>
                    </a:cubicBezTo>
                    <a:cubicBezTo>
                      <a:pt x="2727" y="2017"/>
                      <a:pt x="2655" y="2148"/>
                      <a:pt x="2584" y="2267"/>
                    </a:cubicBezTo>
                    <a:lnTo>
                      <a:pt x="2536" y="2363"/>
                    </a:lnTo>
                    <a:cubicBezTo>
                      <a:pt x="2501" y="2434"/>
                      <a:pt x="2477" y="2494"/>
                      <a:pt x="2429" y="2565"/>
                    </a:cubicBezTo>
                    <a:cubicBezTo>
                      <a:pt x="2358" y="2720"/>
                      <a:pt x="2262" y="2863"/>
                      <a:pt x="2191" y="3018"/>
                    </a:cubicBezTo>
                    <a:lnTo>
                      <a:pt x="2143" y="3101"/>
                    </a:lnTo>
                    <a:cubicBezTo>
                      <a:pt x="2131" y="3137"/>
                      <a:pt x="2108" y="3160"/>
                      <a:pt x="2084" y="3196"/>
                    </a:cubicBezTo>
                    <a:cubicBezTo>
                      <a:pt x="1893" y="3553"/>
                      <a:pt x="1691" y="3922"/>
                      <a:pt x="1489" y="4291"/>
                    </a:cubicBezTo>
                    <a:cubicBezTo>
                      <a:pt x="1465" y="4351"/>
                      <a:pt x="1417" y="4411"/>
                      <a:pt x="1393" y="4482"/>
                    </a:cubicBezTo>
                    <a:cubicBezTo>
                      <a:pt x="1369" y="4518"/>
                      <a:pt x="1346" y="4542"/>
                      <a:pt x="1334" y="4589"/>
                    </a:cubicBezTo>
                    <a:cubicBezTo>
                      <a:pt x="1298" y="4661"/>
                      <a:pt x="1250" y="4744"/>
                      <a:pt x="1227" y="4815"/>
                    </a:cubicBezTo>
                    <a:cubicBezTo>
                      <a:pt x="1227" y="4827"/>
                      <a:pt x="1215" y="4839"/>
                      <a:pt x="1215" y="4863"/>
                    </a:cubicBezTo>
                    <a:cubicBezTo>
                      <a:pt x="1191" y="4958"/>
                      <a:pt x="1131" y="5065"/>
                      <a:pt x="1096" y="5173"/>
                    </a:cubicBezTo>
                    <a:cubicBezTo>
                      <a:pt x="1072" y="5196"/>
                      <a:pt x="1072" y="5244"/>
                      <a:pt x="1060" y="5280"/>
                    </a:cubicBezTo>
                    <a:cubicBezTo>
                      <a:pt x="1048" y="5315"/>
                      <a:pt x="1048" y="5351"/>
                      <a:pt x="1012" y="5375"/>
                    </a:cubicBezTo>
                    <a:cubicBezTo>
                      <a:pt x="1000" y="5399"/>
                      <a:pt x="988" y="5411"/>
                      <a:pt x="988" y="5423"/>
                    </a:cubicBezTo>
                    <a:cubicBezTo>
                      <a:pt x="953" y="5470"/>
                      <a:pt x="941" y="5518"/>
                      <a:pt x="893" y="5542"/>
                    </a:cubicBezTo>
                    <a:cubicBezTo>
                      <a:pt x="881" y="5542"/>
                      <a:pt x="881" y="5554"/>
                      <a:pt x="869" y="5577"/>
                    </a:cubicBezTo>
                    <a:cubicBezTo>
                      <a:pt x="834" y="5649"/>
                      <a:pt x="798" y="5708"/>
                      <a:pt x="762" y="5768"/>
                    </a:cubicBezTo>
                    <a:cubicBezTo>
                      <a:pt x="738" y="5827"/>
                      <a:pt x="703" y="5899"/>
                      <a:pt x="679" y="5958"/>
                    </a:cubicBezTo>
                    <a:cubicBezTo>
                      <a:pt x="596" y="6089"/>
                      <a:pt x="536" y="6244"/>
                      <a:pt x="465" y="6387"/>
                    </a:cubicBezTo>
                    <a:cubicBezTo>
                      <a:pt x="417" y="6482"/>
                      <a:pt x="393" y="6566"/>
                      <a:pt x="334" y="6649"/>
                    </a:cubicBezTo>
                    <a:cubicBezTo>
                      <a:pt x="322" y="6649"/>
                      <a:pt x="322" y="6661"/>
                      <a:pt x="322" y="6661"/>
                    </a:cubicBezTo>
                    <a:cubicBezTo>
                      <a:pt x="274" y="6768"/>
                      <a:pt x="215" y="6863"/>
                      <a:pt x="179" y="6970"/>
                    </a:cubicBezTo>
                    <a:cubicBezTo>
                      <a:pt x="155" y="7089"/>
                      <a:pt x="96" y="7197"/>
                      <a:pt x="84" y="7328"/>
                    </a:cubicBezTo>
                    <a:cubicBezTo>
                      <a:pt x="60" y="7447"/>
                      <a:pt x="24" y="7578"/>
                      <a:pt x="24" y="7697"/>
                    </a:cubicBezTo>
                    <a:lnTo>
                      <a:pt x="24" y="7840"/>
                    </a:lnTo>
                    <a:lnTo>
                      <a:pt x="24" y="7982"/>
                    </a:lnTo>
                    <a:cubicBezTo>
                      <a:pt x="24" y="8066"/>
                      <a:pt x="0" y="8161"/>
                      <a:pt x="0" y="8256"/>
                    </a:cubicBezTo>
                    <a:lnTo>
                      <a:pt x="0" y="8340"/>
                    </a:lnTo>
                    <a:cubicBezTo>
                      <a:pt x="24" y="8447"/>
                      <a:pt x="24" y="8566"/>
                      <a:pt x="24" y="8685"/>
                    </a:cubicBezTo>
                    <a:lnTo>
                      <a:pt x="24" y="8947"/>
                    </a:lnTo>
                    <a:cubicBezTo>
                      <a:pt x="36" y="9221"/>
                      <a:pt x="48" y="9495"/>
                      <a:pt x="96" y="9768"/>
                    </a:cubicBezTo>
                    <a:cubicBezTo>
                      <a:pt x="96" y="9840"/>
                      <a:pt x="107" y="9935"/>
                      <a:pt x="107" y="10006"/>
                    </a:cubicBezTo>
                    <a:cubicBezTo>
                      <a:pt x="107" y="10066"/>
                      <a:pt x="107" y="10114"/>
                      <a:pt x="119" y="10173"/>
                    </a:cubicBezTo>
                    <a:cubicBezTo>
                      <a:pt x="143" y="10197"/>
                      <a:pt x="143" y="10233"/>
                      <a:pt x="155" y="10257"/>
                    </a:cubicBezTo>
                    <a:cubicBezTo>
                      <a:pt x="167" y="10340"/>
                      <a:pt x="179" y="10387"/>
                      <a:pt x="215" y="10471"/>
                    </a:cubicBezTo>
                    <a:cubicBezTo>
                      <a:pt x="238" y="10578"/>
                      <a:pt x="286" y="10685"/>
                      <a:pt x="334" y="10792"/>
                    </a:cubicBezTo>
                    <a:cubicBezTo>
                      <a:pt x="357" y="10876"/>
                      <a:pt x="405" y="10947"/>
                      <a:pt x="453" y="11019"/>
                    </a:cubicBezTo>
                    <a:cubicBezTo>
                      <a:pt x="465" y="11024"/>
                      <a:pt x="471" y="11027"/>
                      <a:pt x="477" y="11027"/>
                    </a:cubicBezTo>
                    <a:cubicBezTo>
                      <a:pt x="482" y="11027"/>
                      <a:pt x="488" y="11024"/>
                      <a:pt x="500" y="11019"/>
                    </a:cubicBezTo>
                    <a:cubicBezTo>
                      <a:pt x="512" y="11007"/>
                      <a:pt x="512" y="10971"/>
                      <a:pt x="512" y="10935"/>
                    </a:cubicBezTo>
                    <a:cubicBezTo>
                      <a:pt x="500" y="10816"/>
                      <a:pt x="465" y="10709"/>
                      <a:pt x="465" y="10590"/>
                    </a:cubicBezTo>
                    <a:cubicBezTo>
                      <a:pt x="465" y="10495"/>
                      <a:pt x="453" y="10399"/>
                      <a:pt x="405" y="10304"/>
                    </a:cubicBezTo>
                    <a:cubicBezTo>
                      <a:pt x="357" y="10197"/>
                      <a:pt x="346" y="10078"/>
                      <a:pt x="346" y="9959"/>
                    </a:cubicBezTo>
                    <a:cubicBezTo>
                      <a:pt x="346" y="9864"/>
                      <a:pt x="334" y="9768"/>
                      <a:pt x="334" y="9661"/>
                    </a:cubicBezTo>
                    <a:cubicBezTo>
                      <a:pt x="322" y="9483"/>
                      <a:pt x="298" y="9352"/>
                      <a:pt x="286" y="9185"/>
                    </a:cubicBezTo>
                    <a:cubicBezTo>
                      <a:pt x="286" y="9114"/>
                      <a:pt x="274" y="9042"/>
                      <a:pt x="274" y="8971"/>
                    </a:cubicBezTo>
                    <a:lnTo>
                      <a:pt x="274" y="8768"/>
                    </a:lnTo>
                    <a:cubicBezTo>
                      <a:pt x="286" y="8697"/>
                      <a:pt x="298" y="8637"/>
                      <a:pt x="286" y="8578"/>
                    </a:cubicBezTo>
                    <a:lnTo>
                      <a:pt x="286" y="8566"/>
                    </a:lnTo>
                    <a:cubicBezTo>
                      <a:pt x="286" y="8506"/>
                      <a:pt x="298" y="8459"/>
                      <a:pt x="298" y="8411"/>
                    </a:cubicBezTo>
                    <a:lnTo>
                      <a:pt x="298" y="8316"/>
                    </a:lnTo>
                    <a:cubicBezTo>
                      <a:pt x="298" y="8209"/>
                      <a:pt x="322" y="8090"/>
                      <a:pt x="334" y="7982"/>
                    </a:cubicBezTo>
                    <a:cubicBezTo>
                      <a:pt x="334" y="7923"/>
                      <a:pt x="334" y="7863"/>
                      <a:pt x="346" y="7804"/>
                    </a:cubicBezTo>
                    <a:cubicBezTo>
                      <a:pt x="357" y="7756"/>
                      <a:pt x="357" y="7697"/>
                      <a:pt x="381" y="7661"/>
                    </a:cubicBezTo>
                    <a:lnTo>
                      <a:pt x="381" y="7613"/>
                    </a:lnTo>
                    <a:cubicBezTo>
                      <a:pt x="381" y="7518"/>
                      <a:pt x="393" y="7423"/>
                      <a:pt x="417" y="7328"/>
                    </a:cubicBezTo>
                    <a:cubicBezTo>
                      <a:pt x="417" y="7280"/>
                      <a:pt x="453" y="7220"/>
                      <a:pt x="465" y="7185"/>
                    </a:cubicBezTo>
                    <a:cubicBezTo>
                      <a:pt x="477" y="7149"/>
                      <a:pt x="500" y="7101"/>
                      <a:pt x="500" y="7066"/>
                    </a:cubicBezTo>
                    <a:cubicBezTo>
                      <a:pt x="512" y="7006"/>
                      <a:pt x="512" y="6947"/>
                      <a:pt x="536" y="6887"/>
                    </a:cubicBezTo>
                    <a:cubicBezTo>
                      <a:pt x="584" y="6768"/>
                      <a:pt x="643" y="6661"/>
                      <a:pt x="691" y="6542"/>
                    </a:cubicBezTo>
                    <a:cubicBezTo>
                      <a:pt x="750" y="6435"/>
                      <a:pt x="798" y="6327"/>
                      <a:pt x="834" y="6208"/>
                    </a:cubicBezTo>
                    <a:cubicBezTo>
                      <a:pt x="834" y="6196"/>
                      <a:pt x="834" y="6185"/>
                      <a:pt x="858" y="6173"/>
                    </a:cubicBezTo>
                    <a:cubicBezTo>
                      <a:pt x="881" y="6089"/>
                      <a:pt x="941" y="6030"/>
                      <a:pt x="953" y="5958"/>
                    </a:cubicBezTo>
                    <a:cubicBezTo>
                      <a:pt x="977" y="5958"/>
                      <a:pt x="977" y="5946"/>
                      <a:pt x="977" y="5946"/>
                    </a:cubicBezTo>
                    <a:cubicBezTo>
                      <a:pt x="1036" y="5851"/>
                      <a:pt x="1060" y="5768"/>
                      <a:pt x="1072" y="5673"/>
                    </a:cubicBezTo>
                    <a:cubicBezTo>
                      <a:pt x="1096" y="5613"/>
                      <a:pt x="1119" y="5554"/>
                      <a:pt x="1096" y="5494"/>
                    </a:cubicBezTo>
                    <a:cubicBezTo>
                      <a:pt x="1096" y="5482"/>
                      <a:pt x="1108" y="5482"/>
                      <a:pt x="1108" y="5470"/>
                    </a:cubicBezTo>
                    <a:cubicBezTo>
                      <a:pt x="1108" y="5434"/>
                      <a:pt x="1155" y="5423"/>
                      <a:pt x="1155" y="5375"/>
                    </a:cubicBezTo>
                    <a:cubicBezTo>
                      <a:pt x="1167" y="5339"/>
                      <a:pt x="1179" y="5292"/>
                      <a:pt x="1215" y="5256"/>
                    </a:cubicBezTo>
                    <a:cubicBezTo>
                      <a:pt x="1215" y="5232"/>
                      <a:pt x="1227" y="5220"/>
                      <a:pt x="1239" y="5196"/>
                    </a:cubicBezTo>
                    <a:cubicBezTo>
                      <a:pt x="1274" y="5137"/>
                      <a:pt x="1298" y="5101"/>
                      <a:pt x="1346" y="5053"/>
                    </a:cubicBezTo>
                    <a:lnTo>
                      <a:pt x="1393" y="5006"/>
                    </a:lnTo>
                    <a:cubicBezTo>
                      <a:pt x="1417" y="4946"/>
                      <a:pt x="1465" y="4899"/>
                      <a:pt x="1489" y="4827"/>
                    </a:cubicBezTo>
                    <a:cubicBezTo>
                      <a:pt x="1512" y="4768"/>
                      <a:pt x="1536" y="4720"/>
                      <a:pt x="1572" y="4684"/>
                    </a:cubicBezTo>
                    <a:cubicBezTo>
                      <a:pt x="1584" y="4649"/>
                      <a:pt x="1596" y="4601"/>
                      <a:pt x="1608" y="4577"/>
                    </a:cubicBezTo>
                    <a:cubicBezTo>
                      <a:pt x="1608" y="4577"/>
                      <a:pt x="1631" y="4565"/>
                      <a:pt x="1631" y="4542"/>
                    </a:cubicBezTo>
                    <a:cubicBezTo>
                      <a:pt x="1703" y="4458"/>
                      <a:pt x="1762" y="4351"/>
                      <a:pt x="1822" y="4244"/>
                    </a:cubicBezTo>
                    <a:cubicBezTo>
                      <a:pt x="1834" y="4232"/>
                      <a:pt x="1846" y="4232"/>
                      <a:pt x="1846" y="4220"/>
                    </a:cubicBezTo>
                    <a:cubicBezTo>
                      <a:pt x="1881" y="4161"/>
                      <a:pt x="1929" y="4089"/>
                      <a:pt x="1953" y="4030"/>
                    </a:cubicBezTo>
                    <a:cubicBezTo>
                      <a:pt x="1989" y="3982"/>
                      <a:pt x="2001" y="3934"/>
                      <a:pt x="2024" y="3887"/>
                    </a:cubicBezTo>
                    <a:cubicBezTo>
                      <a:pt x="2060" y="3875"/>
                      <a:pt x="2060" y="3851"/>
                      <a:pt x="2072" y="3815"/>
                    </a:cubicBezTo>
                    <a:cubicBezTo>
                      <a:pt x="2072" y="3803"/>
                      <a:pt x="2072" y="3791"/>
                      <a:pt x="2084" y="3768"/>
                    </a:cubicBezTo>
                    <a:cubicBezTo>
                      <a:pt x="2179" y="3589"/>
                      <a:pt x="2262" y="3434"/>
                      <a:pt x="2382" y="3268"/>
                    </a:cubicBezTo>
                    <a:cubicBezTo>
                      <a:pt x="2429" y="3208"/>
                      <a:pt x="2441" y="3137"/>
                      <a:pt x="2489" y="3077"/>
                    </a:cubicBezTo>
                    <a:cubicBezTo>
                      <a:pt x="2524" y="3029"/>
                      <a:pt x="2548" y="2958"/>
                      <a:pt x="2584" y="2898"/>
                    </a:cubicBezTo>
                    <a:cubicBezTo>
                      <a:pt x="2584" y="2875"/>
                      <a:pt x="2596" y="2863"/>
                      <a:pt x="2608" y="2839"/>
                    </a:cubicBezTo>
                    <a:lnTo>
                      <a:pt x="2739" y="2565"/>
                    </a:lnTo>
                    <a:cubicBezTo>
                      <a:pt x="2774" y="2517"/>
                      <a:pt x="2798" y="2494"/>
                      <a:pt x="2822" y="2458"/>
                    </a:cubicBezTo>
                    <a:cubicBezTo>
                      <a:pt x="2858" y="2375"/>
                      <a:pt x="2905" y="2303"/>
                      <a:pt x="2953" y="2220"/>
                    </a:cubicBezTo>
                    <a:cubicBezTo>
                      <a:pt x="3001" y="2148"/>
                      <a:pt x="3013" y="2065"/>
                      <a:pt x="3060" y="1982"/>
                    </a:cubicBezTo>
                    <a:cubicBezTo>
                      <a:pt x="3084" y="1946"/>
                      <a:pt x="3120" y="1886"/>
                      <a:pt x="3144" y="1827"/>
                    </a:cubicBezTo>
                    <a:cubicBezTo>
                      <a:pt x="3179" y="1779"/>
                      <a:pt x="3203" y="1720"/>
                      <a:pt x="3239" y="1660"/>
                    </a:cubicBezTo>
                    <a:cubicBezTo>
                      <a:pt x="3274" y="1565"/>
                      <a:pt x="3346" y="1482"/>
                      <a:pt x="3405" y="1386"/>
                    </a:cubicBezTo>
                    <a:cubicBezTo>
                      <a:pt x="3477" y="1291"/>
                      <a:pt x="3536" y="1184"/>
                      <a:pt x="3596" y="1077"/>
                    </a:cubicBezTo>
                    <a:cubicBezTo>
                      <a:pt x="3608" y="1065"/>
                      <a:pt x="3620" y="1029"/>
                      <a:pt x="3644" y="1017"/>
                    </a:cubicBezTo>
                    <a:cubicBezTo>
                      <a:pt x="3679" y="958"/>
                      <a:pt x="3727" y="898"/>
                      <a:pt x="3763" y="839"/>
                    </a:cubicBezTo>
                    <a:cubicBezTo>
                      <a:pt x="3786" y="791"/>
                      <a:pt x="3798" y="767"/>
                      <a:pt x="3834" y="720"/>
                    </a:cubicBezTo>
                    <a:cubicBezTo>
                      <a:pt x="3882" y="636"/>
                      <a:pt x="3941" y="541"/>
                      <a:pt x="3917" y="398"/>
                    </a:cubicBezTo>
                    <a:cubicBezTo>
                      <a:pt x="3953" y="351"/>
                      <a:pt x="3965" y="291"/>
                      <a:pt x="3977" y="243"/>
                    </a:cubicBezTo>
                    <a:cubicBezTo>
                      <a:pt x="3977" y="231"/>
                      <a:pt x="3989" y="220"/>
                      <a:pt x="3989" y="196"/>
                    </a:cubicBezTo>
                    <a:cubicBezTo>
                      <a:pt x="4013" y="136"/>
                      <a:pt x="4036" y="100"/>
                      <a:pt x="4036" y="41"/>
                    </a:cubicBezTo>
                    <a:cubicBezTo>
                      <a:pt x="4036" y="14"/>
                      <a:pt x="4030" y="1"/>
                      <a:pt x="4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1" name="Google Shape;4671;p5"/>
              <p:cNvSpPr/>
              <p:nvPr/>
            </p:nvSpPr>
            <p:spPr>
              <a:xfrm>
                <a:off x="1554350" y="3858525"/>
                <a:ext cx="71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363" extrusionOk="0">
                    <a:moveTo>
                      <a:pt x="260" y="1"/>
                    </a:moveTo>
                    <a:cubicBezTo>
                      <a:pt x="254" y="1"/>
                      <a:pt x="247" y="2"/>
                      <a:pt x="239" y="5"/>
                    </a:cubicBezTo>
                    <a:cubicBezTo>
                      <a:pt x="215" y="5"/>
                      <a:pt x="131" y="112"/>
                      <a:pt x="108" y="136"/>
                    </a:cubicBezTo>
                    <a:cubicBezTo>
                      <a:pt x="60" y="184"/>
                      <a:pt x="36" y="243"/>
                      <a:pt x="0" y="303"/>
                    </a:cubicBezTo>
                    <a:lnTo>
                      <a:pt x="0" y="350"/>
                    </a:lnTo>
                    <a:cubicBezTo>
                      <a:pt x="24" y="350"/>
                      <a:pt x="36" y="362"/>
                      <a:pt x="48" y="362"/>
                    </a:cubicBezTo>
                    <a:cubicBezTo>
                      <a:pt x="84" y="350"/>
                      <a:pt x="108" y="327"/>
                      <a:pt x="143" y="303"/>
                    </a:cubicBezTo>
                    <a:cubicBezTo>
                      <a:pt x="191" y="255"/>
                      <a:pt x="215" y="231"/>
                      <a:pt x="250" y="172"/>
                    </a:cubicBezTo>
                    <a:cubicBezTo>
                      <a:pt x="274" y="112"/>
                      <a:pt x="262" y="65"/>
                      <a:pt x="274" y="53"/>
                    </a:cubicBezTo>
                    <a:cubicBezTo>
                      <a:pt x="283" y="16"/>
                      <a:pt x="279" y="1"/>
                      <a:pt x="2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2" name="Google Shape;4672;p5"/>
              <p:cNvSpPr/>
              <p:nvPr/>
            </p:nvSpPr>
            <p:spPr>
              <a:xfrm>
                <a:off x="1223950" y="4197375"/>
                <a:ext cx="97950" cy="68450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2738" extrusionOk="0">
                    <a:moveTo>
                      <a:pt x="2477" y="0"/>
                    </a:moveTo>
                    <a:cubicBezTo>
                      <a:pt x="2322" y="36"/>
                      <a:pt x="2191" y="48"/>
                      <a:pt x="2060" y="96"/>
                    </a:cubicBezTo>
                    <a:cubicBezTo>
                      <a:pt x="1965" y="143"/>
                      <a:pt x="1870" y="167"/>
                      <a:pt x="1763" y="203"/>
                    </a:cubicBezTo>
                    <a:cubicBezTo>
                      <a:pt x="1644" y="227"/>
                      <a:pt x="1513" y="274"/>
                      <a:pt x="1394" y="322"/>
                    </a:cubicBezTo>
                    <a:cubicBezTo>
                      <a:pt x="1167" y="381"/>
                      <a:pt x="941" y="453"/>
                      <a:pt x="715" y="548"/>
                    </a:cubicBezTo>
                    <a:cubicBezTo>
                      <a:pt x="643" y="572"/>
                      <a:pt x="560" y="596"/>
                      <a:pt x="477" y="631"/>
                    </a:cubicBezTo>
                    <a:cubicBezTo>
                      <a:pt x="417" y="643"/>
                      <a:pt x="393" y="667"/>
                      <a:pt x="322" y="703"/>
                    </a:cubicBezTo>
                    <a:cubicBezTo>
                      <a:pt x="262" y="750"/>
                      <a:pt x="215" y="798"/>
                      <a:pt x="167" y="858"/>
                    </a:cubicBezTo>
                    <a:cubicBezTo>
                      <a:pt x="96" y="965"/>
                      <a:pt x="48" y="1048"/>
                      <a:pt x="36" y="1155"/>
                    </a:cubicBezTo>
                    <a:cubicBezTo>
                      <a:pt x="1" y="1274"/>
                      <a:pt x="24" y="1393"/>
                      <a:pt x="24" y="1512"/>
                    </a:cubicBezTo>
                    <a:cubicBezTo>
                      <a:pt x="36" y="1786"/>
                      <a:pt x="96" y="2060"/>
                      <a:pt x="179" y="2310"/>
                    </a:cubicBezTo>
                    <a:cubicBezTo>
                      <a:pt x="227" y="2429"/>
                      <a:pt x="239" y="2489"/>
                      <a:pt x="334" y="2703"/>
                    </a:cubicBezTo>
                    <a:lnTo>
                      <a:pt x="346" y="2727"/>
                    </a:lnTo>
                    <a:cubicBezTo>
                      <a:pt x="346" y="2735"/>
                      <a:pt x="347" y="2737"/>
                      <a:pt x="350" y="2737"/>
                    </a:cubicBezTo>
                    <a:cubicBezTo>
                      <a:pt x="355" y="2737"/>
                      <a:pt x="366" y="2727"/>
                      <a:pt x="382" y="2727"/>
                    </a:cubicBezTo>
                    <a:lnTo>
                      <a:pt x="453" y="2727"/>
                    </a:lnTo>
                    <a:lnTo>
                      <a:pt x="584" y="2715"/>
                    </a:lnTo>
                    <a:cubicBezTo>
                      <a:pt x="643" y="2715"/>
                      <a:pt x="691" y="2703"/>
                      <a:pt x="751" y="2703"/>
                    </a:cubicBezTo>
                    <a:cubicBezTo>
                      <a:pt x="1036" y="2679"/>
                      <a:pt x="1334" y="2655"/>
                      <a:pt x="1608" y="2632"/>
                    </a:cubicBezTo>
                    <a:cubicBezTo>
                      <a:pt x="1644" y="2632"/>
                      <a:pt x="1691" y="2608"/>
                      <a:pt x="1715" y="2608"/>
                    </a:cubicBezTo>
                    <a:cubicBezTo>
                      <a:pt x="1894" y="2584"/>
                      <a:pt x="2072" y="2572"/>
                      <a:pt x="2251" y="2572"/>
                    </a:cubicBezTo>
                    <a:cubicBezTo>
                      <a:pt x="2417" y="2572"/>
                      <a:pt x="2596" y="2572"/>
                      <a:pt x="2763" y="2548"/>
                    </a:cubicBezTo>
                    <a:cubicBezTo>
                      <a:pt x="2965" y="2536"/>
                      <a:pt x="3168" y="2513"/>
                      <a:pt x="3370" y="2489"/>
                    </a:cubicBezTo>
                    <a:cubicBezTo>
                      <a:pt x="3430" y="2489"/>
                      <a:pt x="3501" y="2489"/>
                      <a:pt x="3560" y="2477"/>
                    </a:cubicBezTo>
                    <a:lnTo>
                      <a:pt x="3834" y="2429"/>
                    </a:lnTo>
                    <a:cubicBezTo>
                      <a:pt x="3858" y="2429"/>
                      <a:pt x="3906" y="2429"/>
                      <a:pt x="3918" y="2417"/>
                    </a:cubicBezTo>
                    <a:cubicBezTo>
                      <a:pt x="3880" y="2402"/>
                      <a:pt x="3833" y="2387"/>
                      <a:pt x="3803" y="2387"/>
                    </a:cubicBezTo>
                    <a:cubicBezTo>
                      <a:pt x="3786" y="2387"/>
                      <a:pt x="3775" y="2392"/>
                      <a:pt x="3775" y="2405"/>
                    </a:cubicBezTo>
                    <a:cubicBezTo>
                      <a:pt x="3715" y="2358"/>
                      <a:pt x="3656" y="2346"/>
                      <a:pt x="3572" y="2346"/>
                    </a:cubicBezTo>
                    <a:cubicBezTo>
                      <a:pt x="3477" y="2358"/>
                      <a:pt x="3382" y="2358"/>
                      <a:pt x="3275" y="2358"/>
                    </a:cubicBezTo>
                    <a:cubicBezTo>
                      <a:pt x="3130" y="2351"/>
                      <a:pt x="2986" y="2344"/>
                      <a:pt x="2842" y="2344"/>
                    </a:cubicBezTo>
                    <a:cubicBezTo>
                      <a:pt x="2736" y="2344"/>
                      <a:pt x="2630" y="2348"/>
                      <a:pt x="2525" y="2358"/>
                    </a:cubicBezTo>
                    <a:cubicBezTo>
                      <a:pt x="2477" y="2358"/>
                      <a:pt x="2441" y="2358"/>
                      <a:pt x="2406" y="2370"/>
                    </a:cubicBezTo>
                    <a:cubicBezTo>
                      <a:pt x="2281" y="2397"/>
                      <a:pt x="2156" y="2430"/>
                      <a:pt x="2025" y="2430"/>
                    </a:cubicBezTo>
                    <a:cubicBezTo>
                      <a:pt x="1982" y="2430"/>
                      <a:pt x="1938" y="2426"/>
                      <a:pt x="1894" y="2417"/>
                    </a:cubicBezTo>
                    <a:lnTo>
                      <a:pt x="1822" y="2417"/>
                    </a:lnTo>
                    <a:cubicBezTo>
                      <a:pt x="1703" y="2417"/>
                      <a:pt x="1584" y="2429"/>
                      <a:pt x="1453" y="2429"/>
                    </a:cubicBezTo>
                    <a:lnTo>
                      <a:pt x="1274" y="2429"/>
                    </a:lnTo>
                    <a:lnTo>
                      <a:pt x="643" y="2477"/>
                    </a:lnTo>
                    <a:lnTo>
                      <a:pt x="584" y="2477"/>
                    </a:lnTo>
                    <a:lnTo>
                      <a:pt x="584" y="2465"/>
                    </a:lnTo>
                    <a:cubicBezTo>
                      <a:pt x="572" y="2429"/>
                      <a:pt x="572" y="2405"/>
                      <a:pt x="560" y="2370"/>
                    </a:cubicBezTo>
                    <a:cubicBezTo>
                      <a:pt x="501" y="2191"/>
                      <a:pt x="441" y="2013"/>
                      <a:pt x="393" y="1834"/>
                    </a:cubicBezTo>
                    <a:cubicBezTo>
                      <a:pt x="382" y="1774"/>
                      <a:pt x="358" y="1715"/>
                      <a:pt x="358" y="1655"/>
                    </a:cubicBezTo>
                    <a:cubicBezTo>
                      <a:pt x="346" y="1417"/>
                      <a:pt x="334" y="1167"/>
                      <a:pt x="441" y="1001"/>
                    </a:cubicBezTo>
                    <a:cubicBezTo>
                      <a:pt x="465" y="953"/>
                      <a:pt x="512" y="929"/>
                      <a:pt x="572" y="893"/>
                    </a:cubicBezTo>
                    <a:cubicBezTo>
                      <a:pt x="632" y="858"/>
                      <a:pt x="691" y="822"/>
                      <a:pt x="751" y="798"/>
                    </a:cubicBezTo>
                    <a:cubicBezTo>
                      <a:pt x="810" y="762"/>
                      <a:pt x="858" y="739"/>
                      <a:pt x="917" y="715"/>
                    </a:cubicBezTo>
                    <a:cubicBezTo>
                      <a:pt x="989" y="679"/>
                      <a:pt x="1072" y="643"/>
                      <a:pt x="1167" y="620"/>
                    </a:cubicBezTo>
                    <a:cubicBezTo>
                      <a:pt x="1358" y="536"/>
                      <a:pt x="1584" y="500"/>
                      <a:pt x="1775" y="417"/>
                    </a:cubicBezTo>
                    <a:lnTo>
                      <a:pt x="2001" y="334"/>
                    </a:lnTo>
                    <a:cubicBezTo>
                      <a:pt x="2120" y="286"/>
                      <a:pt x="2227" y="262"/>
                      <a:pt x="2346" y="215"/>
                    </a:cubicBezTo>
                    <a:cubicBezTo>
                      <a:pt x="2382" y="203"/>
                      <a:pt x="2441" y="167"/>
                      <a:pt x="2489" y="143"/>
                    </a:cubicBezTo>
                    <a:cubicBezTo>
                      <a:pt x="2537" y="108"/>
                      <a:pt x="2548" y="84"/>
                      <a:pt x="2501" y="48"/>
                    </a:cubicBezTo>
                    <a:cubicBezTo>
                      <a:pt x="2465" y="36"/>
                      <a:pt x="2537" y="24"/>
                      <a:pt x="2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3" name="Google Shape;4673;p5"/>
              <p:cNvSpPr/>
              <p:nvPr/>
            </p:nvSpPr>
            <p:spPr>
              <a:xfrm>
                <a:off x="1323975" y="4156975"/>
                <a:ext cx="128300" cy="101150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4046" extrusionOk="0">
                    <a:moveTo>
                      <a:pt x="4993" y="0"/>
                    </a:moveTo>
                    <a:cubicBezTo>
                      <a:pt x="4977" y="0"/>
                      <a:pt x="4959" y="3"/>
                      <a:pt x="4941" y="9"/>
                    </a:cubicBezTo>
                    <a:lnTo>
                      <a:pt x="4763" y="104"/>
                    </a:lnTo>
                    <a:cubicBezTo>
                      <a:pt x="4715" y="128"/>
                      <a:pt x="4655" y="164"/>
                      <a:pt x="4620" y="188"/>
                    </a:cubicBezTo>
                    <a:cubicBezTo>
                      <a:pt x="4489" y="331"/>
                      <a:pt x="4322" y="426"/>
                      <a:pt x="4227" y="592"/>
                    </a:cubicBezTo>
                    <a:lnTo>
                      <a:pt x="4191" y="628"/>
                    </a:lnTo>
                    <a:cubicBezTo>
                      <a:pt x="4060" y="759"/>
                      <a:pt x="3941" y="890"/>
                      <a:pt x="3810" y="1033"/>
                    </a:cubicBezTo>
                    <a:cubicBezTo>
                      <a:pt x="3762" y="1069"/>
                      <a:pt x="3703" y="1116"/>
                      <a:pt x="3643" y="1152"/>
                    </a:cubicBezTo>
                    <a:cubicBezTo>
                      <a:pt x="3584" y="1176"/>
                      <a:pt x="3524" y="1212"/>
                      <a:pt x="3477" y="1247"/>
                    </a:cubicBezTo>
                    <a:cubicBezTo>
                      <a:pt x="3393" y="1331"/>
                      <a:pt x="3298" y="1402"/>
                      <a:pt x="3215" y="1462"/>
                    </a:cubicBezTo>
                    <a:cubicBezTo>
                      <a:pt x="3119" y="1533"/>
                      <a:pt x="3012" y="1593"/>
                      <a:pt x="2941" y="1688"/>
                    </a:cubicBezTo>
                    <a:cubicBezTo>
                      <a:pt x="2917" y="1712"/>
                      <a:pt x="2893" y="1724"/>
                      <a:pt x="2869" y="1747"/>
                    </a:cubicBezTo>
                    <a:cubicBezTo>
                      <a:pt x="2750" y="1831"/>
                      <a:pt x="2631" y="1938"/>
                      <a:pt x="2512" y="2021"/>
                    </a:cubicBezTo>
                    <a:lnTo>
                      <a:pt x="2441" y="2081"/>
                    </a:lnTo>
                    <a:cubicBezTo>
                      <a:pt x="2441" y="2116"/>
                      <a:pt x="2417" y="2140"/>
                      <a:pt x="2417" y="2176"/>
                    </a:cubicBezTo>
                    <a:lnTo>
                      <a:pt x="2405" y="2236"/>
                    </a:lnTo>
                    <a:cubicBezTo>
                      <a:pt x="2405" y="2259"/>
                      <a:pt x="2393" y="2307"/>
                      <a:pt x="2381" y="2343"/>
                    </a:cubicBezTo>
                    <a:cubicBezTo>
                      <a:pt x="2357" y="2414"/>
                      <a:pt x="2334" y="2486"/>
                      <a:pt x="2286" y="2545"/>
                    </a:cubicBezTo>
                    <a:cubicBezTo>
                      <a:pt x="2215" y="2664"/>
                      <a:pt x="2143" y="2771"/>
                      <a:pt x="2036" y="2855"/>
                    </a:cubicBezTo>
                    <a:lnTo>
                      <a:pt x="1965" y="2914"/>
                    </a:lnTo>
                    <a:lnTo>
                      <a:pt x="1869" y="2962"/>
                    </a:lnTo>
                    <a:cubicBezTo>
                      <a:pt x="1810" y="2997"/>
                      <a:pt x="1750" y="3009"/>
                      <a:pt x="1679" y="3033"/>
                    </a:cubicBezTo>
                    <a:cubicBezTo>
                      <a:pt x="1345" y="3176"/>
                      <a:pt x="1083" y="3378"/>
                      <a:pt x="810" y="3593"/>
                    </a:cubicBezTo>
                    <a:cubicBezTo>
                      <a:pt x="774" y="3617"/>
                      <a:pt x="738" y="3652"/>
                      <a:pt x="726" y="3676"/>
                    </a:cubicBezTo>
                    <a:cubicBezTo>
                      <a:pt x="702" y="3712"/>
                      <a:pt x="679" y="3748"/>
                      <a:pt x="655" y="3783"/>
                    </a:cubicBezTo>
                    <a:lnTo>
                      <a:pt x="607" y="3831"/>
                    </a:lnTo>
                    <a:lnTo>
                      <a:pt x="572" y="3855"/>
                    </a:lnTo>
                    <a:lnTo>
                      <a:pt x="274" y="3855"/>
                    </a:lnTo>
                    <a:cubicBezTo>
                      <a:pt x="179" y="3855"/>
                      <a:pt x="83" y="3902"/>
                      <a:pt x="0" y="3974"/>
                    </a:cubicBezTo>
                    <a:cubicBezTo>
                      <a:pt x="95" y="4021"/>
                      <a:pt x="191" y="4021"/>
                      <a:pt x="250" y="4045"/>
                    </a:cubicBezTo>
                    <a:cubicBezTo>
                      <a:pt x="298" y="4033"/>
                      <a:pt x="357" y="4033"/>
                      <a:pt x="417" y="4033"/>
                    </a:cubicBezTo>
                    <a:lnTo>
                      <a:pt x="619" y="4033"/>
                    </a:lnTo>
                    <a:lnTo>
                      <a:pt x="667" y="3986"/>
                    </a:lnTo>
                    <a:lnTo>
                      <a:pt x="714" y="3962"/>
                    </a:lnTo>
                    <a:cubicBezTo>
                      <a:pt x="726" y="3938"/>
                      <a:pt x="750" y="3926"/>
                      <a:pt x="774" y="3914"/>
                    </a:cubicBezTo>
                    <a:cubicBezTo>
                      <a:pt x="810" y="3879"/>
                      <a:pt x="857" y="3855"/>
                      <a:pt x="893" y="3819"/>
                    </a:cubicBezTo>
                    <a:cubicBezTo>
                      <a:pt x="988" y="3736"/>
                      <a:pt x="1095" y="3676"/>
                      <a:pt x="1203" y="3617"/>
                    </a:cubicBezTo>
                    <a:cubicBezTo>
                      <a:pt x="1322" y="3545"/>
                      <a:pt x="1453" y="3450"/>
                      <a:pt x="1572" y="3390"/>
                    </a:cubicBezTo>
                    <a:cubicBezTo>
                      <a:pt x="1667" y="3367"/>
                      <a:pt x="1738" y="3319"/>
                      <a:pt x="1822" y="3283"/>
                    </a:cubicBezTo>
                    <a:cubicBezTo>
                      <a:pt x="1869" y="3271"/>
                      <a:pt x="1929" y="3248"/>
                      <a:pt x="1976" y="3224"/>
                    </a:cubicBezTo>
                    <a:cubicBezTo>
                      <a:pt x="2036" y="3200"/>
                      <a:pt x="2084" y="3164"/>
                      <a:pt x="2119" y="3140"/>
                    </a:cubicBezTo>
                    <a:cubicBezTo>
                      <a:pt x="2322" y="3009"/>
                      <a:pt x="2453" y="2831"/>
                      <a:pt x="2560" y="2628"/>
                    </a:cubicBezTo>
                    <a:cubicBezTo>
                      <a:pt x="2572" y="2605"/>
                      <a:pt x="2572" y="2569"/>
                      <a:pt x="2584" y="2545"/>
                    </a:cubicBezTo>
                    <a:cubicBezTo>
                      <a:pt x="2619" y="2486"/>
                      <a:pt x="2643" y="2426"/>
                      <a:pt x="2655" y="2366"/>
                    </a:cubicBezTo>
                    <a:cubicBezTo>
                      <a:pt x="2679" y="2331"/>
                      <a:pt x="2679" y="2307"/>
                      <a:pt x="2691" y="2271"/>
                    </a:cubicBezTo>
                    <a:lnTo>
                      <a:pt x="2703" y="2236"/>
                    </a:lnTo>
                    <a:lnTo>
                      <a:pt x="2703" y="2236"/>
                    </a:lnTo>
                    <a:cubicBezTo>
                      <a:pt x="2711" y="2228"/>
                      <a:pt x="2744" y="2197"/>
                      <a:pt x="2762" y="2188"/>
                    </a:cubicBezTo>
                    <a:cubicBezTo>
                      <a:pt x="2798" y="2152"/>
                      <a:pt x="2822" y="2140"/>
                      <a:pt x="2858" y="2116"/>
                    </a:cubicBezTo>
                    <a:cubicBezTo>
                      <a:pt x="2917" y="2057"/>
                      <a:pt x="3000" y="1962"/>
                      <a:pt x="3072" y="1902"/>
                    </a:cubicBezTo>
                    <a:cubicBezTo>
                      <a:pt x="3167" y="1831"/>
                      <a:pt x="3250" y="1759"/>
                      <a:pt x="3346" y="1664"/>
                    </a:cubicBezTo>
                    <a:cubicBezTo>
                      <a:pt x="3393" y="1640"/>
                      <a:pt x="3417" y="1593"/>
                      <a:pt x="3465" y="1545"/>
                    </a:cubicBezTo>
                    <a:cubicBezTo>
                      <a:pt x="3608" y="1414"/>
                      <a:pt x="3774" y="1259"/>
                      <a:pt x="3941" y="1128"/>
                    </a:cubicBezTo>
                    <a:cubicBezTo>
                      <a:pt x="4048" y="1045"/>
                      <a:pt x="4143" y="950"/>
                      <a:pt x="4262" y="866"/>
                    </a:cubicBezTo>
                    <a:cubicBezTo>
                      <a:pt x="4370" y="771"/>
                      <a:pt x="4477" y="712"/>
                      <a:pt x="4584" y="640"/>
                    </a:cubicBezTo>
                    <a:cubicBezTo>
                      <a:pt x="4608" y="604"/>
                      <a:pt x="4655" y="581"/>
                      <a:pt x="4703" y="545"/>
                    </a:cubicBezTo>
                    <a:cubicBezTo>
                      <a:pt x="4834" y="450"/>
                      <a:pt x="4953" y="342"/>
                      <a:pt x="5060" y="223"/>
                    </a:cubicBezTo>
                    <a:cubicBezTo>
                      <a:pt x="5132" y="128"/>
                      <a:pt x="5120" y="57"/>
                      <a:pt x="5036" y="9"/>
                    </a:cubicBezTo>
                    <a:cubicBezTo>
                      <a:pt x="5024" y="3"/>
                      <a:pt x="5010" y="0"/>
                      <a:pt x="4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4" name="Google Shape;4674;p5"/>
              <p:cNvSpPr/>
              <p:nvPr/>
            </p:nvSpPr>
            <p:spPr>
              <a:xfrm>
                <a:off x="1293025" y="3813400"/>
                <a:ext cx="53575" cy="37815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15126" extrusionOk="0">
                    <a:moveTo>
                      <a:pt x="71" y="0"/>
                    </a:moveTo>
                    <a:cubicBezTo>
                      <a:pt x="59" y="0"/>
                      <a:pt x="35" y="84"/>
                      <a:pt x="35" y="119"/>
                    </a:cubicBezTo>
                    <a:cubicBezTo>
                      <a:pt x="35" y="179"/>
                      <a:pt x="24" y="238"/>
                      <a:pt x="24" y="298"/>
                    </a:cubicBezTo>
                    <a:cubicBezTo>
                      <a:pt x="24" y="453"/>
                      <a:pt x="12" y="584"/>
                      <a:pt x="12" y="739"/>
                    </a:cubicBezTo>
                    <a:lnTo>
                      <a:pt x="12" y="1215"/>
                    </a:lnTo>
                    <a:lnTo>
                      <a:pt x="12" y="1346"/>
                    </a:lnTo>
                    <a:cubicBezTo>
                      <a:pt x="24" y="1405"/>
                      <a:pt x="24" y="1489"/>
                      <a:pt x="35" y="1572"/>
                    </a:cubicBezTo>
                    <a:cubicBezTo>
                      <a:pt x="35" y="1667"/>
                      <a:pt x="71" y="1774"/>
                      <a:pt x="71" y="1882"/>
                    </a:cubicBezTo>
                    <a:cubicBezTo>
                      <a:pt x="95" y="2298"/>
                      <a:pt x="155" y="2727"/>
                      <a:pt x="309" y="3132"/>
                    </a:cubicBezTo>
                    <a:lnTo>
                      <a:pt x="357" y="3263"/>
                    </a:lnTo>
                    <a:cubicBezTo>
                      <a:pt x="416" y="3417"/>
                      <a:pt x="452" y="3548"/>
                      <a:pt x="536" y="3679"/>
                    </a:cubicBezTo>
                    <a:cubicBezTo>
                      <a:pt x="559" y="3727"/>
                      <a:pt x="595" y="3787"/>
                      <a:pt x="619" y="3834"/>
                    </a:cubicBezTo>
                    <a:cubicBezTo>
                      <a:pt x="631" y="3894"/>
                      <a:pt x="667" y="3929"/>
                      <a:pt x="690" y="3977"/>
                    </a:cubicBezTo>
                    <a:cubicBezTo>
                      <a:pt x="714" y="4037"/>
                      <a:pt x="738" y="4084"/>
                      <a:pt x="774" y="4132"/>
                    </a:cubicBezTo>
                    <a:cubicBezTo>
                      <a:pt x="797" y="4168"/>
                      <a:pt x="809" y="4227"/>
                      <a:pt x="845" y="4275"/>
                    </a:cubicBezTo>
                    <a:cubicBezTo>
                      <a:pt x="952" y="4489"/>
                      <a:pt x="1036" y="4703"/>
                      <a:pt x="1071" y="4930"/>
                    </a:cubicBezTo>
                    <a:cubicBezTo>
                      <a:pt x="1071" y="4977"/>
                      <a:pt x="1083" y="5001"/>
                      <a:pt x="1095" y="5049"/>
                    </a:cubicBezTo>
                    <a:cubicBezTo>
                      <a:pt x="1131" y="5168"/>
                      <a:pt x="1143" y="5275"/>
                      <a:pt x="1155" y="5394"/>
                    </a:cubicBezTo>
                    <a:cubicBezTo>
                      <a:pt x="1167" y="5596"/>
                      <a:pt x="1167" y="5811"/>
                      <a:pt x="1167" y="6013"/>
                    </a:cubicBezTo>
                    <a:cubicBezTo>
                      <a:pt x="1167" y="6132"/>
                      <a:pt x="1190" y="6239"/>
                      <a:pt x="1190" y="6358"/>
                    </a:cubicBezTo>
                    <a:cubicBezTo>
                      <a:pt x="1202" y="6573"/>
                      <a:pt x="1190" y="6763"/>
                      <a:pt x="1190" y="6965"/>
                    </a:cubicBezTo>
                    <a:lnTo>
                      <a:pt x="1190" y="7085"/>
                    </a:lnTo>
                    <a:cubicBezTo>
                      <a:pt x="1167" y="7192"/>
                      <a:pt x="1167" y="7299"/>
                      <a:pt x="1167" y="7418"/>
                    </a:cubicBezTo>
                    <a:lnTo>
                      <a:pt x="1167" y="7608"/>
                    </a:lnTo>
                    <a:cubicBezTo>
                      <a:pt x="1167" y="7680"/>
                      <a:pt x="1167" y="7739"/>
                      <a:pt x="1143" y="7799"/>
                    </a:cubicBezTo>
                    <a:cubicBezTo>
                      <a:pt x="1083" y="7966"/>
                      <a:pt x="1071" y="8192"/>
                      <a:pt x="1083" y="8394"/>
                    </a:cubicBezTo>
                    <a:lnTo>
                      <a:pt x="1131" y="8799"/>
                    </a:lnTo>
                    <a:cubicBezTo>
                      <a:pt x="1143" y="9013"/>
                      <a:pt x="1155" y="9204"/>
                      <a:pt x="1190" y="9406"/>
                    </a:cubicBezTo>
                    <a:lnTo>
                      <a:pt x="1202" y="9466"/>
                    </a:lnTo>
                    <a:cubicBezTo>
                      <a:pt x="1238" y="9680"/>
                      <a:pt x="1262" y="9883"/>
                      <a:pt x="1298" y="10109"/>
                    </a:cubicBezTo>
                    <a:cubicBezTo>
                      <a:pt x="1309" y="10240"/>
                      <a:pt x="1333" y="10383"/>
                      <a:pt x="1369" y="10502"/>
                    </a:cubicBezTo>
                    <a:cubicBezTo>
                      <a:pt x="1417" y="10680"/>
                      <a:pt x="1440" y="10871"/>
                      <a:pt x="1488" y="11049"/>
                    </a:cubicBezTo>
                    <a:cubicBezTo>
                      <a:pt x="1512" y="11121"/>
                      <a:pt x="1512" y="11216"/>
                      <a:pt x="1536" y="11299"/>
                    </a:cubicBezTo>
                    <a:cubicBezTo>
                      <a:pt x="1548" y="11466"/>
                      <a:pt x="1571" y="11609"/>
                      <a:pt x="1619" y="11776"/>
                    </a:cubicBezTo>
                    <a:cubicBezTo>
                      <a:pt x="1655" y="11871"/>
                      <a:pt x="1667" y="11966"/>
                      <a:pt x="1690" y="12073"/>
                    </a:cubicBezTo>
                    <a:lnTo>
                      <a:pt x="1738" y="12204"/>
                    </a:lnTo>
                    <a:cubicBezTo>
                      <a:pt x="1750" y="12264"/>
                      <a:pt x="1774" y="12311"/>
                      <a:pt x="1786" y="12371"/>
                    </a:cubicBezTo>
                    <a:cubicBezTo>
                      <a:pt x="1810" y="12490"/>
                      <a:pt x="1833" y="12609"/>
                      <a:pt x="1857" y="12740"/>
                    </a:cubicBezTo>
                    <a:lnTo>
                      <a:pt x="1857" y="12764"/>
                    </a:lnTo>
                    <a:lnTo>
                      <a:pt x="1833" y="12788"/>
                    </a:lnTo>
                    <a:lnTo>
                      <a:pt x="1774" y="12859"/>
                    </a:lnTo>
                    <a:lnTo>
                      <a:pt x="1631" y="13002"/>
                    </a:lnTo>
                    <a:cubicBezTo>
                      <a:pt x="1536" y="13097"/>
                      <a:pt x="1440" y="13216"/>
                      <a:pt x="1357" y="13323"/>
                    </a:cubicBezTo>
                    <a:cubicBezTo>
                      <a:pt x="1250" y="13442"/>
                      <a:pt x="1143" y="13562"/>
                      <a:pt x="1071" y="13716"/>
                    </a:cubicBezTo>
                    <a:cubicBezTo>
                      <a:pt x="1012" y="13835"/>
                      <a:pt x="917" y="13954"/>
                      <a:pt x="797" y="14014"/>
                    </a:cubicBezTo>
                    <a:cubicBezTo>
                      <a:pt x="762" y="14026"/>
                      <a:pt x="714" y="14074"/>
                      <a:pt x="667" y="14121"/>
                    </a:cubicBezTo>
                    <a:cubicBezTo>
                      <a:pt x="595" y="14193"/>
                      <a:pt x="524" y="14276"/>
                      <a:pt x="440" y="14371"/>
                    </a:cubicBezTo>
                    <a:cubicBezTo>
                      <a:pt x="381" y="14443"/>
                      <a:pt x="321" y="14514"/>
                      <a:pt x="286" y="14597"/>
                    </a:cubicBezTo>
                    <a:cubicBezTo>
                      <a:pt x="190" y="14728"/>
                      <a:pt x="107" y="14871"/>
                      <a:pt x="24" y="15014"/>
                    </a:cubicBezTo>
                    <a:cubicBezTo>
                      <a:pt x="3" y="15056"/>
                      <a:pt x="0" y="15125"/>
                      <a:pt x="16" y="15125"/>
                    </a:cubicBezTo>
                    <a:cubicBezTo>
                      <a:pt x="18" y="15125"/>
                      <a:pt x="21" y="15124"/>
                      <a:pt x="24" y="15121"/>
                    </a:cubicBezTo>
                    <a:cubicBezTo>
                      <a:pt x="119" y="15097"/>
                      <a:pt x="202" y="15050"/>
                      <a:pt x="321" y="14931"/>
                    </a:cubicBezTo>
                    <a:cubicBezTo>
                      <a:pt x="428" y="14812"/>
                      <a:pt x="536" y="14716"/>
                      <a:pt x="643" y="14597"/>
                    </a:cubicBezTo>
                    <a:cubicBezTo>
                      <a:pt x="738" y="14478"/>
                      <a:pt x="845" y="14371"/>
                      <a:pt x="917" y="14240"/>
                    </a:cubicBezTo>
                    <a:cubicBezTo>
                      <a:pt x="976" y="14145"/>
                      <a:pt x="1036" y="14038"/>
                      <a:pt x="1131" y="13978"/>
                    </a:cubicBezTo>
                    <a:cubicBezTo>
                      <a:pt x="1143" y="13966"/>
                      <a:pt x="1143" y="13954"/>
                      <a:pt x="1155" y="13954"/>
                    </a:cubicBezTo>
                    <a:cubicBezTo>
                      <a:pt x="1309" y="13823"/>
                      <a:pt x="1429" y="13669"/>
                      <a:pt x="1559" y="13526"/>
                    </a:cubicBezTo>
                    <a:cubicBezTo>
                      <a:pt x="1631" y="13442"/>
                      <a:pt x="1690" y="13371"/>
                      <a:pt x="1750" y="13300"/>
                    </a:cubicBezTo>
                    <a:cubicBezTo>
                      <a:pt x="1833" y="13192"/>
                      <a:pt x="1917" y="13085"/>
                      <a:pt x="2012" y="12966"/>
                    </a:cubicBezTo>
                    <a:cubicBezTo>
                      <a:pt x="2048" y="12907"/>
                      <a:pt x="2095" y="12859"/>
                      <a:pt x="2143" y="12800"/>
                    </a:cubicBezTo>
                    <a:cubicBezTo>
                      <a:pt x="2107" y="12716"/>
                      <a:pt x="2095" y="12609"/>
                      <a:pt x="2071" y="12526"/>
                    </a:cubicBezTo>
                    <a:cubicBezTo>
                      <a:pt x="2048" y="12466"/>
                      <a:pt x="2024" y="12383"/>
                      <a:pt x="2024" y="12335"/>
                    </a:cubicBezTo>
                    <a:cubicBezTo>
                      <a:pt x="2012" y="12192"/>
                      <a:pt x="1988" y="12061"/>
                      <a:pt x="1964" y="11930"/>
                    </a:cubicBezTo>
                    <a:cubicBezTo>
                      <a:pt x="1952" y="11883"/>
                      <a:pt x="1952" y="11835"/>
                      <a:pt x="1952" y="11788"/>
                    </a:cubicBezTo>
                    <a:cubicBezTo>
                      <a:pt x="1917" y="11597"/>
                      <a:pt x="1893" y="11407"/>
                      <a:pt x="1833" y="11228"/>
                    </a:cubicBezTo>
                    <a:cubicBezTo>
                      <a:pt x="1798" y="11145"/>
                      <a:pt x="1774" y="11037"/>
                      <a:pt x="1738" y="10942"/>
                    </a:cubicBezTo>
                    <a:cubicBezTo>
                      <a:pt x="1714" y="10811"/>
                      <a:pt x="1667" y="10668"/>
                      <a:pt x="1667" y="10525"/>
                    </a:cubicBezTo>
                    <a:cubicBezTo>
                      <a:pt x="1655" y="10335"/>
                      <a:pt x="1619" y="10133"/>
                      <a:pt x="1595" y="9930"/>
                    </a:cubicBezTo>
                    <a:cubicBezTo>
                      <a:pt x="1571" y="9859"/>
                      <a:pt x="1559" y="9775"/>
                      <a:pt x="1548" y="9692"/>
                    </a:cubicBezTo>
                    <a:cubicBezTo>
                      <a:pt x="1512" y="9490"/>
                      <a:pt x="1488" y="9263"/>
                      <a:pt x="1476" y="9037"/>
                    </a:cubicBezTo>
                    <a:cubicBezTo>
                      <a:pt x="1452" y="8823"/>
                      <a:pt x="1440" y="8644"/>
                      <a:pt x="1429" y="8430"/>
                    </a:cubicBezTo>
                    <a:cubicBezTo>
                      <a:pt x="1429" y="8323"/>
                      <a:pt x="1417" y="8228"/>
                      <a:pt x="1393" y="8120"/>
                    </a:cubicBezTo>
                    <a:cubicBezTo>
                      <a:pt x="1393" y="8049"/>
                      <a:pt x="1381" y="7966"/>
                      <a:pt x="1381" y="7894"/>
                    </a:cubicBezTo>
                    <a:cubicBezTo>
                      <a:pt x="1381" y="7787"/>
                      <a:pt x="1369" y="7716"/>
                      <a:pt x="1357" y="7632"/>
                    </a:cubicBezTo>
                    <a:lnTo>
                      <a:pt x="1357" y="7537"/>
                    </a:lnTo>
                    <a:cubicBezTo>
                      <a:pt x="1393" y="7346"/>
                      <a:pt x="1429" y="7156"/>
                      <a:pt x="1429" y="6942"/>
                    </a:cubicBezTo>
                    <a:cubicBezTo>
                      <a:pt x="1429" y="6894"/>
                      <a:pt x="1440" y="6835"/>
                      <a:pt x="1440" y="6799"/>
                    </a:cubicBezTo>
                    <a:cubicBezTo>
                      <a:pt x="1452" y="6596"/>
                      <a:pt x="1488" y="6418"/>
                      <a:pt x="1500" y="6227"/>
                    </a:cubicBezTo>
                    <a:cubicBezTo>
                      <a:pt x="1512" y="6108"/>
                      <a:pt x="1512" y="5977"/>
                      <a:pt x="1512" y="5846"/>
                    </a:cubicBezTo>
                    <a:cubicBezTo>
                      <a:pt x="1512" y="5739"/>
                      <a:pt x="1512" y="5632"/>
                      <a:pt x="1500" y="5525"/>
                    </a:cubicBezTo>
                    <a:cubicBezTo>
                      <a:pt x="1476" y="5311"/>
                      <a:pt x="1452" y="5084"/>
                      <a:pt x="1393" y="4858"/>
                    </a:cubicBezTo>
                    <a:cubicBezTo>
                      <a:pt x="1309" y="4477"/>
                      <a:pt x="1155" y="4084"/>
                      <a:pt x="976" y="3739"/>
                    </a:cubicBezTo>
                    <a:cubicBezTo>
                      <a:pt x="952" y="3667"/>
                      <a:pt x="905" y="3584"/>
                      <a:pt x="797" y="3572"/>
                    </a:cubicBezTo>
                    <a:cubicBezTo>
                      <a:pt x="774" y="3536"/>
                      <a:pt x="750" y="3477"/>
                      <a:pt x="726" y="3429"/>
                    </a:cubicBezTo>
                    <a:cubicBezTo>
                      <a:pt x="714" y="3382"/>
                      <a:pt x="678" y="3322"/>
                      <a:pt x="667" y="3275"/>
                    </a:cubicBezTo>
                    <a:cubicBezTo>
                      <a:pt x="655" y="3239"/>
                      <a:pt x="631" y="3191"/>
                      <a:pt x="607" y="3144"/>
                    </a:cubicBezTo>
                    <a:cubicBezTo>
                      <a:pt x="595" y="3096"/>
                      <a:pt x="559" y="3060"/>
                      <a:pt x="547" y="3013"/>
                    </a:cubicBezTo>
                    <a:cubicBezTo>
                      <a:pt x="524" y="2953"/>
                      <a:pt x="488" y="2894"/>
                      <a:pt x="476" y="2834"/>
                    </a:cubicBezTo>
                    <a:cubicBezTo>
                      <a:pt x="452" y="2774"/>
                      <a:pt x="440" y="2703"/>
                      <a:pt x="428" y="2644"/>
                    </a:cubicBezTo>
                    <a:lnTo>
                      <a:pt x="381" y="2465"/>
                    </a:lnTo>
                    <a:cubicBezTo>
                      <a:pt x="369" y="2382"/>
                      <a:pt x="345" y="2310"/>
                      <a:pt x="321" y="2239"/>
                    </a:cubicBezTo>
                    <a:lnTo>
                      <a:pt x="274" y="2012"/>
                    </a:lnTo>
                    <a:cubicBezTo>
                      <a:pt x="238" y="1774"/>
                      <a:pt x="226" y="1536"/>
                      <a:pt x="202" y="1298"/>
                    </a:cubicBezTo>
                    <a:cubicBezTo>
                      <a:pt x="202" y="1120"/>
                      <a:pt x="202" y="941"/>
                      <a:pt x="190" y="762"/>
                    </a:cubicBezTo>
                    <a:cubicBezTo>
                      <a:pt x="155" y="536"/>
                      <a:pt x="143" y="334"/>
                      <a:pt x="143" y="108"/>
                    </a:cubicBezTo>
                    <a:cubicBezTo>
                      <a:pt x="143" y="84"/>
                      <a:pt x="131" y="48"/>
                      <a:pt x="131" y="48"/>
                    </a:cubicBezTo>
                    <a:cubicBezTo>
                      <a:pt x="119" y="24"/>
                      <a:pt x="83" y="0"/>
                      <a:pt x="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5" name="Google Shape;4675;p5"/>
              <p:cNvSpPr/>
              <p:nvPr/>
            </p:nvSpPr>
            <p:spPr>
              <a:xfrm>
                <a:off x="1131375" y="4002900"/>
                <a:ext cx="28300" cy="1397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5589" extrusionOk="0">
                    <a:moveTo>
                      <a:pt x="1083" y="0"/>
                    </a:moveTo>
                    <a:cubicBezTo>
                      <a:pt x="1074" y="0"/>
                      <a:pt x="1063" y="6"/>
                      <a:pt x="1048" y="17"/>
                    </a:cubicBezTo>
                    <a:cubicBezTo>
                      <a:pt x="1013" y="40"/>
                      <a:pt x="989" y="88"/>
                      <a:pt x="977" y="136"/>
                    </a:cubicBezTo>
                    <a:cubicBezTo>
                      <a:pt x="941" y="243"/>
                      <a:pt x="929" y="338"/>
                      <a:pt x="894" y="445"/>
                    </a:cubicBezTo>
                    <a:cubicBezTo>
                      <a:pt x="894" y="457"/>
                      <a:pt x="882" y="493"/>
                      <a:pt x="882" y="517"/>
                    </a:cubicBezTo>
                    <a:lnTo>
                      <a:pt x="834" y="695"/>
                    </a:lnTo>
                    <a:cubicBezTo>
                      <a:pt x="822" y="779"/>
                      <a:pt x="810" y="862"/>
                      <a:pt x="786" y="957"/>
                    </a:cubicBezTo>
                    <a:cubicBezTo>
                      <a:pt x="751" y="1124"/>
                      <a:pt x="715" y="1290"/>
                      <a:pt x="691" y="1457"/>
                    </a:cubicBezTo>
                    <a:cubicBezTo>
                      <a:pt x="679" y="1552"/>
                      <a:pt x="679" y="1648"/>
                      <a:pt x="656" y="1743"/>
                    </a:cubicBezTo>
                    <a:cubicBezTo>
                      <a:pt x="644" y="1850"/>
                      <a:pt x="644" y="1981"/>
                      <a:pt x="632" y="2100"/>
                    </a:cubicBezTo>
                    <a:cubicBezTo>
                      <a:pt x="620" y="2148"/>
                      <a:pt x="620" y="2207"/>
                      <a:pt x="596" y="2243"/>
                    </a:cubicBezTo>
                    <a:cubicBezTo>
                      <a:pt x="584" y="2338"/>
                      <a:pt x="560" y="2410"/>
                      <a:pt x="536" y="2505"/>
                    </a:cubicBezTo>
                    <a:cubicBezTo>
                      <a:pt x="477" y="2719"/>
                      <a:pt x="441" y="2969"/>
                      <a:pt x="394" y="3207"/>
                    </a:cubicBezTo>
                    <a:cubicBezTo>
                      <a:pt x="334" y="3517"/>
                      <a:pt x="263" y="3815"/>
                      <a:pt x="203" y="4124"/>
                    </a:cubicBezTo>
                    <a:cubicBezTo>
                      <a:pt x="144" y="4422"/>
                      <a:pt x="96" y="4719"/>
                      <a:pt x="48" y="4993"/>
                    </a:cubicBezTo>
                    <a:cubicBezTo>
                      <a:pt x="24" y="5148"/>
                      <a:pt x="24" y="5422"/>
                      <a:pt x="1" y="5529"/>
                    </a:cubicBezTo>
                    <a:cubicBezTo>
                      <a:pt x="24" y="5553"/>
                      <a:pt x="36" y="5589"/>
                      <a:pt x="48" y="5589"/>
                    </a:cubicBezTo>
                    <a:cubicBezTo>
                      <a:pt x="144" y="5565"/>
                      <a:pt x="215" y="5470"/>
                      <a:pt x="239" y="5303"/>
                    </a:cubicBezTo>
                    <a:cubicBezTo>
                      <a:pt x="286" y="5112"/>
                      <a:pt x="322" y="4946"/>
                      <a:pt x="346" y="4779"/>
                    </a:cubicBezTo>
                    <a:cubicBezTo>
                      <a:pt x="382" y="4636"/>
                      <a:pt x="405" y="4458"/>
                      <a:pt x="453" y="4303"/>
                    </a:cubicBezTo>
                    <a:cubicBezTo>
                      <a:pt x="501" y="4160"/>
                      <a:pt x="525" y="3993"/>
                      <a:pt x="560" y="3827"/>
                    </a:cubicBezTo>
                    <a:cubicBezTo>
                      <a:pt x="584" y="3660"/>
                      <a:pt x="620" y="3481"/>
                      <a:pt x="644" y="3315"/>
                    </a:cubicBezTo>
                    <a:cubicBezTo>
                      <a:pt x="703" y="3005"/>
                      <a:pt x="798" y="2695"/>
                      <a:pt x="822" y="2386"/>
                    </a:cubicBezTo>
                    <a:cubicBezTo>
                      <a:pt x="822" y="2350"/>
                      <a:pt x="822" y="2314"/>
                      <a:pt x="834" y="2279"/>
                    </a:cubicBezTo>
                    <a:cubicBezTo>
                      <a:pt x="870" y="2088"/>
                      <a:pt x="917" y="1910"/>
                      <a:pt x="953" y="1731"/>
                    </a:cubicBezTo>
                    <a:cubicBezTo>
                      <a:pt x="989" y="1588"/>
                      <a:pt x="1013" y="1457"/>
                      <a:pt x="1037" y="1326"/>
                    </a:cubicBezTo>
                    <a:cubicBezTo>
                      <a:pt x="1072" y="1029"/>
                      <a:pt x="1072" y="743"/>
                      <a:pt x="1132" y="445"/>
                    </a:cubicBezTo>
                    <a:lnTo>
                      <a:pt x="1132" y="398"/>
                    </a:lnTo>
                    <a:cubicBezTo>
                      <a:pt x="1132" y="302"/>
                      <a:pt x="1132" y="195"/>
                      <a:pt x="1120" y="88"/>
                    </a:cubicBezTo>
                    <a:cubicBezTo>
                      <a:pt x="1112" y="30"/>
                      <a:pt x="1103" y="0"/>
                      <a:pt x="10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6" name="Google Shape;4676;p5"/>
              <p:cNvSpPr/>
              <p:nvPr/>
            </p:nvSpPr>
            <p:spPr>
              <a:xfrm>
                <a:off x="1085850" y="4166850"/>
                <a:ext cx="52700" cy="80025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3201" extrusionOk="0">
                    <a:moveTo>
                      <a:pt x="1865" y="0"/>
                    </a:moveTo>
                    <a:cubicBezTo>
                      <a:pt x="1833" y="0"/>
                      <a:pt x="1806" y="45"/>
                      <a:pt x="1798" y="114"/>
                    </a:cubicBezTo>
                    <a:cubicBezTo>
                      <a:pt x="1798" y="197"/>
                      <a:pt x="1786" y="305"/>
                      <a:pt x="1786" y="400"/>
                    </a:cubicBezTo>
                    <a:cubicBezTo>
                      <a:pt x="1786" y="495"/>
                      <a:pt x="1786" y="614"/>
                      <a:pt x="1798" y="733"/>
                    </a:cubicBezTo>
                    <a:cubicBezTo>
                      <a:pt x="1810" y="817"/>
                      <a:pt x="1810" y="888"/>
                      <a:pt x="1822" y="959"/>
                    </a:cubicBezTo>
                    <a:cubicBezTo>
                      <a:pt x="1857" y="1150"/>
                      <a:pt x="1881" y="1352"/>
                      <a:pt x="1893" y="1543"/>
                    </a:cubicBezTo>
                    <a:lnTo>
                      <a:pt x="1893" y="1745"/>
                    </a:lnTo>
                    <a:cubicBezTo>
                      <a:pt x="1881" y="1793"/>
                      <a:pt x="1881" y="1852"/>
                      <a:pt x="1881" y="1912"/>
                    </a:cubicBezTo>
                    <a:cubicBezTo>
                      <a:pt x="1869" y="2079"/>
                      <a:pt x="1834" y="2257"/>
                      <a:pt x="1834" y="2412"/>
                    </a:cubicBezTo>
                    <a:cubicBezTo>
                      <a:pt x="1834" y="2448"/>
                      <a:pt x="1822" y="2495"/>
                      <a:pt x="1810" y="2519"/>
                    </a:cubicBezTo>
                    <a:cubicBezTo>
                      <a:pt x="1810" y="2567"/>
                      <a:pt x="1798" y="2614"/>
                      <a:pt x="1786" y="2662"/>
                    </a:cubicBezTo>
                    <a:cubicBezTo>
                      <a:pt x="1762" y="2698"/>
                      <a:pt x="1750" y="2757"/>
                      <a:pt x="1738" y="2793"/>
                    </a:cubicBezTo>
                    <a:cubicBezTo>
                      <a:pt x="1720" y="2802"/>
                      <a:pt x="1716" y="2825"/>
                      <a:pt x="1710" y="2825"/>
                    </a:cubicBezTo>
                    <a:cubicBezTo>
                      <a:pt x="1708" y="2825"/>
                      <a:pt x="1705" y="2823"/>
                      <a:pt x="1703" y="2817"/>
                    </a:cubicBezTo>
                    <a:lnTo>
                      <a:pt x="1548" y="2817"/>
                    </a:lnTo>
                    <a:cubicBezTo>
                      <a:pt x="1429" y="2817"/>
                      <a:pt x="1322" y="2841"/>
                      <a:pt x="1214" y="2841"/>
                    </a:cubicBezTo>
                    <a:cubicBezTo>
                      <a:pt x="1167" y="2853"/>
                      <a:pt x="1107" y="2853"/>
                      <a:pt x="1072" y="2853"/>
                    </a:cubicBezTo>
                    <a:cubicBezTo>
                      <a:pt x="976" y="2864"/>
                      <a:pt x="869" y="2864"/>
                      <a:pt x="786" y="2876"/>
                    </a:cubicBezTo>
                    <a:cubicBezTo>
                      <a:pt x="619" y="2900"/>
                      <a:pt x="441" y="2924"/>
                      <a:pt x="274" y="2960"/>
                    </a:cubicBezTo>
                    <a:cubicBezTo>
                      <a:pt x="214" y="2960"/>
                      <a:pt x="155" y="2983"/>
                      <a:pt x="95" y="3019"/>
                    </a:cubicBezTo>
                    <a:cubicBezTo>
                      <a:pt x="12" y="3043"/>
                      <a:pt x="0" y="3091"/>
                      <a:pt x="24" y="3138"/>
                    </a:cubicBezTo>
                    <a:cubicBezTo>
                      <a:pt x="60" y="3174"/>
                      <a:pt x="131" y="3198"/>
                      <a:pt x="214" y="3198"/>
                    </a:cubicBezTo>
                    <a:cubicBezTo>
                      <a:pt x="244" y="3199"/>
                      <a:pt x="274" y="3200"/>
                      <a:pt x="305" y="3200"/>
                    </a:cubicBezTo>
                    <a:cubicBezTo>
                      <a:pt x="491" y="3200"/>
                      <a:pt x="683" y="3172"/>
                      <a:pt x="857" y="3162"/>
                    </a:cubicBezTo>
                    <a:cubicBezTo>
                      <a:pt x="976" y="3150"/>
                      <a:pt x="1107" y="3138"/>
                      <a:pt x="1226" y="3114"/>
                    </a:cubicBezTo>
                    <a:cubicBezTo>
                      <a:pt x="1393" y="3103"/>
                      <a:pt x="1560" y="3079"/>
                      <a:pt x="1726" y="3055"/>
                    </a:cubicBezTo>
                    <a:cubicBezTo>
                      <a:pt x="1786" y="3043"/>
                      <a:pt x="1857" y="3031"/>
                      <a:pt x="1869" y="3019"/>
                    </a:cubicBezTo>
                    <a:cubicBezTo>
                      <a:pt x="1869" y="3019"/>
                      <a:pt x="1881" y="3019"/>
                      <a:pt x="1881" y="2995"/>
                    </a:cubicBezTo>
                    <a:lnTo>
                      <a:pt x="1881" y="2972"/>
                    </a:lnTo>
                    <a:cubicBezTo>
                      <a:pt x="1881" y="2960"/>
                      <a:pt x="1905" y="2936"/>
                      <a:pt x="1905" y="2924"/>
                    </a:cubicBezTo>
                    <a:cubicBezTo>
                      <a:pt x="1917" y="2864"/>
                      <a:pt x="1917" y="2853"/>
                      <a:pt x="1929" y="2817"/>
                    </a:cubicBezTo>
                    <a:cubicBezTo>
                      <a:pt x="2036" y="2483"/>
                      <a:pt x="2060" y="2138"/>
                      <a:pt x="2096" y="1793"/>
                    </a:cubicBezTo>
                    <a:cubicBezTo>
                      <a:pt x="2107" y="1531"/>
                      <a:pt x="2084" y="1257"/>
                      <a:pt x="2036" y="1007"/>
                    </a:cubicBezTo>
                    <a:cubicBezTo>
                      <a:pt x="1988" y="721"/>
                      <a:pt x="1941" y="436"/>
                      <a:pt x="1929" y="174"/>
                    </a:cubicBezTo>
                    <a:lnTo>
                      <a:pt x="1929" y="102"/>
                    </a:lnTo>
                    <a:cubicBezTo>
                      <a:pt x="1929" y="78"/>
                      <a:pt x="1929" y="55"/>
                      <a:pt x="1917" y="43"/>
                    </a:cubicBezTo>
                    <a:cubicBezTo>
                      <a:pt x="1900" y="13"/>
                      <a:pt x="1882" y="0"/>
                      <a:pt x="18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7" name="Google Shape;4677;p5"/>
              <p:cNvSpPr/>
              <p:nvPr/>
            </p:nvSpPr>
            <p:spPr>
              <a:xfrm>
                <a:off x="1011425" y="4242875"/>
                <a:ext cx="6907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463" extrusionOk="0">
                    <a:moveTo>
                      <a:pt x="2409" y="0"/>
                    </a:moveTo>
                    <a:cubicBezTo>
                      <a:pt x="2355" y="0"/>
                      <a:pt x="2299" y="4"/>
                      <a:pt x="2239" y="14"/>
                    </a:cubicBezTo>
                    <a:cubicBezTo>
                      <a:pt x="2167" y="26"/>
                      <a:pt x="2096" y="26"/>
                      <a:pt x="2025" y="26"/>
                    </a:cubicBezTo>
                    <a:lnTo>
                      <a:pt x="1810" y="26"/>
                    </a:lnTo>
                    <a:cubicBezTo>
                      <a:pt x="1727" y="26"/>
                      <a:pt x="1667" y="50"/>
                      <a:pt x="1584" y="50"/>
                    </a:cubicBezTo>
                    <a:cubicBezTo>
                      <a:pt x="1382" y="62"/>
                      <a:pt x="1155" y="62"/>
                      <a:pt x="953" y="73"/>
                    </a:cubicBezTo>
                    <a:cubicBezTo>
                      <a:pt x="917" y="73"/>
                      <a:pt x="905" y="97"/>
                      <a:pt x="858" y="109"/>
                    </a:cubicBezTo>
                    <a:lnTo>
                      <a:pt x="370" y="145"/>
                    </a:lnTo>
                    <a:cubicBezTo>
                      <a:pt x="250" y="145"/>
                      <a:pt x="143" y="181"/>
                      <a:pt x="120" y="252"/>
                    </a:cubicBezTo>
                    <a:cubicBezTo>
                      <a:pt x="120" y="264"/>
                      <a:pt x="84" y="288"/>
                      <a:pt x="72" y="300"/>
                    </a:cubicBezTo>
                    <a:cubicBezTo>
                      <a:pt x="0" y="359"/>
                      <a:pt x="12" y="407"/>
                      <a:pt x="131" y="431"/>
                    </a:cubicBezTo>
                    <a:cubicBezTo>
                      <a:pt x="214" y="453"/>
                      <a:pt x="300" y="462"/>
                      <a:pt x="387" y="462"/>
                    </a:cubicBezTo>
                    <a:cubicBezTo>
                      <a:pt x="487" y="462"/>
                      <a:pt x="589" y="450"/>
                      <a:pt x="691" y="431"/>
                    </a:cubicBezTo>
                    <a:cubicBezTo>
                      <a:pt x="810" y="407"/>
                      <a:pt x="953" y="383"/>
                      <a:pt x="1084" y="371"/>
                    </a:cubicBezTo>
                    <a:lnTo>
                      <a:pt x="1489" y="323"/>
                    </a:lnTo>
                    <a:cubicBezTo>
                      <a:pt x="1703" y="300"/>
                      <a:pt x="1917" y="288"/>
                      <a:pt x="2144" y="252"/>
                    </a:cubicBezTo>
                    <a:cubicBezTo>
                      <a:pt x="2298" y="228"/>
                      <a:pt x="2477" y="193"/>
                      <a:pt x="2644" y="181"/>
                    </a:cubicBezTo>
                    <a:cubicBezTo>
                      <a:pt x="2715" y="169"/>
                      <a:pt x="2751" y="133"/>
                      <a:pt x="2751" y="109"/>
                    </a:cubicBezTo>
                    <a:cubicBezTo>
                      <a:pt x="2763" y="62"/>
                      <a:pt x="2715" y="14"/>
                      <a:pt x="2620" y="14"/>
                    </a:cubicBezTo>
                    <a:cubicBezTo>
                      <a:pt x="2551" y="7"/>
                      <a:pt x="2482" y="0"/>
                      <a:pt x="24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8" name="Google Shape;4678;p5"/>
              <p:cNvSpPr/>
              <p:nvPr/>
            </p:nvSpPr>
            <p:spPr>
              <a:xfrm>
                <a:off x="1156975" y="3960900"/>
                <a:ext cx="9250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495" extrusionOk="0">
                    <a:moveTo>
                      <a:pt x="284" y="156"/>
                    </a:moveTo>
                    <a:cubicBezTo>
                      <a:pt x="286" y="156"/>
                      <a:pt x="288" y="156"/>
                      <a:pt x="292" y="158"/>
                    </a:cubicBezTo>
                    <a:lnTo>
                      <a:pt x="292" y="158"/>
                    </a:lnTo>
                    <a:cubicBezTo>
                      <a:pt x="288" y="166"/>
                      <a:pt x="286" y="174"/>
                      <a:pt x="286" y="184"/>
                    </a:cubicBezTo>
                    <a:cubicBezTo>
                      <a:pt x="278" y="167"/>
                      <a:pt x="275" y="156"/>
                      <a:pt x="284" y="156"/>
                    </a:cubicBezTo>
                    <a:close/>
                    <a:moveTo>
                      <a:pt x="223" y="1"/>
                    </a:moveTo>
                    <a:cubicBezTo>
                      <a:pt x="193" y="1"/>
                      <a:pt x="164" y="56"/>
                      <a:pt x="143" y="137"/>
                    </a:cubicBezTo>
                    <a:cubicBezTo>
                      <a:pt x="96" y="268"/>
                      <a:pt x="84" y="434"/>
                      <a:pt x="60" y="601"/>
                    </a:cubicBezTo>
                    <a:cubicBezTo>
                      <a:pt x="48" y="815"/>
                      <a:pt x="36" y="1030"/>
                      <a:pt x="24" y="1256"/>
                    </a:cubicBezTo>
                    <a:cubicBezTo>
                      <a:pt x="1" y="1339"/>
                      <a:pt x="24" y="1494"/>
                      <a:pt x="60" y="1494"/>
                    </a:cubicBezTo>
                    <a:cubicBezTo>
                      <a:pt x="96" y="1494"/>
                      <a:pt x="155" y="1494"/>
                      <a:pt x="191" y="1458"/>
                    </a:cubicBezTo>
                    <a:cubicBezTo>
                      <a:pt x="203" y="1435"/>
                      <a:pt x="227" y="1339"/>
                      <a:pt x="251" y="1280"/>
                    </a:cubicBezTo>
                    <a:cubicBezTo>
                      <a:pt x="274" y="1173"/>
                      <a:pt x="274" y="1089"/>
                      <a:pt x="286" y="982"/>
                    </a:cubicBezTo>
                    <a:cubicBezTo>
                      <a:pt x="310" y="935"/>
                      <a:pt x="310" y="875"/>
                      <a:pt x="322" y="839"/>
                    </a:cubicBezTo>
                    <a:cubicBezTo>
                      <a:pt x="370" y="577"/>
                      <a:pt x="322" y="363"/>
                      <a:pt x="322" y="89"/>
                    </a:cubicBezTo>
                    <a:cubicBezTo>
                      <a:pt x="316" y="115"/>
                      <a:pt x="306" y="130"/>
                      <a:pt x="298" y="144"/>
                    </a:cubicBezTo>
                    <a:lnTo>
                      <a:pt x="298" y="144"/>
                    </a:lnTo>
                    <a:cubicBezTo>
                      <a:pt x="297" y="70"/>
                      <a:pt x="283" y="17"/>
                      <a:pt x="239" y="6"/>
                    </a:cubicBezTo>
                    <a:cubicBezTo>
                      <a:pt x="233" y="2"/>
                      <a:pt x="228" y="1"/>
                      <a:pt x="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9" name="Google Shape;4679;p5"/>
              <p:cNvSpPr/>
              <p:nvPr/>
            </p:nvSpPr>
            <p:spPr>
              <a:xfrm>
                <a:off x="1129900" y="4146300"/>
                <a:ext cx="5375" cy="1170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68" extrusionOk="0">
                    <a:moveTo>
                      <a:pt x="147" y="1"/>
                    </a:moveTo>
                    <a:cubicBezTo>
                      <a:pt x="136" y="1"/>
                      <a:pt x="123" y="10"/>
                      <a:pt x="107" y="31"/>
                    </a:cubicBezTo>
                    <a:cubicBezTo>
                      <a:pt x="60" y="91"/>
                      <a:pt x="24" y="162"/>
                      <a:pt x="24" y="281"/>
                    </a:cubicBezTo>
                    <a:cubicBezTo>
                      <a:pt x="0" y="365"/>
                      <a:pt x="24" y="412"/>
                      <a:pt x="48" y="460"/>
                    </a:cubicBezTo>
                    <a:cubicBezTo>
                      <a:pt x="56" y="465"/>
                      <a:pt x="63" y="468"/>
                      <a:pt x="70" y="468"/>
                    </a:cubicBezTo>
                    <a:cubicBezTo>
                      <a:pt x="95" y="468"/>
                      <a:pt x="115" y="440"/>
                      <a:pt x="143" y="412"/>
                    </a:cubicBezTo>
                    <a:cubicBezTo>
                      <a:pt x="203" y="341"/>
                      <a:pt x="214" y="174"/>
                      <a:pt x="179" y="43"/>
                    </a:cubicBezTo>
                    <a:cubicBezTo>
                      <a:pt x="172" y="16"/>
                      <a:pt x="162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0" name="Google Shape;4680;p5"/>
              <p:cNvSpPr/>
              <p:nvPr/>
            </p:nvSpPr>
            <p:spPr>
              <a:xfrm>
                <a:off x="1237950" y="3940950"/>
                <a:ext cx="90500" cy="21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860" extrusionOk="0">
                    <a:moveTo>
                      <a:pt x="12" y="1"/>
                    </a:moveTo>
                    <a:cubicBezTo>
                      <a:pt x="8" y="1"/>
                      <a:pt x="4" y="2"/>
                      <a:pt x="0" y="6"/>
                    </a:cubicBezTo>
                    <a:cubicBezTo>
                      <a:pt x="24" y="42"/>
                      <a:pt x="48" y="66"/>
                      <a:pt x="60" y="101"/>
                    </a:cubicBezTo>
                    <a:cubicBezTo>
                      <a:pt x="60" y="161"/>
                      <a:pt x="83" y="185"/>
                      <a:pt x="119" y="209"/>
                    </a:cubicBezTo>
                    <a:cubicBezTo>
                      <a:pt x="155" y="232"/>
                      <a:pt x="203" y="244"/>
                      <a:pt x="250" y="280"/>
                    </a:cubicBezTo>
                    <a:cubicBezTo>
                      <a:pt x="357" y="363"/>
                      <a:pt x="453" y="423"/>
                      <a:pt x="572" y="470"/>
                    </a:cubicBezTo>
                    <a:cubicBezTo>
                      <a:pt x="595" y="470"/>
                      <a:pt x="619" y="482"/>
                      <a:pt x="631" y="482"/>
                    </a:cubicBezTo>
                    <a:cubicBezTo>
                      <a:pt x="726" y="506"/>
                      <a:pt x="822" y="482"/>
                      <a:pt x="869" y="566"/>
                    </a:cubicBezTo>
                    <a:cubicBezTo>
                      <a:pt x="869" y="578"/>
                      <a:pt x="893" y="578"/>
                      <a:pt x="905" y="578"/>
                    </a:cubicBezTo>
                    <a:cubicBezTo>
                      <a:pt x="965" y="601"/>
                      <a:pt x="1024" y="625"/>
                      <a:pt x="1084" y="649"/>
                    </a:cubicBezTo>
                    <a:cubicBezTo>
                      <a:pt x="1119" y="661"/>
                      <a:pt x="1143" y="661"/>
                      <a:pt x="1167" y="685"/>
                    </a:cubicBezTo>
                    <a:cubicBezTo>
                      <a:pt x="1274" y="720"/>
                      <a:pt x="1381" y="744"/>
                      <a:pt x="1488" y="756"/>
                    </a:cubicBezTo>
                    <a:cubicBezTo>
                      <a:pt x="1560" y="768"/>
                      <a:pt x="1619" y="804"/>
                      <a:pt x="1691" y="804"/>
                    </a:cubicBezTo>
                    <a:cubicBezTo>
                      <a:pt x="1786" y="816"/>
                      <a:pt x="1881" y="816"/>
                      <a:pt x="1977" y="816"/>
                    </a:cubicBezTo>
                    <a:cubicBezTo>
                      <a:pt x="2012" y="816"/>
                      <a:pt x="2036" y="816"/>
                      <a:pt x="2060" y="828"/>
                    </a:cubicBezTo>
                    <a:cubicBezTo>
                      <a:pt x="2115" y="850"/>
                      <a:pt x="2176" y="859"/>
                      <a:pt x="2238" y="859"/>
                    </a:cubicBezTo>
                    <a:cubicBezTo>
                      <a:pt x="2309" y="859"/>
                      <a:pt x="2383" y="847"/>
                      <a:pt x="2453" y="828"/>
                    </a:cubicBezTo>
                    <a:cubicBezTo>
                      <a:pt x="2524" y="816"/>
                      <a:pt x="2584" y="816"/>
                      <a:pt x="2655" y="804"/>
                    </a:cubicBezTo>
                    <a:lnTo>
                      <a:pt x="2881" y="804"/>
                    </a:lnTo>
                    <a:cubicBezTo>
                      <a:pt x="2968" y="813"/>
                      <a:pt x="3055" y="831"/>
                      <a:pt x="3141" y="831"/>
                    </a:cubicBezTo>
                    <a:cubicBezTo>
                      <a:pt x="3162" y="831"/>
                      <a:pt x="3182" y="830"/>
                      <a:pt x="3203" y="828"/>
                    </a:cubicBezTo>
                    <a:cubicBezTo>
                      <a:pt x="3239" y="828"/>
                      <a:pt x="3274" y="816"/>
                      <a:pt x="3322" y="816"/>
                    </a:cubicBezTo>
                    <a:cubicBezTo>
                      <a:pt x="3370" y="816"/>
                      <a:pt x="3441" y="816"/>
                      <a:pt x="3501" y="804"/>
                    </a:cubicBezTo>
                    <a:cubicBezTo>
                      <a:pt x="3524" y="804"/>
                      <a:pt x="3560" y="780"/>
                      <a:pt x="3584" y="768"/>
                    </a:cubicBezTo>
                    <a:cubicBezTo>
                      <a:pt x="3620" y="756"/>
                      <a:pt x="3620" y="720"/>
                      <a:pt x="3596" y="697"/>
                    </a:cubicBezTo>
                    <a:cubicBezTo>
                      <a:pt x="3584" y="661"/>
                      <a:pt x="3620" y="661"/>
                      <a:pt x="3596" y="649"/>
                    </a:cubicBezTo>
                    <a:cubicBezTo>
                      <a:pt x="3596" y="637"/>
                      <a:pt x="3584" y="637"/>
                      <a:pt x="3584" y="637"/>
                    </a:cubicBezTo>
                    <a:cubicBezTo>
                      <a:pt x="3512" y="625"/>
                      <a:pt x="3453" y="601"/>
                      <a:pt x="3381" y="601"/>
                    </a:cubicBezTo>
                    <a:lnTo>
                      <a:pt x="3036" y="601"/>
                    </a:lnTo>
                    <a:cubicBezTo>
                      <a:pt x="2917" y="601"/>
                      <a:pt x="2810" y="601"/>
                      <a:pt x="2691" y="590"/>
                    </a:cubicBezTo>
                    <a:cubicBezTo>
                      <a:pt x="2643" y="590"/>
                      <a:pt x="2619" y="578"/>
                      <a:pt x="2572" y="578"/>
                    </a:cubicBezTo>
                    <a:cubicBezTo>
                      <a:pt x="2524" y="566"/>
                      <a:pt x="2465" y="566"/>
                      <a:pt x="2429" y="566"/>
                    </a:cubicBezTo>
                    <a:cubicBezTo>
                      <a:pt x="2381" y="566"/>
                      <a:pt x="2346" y="542"/>
                      <a:pt x="2310" y="542"/>
                    </a:cubicBezTo>
                    <a:lnTo>
                      <a:pt x="2155" y="542"/>
                    </a:lnTo>
                    <a:cubicBezTo>
                      <a:pt x="2036" y="530"/>
                      <a:pt x="1917" y="518"/>
                      <a:pt x="1786" y="518"/>
                    </a:cubicBezTo>
                    <a:cubicBezTo>
                      <a:pt x="1766" y="520"/>
                      <a:pt x="1747" y="521"/>
                      <a:pt x="1727" y="521"/>
                    </a:cubicBezTo>
                    <a:cubicBezTo>
                      <a:pt x="1640" y="521"/>
                      <a:pt x="1552" y="502"/>
                      <a:pt x="1465" y="482"/>
                    </a:cubicBezTo>
                    <a:cubicBezTo>
                      <a:pt x="1334" y="459"/>
                      <a:pt x="1203" y="447"/>
                      <a:pt x="1072" y="399"/>
                    </a:cubicBezTo>
                    <a:cubicBezTo>
                      <a:pt x="1060" y="387"/>
                      <a:pt x="1024" y="387"/>
                      <a:pt x="1012" y="387"/>
                    </a:cubicBezTo>
                    <a:cubicBezTo>
                      <a:pt x="917" y="363"/>
                      <a:pt x="845" y="339"/>
                      <a:pt x="774" y="292"/>
                    </a:cubicBezTo>
                    <a:cubicBezTo>
                      <a:pt x="691" y="232"/>
                      <a:pt x="619" y="209"/>
                      <a:pt x="548" y="173"/>
                    </a:cubicBezTo>
                    <a:cubicBezTo>
                      <a:pt x="464" y="125"/>
                      <a:pt x="357" y="101"/>
                      <a:pt x="262" y="66"/>
                    </a:cubicBezTo>
                    <a:cubicBezTo>
                      <a:pt x="238" y="54"/>
                      <a:pt x="203" y="54"/>
                      <a:pt x="179" y="42"/>
                    </a:cubicBezTo>
                    <a:cubicBezTo>
                      <a:pt x="131" y="30"/>
                      <a:pt x="83" y="30"/>
                      <a:pt x="48" y="6"/>
                    </a:cubicBezTo>
                    <a:cubicBezTo>
                      <a:pt x="32" y="6"/>
                      <a:pt x="21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1" name="Google Shape;4681;p5"/>
              <p:cNvSpPr/>
              <p:nvPr/>
            </p:nvSpPr>
            <p:spPr>
              <a:xfrm>
                <a:off x="1160550" y="3926800"/>
                <a:ext cx="76225" cy="247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989" extrusionOk="0">
                    <a:moveTo>
                      <a:pt x="2096" y="1"/>
                    </a:moveTo>
                    <a:cubicBezTo>
                      <a:pt x="1953" y="60"/>
                      <a:pt x="1810" y="96"/>
                      <a:pt x="1667" y="143"/>
                    </a:cubicBezTo>
                    <a:cubicBezTo>
                      <a:pt x="1667" y="143"/>
                      <a:pt x="1655" y="155"/>
                      <a:pt x="1632" y="155"/>
                    </a:cubicBezTo>
                    <a:cubicBezTo>
                      <a:pt x="1572" y="179"/>
                      <a:pt x="1513" y="203"/>
                      <a:pt x="1453" y="215"/>
                    </a:cubicBezTo>
                    <a:cubicBezTo>
                      <a:pt x="1429" y="239"/>
                      <a:pt x="1382" y="239"/>
                      <a:pt x="1358" y="251"/>
                    </a:cubicBezTo>
                    <a:cubicBezTo>
                      <a:pt x="1310" y="263"/>
                      <a:pt x="1263" y="298"/>
                      <a:pt x="1215" y="310"/>
                    </a:cubicBezTo>
                    <a:cubicBezTo>
                      <a:pt x="1155" y="334"/>
                      <a:pt x="1120" y="358"/>
                      <a:pt x="1060" y="382"/>
                    </a:cubicBezTo>
                    <a:cubicBezTo>
                      <a:pt x="1024" y="394"/>
                      <a:pt x="1013" y="405"/>
                      <a:pt x="977" y="429"/>
                    </a:cubicBezTo>
                    <a:cubicBezTo>
                      <a:pt x="893" y="465"/>
                      <a:pt x="786" y="501"/>
                      <a:pt x="703" y="548"/>
                    </a:cubicBezTo>
                    <a:cubicBezTo>
                      <a:pt x="643" y="560"/>
                      <a:pt x="560" y="584"/>
                      <a:pt x="501" y="608"/>
                    </a:cubicBezTo>
                    <a:cubicBezTo>
                      <a:pt x="441" y="620"/>
                      <a:pt x="381" y="620"/>
                      <a:pt x="322" y="632"/>
                    </a:cubicBezTo>
                    <a:cubicBezTo>
                      <a:pt x="298" y="632"/>
                      <a:pt x="262" y="655"/>
                      <a:pt x="251" y="655"/>
                    </a:cubicBezTo>
                    <a:cubicBezTo>
                      <a:pt x="179" y="667"/>
                      <a:pt x="108" y="691"/>
                      <a:pt x="48" y="751"/>
                    </a:cubicBezTo>
                    <a:cubicBezTo>
                      <a:pt x="0" y="786"/>
                      <a:pt x="0" y="858"/>
                      <a:pt x="48" y="929"/>
                    </a:cubicBezTo>
                    <a:cubicBezTo>
                      <a:pt x="60" y="965"/>
                      <a:pt x="72" y="977"/>
                      <a:pt x="108" y="977"/>
                    </a:cubicBezTo>
                    <a:cubicBezTo>
                      <a:pt x="131" y="989"/>
                      <a:pt x="179" y="989"/>
                      <a:pt x="203" y="989"/>
                    </a:cubicBezTo>
                    <a:cubicBezTo>
                      <a:pt x="239" y="989"/>
                      <a:pt x="262" y="989"/>
                      <a:pt x="286" y="977"/>
                    </a:cubicBezTo>
                    <a:cubicBezTo>
                      <a:pt x="358" y="929"/>
                      <a:pt x="465" y="917"/>
                      <a:pt x="524" y="834"/>
                    </a:cubicBezTo>
                    <a:cubicBezTo>
                      <a:pt x="524" y="810"/>
                      <a:pt x="536" y="810"/>
                      <a:pt x="536" y="810"/>
                    </a:cubicBezTo>
                    <a:cubicBezTo>
                      <a:pt x="620" y="775"/>
                      <a:pt x="703" y="703"/>
                      <a:pt x="774" y="667"/>
                    </a:cubicBezTo>
                    <a:cubicBezTo>
                      <a:pt x="786" y="655"/>
                      <a:pt x="834" y="632"/>
                      <a:pt x="858" y="632"/>
                    </a:cubicBezTo>
                    <a:cubicBezTo>
                      <a:pt x="893" y="632"/>
                      <a:pt x="917" y="632"/>
                      <a:pt x="953" y="620"/>
                    </a:cubicBezTo>
                    <a:cubicBezTo>
                      <a:pt x="1013" y="608"/>
                      <a:pt x="1060" y="596"/>
                      <a:pt x="1120" y="572"/>
                    </a:cubicBezTo>
                    <a:cubicBezTo>
                      <a:pt x="1179" y="560"/>
                      <a:pt x="1239" y="548"/>
                      <a:pt x="1274" y="513"/>
                    </a:cubicBezTo>
                    <a:cubicBezTo>
                      <a:pt x="1298" y="501"/>
                      <a:pt x="1310" y="501"/>
                      <a:pt x="1322" y="501"/>
                    </a:cubicBezTo>
                    <a:cubicBezTo>
                      <a:pt x="1382" y="489"/>
                      <a:pt x="1477" y="453"/>
                      <a:pt x="1536" y="441"/>
                    </a:cubicBezTo>
                    <a:cubicBezTo>
                      <a:pt x="1620" y="405"/>
                      <a:pt x="1691" y="382"/>
                      <a:pt x="1786" y="358"/>
                    </a:cubicBezTo>
                    <a:cubicBezTo>
                      <a:pt x="1846" y="334"/>
                      <a:pt x="1905" y="310"/>
                      <a:pt x="1965" y="298"/>
                    </a:cubicBezTo>
                    <a:cubicBezTo>
                      <a:pt x="1989" y="274"/>
                      <a:pt x="2025" y="274"/>
                      <a:pt x="2048" y="263"/>
                    </a:cubicBezTo>
                    <a:cubicBezTo>
                      <a:pt x="2060" y="251"/>
                      <a:pt x="2084" y="251"/>
                      <a:pt x="2084" y="251"/>
                    </a:cubicBezTo>
                    <a:lnTo>
                      <a:pt x="2096" y="251"/>
                    </a:lnTo>
                    <a:lnTo>
                      <a:pt x="2108" y="263"/>
                    </a:lnTo>
                    <a:lnTo>
                      <a:pt x="2132" y="274"/>
                    </a:lnTo>
                    <a:cubicBezTo>
                      <a:pt x="2144" y="274"/>
                      <a:pt x="2144" y="298"/>
                      <a:pt x="2156" y="298"/>
                    </a:cubicBezTo>
                    <a:cubicBezTo>
                      <a:pt x="2191" y="310"/>
                      <a:pt x="2203" y="310"/>
                      <a:pt x="2215" y="322"/>
                    </a:cubicBezTo>
                    <a:cubicBezTo>
                      <a:pt x="2251" y="358"/>
                      <a:pt x="2286" y="370"/>
                      <a:pt x="2322" y="382"/>
                    </a:cubicBezTo>
                    <a:cubicBezTo>
                      <a:pt x="2394" y="417"/>
                      <a:pt x="2465" y="453"/>
                      <a:pt x="2548" y="489"/>
                    </a:cubicBezTo>
                    <a:cubicBezTo>
                      <a:pt x="2560" y="501"/>
                      <a:pt x="2584" y="501"/>
                      <a:pt x="2596" y="501"/>
                    </a:cubicBezTo>
                    <a:cubicBezTo>
                      <a:pt x="2679" y="501"/>
                      <a:pt x="2727" y="536"/>
                      <a:pt x="2775" y="560"/>
                    </a:cubicBezTo>
                    <a:cubicBezTo>
                      <a:pt x="2810" y="596"/>
                      <a:pt x="2846" y="608"/>
                      <a:pt x="2870" y="620"/>
                    </a:cubicBezTo>
                    <a:cubicBezTo>
                      <a:pt x="2891" y="632"/>
                      <a:pt x="2910" y="637"/>
                      <a:pt x="2929" y="637"/>
                    </a:cubicBezTo>
                    <a:cubicBezTo>
                      <a:pt x="2966" y="637"/>
                      <a:pt x="3002" y="619"/>
                      <a:pt x="3048" y="596"/>
                    </a:cubicBezTo>
                    <a:cubicBezTo>
                      <a:pt x="3025" y="548"/>
                      <a:pt x="2989" y="501"/>
                      <a:pt x="2929" y="489"/>
                    </a:cubicBezTo>
                    <a:cubicBezTo>
                      <a:pt x="2822" y="453"/>
                      <a:pt x="2751" y="370"/>
                      <a:pt x="2667" y="322"/>
                    </a:cubicBezTo>
                    <a:cubicBezTo>
                      <a:pt x="2620" y="298"/>
                      <a:pt x="2572" y="251"/>
                      <a:pt x="2513" y="215"/>
                    </a:cubicBezTo>
                    <a:cubicBezTo>
                      <a:pt x="2453" y="191"/>
                      <a:pt x="2382" y="143"/>
                      <a:pt x="2322" y="108"/>
                    </a:cubicBezTo>
                    <a:cubicBezTo>
                      <a:pt x="2251" y="72"/>
                      <a:pt x="2167" y="36"/>
                      <a:pt x="2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2" name="Google Shape;4682;p5"/>
              <p:cNvSpPr/>
              <p:nvPr/>
            </p:nvSpPr>
            <p:spPr>
              <a:xfrm>
                <a:off x="1024050" y="4009525"/>
                <a:ext cx="37700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7290" extrusionOk="0">
                    <a:moveTo>
                      <a:pt x="132" y="1"/>
                    </a:moveTo>
                    <a:cubicBezTo>
                      <a:pt x="7" y="1"/>
                      <a:pt x="1" y="119"/>
                      <a:pt x="115" y="335"/>
                    </a:cubicBezTo>
                    <a:cubicBezTo>
                      <a:pt x="126" y="359"/>
                      <a:pt x="162" y="394"/>
                      <a:pt x="174" y="418"/>
                    </a:cubicBezTo>
                    <a:cubicBezTo>
                      <a:pt x="317" y="668"/>
                      <a:pt x="472" y="918"/>
                      <a:pt x="615" y="1156"/>
                    </a:cubicBezTo>
                    <a:lnTo>
                      <a:pt x="853" y="1537"/>
                    </a:lnTo>
                    <a:lnTo>
                      <a:pt x="853" y="1549"/>
                    </a:lnTo>
                    <a:lnTo>
                      <a:pt x="853" y="1609"/>
                    </a:lnTo>
                    <a:lnTo>
                      <a:pt x="853" y="1752"/>
                    </a:lnTo>
                    <a:lnTo>
                      <a:pt x="853" y="2192"/>
                    </a:lnTo>
                    <a:cubicBezTo>
                      <a:pt x="853" y="2419"/>
                      <a:pt x="888" y="2645"/>
                      <a:pt x="900" y="2859"/>
                    </a:cubicBezTo>
                    <a:cubicBezTo>
                      <a:pt x="912" y="3026"/>
                      <a:pt x="936" y="3181"/>
                      <a:pt x="960" y="3335"/>
                    </a:cubicBezTo>
                    <a:cubicBezTo>
                      <a:pt x="960" y="3395"/>
                      <a:pt x="972" y="3442"/>
                      <a:pt x="972" y="3502"/>
                    </a:cubicBezTo>
                    <a:cubicBezTo>
                      <a:pt x="996" y="3597"/>
                      <a:pt x="996" y="3692"/>
                      <a:pt x="1008" y="3788"/>
                    </a:cubicBezTo>
                    <a:cubicBezTo>
                      <a:pt x="1019" y="3919"/>
                      <a:pt x="1055" y="4050"/>
                      <a:pt x="1055" y="4193"/>
                    </a:cubicBezTo>
                    <a:cubicBezTo>
                      <a:pt x="1067" y="4395"/>
                      <a:pt x="1079" y="4585"/>
                      <a:pt x="1115" y="4800"/>
                    </a:cubicBezTo>
                    <a:cubicBezTo>
                      <a:pt x="1127" y="4907"/>
                      <a:pt x="1139" y="4990"/>
                      <a:pt x="1150" y="5086"/>
                    </a:cubicBezTo>
                    <a:cubicBezTo>
                      <a:pt x="1186" y="5359"/>
                      <a:pt x="1198" y="5657"/>
                      <a:pt x="1210" y="5943"/>
                    </a:cubicBezTo>
                    <a:cubicBezTo>
                      <a:pt x="1210" y="6062"/>
                      <a:pt x="1234" y="6169"/>
                      <a:pt x="1234" y="6288"/>
                    </a:cubicBezTo>
                    <a:cubicBezTo>
                      <a:pt x="1234" y="6526"/>
                      <a:pt x="1210" y="6764"/>
                      <a:pt x="1186" y="6991"/>
                    </a:cubicBezTo>
                    <a:cubicBezTo>
                      <a:pt x="1186" y="7050"/>
                      <a:pt x="1174" y="7110"/>
                      <a:pt x="1174" y="7145"/>
                    </a:cubicBezTo>
                    <a:cubicBezTo>
                      <a:pt x="1174" y="7193"/>
                      <a:pt x="1174" y="7229"/>
                      <a:pt x="1198" y="7241"/>
                    </a:cubicBezTo>
                    <a:cubicBezTo>
                      <a:pt x="1234" y="7252"/>
                      <a:pt x="1269" y="7264"/>
                      <a:pt x="1305" y="7288"/>
                    </a:cubicBezTo>
                    <a:cubicBezTo>
                      <a:pt x="1311" y="7289"/>
                      <a:pt x="1317" y="7290"/>
                      <a:pt x="1322" y="7290"/>
                    </a:cubicBezTo>
                    <a:cubicBezTo>
                      <a:pt x="1370" y="7290"/>
                      <a:pt x="1392" y="7241"/>
                      <a:pt x="1424" y="7133"/>
                    </a:cubicBezTo>
                    <a:cubicBezTo>
                      <a:pt x="1436" y="7062"/>
                      <a:pt x="1436" y="6967"/>
                      <a:pt x="1448" y="6895"/>
                    </a:cubicBezTo>
                    <a:cubicBezTo>
                      <a:pt x="1472" y="6788"/>
                      <a:pt x="1484" y="6705"/>
                      <a:pt x="1496" y="6598"/>
                    </a:cubicBezTo>
                    <a:cubicBezTo>
                      <a:pt x="1496" y="6479"/>
                      <a:pt x="1508" y="6371"/>
                      <a:pt x="1508" y="6252"/>
                    </a:cubicBezTo>
                    <a:cubicBezTo>
                      <a:pt x="1508" y="6109"/>
                      <a:pt x="1496" y="5978"/>
                      <a:pt x="1484" y="5824"/>
                    </a:cubicBezTo>
                    <a:cubicBezTo>
                      <a:pt x="1472" y="5764"/>
                      <a:pt x="1472" y="5693"/>
                      <a:pt x="1448" y="5633"/>
                    </a:cubicBezTo>
                    <a:cubicBezTo>
                      <a:pt x="1412" y="5467"/>
                      <a:pt x="1412" y="5288"/>
                      <a:pt x="1389" y="5121"/>
                    </a:cubicBezTo>
                    <a:cubicBezTo>
                      <a:pt x="1377" y="4919"/>
                      <a:pt x="1377" y="4728"/>
                      <a:pt x="1365" y="4514"/>
                    </a:cubicBezTo>
                    <a:cubicBezTo>
                      <a:pt x="1365" y="4454"/>
                      <a:pt x="1353" y="4395"/>
                      <a:pt x="1341" y="4347"/>
                    </a:cubicBezTo>
                    <a:cubicBezTo>
                      <a:pt x="1317" y="4276"/>
                      <a:pt x="1305" y="4204"/>
                      <a:pt x="1281" y="4145"/>
                    </a:cubicBezTo>
                    <a:cubicBezTo>
                      <a:pt x="1246" y="4085"/>
                      <a:pt x="1246" y="4014"/>
                      <a:pt x="1246" y="3931"/>
                    </a:cubicBezTo>
                    <a:lnTo>
                      <a:pt x="1246" y="3788"/>
                    </a:lnTo>
                    <a:cubicBezTo>
                      <a:pt x="1234" y="3597"/>
                      <a:pt x="1210" y="3383"/>
                      <a:pt x="1198" y="3192"/>
                    </a:cubicBezTo>
                    <a:cubicBezTo>
                      <a:pt x="1198" y="3157"/>
                      <a:pt x="1186" y="3121"/>
                      <a:pt x="1186" y="3073"/>
                    </a:cubicBezTo>
                    <a:cubicBezTo>
                      <a:pt x="1174" y="2895"/>
                      <a:pt x="1150" y="2728"/>
                      <a:pt x="1139" y="2549"/>
                    </a:cubicBezTo>
                    <a:cubicBezTo>
                      <a:pt x="1139" y="2371"/>
                      <a:pt x="1127" y="2192"/>
                      <a:pt x="1127" y="2014"/>
                    </a:cubicBezTo>
                    <a:cubicBezTo>
                      <a:pt x="1127" y="1895"/>
                      <a:pt x="1127" y="1776"/>
                      <a:pt x="1115" y="1668"/>
                    </a:cubicBezTo>
                    <a:lnTo>
                      <a:pt x="1115" y="1573"/>
                    </a:lnTo>
                    <a:lnTo>
                      <a:pt x="1115" y="1526"/>
                    </a:lnTo>
                    <a:lnTo>
                      <a:pt x="1115" y="1454"/>
                    </a:lnTo>
                    <a:cubicBezTo>
                      <a:pt x="1103" y="1418"/>
                      <a:pt x="1067" y="1371"/>
                      <a:pt x="1055" y="1347"/>
                    </a:cubicBezTo>
                    <a:cubicBezTo>
                      <a:pt x="1031" y="1335"/>
                      <a:pt x="1019" y="1299"/>
                      <a:pt x="1008" y="1276"/>
                    </a:cubicBezTo>
                    <a:cubicBezTo>
                      <a:pt x="984" y="1216"/>
                      <a:pt x="948" y="1168"/>
                      <a:pt x="912" y="1109"/>
                    </a:cubicBezTo>
                    <a:cubicBezTo>
                      <a:pt x="877" y="1002"/>
                      <a:pt x="805" y="895"/>
                      <a:pt x="746" y="811"/>
                    </a:cubicBezTo>
                    <a:cubicBezTo>
                      <a:pt x="662" y="704"/>
                      <a:pt x="591" y="585"/>
                      <a:pt x="519" y="478"/>
                    </a:cubicBezTo>
                    <a:cubicBezTo>
                      <a:pt x="412" y="299"/>
                      <a:pt x="305" y="121"/>
                      <a:pt x="150" y="2"/>
                    </a:cubicBezTo>
                    <a:cubicBezTo>
                      <a:pt x="144" y="1"/>
                      <a:pt x="138" y="1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3" name="Google Shape;4683;p5"/>
              <p:cNvSpPr/>
              <p:nvPr/>
            </p:nvSpPr>
            <p:spPr>
              <a:xfrm>
                <a:off x="967675" y="3916375"/>
                <a:ext cx="55975" cy="896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585" extrusionOk="0">
                    <a:moveTo>
                      <a:pt x="155" y="1"/>
                    </a:moveTo>
                    <a:cubicBezTo>
                      <a:pt x="143" y="13"/>
                      <a:pt x="107" y="25"/>
                      <a:pt x="48" y="72"/>
                    </a:cubicBezTo>
                    <a:cubicBezTo>
                      <a:pt x="0" y="96"/>
                      <a:pt x="0" y="120"/>
                      <a:pt x="36" y="203"/>
                    </a:cubicBezTo>
                    <a:lnTo>
                      <a:pt x="167" y="560"/>
                    </a:lnTo>
                    <a:cubicBezTo>
                      <a:pt x="215" y="668"/>
                      <a:pt x="262" y="751"/>
                      <a:pt x="322" y="846"/>
                    </a:cubicBezTo>
                    <a:cubicBezTo>
                      <a:pt x="381" y="930"/>
                      <a:pt x="429" y="1037"/>
                      <a:pt x="476" y="1132"/>
                    </a:cubicBezTo>
                    <a:cubicBezTo>
                      <a:pt x="560" y="1287"/>
                      <a:pt x="643" y="1453"/>
                      <a:pt x="727" y="1620"/>
                    </a:cubicBezTo>
                    <a:cubicBezTo>
                      <a:pt x="834" y="1799"/>
                      <a:pt x="941" y="1965"/>
                      <a:pt x="1060" y="2144"/>
                    </a:cubicBezTo>
                    <a:lnTo>
                      <a:pt x="1417" y="2644"/>
                    </a:lnTo>
                    <a:cubicBezTo>
                      <a:pt x="1477" y="2739"/>
                      <a:pt x="1548" y="2835"/>
                      <a:pt x="1608" y="2930"/>
                    </a:cubicBezTo>
                    <a:cubicBezTo>
                      <a:pt x="1634" y="2952"/>
                      <a:pt x="1655" y="2959"/>
                      <a:pt x="1674" y="2959"/>
                    </a:cubicBezTo>
                    <a:cubicBezTo>
                      <a:pt x="1707" y="2959"/>
                      <a:pt x="1732" y="2937"/>
                      <a:pt x="1762" y="2930"/>
                    </a:cubicBezTo>
                    <a:cubicBezTo>
                      <a:pt x="1774" y="2977"/>
                      <a:pt x="1786" y="3001"/>
                      <a:pt x="1810" y="3037"/>
                    </a:cubicBezTo>
                    <a:cubicBezTo>
                      <a:pt x="1774" y="3108"/>
                      <a:pt x="1774" y="3108"/>
                      <a:pt x="1846" y="3227"/>
                    </a:cubicBezTo>
                    <a:cubicBezTo>
                      <a:pt x="1893" y="3287"/>
                      <a:pt x="1929" y="3347"/>
                      <a:pt x="1965" y="3406"/>
                    </a:cubicBezTo>
                    <a:cubicBezTo>
                      <a:pt x="1989" y="3430"/>
                      <a:pt x="2012" y="3478"/>
                      <a:pt x="2060" y="3489"/>
                    </a:cubicBezTo>
                    <a:cubicBezTo>
                      <a:pt x="2060" y="3478"/>
                      <a:pt x="2072" y="3466"/>
                      <a:pt x="2072" y="3454"/>
                    </a:cubicBezTo>
                    <a:cubicBezTo>
                      <a:pt x="2120" y="3489"/>
                      <a:pt x="2143" y="3585"/>
                      <a:pt x="2203" y="3585"/>
                    </a:cubicBezTo>
                    <a:cubicBezTo>
                      <a:pt x="2239" y="3525"/>
                      <a:pt x="2191" y="3454"/>
                      <a:pt x="2143" y="3370"/>
                    </a:cubicBezTo>
                    <a:cubicBezTo>
                      <a:pt x="2000" y="3120"/>
                      <a:pt x="1846" y="2870"/>
                      <a:pt x="1715" y="2620"/>
                    </a:cubicBezTo>
                    <a:cubicBezTo>
                      <a:pt x="1655" y="2501"/>
                      <a:pt x="1596" y="2394"/>
                      <a:pt x="1524" y="2287"/>
                    </a:cubicBezTo>
                    <a:cubicBezTo>
                      <a:pt x="1405" y="2108"/>
                      <a:pt x="1286" y="1942"/>
                      <a:pt x="1191" y="1763"/>
                    </a:cubicBezTo>
                    <a:cubicBezTo>
                      <a:pt x="1131" y="1668"/>
                      <a:pt x="1072" y="1549"/>
                      <a:pt x="1000" y="1442"/>
                    </a:cubicBezTo>
                    <a:cubicBezTo>
                      <a:pt x="941" y="1346"/>
                      <a:pt x="881" y="1275"/>
                      <a:pt x="834" y="1192"/>
                    </a:cubicBezTo>
                    <a:cubicBezTo>
                      <a:pt x="750" y="1013"/>
                      <a:pt x="643" y="846"/>
                      <a:pt x="572" y="668"/>
                    </a:cubicBezTo>
                    <a:cubicBezTo>
                      <a:pt x="536" y="560"/>
                      <a:pt x="476" y="477"/>
                      <a:pt x="405" y="382"/>
                    </a:cubicBezTo>
                    <a:cubicBezTo>
                      <a:pt x="381" y="334"/>
                      <a:pt x="346" y="299"/>
                      <a:pt x="334" y="251"/>
                    </a:cubicBezTo>
                    <a:cubicBezTo>
                      <a:pt x="286" y="132"/>
                      <a:pt x="226" y="60"/>
                      <a:pt x="1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4" name="Google Shape;4684;p5"/>
              <p:cNvSpPr/>
              <p:nvPr/>
            </p:nvSpPr>
            <p:spPr>
              <a:xfrm>
                <a:off x="1007550" y="4204525"/>
                <a:ext cx="3395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477" extrusionOk="0">
                    <a:moveTo>
                      <a:pt x="1287" y="0"/>
                    </a:moveTo>
                    <a:cubicBezTo>
                      <a:pt x="1251" y="24"/>
                      <a:pt x="1227" y="24"/>
                      <a:pt x="1203" y="36"/>
                    </a:cubicBezTo>
                    <a:cubicBezTo>
                      <a:pt x="1132" y="83"/>
                      <a:pt x="1060" y="107"/>
                      <a:pt x="977" y="155"/>
                    </a:cubicBezTo>
                    <a:cubicBezTo>
                      <a:pt x="882" y="203"/>
                      <a:pt x="775" y="238"/>
                      <a:pt x="656" y="286"/>
                    </a:cubicBezTo>
                    <a:cubicBezTo>
                      <a:pt x="536" y="345"/>
                      <a:pt x="417" y="417"/>
                      <a:pt x="310" y="512"/>
                    </a:cubicBezTo>
                    <a:cubicBezTo>
                      <a:pt x="108" y="715"/>
                      <a:pt x="1" y="1000"/>
                      <a:pt x="1" y="1274"/>
                    </a:cubicBezTo>
                    <a:cubicBezTo>
                      <a:pt x="1" y="1417"/>
                      <a:pt x="24" y="1476"/>
                      <a:pt x="108" y="1476"/>
                    </a:cubicBezTo>
                    <a:lnTo>
                      <a:pt x="191" y="1476"/>
                    </a:lnTo>
                    <a:cubicBezTo>
                      <a:pt x="227" y="1465"/>
                      <a:pt x="239" y="1417"/>
                      <a:pt x="239" y="1357"/>
                    </a:cubicBezTo>
                    <a:cubicBezTo>
                      <a:pt x="251" y="1155"/>
                      <a:pt x="334" y="953"/>
                      <a:pt x="429" y="810"/>
                    </a:cubicBezTo>
                    <a:cubicBezTo>
                      <a:pt x="513" y="691"/>
                      <a:pt x="608" y="595"/>
                      <a:pt x="727" y="536"/>
                    </a:cubicBezTo>
                    <a:cubicBezTo>
                      <a:pt x="870" y="476"/>
                      <a:pt x="1025" y="393"/>
                      <a:pt x="1167" y="298"/>
                    </a:cubicBezTo>
                    <a:cubicBezTo>
                      <a:pt x="1310" y="203"/>
                      <a:pt x="1358" y="95"/>
                      <a:pt x="1298" y="36"/>
                    </a:cubicBezTo>
                    <a:cubicBezTo>
                      <a:pt x="1298" y="36"/>
                      <a:pt x="1298" y="24"/>
                      <a:pt x="12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5" name="Google Shape;4685;p5"/>
              <p:cNvSpPr/>
              <p:nvPr/>
            </p:nvSpPr>
            <p:spPr>
              <a:xfrm>
                <a:off x="622375" y="3469000"/>
                <a:ext cx="24750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990" h="2573" extrusionOk="0">
                    <a:moveTo>
                      <a:pt x="120" y="1"/>
                    </a:moveTo>
                    <a:cubicBezTo>
                      <a:pt x="108" y="37"/>
                      <a:pt x="120" y="72"/>
                      <a:pt x="108" y="132"/>
                    </a:cubicBezTo>
                    <a:cubicBezTo>
                      <a:pt x="84" y="179"/>
                      <a:pt x="96" y="203"/>
                      <a:pt x="108" y="239"/>
                    </a:cubicBezTo>
                    <a:cubicBezTo>
                      <a:pt x="144" y="263"/>
                      <a:pt x="168" y="299"/>
                      <a:pt x="203" y="346"/>
                    </a:cubicBezTo>
                    <a:cubicBezTo>
                      <a:pt x="227" y="406"/>
                      <a:pt x="263" y="441"/>
                      <a:pt x="299" y="489"/>
                    </a:cubicBezTo>
                    <a:cubicBezTo>
                      <a:pt x="322" y="501"/>
                      <a:pt x="334" y="537"/>
                      <a:pt x="358" y="549"/>
                    </a:cubicBezTo>
                    <a:cubicBezTo>
                      <a:pt x="358" y="560"/>
                      <a:pt x="382" y="560"/>
                      <a:pt x="394" y="584"/>
                    </a:cubicBezTo>
                    <a:lnTo>
                      <a:pt x="406" y="596"/>
                    </a:lnTo>
                    <a:lnTo>
                      <a:pt x="418" y="596"/>
                    </a:lnTo>
                    <a:lnTo>
                      <a:pt x="442" y="608"/>
                    </a:lnTo>
                    <a:cubicBezTo>
                      <a:pt x="453" y="620"/>
                      <a:pt x="453" y="644"/>
                      <a:pt x="465" y="656"/>
                    </a:cubicBezTo>
                    <a:cubicBezTo>
                      <a:pt x="477" y="703"/>
                      <a:pt x="501" y="727"/>
                      <a:pt x="477" y="775"/>
                    </a:cubicBezTo>
                    <a:cubicBezTo>
                      <a:pt x="477" y="787"/>
                      <a:pt x="501" y="787"/>
                      <a:pt x="501" y="799"/>
                    </a:cubicBezTo>
                    <a:lnTo>
                      <a:pt x="513" y="846"/>
                    </a:lnTo>
                    <a:lnTo>
                      <a:pt x="513" y="882"/>
                    </a:lnTo>
                    <a:lnTo>
                      <a:pt x="513" y="894"/>
                    </a:lnTo>
                    <a:lnTo>
                      <a:pt x="501" y="894"/>
                    </a:lnTo>
                    <a:lnTo>
                      <a:pt x="465" y="918"/>
                    </a:lnTo>
                    <a:lnTo>
                      <a:pt x="418" y="977"/>
                    </a:lnTo>
                    <a:cubicBezTo>
                      <a:pt x="382" y="1025"/>
                      <a:pt x="346" y="1061"/>
                      <a:pt x="322" y="1096"/>
                    </a:cubicBezTo>
                    <a:cubicBezTo>
                      <a:pt x="275" y="1156"/>
                      <a:pt x="215" y="1203"/>
                      <a:pt x="180" y="1263"/>
                    </a:cubicBezTo>
                    <a:cubicBezTo>
                      <a:pt x="144" y="1334"/>
                      <a:pt x="108" y="1441"/>
                      <a:pt x="84" y="1537"/>
                    </a:cubicBezTo>
                    <a:cubicBezTo>
                      <a:pt x="61" y="1561"/>
                      <a:pt x="61" y="1596"/>
                      <a:pt x="49" y="1620"/>
                    </a:cubicBezTo>
                    <a:cubicBezTo>
                      <a:pt x="1" y="1739"/>
                      <a:pt x="1" y="1906"/>
                      <a:pt x="84" y="2025"/>
                    </a:cubicBezTo>
                    <a:cubicBezTo>
                      <a:pt x="96" y="2049"/>
                      <a:pt x="120" y="2084"/>
                      <a:pt x="144" y="2108"/>
                    </a:cubicBezTo>
                    <a:cubicBezTo>
                      <a:pt x="156" y="2144"/>
                      <a:pt x="180" y="2168"/>
                      <a:pt x="203" y="2203"/>
                    </a:cubicBezTo>
                    <a:cubicBezTo>
                      <a:pt x="215" y="2239"/>
                      <a:pt x="227" y="2251"/>
                      <a:pt x="239" y="2275"/>
                    </a:cubicBezTo>
                    <a:cubicBezTo>
                      <a:pt x="275" y="2311"/>
                      <a:pt x="299" y="2346"/>
                      <a:pt x="334" y="2382"/>
                    </a:cubicBezTo>
                    <a:cubicBezTo>
                      <a:pt x="394" y="2465"/>
                      <a:pt x="477" y="2561"/>
                      <a:pt x="596" y="2573"/>
                    </a:cubicBezTo>
                    <a:lnTo>
                      <a:pt x="715" y="2573"/>
                    </a:lnTo>
                    <a:cubicBezTo>
                      <a:pt x="775" y="2561"/>
                      <a:pt x="834" y="2561"/>
                      <a:pt x="894" y="2537"/>
                    </a:cubicBezTo>
                    <a:cubicBezTo>
                      <a:pt x="918" y="2513"/>
                      <a:pt x="942" y="2501"/>
                      <a:pt x="953" y="2477"/>
                    </a:cubicBezTo>
                    <a:cubicBezTo>
                      <a:pt x="989" y="2442"/>
                      <a:pt x="977" y="2430"/>
                      <a:pt x="942" y="2394"/>
                    </a:cubicBezTo>
                    <a:cubicBezTo>
                      <a:pt x="930" y="2370"/>
                      <a:pt x="942" y="2370"/>
                      <a:pt x="930" y="2358"/>
                    </a:cubicBezTo>
                    <a:lnTo>
                      <a:pt x="918" y="2358"/>
                    </a:lnTo>
                    <a:cubicBezTo>
                      <a:pt x="894" y="2364"/>
                      <a:pt x="867" y="2364"/>
                      <a:pt x="840" y="2364"/>
                    </a:cubicBezTo>
                    <a:cubicBezTo>
                      <a:pt x="814" y="2364"/>
                      <a:pt x="787" y="2364"/>
                      <a:pt x="763" y="2370"/>
                    </a:cubicBezTo>
                    <a:cubicBezTo>
                      <a:pt x="755" y="2374"/>
                      <a:pt x="744" y="2375"/>
                      <a:pt x="733" y="2375"/>
                    </a:cubicBezTo>
                    <a:cubicBezTo>
                      <a:pt x="709" y="2375"/>
                      <a:pt x="680" y="2370"/>
                      <a:pt x="656" y="2370"/>
                    </a:cubicBezTo>
                    <a:cubicBezTo>
                      <a:pt x="620" y="2370"/>
                      <a:pt x="572" y="2358"/>
                      <a:pt x="537" y="2323"/>
                    </a:cubicBezTo>
                    <a:cubicBezTo>
                      <a:pt x="477" y="2275"/>
                      <a:pt x="442" y="2203"/>
                      <a:pt x="394" y="2132"/>
                    </a:cubicBezTo>
                    <a:cubicBezTo>
                      <a:pt x="382" y="2096"/>
                      <a:pt x="358" y="2073"/>
                      <a:pt x="358" y="2037"/>
                    </a:cubicBezTo>
                    <a:cubicBezTo>
                      <a:pt x="346" y="2013"/>
                      <a:pt x="334" y="1965"/>
                      <a:pt x="334" y="1942"/>
                    </a:cubicBezTo>
                    <a:lnTo>
                      <a:pt x="334" y="1846"/>
                    </a:lnTo>
                    <a:lnTo>
                      <a:pt x="334" y="1739"/>
                    </a:lnTo>
                    <a:cubicBezTo>
                      <a:pt x="346" y="1656"/>
                      <a:pt x="394" y="1561"/>
                      <a:pt x="418" y="1465"/>
                    </a:cubicBezTo>
                    <a:cubicBezTo>
                      <a:pt x="453" y="1382"/>
                      <a:pt x="513" y="1311"/>
                      <a:pt x="572" y="1239"/>
                    </a:cubicBezTo>
                    <a:cubicBezTo>
                      <a:pt x="596" y="1203"/>
                      <a:pt x="632" y="1168"/>
                      <a:pt x="656" y="1132"/>
                    </a:cubicBezTo>
                    <a:lnTo>
                      <a:pt x="692" y="1108"/>
                    </a:lnTo>
                    <a:lnTo>
                      <a:pt x="739" y="1061"/>
                    </a:lnTo>
                    <a:lnTo>
                      <a:pt x="823" y="965"/>
                    </a:lnTo>
                    <a:cubicBezTo>
                      <a:pt x="799" y="930"/>
                      <a:pt x="775" y="858"/>
                      <a:pt x="763" y="822"/>
                    </a:cubicBezTo>
                    <a:cubicBezTo>
                      <a:pt x="751" y="787"/>
                      <a:pt x="751" y="775"/>
                      <a:pt x="727" y="763"/>
                    </a:cubicBezTo>
                    <a:cubicBezTo>
                      <a:pt x="692" y="703"/>
                      <a:pt x="656" y="632"/>
                      <a:pt x="656" y="537"/>
                    </a:cubicBezTo>
                    <a:cubicBezTo>
                      <a:pt x="656" y="525"/>
                      <a:pt x="644" y="489"/>
                      <a:pt x="644" y="465"/>
                    </a:cubicBezTo>
                    <a:cubicBezTo>
                      <a:pt x="632" y="453"/>
                      <a:pt x="632" y="429"/>
                      <a:pt x="620" y="418"/>
                    </a:cubicBezTo>
                    <a:cubicBezTo>
                      <a:pt x="620" y="406"/>
                      <a:pt x="596" y="394"/>
                      <a:pt x="584" y="370"/>
                    </a:cubicBezTo>
                    <a:cubicBezTo>
                      <a:pt x="572" y="370"/>
                      <a:pt x="572" y="358"/>
                      <a:pt x="549" y="358"/>
                    </a:cubicBezTo>
                    <a:lnTo>
                      <a:pt x="537" y="346"/>
                    </a:lnTo>
                    <a:cubicBezTo>
                      <a:pt x="525" y="334"/>
                      <a:pt x="513" y="334"/>
                      <a:pt x="501" y="310"/>
                    </a:cubicBezTo>
                    <a:cubicBezTo>
                      <a:pt x="442" y="251"/>
                      <a:pt x="358" y="215"/>
                      <a:pt x="299" y="156"/>
                    </a:cubicBezTo>
                    <a:cubicBezTo>
                      <a:pt x="287" y="120"/>
                      <a:pt x="251" y="108"/>
                      <a:pt x="239" y="96"/>
                    </a:cubicBezTo>
                    <a:cubicBezTo>
                      <a:pt x="215" y="60"/>
                      <a:pt x="180" y="48"/>
                      <a:pt x="156" y="13"/>
                    </a:cubicBezTo>
                    <a:cubicBezTo>
                      <a:pt x="156" y="13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6" name="Google Shape;4686;p5"/>
              <p:cNvSpPr/>
              <p:nvPr/>
            </p:nvSpPr>
            <p:spPr>
              <a:xfrm>
                <a:off x="614650" y="3411425"/>
                <a:ext cx="36925" cy="5740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2296" extrusionOk="0">
                    <a:moveTo>
                      <a:pt x="1243" y="1"/>
                    </a:moveTo>
                    <a:cubicBezTo>
                      <a:pt x="1236" y="1"/>
                      <a:pt x="1231" y="2"/>
                      <a:pt x="1227" y="6"/>
                    </a:cubicBezTo>
                    <a:cubicBezTo>
                      <a:pt x="1132" y="42"/>
                      <a:pt x="1048" y="54"/>
                      <a:pt x="989" y="149"/>
                    </a:cubicBezTo>
                    <a:cubicBezTo>
                      <a:pt x="989" y="161"/>
                      <a:pt x="965" y="161"/>
                      <a:pt x="965" y="161"/>
                    </a:cubicBezTo>
                    <a:cubicBezTo>
                      <a:pt x="893" y="208"/>
                      <a:pt x="834" y="268"/>
                      <a:pt x="762" y="304"/>
                    </a:cubicBezTo>
                    <a:cubicBezTo>
                      <a:pt x="727" y="327"/>
                      <a:pt x="703" y="339"/>
                      <a:pt x="667" y="339"/>
                    </a:cubicBezTo>
                    <a:cubicBezTo>
                      <a:pt x="643" y="339"/>
                      <a:pt x="608" y="351"/>
                      <a:pt x="584" y="375"/>
                    </a:cubicBezTo>
                    <a:lnTo>
                      <a:pt x="453" y="458"/>
                    </a:lnTo>
                    <a:cubicBezTo>
                      <a:pt x="405" y="482"/>
                      <a:pt x="358" y="518"/>
                      <a:pt x="334" y="577"/>
                    </a:cubicBezTo>
                    <a:cubicBezTo>
                      <a:pt x="334" y="589"/>
                      <a:pt x="310" y="589"/>
                      <a:pt x="298" y="613"/>
                    </a:cubicBezTo>
                    <a:cubicBezTo>
                      <a:pt x="274" y="637"/>
                      <a:pt x="239" y="673"/>
                      <a:pt x="227" y="697"/>
                    </a:cubicBezTo>
                    <a:cubicBezTo>
                      <a:pt x="215" y="732"/>
                      <a:pt x="179" y="792"/>
                      <a:pt x="179" y="827"/>
                    </a:cubicBezTo>
                    <a:lnTo>
                      <a:pt x="179" y="851"/>
                    </a:lnTo>
                    <a:lnTo>
                      <a:pt x="179" y="994"/>
                    </a:lnTo>
                    <a:cubicBezTo>
                      <a:pt x="167" y="1030"/>
                      <a:pt x="167" y="1042"/>
                      <a:pt x="155" y="1066"/>
                    </a:cubicBezTo>
                    <a:cubicBezTo>
                      <a:pt x="108" y="1185"/>
                      <a:pt x="72" y="1328"/>
                      <a:pt x="48" y="1459"/>
                    </a:cubicBezTo>
                    <a:cubicBezTo>
                      <a:pt x="0" y="1601"/>
                      <a:pt x="12" y="1768"/>
                      <a:pt x="48" y="1935"/>
                    </a:cubicBezTo>
                    <a:cubicBezTo>
                      <a:pt x="48" y="1959"/>
                      <a:pt x="60" y="1982"/>
                      <a:pt x="72" y="1994"/>
                    </a:cubicBezTo>
                    <a:cubicBezTo>
                      <a:pt x="119" y="2042"/>
                      <a:pt x="155" y="2101"/>
                      <a:pt x="167" y="2161"/>
                    </a:cubicBezTo>
                    <a:lnTo>
                      <a:pt x="215" y="2244"/>
                    </a:lnTo>
                    <a:cubicBezTo>
                      <a:pt x="234" y="2274"/>
                      <a:pt x="278" y="2295"/>
                      <a:pt x="333" y="2295"/>
                    </a:cubicBezTo>
                    <a:cubicBezTo>
                      <a:pt x="345" y="2295"/>
                      <a:pt x="357" y="2294"/>
                      <a:pt x="370" y="2292"/>
                    </a:cubicBezTo>
                    <a:lnTo>
                      <a:pt x="370" y="2173"/>
                    </a:lnTo>
                    <a:cubicBezTo>
                      <a:pt x="310" y="2101"/>
                      <a:pt x="310" y="2006"/>
                      <a:pt x="298" y="1923"/>
                    </a:cubicBezTo>
                    <a:cubicBezTo>
                      <a:pt x="298" y="1875"/>
                      <a:pt x="310" y="1816"/>
                      <a:pt x="310" y="1768"/>
                    </a:cubicBezTo>
                    <a:cubicBezTo>
                      <a:pt x="310" y="1709"/>
                      <a:pt x="334" y="1649"/>
                      <a:pt x="334" y="1589"/>
                    </a:cubicBezTo>
                    <a:cubicBezTo>
                      <a:pt x="358" y="1447"/>
                      <a:pt x="393" y="1280"/>
                      <a:pt x="453" y="1125"/>
                    </a:cubicBezTo>
                    <a:lnTo>
                      <a:pt x="453" y="1101"/>
                    </a:lnTo>
                    <a:lnTo>
                      <a:pt x="465" y="1042"/>
                    </a:lnTo>
                    <a:lnTo>
                      <a:pt x="465" y="875"/>
                    </a:lnTo>
                    <a:lnTo>
                      <a:pt x="465" y="851"/>
                    </a:lnTo>
                    <a:lnTo>
                      <a:pt x="512" y="756"/>
                    </a:lnTo>
                    <a:cubicBezTo>
                      <a:pt x="536" y="732"/>
                      <a:pt x="572" y="685"/>
                      <a:pt x="596" y="649"/>
                    </a:cubicBezTo>
                    <a:cubicBezTo>
                      <a:pt x="608" y="637"/>
                      <a:pt x="631" y="613"/>
                      <a:pt x="643" y="589"/>
                    </a:cubicBezTo>
                    <a:cubicBezTo>
                      <a:pt x="703" y="530"/>
                      <a:pt x="774" y="482"/>
                      <a:pt x="846" y="446"/>
                    </a:cubicBezTo>
                    <a:cubicBezTo>
                      <a:pt x="893" y="435"/>
                      <a:pt x="953" y="399"/>
                      <a:pt x="1012" y="387"/>
                    </a:cubicBezTo>
                    <a:cubicBezTo>
                      <a:pt x="1072" y="375"/>
                      <a:pt x="1120" y="351"/>
                      <a:pt x="1179" y="351"/>
                    </a:cubicBezTo>
                    <a:cubicBezTo>
                      <a:pt x="1191" y="339"/>
                      <a:pt x="1227" y="339"/>
                      <a:pt x="1239" y="339"/>
                    </a:cubicBezTo>
                    <a:cubicBezTo>
                      <a:pt x="1310" y="339"/>
                      <a:pt x="1370" y="304"/>
                      <a:pt x="1429" y="268"/>
                    </a:cubicBezTo>
                    <a:cubicBezTo>
                      <a:pt x="1477" y="232"/>
                      <a:pt x="1477" y="161"/>
                      <a:pt x="1441" y="89"/>
                    </a:cubicBezTo>
                    <a:cubicBezTo>
                      <a:pt x="1429" y="42"/>
                      <a:pt x="1417" y="30"/>
                      <a:pt x="1405" y="30"/>
                    </a:cubicBezTo>
                    <a:cubicBezTo>
                      <a:pt x="1358" y="30"/>
                      <a:pt x="1322" y="6"/>
                      <a:pt x="1298" y="6"/>
                    </a:cubicBezTo>
                    <a:cubicBezTo>
                      <a:pt x="1274" y="6"/>
                      <a:pt x="1256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7" name="Google Shape;4687;p5"/>
              <p:cNvSpPr/>
              <p:nvPr/>
            </p:nvSpPr>
            <p:spPr>
              <a:xfrm>
                <a:off x="698000" y="3589550"/>
                <a:ext cx="135750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5430" h="1126" extrusionOk="0">
                    <a:moveTo>
                      <a:pt x="1477" y="1"/>
                    </a:moveTo>
                    <a:cubicBezTo>
                      <a:pt x="1453" y="1"/>
                      <a:pt x="1429" y="13"/>
                      <a:pt x="1393" y="37"/>
                    </a:cubicBezTo>
                    <a:cubicBezTo>
                      <a:pt x="1262" y="108"/>
                      <a:pt x="1131" y="132"/>
                      <a:pt x="1000" y="156"/>
                    </a:cubicBezTo>
                    <a:cubicBezTo>
                      <a:pt x="917" y="168"/>
                      <a:pt x="834" y="191"/>
                      <a:pt x="762" y="215"/>
                    </a:cubicBezTo>
                    <a:cubicBezTo>
                      <a:pt x="655" y="227"/>
                      <a:pt x="572" y="251"/>
                      <a:pt x="476" y="275"/>
                    </a:cubicBezTo>
                    <a:cubicBezTo>
                      <a:pt x="345" y="299"/>
                      <a:pt x="191" y="299"/>
                      <a:pt x="60" y="370"/>
                    </a:cubicBezTo>
                    <a:cubicBezTo>
                      <a:pt x="0" y="477"/>
                      <a:pt x="72" y="572"/>
                      <a:pt x="310" y="596"/>
                    </a:cubicBezTo>
                    <a:lnTo>
                      <a:pt x="405" y="596"/>
                    </a:lnTo>
                    <a:cubicBezTo>
                      <a:pt x="619" y="584"/>
                      <a:pt x="834" y="537"/>
                      <a:pt x="1036" y="489"/>
                    </a:cubicBezTo>
                    <a:cubicBezTo>
                      <a:pt x="1143" y="465"/>
                      <a:pt x="1238" y="453"/>
                      <a:pt x="1322" y="418"/>
                    </a:cubicBezTo>
                    <a:lnTo>
                      <a:pt x="1548" y="346"/>
                    </a:lnTo>
                    <a:lnTo>
                      <a:pt x="1560" y="370"/>
                    </a:lnTo>
                    <a:cubicBezTo>
                      <a:pt x="1596" y="418"/>
                      <a:pt x="1619" y="453"/>
                      <a:pt x="1667" y="477"/>
                    </a:cubicBezTo>
                    <a:cubicBezTo>
                      <a:pt x="1810" y="584"/>
                      <a:pt x="1977" y="656"/>
                      <a:pt x="2143" y="715"/>
                    </a:cubicBezTo>
                    <a:cubicBezTo>
                      <a:pt x="2262" y="763"/>
                      <a:pt x="2381" y="810"/>
                      <a:pt x="2500" y="822"/>
                    </a:cubicBezTo>
                    <a:cubicBezTo>
                      <a:pt x="2548" y="822"/>
                      <a:pt x="2572" y="834"/>
                      <a:pt x="2620" y="846"/>
                    </a:cubicBezTo>
                    <a:cubicBezTo>
                      <a:pt x="2691" y="870"/>
                      <a:pt x="2751" y="882"/>
                      <a:pt x="2822" y="894"/>
                    </a:cubicBezTo>
                    <a:cubicBezTo>
                      <a:pt x="2929" y="906"/>
                      <a:pt x="3024" y="930"/>
                      <a:pt x="3120" y="953"/>
                    </a:cubicBezTo>
                    <a:cubicBezTo>
                      <a:pt x="3274" y="1001"/>
                      <a:pt x="3417" y="1025"/>
                      <a:pt x="3572" y="1049"/>
                    </a:cubicBezTo>
                    <a:cubicBezTo>
                      <a:pt x="3632" y="1049"/>
                      <a:pt x="3703" y="1049"/>
                      <a:pt x="3774" y="1061"/>
                    </a:cubicBezTo>
                    <a:cubicBezTo>
                      <a:pt x="3989" y="1084"/>
                      <a:pt x="4215" y="1108"/>
                      <a:pt x="4429" y="1120"/>
                    </a:cubicBezTo>
                    <a:cubicBezTo>
                      <a:pt x="4461" y="1124"/>
                      <a:pt x="4491" y="1125"/>
                      <a:pt x="4521" y="1125"/>
                    </a:cubicBezTo>
                    <a:cubicBezTo>
                      <a:pt x="4581" y="1125"/>
                      <a:pt x="4640" y="1120"/>
                      <a:pt x="4703" y="1120"/>
                    </a:cubicBezTo>
                    <a:cubicBezTo>
                      <a:pt x="4894" y="1120"/>
                      <a:pt x="5084" y="1084"/>
                      <a:pt x="5263" y="1049"/>
                    </a:cubicBezTo>
                    <a:cubicBezTo>
                      <a:pt x="5310" y="1049"/>
                      <a:pt x="5346" y="1013"/>
                      <a:pt x="5382" y="1001"/>
                    </a:cubicBezTo>
                    <a:cubicBezTo>
                      <a:pt x="5418" y="989"/>
                      <a:pt x="5429" y="953"/>
                      <a:pt x="5429" y="930"/>
                    </a:cubicBezTo>
                    <a:cubicBezTo>
                      <a:pt x="5418" y="882"/>
                      <a:pt x="5418" y="846"/>
                      <a:pt x="5406" y="810"/>
                    </a:cubicBezTo>
                    <a:cubicBezTo>
                      <a:pt x="5390" y="779"/>
                      <a:pt x="5369" y="763"/>
                      <a:pt x="5332" y="763"/>
                    </a:cubicBezTo>
                    <a:cubicBezTo>
                      <a:pt x="5313" y="763"/>
                      <a:pt x="5291" y="767"/>
                      <a:pt x="5263" y="775"/>
                    </a:cubicBezTo>
                    <a:cubicBezTo>
                      <a:pt x="5203" y="787"/>
                      <a:pt x="5167" y="810"/>
                      <a:pt x="5108" y="822"/>
                    </a:cubicBezTo>
                    <a:lnTo>
                      <a:pt x="4656" y="822"/>
                    </a:lnTo>
                    <a:cubicBezTo>
                      <a:pt x="4548" y="822"/>
                      <a:pt x="4453" y="834"/>
                      <a:pt x="4346" y="834"/>
                    </a:cubicBezTo>
                    <a:lnTo>
                      <a:pt x="4191" y="834"/>
                    </a:lnTo>
                    <a:cubicBezTo>
                      <a:pt x="4166" y="837"/>
                      <a:pt x="4142" y="838"/>
                      <a:pt x="4117" y="838"/>
                    </a:cubicBezTo>
                    <a:cubicBezTo>
                      <a:pt x="4015" y="838"/>
                      <a:pt x="3918" y="820"/>
                      <a:pt x="3822" y="810"/>
                    </a:cubicBezTo>
                    <a:cubicBezTo>
                      <a:pt x="3679" y="775"/>
                      <a:pt x="3536" y="727"/>
                      <a:pt x="3393" y="703"/>
                    </a:cubicBezTo>
                    <a:cubicBezTo>
                      <a:pt x="3346" y="691"/>
                      <a:pt x="3322" y="691"/>
                      <a:pt x="3274" y="691"/>
                    </a:cubicBezTo>
                    <a:cubicBezTo>
                      <a:pt x="3215" y="691"/>
                      <a:pt x="3155" y="703"/>
                      <a:pt x="3108" y="703"/>
                    </a:cubicBezTo>
                    <a:cubicBezTo>
                      <a:pt x="3060" y="703"/>
                      <a:pt x="3001" y="703"/>
                      <a:pt x="2965" y="668"/>
                    </a:cubicBezTo>
                    <a:cubicBezTo>
                      <a:pt x="2929" y="656"/>
                      <a:pt x="2881" y="656"/>
                      <a:pt x="2858" y="644"/>
                    </a:cubicBezTo>
                    <a:cubicBezTo>
                      <a:pt x="2727" y="596"/>
                      <a:pt x="2572" y="549"/>
                      <a:pt x="2441" y="513"/>
                    </a:cubicBezTo>
                    <a:cubicBezTo>
                      <a:pt x="2405" y="489"/>
                      <a:pt x="2381" y="489"/>
                      <a:pt x="2346" y="477"/>
                    </a:cubicBezTo>
                    <a:cubicBezTo>
                      <a:pt x="2227" y="429"/>
                      <a:pt x="2108" y="406"/>
                      <a:pt x="2012" y="346"/>
                    </a:cubicBezTo>
                    <a:cubicBezTo>
                      <a:pt x="1893" y="287"/>
                      <a:pt x="1786" y="215"/>
                      <a:pt x="1715" y="132"/>
                    </a:cubicBezTo>
                    <a:lnTo>
                      <a:pt x="1691" y="120"/>
                    </a:lnTo>
                    <a:cubicBezTo>
                      <a:pt x="1679" y="108"/>
                      <a:pt x="1667" y="72"/>
                      <a:pt x="1655" y="72"/>
                    </a:cubicBezTo>
                    <a:cubicBezTo>
                      <a:pt x="1619" y="60"/>
                      <a:pt x="1596" y="48"/>
                      <a:pt x="1572" y="37"/>
                    </a:cubicBezTo>
                    <a:cubicBezTo>
                      <a:pt x="1548" y="13"/>
                      <a:pt x="1512" y="13"/>
                      <a:pt x="1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8" name="Google Shape;4688;p5"/>
              <p:cNvSpPr/>
              <p:nvPr/>
            </p:nvSpPr>
            <p:spPr>
              <a:xfrm>
                <a:off x="641425" y="3547875"/>
                <a:ext cx="55100" cy="5365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146" extrusionOk="0">
                    <a:moveTo>
                      <a:pt x="49" y="1"/>
                    </a:moveTo>
                    <a:cubicBezTo>
                      <a:pt x="13" y="37"/>
                      <a:pt x="1" y="37"/>
                      <a:pt x="13" y="108"/>
                    </a:cubicBezTo>
                    <a:cubicBezTo>
                      <a:pt x="37" y="191"/>
                      <a:pt x="61" y="287"/>
                      <a:pt x="96" y="370"/>
                    </a:cubicBezTo>
                    <a:cubicBezTo>
                      <a:pt x="120" y="465"/>
                      <a:pt x="168" y="525"/>
                      <a:pt x="215" y="596"/>
                    </a:cubicBezTo>
                    <a:cubicBezTo>
                      <a:pt x="287" y="703"/>
                      <a:pt x="311" y="739"/>
                      <a:pt x="358" y="799"/>
                    </a:cubicBezTo>
                    <a:cubicBezTo>
                      <a:pt x="406" y="870"/>
                      <a:pt x="465" y="942"/>
                      <a:pt x="513" y="977"/>
                    </a:cubicBezTo>
                    <a:cubicBezTo>
                      <a:pt x="572" y="1025"/>
                      <a:pt x="608" y="1084"/>
                      <a:pt x="656" y="1132"/>
                    </a:cubicBezTo>
                    <a:lnTo>
                      <a:pt x="930" y="1394"/>
                    </a:lnTo>
                    <a:cubicBezTo>
                      <a:pt x="1025" y="1537"/>
                      <a:pt x="1168" y="1668"/>
                      <a:pt x="1311" y="1787"/>
                    </a:cubicBezTo>
                    <a:cubicBezTo>
                      <a:pt x="1382" y="1846"/>
                      <a:pt x="1465" y="1906"/>
                      <a:pt x="1537" y="1954"/>
                    </a:cubicBezTo>
                    <a:cubicBezTo>
                      <a:pt x="1608" y="1954"/>
                      <a:pt x="1620" y="1906"/>
                      <a:pt x="1656" y="1870"/>
                    </a:cubicBezTo>
                    <a:lnTo>
                      <a:pt x="1715" y="1930"/>
                    </a:lnTo>
                    <a:cubicBezTo>
                      <a:pt x="1715" y="2025"/>
                      <a:pt x="1715" y="2025"/>
                      <a:pt x="1823" y="2073"/>
                    </a:cubicBezTo>
                    <a:cubicBezTo>
                      <a:pt x="1858" y="2096"/>
                      <a:pt x="1906" y="2108"/>
                      <a:pt x="1966" y="2132"/>
                    </a:cubicBezTo>
                    <a:cubicBezTo>
                      <a:pt x="1986" y="2139"/>
                      <a:pt x="2007" y="2146"/>
                      <a:pt x="2027" y="2146"/>
                    </a:cubicBezTo>
                    <a:cubicBezTo>
                      <a:pt x="2042" y="2146"/>
                      <a:pt x="2058" y="2142"/>
                      <a:pt x="2073" y="2132"/>
                    </a:cubicBezTo>
                    <a:cubicBezTo>
                      <a:pt x="2073" y="2120"/>
                      <a:pt x="2061" y="2096"/>
                      <a:pt x="2061" y="2085"/>
                    </a:cubicBezTo>
                    <a:cubicBezTo>
                      <a:pt x="2095" y="2085"/>
                      <a:pt x="2129" y="2092"/>
                      <a:pt x="2156" y="2092"/>
                    </a:cubicBezTo>
                    <a:cubicBezTo>
                      <a:pt x="2177" y="2092"/>
                      <a:pt x="2193" y="2088"/>
                      <a:pt x="2204" y="2073"/>
                    </a:cubicBezTo>
                    <a:cubicBezTo>
                      <a:pt x="2192" y="2025"/>
                      <a:pt x="2132" y="2013"/>
                      <a:pt x="2073" y="1989"/>
                    </a:cubicBezTo>
                    <a:cubicBezTo>
                      <a:pt x="1882" y="1930"/>
                      <a:pt x="1680" y="1835"/>
                      <a:pt x="1549" y="1680"/>
                    </a:cubicBezTo>
                    <a:cubicBezTo>
                      <a:pt x="1465" y="1596"/>
                      <a:pt x="1406" y="1549"/>
                      <a:pt x="1358" y="1501"/>
                    </a:cubicBezTo>
                    <a:cubicBezTo>
                      <a:pt x="1311" y="1477"/>
                      <a:pt x="1263" y="1430"/>
                      <a:pt x="1239" y="1382"/>
                    </a:cubicBezTo>
                    <a:cubicBezTo>
                      <a:pt x="1204" y="1370"/>
                      <a:pt x="1192" y="1334"/>
                      <a:pt x="1180" y="1323"/>
                    </a:cubicBezTo>
                    <a:cubicBezTo>
                      <a:pt x="1168" y="1323"/>
                      <a:pt x="1168" y="1311"/>
                      <a:pt x="1144" y="1299"/>
                    </a:cubicBezTo>
                    <a:cubicBezTo>
                      <a:pt x="1132" y="1275"/>
                      <a:pt x="1132" y="1263"/>
                      <a:pt x="1120" y="1251"/>
                    </a:cubicBezTo>
                    <a:lnTo>
                      <a:pt x="1073" y="1204"/>
                    </a:lnTo>
                    <a:cubicBezTo>
                      <a:pt x="1061" y="1192"/>
                      <a:pt x="1061" y="1180"/>
                      <a:pt x="1049" y="1168"/>
                    </a:cubicBezTo>
                    <a:cubicBezTo>
                      <a:pt x="989" y="1084"/>
                      <a:pt x="906" y="1013"/>
                      <a:pt x="834" y="953"/>
                    </a:cubicBezTo>
                    <a:cubicBezTo>
                      <a:pt x="775" y="906"/>
                      <a:pt x="715" y="846"/>
                      <a:pt x="656" y="811"/>
                    </a:cubicBezTo>
                    <a:cubicBezTo>
                      <a:pt x="549" y="727"/>
                      <a:pt x="465" y="632"/>
                      <a:pt x="418" y="489"/>
                    </a:cubicBezTo>
                    <a:cubicBezTo>
                      <a:pt x="406" y="418"/>
                      <a:pt x="358" y="346"/>
                      <a:pt x="299" y="287"/>
                    </a:cubicBezTo>
                    <a:cubicBezTo>
                      <a:pt x="275" y="275"/>
                      <a:pt x="251" y="227"/>
                      <a:pt x="239" y="191"/>
                    </a:cubicBezTo>
                    <a:cubicBezTo>
                      <a:pt x="215" y="108"/>
                      <a:pt x="168" y="49"/>
                      <a:pt x="108" y="1"/>
                    </a:cubicBezTo>
                    <a:cubicBezTo>
                      <a:pt x="90" y="7"/>
                      <a:pt x="78" y="10"/>
                      <a:pt x="69" y="10"/>
                    </a:cubicBezTo>
                    <a:cubicBezTo>
                      <a:pt x="61" y="10"/>
                      <a:pt x="55" y="7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9" name="Google Shape;4689;p5"/>
              <p:cNvSpPr/>
              <p:nvPr/>
            </p:nvSpPr>
            <p:spPr>
              <a:xfrm>
                <a:off x="846525" y="3573200"/>
                <a:ext cx="22350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1298" extrusionOk="0">
                    <a:moveTo>
                      <a:pt x="703" y="0"/>
                    </a:moveTo>
                    <a:cubicBezTo>
                      <a:pt x="667" y="0"/>
                      <a:pt x="643" y="36"/>
                      <a:pt x="643" y="71"/>
                    </a:cubicBezTo>
                    <a:cubicBezTo>
                      <a:pt x="608" y="226"/>
                      <a:pt x="548" y="357"/>
                      <a:pt x="477" y="488"/>
                    </a:cubicBezTo>
                    <a:cubicBezTo>
                      <a:pt x="369" y="691"/>
                      <a:pt x="239" y="845"/>
                      <a:pt x="84" y="1024"/>
                    </a:cubicBezTo>
                    <a:cubicBezTo>
                      <a:pt x="12" y="1119"/>
                      <a:pt x="0" y="1203"/>
                      <a:pt x="48" y="1262"/>
                    </a:cubicBezTo>
                    <a:cubicBezTo>
                      <a:pt x="48" y="1262"/>
                      <a:pt x="48" y="1286"/>
                      <a:pt x="60" y="1298"/>
                    </a:cubicBezTo>
                    <a:cubicBezTo>
                      <a:pt x="84" y="1286"/>
                      <a:pt x="119" y="1286"/>
                      <a:pt x="131" y="1262"/>
                    </a:cubicBezTo>
                    <a:cubicBezTo>
                      <a:pt x="191" y="1238"/>
                      <a:pt x="250" y="1191"/>
                      <a:pt x="310" y="1143"/>
                    </a:cubicBezTo>
                    <a:cubicBezTo>
                      <a:pt x="441" y="1024"/>
                      <a:pt x="584" y="893"/>
                      <a:pt x="679" y="726"/>
                    </a:cubicBezTo>
                    <a:cubicBezTo>
                      <a:pt x="786" y="548"/>
                      <a:pt x="881" y="369"/>
                      <a:pt x="893" y="167"/>
                    </a:cubicBezTo>
                    <a:cubicBezTo>
                      <a:pt x="893" y="60"/>
                      <a:pt x="858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0" name="Google Shape;4690;p5"/>
              <p:cNvSpPr/>
              <p:nvPr/>
            </p:nvSpPr>
            <p:spPr>
              <a:xfrm>
                <a:off x="726575" y="3597425"/>
                <a:ext cx="59250" cy="282375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11295" extrusionOk="0">
                    <a:moveTo>
                      <a:pt x="57" y="0"/>
                    </a:moveTo>
                    <a:cubicBezTo>
                      <a:pt x="45" y="0"/>
                      <a:pt x="33" y="3"/>
                      <a:pt x="24" y="7"/>
                    </a:cubicBezTo>
                    <a:cubicBezTo>
                      <a:pt x="0" y="31"/>
                      <a:pt x="0" y="55"/>
                      <a:pt x="24" y="91"/>
                    </a:cubicBezTo>
                    <a:cubicBezTo>
                      <a:pt x="36" y="103"/>
                      <a:pt x="36" y="126"/>
                      <a:pt x="48" y="150"/>
                    </a:cubicBezTo>
                    <a:cubicBezTo>
                      <a:pt x="107" y="269"/>
                      <a:pt x="167" y="365"/>
                      <a:pt x="238" y="472"/>
                    </a:cubicBezTo>
                    <a:cubicBezTo>
                      <a:pt x="476" y="841"/>
                      <a:pt x="691" y="1234"/>
                      <a:pt x="798" y="1650"/>
                    </a:cubicBezTo>
                    <a:cubicBezTo>
                      <a:pt x="834" y="1769"/>
                      <a:pt x="869" y="1889"/>
                      <a:pt x="893" y="2008"/>
                    </a:cubicBezTo>
                    <a:cubicBezTo>
                      <a:pt x="929" y="2079"/>
                      <a:pt x="941" y="2139"/>
                      <a:pt x="976" y="2198"/>
                    </a:cubicBezTo>
                    <a:cubicBezTo>
                      <a:pt x="1036" y="2317"/>
                      <a:pt x="1048" y="2436"/>
                      <a:pt x="1072" y="2555"/>
                    </a:cubicBezTo>
                    <a:cubicBezTo>
                      <a:pt x="1107" y="2710"/>
                      <a:pt x="1119" y="2841"/>
                      <a:pt x="1155" y="2984"/>
                    </a:cubicBezTo>
                    <a:lnTo>
                      <a:pt x="1238" y="3389"/>
                    </a:lnTo>
                    <a:cubicBezTo>
                      <a:pt x="1274" y="3520"/>
                      <a:pt x="1286" y="3639"/>
                      <a:pt x="1310" y="3782"/>
                    </a:cubicBezTo>
                    <a:lnTo>
                      <a:pt x="1310" y="3805"/>
                    </a:lnTo>
                    <a:cubicBezTo>
                      <a:pt x="1369" y="3960"/>
                      <a:pt x="1393" y="4103"/>
                      <a:pt x="1405" y="4258"/>
                    </a:cubicBezTo>
                    <a:cubicBezTo>
                      <a:pt x="1417" y="4329"/>
                      <a:pt x="1417" y="4413"/>
                      <a:pt x="1393" y="4496"/>
                    </a:cubicBezTo>
                    <a:lnTo>
                      <a:pt x="1393" y="4567"/>
                    </a:lnTo>
                    <a:cubicBezTo>
                      <a:pt x="1405" y="4651"/>
                      <a:pt x="1417" y="4758"/>
                      <a:pt x="1417" y="4865"/>
                    </a:cubicBezTo>
                    <a:cubicBezTo>
                      <a:pt x="1429" y="5056"/>
                      <a:pt x="1429" y="5246"/>
                      <a:pt x="1429" y="5448"/>
                    </a:cubicBezTo>
                    <a:cubicBezTo>
                      <a:pt x="1429" y="5591"/>
                      <a:pt x="1417" y="5746"/>
                      <a:pt x="1405" y="5877"/>
                    </a:cubicBezTo>
                    <a:lnTo>
                      <a:pt x="1405" y="6020"/>
                    </a:lnTo>
                    <a:cubicBezTo>
                      <a:pt x="1393" y="6115"/>
                      <a:pt x="1369" y="6222"/>
                      <a:pt x="1357" y="6306"/>
                    </a:cubicBezTo>
                    <a:lnTo>
                      <a:pt x="1357" y="6377"/>
                    </a:lnTo>
                    <a:lnTo>
                      <a:pt x="1357" y="6615"/>
                    </a:lnTo>
                    <a:lnTo>
                      <a:pt x="1357" y="6996"/>
                    </a:lnTo>
                    <a:cubicBezTo>
                      <a:pt x="1357" y="7032"/>
                      <a:pt x="1357" y="7068"/>
                      <a:pt x="1369" y="7115"/>
                    </a:cubicBezTo>
                    <a:cubicBezTo>
                      <a:pt x="1405" y="7175"/>
                      <a:pt x="1405" y="7234"/>
                      <a:pt x="1405" y="7294"/>
                    </a:cubicBezTo>
                    <a:lnTo>
                      <a:pt x="1405" y="7568"/>
                    </a:lnTo>
                    <a:lnTo>
                      <a:pt x="1405" y="7651"/>
                    </a:lnTo>
                    <a:cubicBezTo>
                      <a:pt x="1405" y="7734"/>
                      <a:pt x="1393" y="7830"/>
                      <a:pt x="1417" y="7913"/>
                    </a:cubicBezTo>
                    <a:cubicBezTo>
                      <a:pt x="1429" y="7961"/>
                      <a:pt x="1429" y="8008"/>
                      <a:pt x="1429" y="8044"/>
                    </a:cubicBezTo>
                    <a:cubicBezTo>
                      <a:pt x="1453" y="8080"/>
                      <a:pt x="1453" y="8092"/>
                      <a:pt x="1453" y="8127"/>
                    </a:cubicBezTo>
                    <a:cubicBezTo>
                      <a:pt x="1465" y="8246"/>
                      <a:pt x="1477" y="8342"/>
                      <a:pt x="1488" y="8461"/>
                    </a:cubicBezTo>
                    <a:cubicBezTo>
                      <a:pt x="1512" y="8580"/>
                      <a:pt x="1524" y="8687"/>
                      <a:pt x="1548" y="8794"/>
                    </a:cubicBezTo>
                    <a:cubicBezTo>
                      <a:pt x="1584" y="8901"/>
                      <a:pt x="1608" y="8997"/>
                      <a:pt x="1631" y="9116"/>
                    </a:cubicBezTo>
                    <a:cubicBezTo>
                      <a:pt x="1643" y="9151"/>
                      <a:pt x="1643" y="9175"/>
                      <a:pt x="1655" y="9211"/>
                    </a:cubicBezTo>
                    <a:lnTo>
                      <a:pt x="1703" y="9389"/>
                    </a:lnTo>
                    <a:cubicBezTo>
                      <a:pt x="1715" y="9413"/>
                      <a:pt x="1715" y="9449"/>
                      <a:pt x="1727" y="9473"/>
                    </a:cubicBezTo>
                    <a:cubicBezTo>
                      <a:pt x="1762" y="9556"/>
                      <a:pt x="1786" y="9639"/>
                      <a:pt x="1810" y="9711"/>
                    </a:cubicBezTo>
                    <a:cubicBezTo>
                      <a:pt x="1834" y="9794"/>
                      <a:pt x="1834" y="9866"/>
                      <a:pt x="1846" y="9937"/>
                    </a:cubicBezTo>
                    <a:cubicBezTo>
                      <a:pt x="1869" y="10032"/>
                      <a:pt x="1869" y="10104"/>
                      <a:pt x="1893" y="10187"/>
                    </a:cubicBezTo>
                    <a:cubicBezTo>
                      <a:pt x="1905" y="10271"/>
                      <a:pt x="1941" y="10354"/>
                      <a:pt x="1953" y="10449"/>
                    </a:cubicBezTo>
                    <a:cubicBezTo>
                      <a:pt x="1953" y="10473"/>
                      <a:pt x="1953" y="10521"/>
                      <a:pt x="1965" y="10556"/>
                    </a:cubicBezTo>
                    <a:cubicBezTo>
                      <a:pt x="1989" y="10592"/>
                      <a:pt x="2000" y="10628"/>
                      <a:pt x="2012" y="10663"/>
                    </a:cubicBezTo>
                    <a:cubicBezTo>
                      <a:pt x="2012" y="10747"/>
                      <a:pt x="2048" y="10794"/>
                      <a:pt x="2084" y="10830"/>
                    </a:cubicBezTo>
                    <a:cubicBezTo>
                      <a:pt x="2108" y="10854"/>
                      <a:pt x="2119" y="10878"/>
                      <a:pt x="2119" y="10890"/>
                    </a:cubicBezTo>
                    <a:cubicBezTo>
                      <a:pt x="2167" y="10997"/>
                      <a:pt x="2191" y="11104"/>
                      <a:pt x="2227" y="11199"/>
                    </a:cubicBezTo>
                    <a:cubicBezTo>
                      <a:pt x="2239" y="11247"/>
                      <a:pt x="2262" y="11283"/>
                      <a:pt x="2298" y="11294"/>
                    </a:cubicBezTo>
                    <a:cubicBezTo>
                      <a:pt x="2310" y="11294"/>
                      <a:pt x="2322" y="11294"/>
                      <a:pt x="2322" y="11283"/>
                    </a:cubicBezTo>
                    <a:cubicBezTo>
                      <a:pt x="2346" y="11235"/>
                      <a:pt x="2358" y="11187"/>
                      <a:pt x="2358" y="11152"/>
                    </a:cubicBezTo>
                    <a:cubicBezTo>
                      <a:pt x="2370" y="11104"/>
                      <a:pt x="2358" y="11056"/>
                      <a:pt x="2346" y="11009"/>
                    </a:cubicBezTo>
                    <a:cubicBezTo>
                      <a:pt x="2322" y="10925"/>
                      <a:pt x="2298" y="10818"/>
                      <a:pt x="2262" y="10711"/>
                    </a:cubicBezTo>
                    <a:cubicBezTo>
                      <a:pt x="2239" y="10604"/>
                      <a:pt x="2227" y="10497"/>
                      <a:pt x="2191" y="10390"/>
                    </a:cubicBezTo>
                    <a:cubicBezTo>
                      <a:pt x="2179" y="10282"/>
                      <a:pt x="2143" y="10175"/>
                      <a:pt x="2131" y="10068"/>
                    </a:cubicBezTo>
                    <a:cubicBezTo>
                      <a:pt x="2131" y="10009"/>
                      <a:pt x="2119" y="9973"/>
                      <a:pt x="2108" y="9913"/>
                    </a:cubicBezTo>
                    <a:cubicBezTo>
                      <a:pt x="2084" y="9806"/>
                      <a:pt x="2072" y="9699"/>
                      <a:pt x="2048" y="9592"/>
                    </a:cubicBezTo>
                    <a:lnTo>
                      <a:pt x="1905" y="9104"/>
                    </a:lnTo>
                    <a:cubicBezTo>
                      <a:pt x="1881" y="8997"/>
                      <a:pt x="1869" y="8913"/>
                      <a:pt x="1834" y="8806"/>
                    </a:cubicBezTo>
                    <a:lnTo>
                      <a:pt x="1786" y="8580"/>
                    </a:lnTo>
                    <a:cubicBezTo>
                      <a:pt x="1774" y="8520"/>
                      <a:pt x="1750" y="8449"/>
                      <a:pt x="1727" y="8377"/>
                    </a:cubicBezTo>
                    <a:cubicBezTo>
                      <a:pt x="1703" y="8258"/>
                      <a:pt x="1703" y="8127"/>
                      <a:pt x="1667" y="8008"/>
                    </a:cubicBezTo>
                    <a:lnTo>
                      <a:pt x="1667" y="7961"/>
                    </a:lnTo>
                    <a:cubicBezTo>
                      <a:pt x="1655" y="7949"/>
                      <a:pt x="1655" y="7913"/>
                      <a:pt x="1655" y="7901"/>
                    </a:cubicBezTo>
                    <a:cubicBezTo>
                      <a:pt x="1655" y="7854"/>
                      <a:pt x="1643" y="7830"/>
                      <a:pt x="1643" y="7782"/>
                    </a:cubicBezTo>
                    <a:cubicBezTo>
                      <a:pt x="1619" y="7663"/>
                      <a:pt x="1619" y="7544"/>
                      <a:pt x="1596" y="7425"/>
                    </a:cubicBezTo>
                    <a:lnTo>
                      <a:pt x="1596" y="7377"/>
                    </a:lnTo>
                    <a:cubicBezTo>
                      <a:pt x="1608" y="7294"/>
                      <a:pt x="1631" y="7187"/>
                      <a:pt x="1643" y="7080"/>
                    </a:cubicBezTo>
                    <a:lnTo>
                      <a:pt x="1643" y="7044"/>
                    </a:lnTo>
                    <a:cubicBezTo>
                      <a:pt x="1608" y="6901"/>
                      <a:pt x="1631" y="6782"/>
                      <a:pt x="1643" y="6651"/>
                    </a:cubicBezTo>
                    <a:cubicBezTo>
                      <a:pt x="1643" y="6568"/>
                      <a:pt x="1655" y="6484"/>
                      <a:pt x="1655" y="6413"/>
                    </a:cubicBezTo>
                    <a:cubicBezTo>
                      <a:pt x="1667" y="6330"/>
                      <a:pt x="1655" y="6246"/>
                      <a:pt x="1667" y="6175"/>
                    </a:cubicBezTo>
                    <a:cubicBezTo>
                      <a:pt x="1691" y="6056"/>
                      <a:pt x="1715" y="5925"/>
                      <a:pt x="1715" y="5794"/>
                    </a:cubicBezTo>
                    <a:cubicBezTo>
                      <a:pt x="1727" y="5651"/>
                      <a:pt x="1727" y="5520"/>
                      <a:pt x="1727" y="5389"/>
                    </a:cubicBezTo>
                    <a:cubicBezTo>
                      <a:pt x="1727" y="5210"/>
                      <a:pt x="1727" y="5020"/>
                      <a:pt x="1715" y="4841"/>
                    </a:cubicBezTo>
                    <a:lnTo>
                      <a:pt x="1715" y="4722"/>
                    </a:lnTo>
                    <a:cubicBezTo>
                      <a:pt x="1703" y="4556"/>
                      <a:pt x="1691" y="4401"/>
                      <a:pt x="1584" y="4317"/>
                    </a:cubicBezTo>
                    <a:cubicBezTo>
                      <a:pt x="1548" y="4222"/>
                      <a:pt x="1536" y="4139"/>
                      <a:pt x="1465" y="4020"/>
                    </a:cubicBezTo>
                    <a:cubicBezTo>
                      <a:pt x="1453" y="3924"/>
                      <a:pt x="1429" y="3817"/>
                      <a:pt x="1417" y="3734"/>
                    </a:cubicBezTo>
                    <a:cubicBezTo>
                      <a:pt x="1393" y="3639"/>
                      <a:pt x="1357" y="3543"/>
                      <a:pt x="1357" y="3436"/>
                    </a:cubicBezTo>
                    <a:cubicBezTo>
                      <a:pt x="1357" y="3258"/>
                      <a:pt x="1334" y="3079"/>
                      <a:pt x="1298" y="2901"/>
                    </a:cubicBezTo>
                    <a:cubicBezTo>
                      <a:pt x="1274" y="2686"/>
                      <a:pt x="1227" y="2472"/>
                      <a:pt x="1179" y="2258"/>
                    </a:cubicBezTo>
                    <a:lnTo>
                      <a:pt x="1179" y="2210"/>
                    </a:lnTo>
                    <a:cubicBezTo>
                      <a:pt x="1167" y="2174"/>
                      <a:pt x="1167" y="2127"/>
                      <a:pt x="1167" y="2079"/>
                    </a:cubicBezTo>
                    <a:cubicBezTo>
                      <a:pt x="1155" y="2019"/>
                      <a:pt x="1119" y="1948"/>
                      <a:pt x="1107" y="1889"/>
                    </a:cubicBezTo>
                    <a:cubicBezTo>
                      <a:pt x="1060" y="1698"/>
                      <a:pt x="1000" y="1519"/>
                      <a:pt x="941" y="1341"/>
                    </a:cubicBezTo>
                    <a:cubicBezTo>
                      <a:pt x="881" y="1186"/>
                      <a:pt x="834" y="1043"/>
                      <a:pt x="762" y="888"/>
                    </a:cubicBezTo>
                    <a:cubicBezTo>
                      <a:pt x="643" y="650"/>
                      <a:pt x="512" y="400"/>
                      <a:pt x="334" y="210"/>
                    </a:cubicBezTo>
                    <a:cubicBezTo>
                      <a:pt x="298" y="162"/>
                      <a:pt x="274" y="126"/>
                      <a:pt x="226" y="103"/>
                    </a:cubicBezTo>
                    <a:cubicBezTo>
                      <a:pt x="203" y="67"/>
                      <a:pt x="155" y="55"/>
                      <a:pt x="119" y="31"/>
                    </a:cubicBezTo>
                    <a:cubicBezTo>
                      <a:pt x="104" y="9"/>
                      <a:pt x="79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1" name="Google Shape;4691;p5"/>
              <p:cNvSpPr/>
              <p:nvPr/>
            </p:nvSpPr>
            <p:spPr>
              <a:xfrm>
                <a:off x="709600" y="3929725"/>
                <a:ext cx="59100" cy="137025"/>
              </a:xfrm>
              <a:custGeom>
                <a:avLst/>
                <a:gdLst/>
                <a:ahLst/>
                <a:cxnLst/>
                <a:rect l="l" t="t" r="r" b="b"/>
                <a:pathLst>
                  <a:path w="2364" h="5481" extrusionOk="0">
                    <a:moveTo>
                      <a:pt x="2330" y="1"/>
                    </a:moveTo>
                    <a:cubicBezTo>
                      <a:pt x="2322" y="1"/>
                      <a:pt x="2311" y="5"/>
                      <a:pt x="2298" y="15"/>
                    </a:cubicBezTo>
                    <a:cubicBezTo>
                      <a:pt x="2275" y="38"/>
                      <a:pt x="2227" y="74"/>
                      <a:pt x="2203" y="110"/>
                    </a:cubicBezTo>
                    <a:cubicBezTo>
                      <a:pt x="2156" y="205"/>
                      <a:pt x="2096" y="312"/>
                      <a:pt x="2048" y="407"/>
                    </a:cubicBezTo>
                    <a:cubicBezTo>
                      <a:pt x="2036" y="443"/>
                      <a:pt x="2025" y="455"/>
                      <a:pt x="2001" y="491"/>
                    </a:cubicBezTo>
                    <a:cubicBezTo>
                      <a:pt x="1977" y="550"/>
                      <a:pt x="1941" y="586"/>
                      <a:pt x="1917" y="646"/>
                    </a:cubicBezTo>
                    <a:cubicBezTo>
                      <a:pt x="1870" y="741"/>
                      <a:pt x="1846" y="812"/>
                      <a:pt x="1810" y="908"/>
                    </a:cubicBezTo>
                    <a:cubicBezTo>
                      <a:pt x="1739" y="1074"/>
                      <a:pt x="1667" y="1241"/>
                      <a:pt x="1608" y="1408"/>
                    </a:cubicBezTo>
                    <a:cubicBezTo>
                      <a:pt x="1572" y="1503"/>
                      <a:pt x="1548" y="1598"/>
                      <a:pt x="1513" y="1693"/>
                    </a:cubicBezTo>
                    <a:cubicBezTo>
                      <a:pt x="1489" y="1812"/>
                      <a:pt x="1441" y="1943"/>
                      <a:pt x="1417" y="2062"/>
                    </a:cubicBezTo>
                    <a:cubicBezTo>
                      <a:pt x="1394" y="2110"/>
                      <a:pt x="1370" y="2170"/>
                      <a:pt x="1358" y="2217"/>
                    </a:cubicBezTo>
                    <a:cubicBezTo>
                      <a:pt x="1310" y="2289"/>
                      <a:pt x="1263" y="2360"/>
                      <a:pt x="1239" y="2455"/>
                    </a:cubicBezTo>
                    <a:cubicBezTo>
                      <a:pt x="1132" y="2693"/>
                      <a:pt x="1036" y="2920"/>
                      <a:pt x="953" y="3158"/>
                    </a:cubicBezTo>
                    <a:cubicBezTo>
                      <a:pt x="834" y="3467"/>
                      <a:pt x="703" y="3765"/>
                      <a:pt x="560" y="4063"/>
                    </a:cubicBezTo>
                    <a:cubicBezTo>
                      <a:pt x="441" y="4360"/>
                      <a:pt x="310" y="4646"/>
                      <a:pt x="191" y="4884"/>
                    </a:cubicBezTo>
                    <a:cubicBezTo>
                      <a:pt x="120" y="5027"/>
                      <a:pt x="1" y="5301"/>
                      <a:pt x="1" y="5396"/>
                    </a:cubicBezTo>
                    <a:cubicBezTo>
                      <a:pt x="1" y="5432"/>
                      <a:pt x="1" y="5480"/>
                      <a:pt x="12" y="5480"/>
                    </a:cubicBezTo>
                    <a:cubicBezTo>
                      <a:pt x="18" y="5480"/>
                      <a:pt x="24" y="5481"/>
                      <a:pt x="31" y="5481"/>
                    </a:cubicBezTo>
                    <a:cubicBezTo>
                      <a:pt x="113" y="5481"/>
                      <a:pt x="222" y="5409"/>
                      <a:pt x="310" y="5265"/>
                    </a:cubicBezTo>
                    <a:cubicBezTo>
                      <a:pt x="358" y="5194"/>
                      <a:pt x="417" y="5099"/>
                      <a:pt x="453" y="5027"/>
                    </a:cubicBezTo>
                    <a:cubicBezTo>
                      <a:pt x="501" y="4944"/>
                      <a:pt x="548" y="4860"/>
                      <a:pt x="596" y="4777"/>
                    </a:cubicBezTo>
                    <a:cubicBezTo>
                      <a:pt x="667" y="4610"/>
                      <a:pt x="739" y="4444"/>
                      <a:pt x="810" y="4301"/>
                    </a:cubicBezTo>
                    <a:cubicBezTo>
                      <a:pt x="905" y="4146"/>
                      <a:pt x="965" y="3979"/>
                      <a:pt x="1024" y="3825"/>
                    </a:cubicBezTo>
                    <a:cubicBezTo>
                      <a:pt x="1084" y="3658"/>
                      <a:pt x="1155" y="3479"/>
                      <a:pt x="1215" y="3313"/>
                    </a:cubicBezTo>
                    <a:cubicBezTo>
                      <a:pt x="1346" y="3003"/>
                      <a:pt x="1489" y="2705"/>
                      <a:pt x="1572" y="2372"/>
                    </a:cubicBezTo>
                    <a:cubicBezTo>
                      <a:pt x="1596" y="2348"/>
                      <a:pt x="1608" y="2301"/>
                      <a:pt x="1620" y="2277"/>
                    </a:cubicBezTo>
                    <a:lnTo>
                      <a:pt x="1846" y="1741"/>
                    </a:lnTo>
                    <a:cubicBezTo>
                      <a:pt x="1906" y="1598"/>
                      <a:pt x="1941" y="1467"/>
                      <a:pt x="1989" y="1336"/>
                    </a:cubicBezTo>
                    <a:cubicBezTo>
                      <a:pt x="2084" y="1039"/>
                      <a:pt x="2156" y="741"/>
                      <a:pt x="2275" y="455"/>
                    </a:cubicBezTo>
                    <a:cubicBezTo>
                      <a:pt x="2275" y="443"/>
                      <a:pt x="2287" y="431"/>
                      <a:pt x="2287" y="407"/>
                    </a:cubicBezTo>
                    <a:cubicBezTo>
                      <a:pt x="2322" y="312"/>
                      <a:pt x="2334" y="205"/>
                      <a:pt x="2346" y="98"/>
                    </a:cubicBezTo>
                    <a:cubicBezTo>
                      <a:pt x="2364" y="36"/>
                      <a:pt x="2355" y="1"/>
                      <a:pt x="23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2" name="Google Shape;4692;p5"/>
              <p:cNvSpPr/>
              <p:nvPr/>
            </p:nvSpPr>
            <p:spPr>
              <a:xfrm>
                <a:off x="636675" y="4086825"/>
                <a:ext cx="61050" cy="103500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4140" extrusionOk="0">
                    <a:moveTo>
                      <a:pt x="2390" y="1"/>
                    </a:moveTo>
                    <a:cubicBezTo>
                      <a:pt x="2358" y="1"/>
                      <a:pt x="2317" y="21"/>
                      <a:pt x="2286" y="65"/>
                    </a:cubicBezTo>
                    <a:cubicBezTo>
                      <a:pt x="2227" y="160"/>
                      <a:pt x="2167" y="231"/>
                      <a:pt x="2120" y="327"/>
                    </a:cubicBezTo>
                    <a:cubicBezTo>
                      <a:pt x="2060" y="422"/>
                      <a:pt x="2036" y="541"/>
                      <a:pt x="1989" y="660"/>
                    </a:cubicBezTo>
                    <a:cubicBezTo>
                      <a:pt x="1965" y="743"/>
                      <a:pt x="1941" y="827"/>
                      <a:pt x="1929" y="898"/>
                    </a:cubicBezTo>
                    <a:cubicBezTo>
                      <a:pt x="1882" y="1112"/>
                      <a:pt x="1870" y="1339"/>
                      <a:pt x="1858" y="1541"/>
                    </a:cubicBezTo>
                    <a:cubicBezTo>
                      <a:pt x="1858" y="1636"/>
                      <a:pt x="1846" y="1708"/>
                      <a:pt x="1846" y="1779"/>
                    </a:cubicBezTo>
                    <a:cubicBezTo>
                      <a:pt x="1846" y="1839"/>
                      <a:pt x="1822" y="1898"/>
                      <a:pt x="1822" y="1958"/>
                    </a:cubicBezTo>
                    <a:cubicBezTo>
                      <a:pt x="1810" y="2136"/>
                      <a:pt x="1786" y="2303"/>
                      <a:pt x="1739" y="2470"/>
                    </a:cubicBezTo>
                    <a:cubicBezTo>
                      <a:pt x="1739" y="2505"/>
                      <a:pt x="1703" y="2541"/>
                      <a:pt x="1691" y="2565"/>
                    </a:cubicBezTo>
                    <a:cubicBezTo>
                      <a:pt x="1667" y="2613"/>
                      <a:pt x="1644" y="2660"/>
                      <a:pt x="1620" y="2684"/>
                    </a:cubicBezTo>
                    <a:cubicBezTo>
                      <a:pt x="1560" y="2767"/>
                      <a:pt x="1501" y="2839"/>
                      <a:pt x="1429" y="2898"/>
                    </a:cubicBezTo>
                    <a:lnTo>
                      <a:pt x="1251" y="3029"/>
                    </a:lnTo>
                    <a:cubicBezTo>
                      <a:pt x="1155" y="3089"/>
                      <a:pt x="1072" y="3160"/>
                      <a:pt x="977" y="3220"/>
                    </a:cubicBezTo>
                    <a:cubicBezTo>
                      <a:pt x="953" y="3256"/>
                      <a:pt x="905" y="3279"/>
                      <a:pt x="858" y="3315"/>
                    </a:cubicBezTo>
                    <a:cubicBezTo>
                      <a:pt x="786" y="3375"/>
                      <a:pt x="703" y="3434"/>
                      <a:pt x="620" y="3494"/>
                    </a:cubicBezTo>
                    <a:cubicBezTo>
                      <a:pt x="489" y="3613"/>
                      <a:pt x="346" y="3720"/>
                      <a:pt x="203" y="3827"/>
                    </a:cubicBezTo>
                    <a:cubicBezTo>
                      <a:pt x="143" y="3875"/>
                      <a:pt x="120" y="3934"/>
                      <a:pt x="72" y="3982"/>
                    </a:cubicBezTo>
                    <a:cubicBezTo>
                      <a:pt x="0" y="4053"/>
                      <a:pt x="12" y="4101"/>
                      <a:pt x="60" y="4125"/>
                    </a:cubicBezTo>
                    <a:cubicBezTo>
                      <a:pt x="77" y="4135"/>
                      <a:pt x="96" y="4140"/>
                      <a:pt x="115" y="4140"/>
                    </a:cubicBezTo>
                    <a:cubicBezTo>
                      <a:pt x="161" y="4140"/>
                      <a:pt x="212" y="4114"/>
                      <a:pt x="262" y="4089"/>
                    </a:cubicBezTo>
                    <a:cubicBezTo>
                      <a:pt x="465" y="3994"/>
                      <a:pt x="643" y="3851"/>
                      <a:pt x="834" y="3732"/>
                    </a:cubicBezTo>
                    <a:cubicBezTo>
                      <a:pt x="941" y="3660"/>
                      <a:pt x="1036" y="3565"/>
                      <a:pt x="1143" y="3494"/>
                    </a:cubicBezTo>
                    <a:cubicBezTo>
                      <a:pt x="1274" y="3387"/>
                      <a:pt x="1417" y="3279"/>
                      <a:pt x="1548" y="3148"/>
                    </a:cubicBezTo>
                    <a:cubicBezTo>
                      <a:pt x="1572" y="3125"/>
                      <a:pt x="1608" y="3077"/>
                      <a:pt x="1608" y="3065"/>
                    </a:cubicBezTo>
                    <a:cubicBezTo>
                      <a:pt x="1608" y="3017"/>
                      <a:pt x="1655" y="2970"/>
                      <a:pt x="1679" y="2922"/>
                    </a:cubicBezTo>
                    <a:cubicBezTo>
                      <a:pt x="1798" y="2791"/>
                      <a:pt x="1894" y="2613"/>
                      <a:pt x="1929" y="2434"/>
                    </a:cubicBezTo>
                    <a:cubicBezTo>
                      <a:pt x="1977" y="2255"/>
                      <a:pt x="1989" y="2077"/>
                      <a:pt x="2025" y="1898"/>
                    </a:cubicBezTo>
                    <a:cubicBezTo>
                      <a:pt x="2072" y="1636"/>
                      <a:pt x="2084" y="1362"/>
                      <a:pt x="2108" y="1101"/>
                    </a:cubicBezTo>
                    <a:cubicBezTo>
                      <a:pt x="2156" y="803"/>
                      <a:pt x="2251" y="517"/>
                      <a:pt x="2370" y="267"/>
                    </a:cubicBezTo>
                    <a:cubicBezTo>
                      <a:pt x="2394" y="231"/>
                      <a:pt x="2406" y="208"/>
                      <a:pt x="2417" y="112"/>
                    </a:cubicBezTo>
                    <a:cubicBezTo>
                      <a:pt x="2417" y="100"/>
                      <a:pt x="2441" y="65"/>
                      <a:pt x="2441" y="53"/>
                    </a:cubicBezTo>
                    <a:cubicBezTo>
                      <a:pt x="2441" y="18"/>
                      <a:pt x="2419" y="1"/>
                      <a:pt x="2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3" name="Google Shape;4693;p5"/>
              <p:cNvSpPr/>
              <p:nvPr/>
            </p:nvSpPr>
            <p:spPr>
              <a:xfrm>
                <a:off x="592325" y="4192900"/>
                <a:ext cx="41100" cy="5815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2326" extrusionOk="0">
                    <a:moveTo>
                      <a:pt x="1569" y="1"/>
                    </a:moveTo>
                    <a:cubicBezTo>
                      <a:pt x="1542" y="1"/>
                      <a:pt x="1507" y="13"/>
                      <a:pt x="1465" y="37"/>
                    </a:cubicBezTo>
                    <a:cubicBezTo>
                      <a:pt x="1346" y="96"/>
                      <a:pt x="1239" y="156"/>
                      <a:pt x="1132" y="251"/>
                    </a:cubicBezTo>
                    <a:cubicBezTo>
                      <a:pt x="1084" y="310"/>
                      <a:pt x="1012" y="346"/>
                      <a:pt x="953" y="394"/>
                    </a:cubicBezTo>
                    <a:lnTo>
                      <a:pt x="774" y="525"/>
                    </a:lnTo>
                    <a:lnTo>
                      <a:pt x="596" y="703"/>
                    </a:lnTo>
                    <a:cubicBezTo>
                      <a:pt x="429" y="906"/>
                      <a:pt x="334" y="1108"/>
                      <a:pt x="227" y="1322"/>
                    </a:cubicBezTo>
                    <a:cubicBezTo>
                      <a:pt x="227" y="1346"/>
                      <a:pt x="215" y="1382"/>
                      <a:pt x="215" y="1394"/>
                    </a:cubicBezTo>
                    <a:cubicBezTo>
                      <a:pt x="155" y="1560"/>
                      <a:pt x="96" y="1715"/>
                      <a:pt x="48" y="1894"/>
                    </a:cubicBezTo>
                    <a:cubicBezTo>
                      <a:pt x="0" y="2037"/>
                      <a:pt x="0" y="2132"/>
                      <a:pt x="60" y="2192"/>
                    </a:cubicBezTo>
                    <a:cubicBezTo>
                      <a:pt x="72" y="2192"/>
                      <a:pt x="72" y="2227"/>
                      <a:pt x="96" y="2251"/>
                    </a:cubicBezTo>
                    <a:cubicBezTo>
                      <a:pt x="107" y="2302"/>
                      <a:pt x="123" y="2326"/>
                      <a:pt x="144" y="2326"/>
                    </a:cubicBezTo>
                    <a:cubicBezTo>
                      <a:pt x="167" y="2326"/>
                      <a:pt x="195" y="2296"/>
                      <a:pt x="227" y="2239"/>
                    </a:cubicBezTo>
                    <a:cubicBezTo>
                      <a:pt x="310" y="2096"/>
                      <a:pt x="370" y="1894"/>
                      <a:pt x="417" y="1703"/>
                    </a:cubicBezTo>
                    <a:cubicBezTo>
                      <a:pt x="453" y="1572"/>
                      <a:pt x="489" y="1430"/>
                      <a:pt x="536" y="1322"/>
                    </a:cubicBezTo>
                    <a:cubicBezTo>
                      <a:pt x="584" y="1180"/>
                      <a:pt x="643" y="1060"/>
                      <a:pt x="715" y="965"/>
                    </a:cubicBezTo>
                    <a:cubicBezTo>
                      <a:pt x="822" y="799"/>
                      <a:pt x="1001" y="644"/>
                      <a:pt x="1167" y="501"/>
                    </a:cubicBezTo>
                    <a:cubicBezTo>
                      <a:pt x="1298" y="382"/>
                      <a:pt x="1429" y="263"/>
                      <a:pt x="1560" y="156"/>
                    </a:cubicBezTo>
                    <a:cubicBezTo>
                      <a:pt x="1620" y="108"/>
                      <a:pt x="1644" y="72"/>
                      <a:pt x="1620" y="37"/>
                    </a:cubicBezTo>
                    <a:cubicBezTo>
                      <a:pt x="1614" y="13"/>
                      <a:pt x="1596" y="1"/>
                      <a:pt x="15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4" name="Google Shape;4694;p5"/>
              <p:cNvSpPr/>
              <p:nvPr/>
            </p:nvSpPr>
            <p:spPr>
              <a:xfrm>
                <a:off x="766750" y="3888150"/>
                <a:ext cx="1640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656" h="1486" extrusionOk="0">
                    <a:moveTo>
                      <a:pt x="607" y="0"/>
                    </a:moveTo>
                    <a:cubicBezTo>
                      <a:pt x="572" y="0"/>
                      <a:pt x="527" y="51"/>
                      <a:pt x="489" y="118"/>
                    </a:cubicBezTo>
                    <a:cubicBezTo>
                      <a:pt x="405" y="249"/>
                      <a:pt x="346" y="392"/>
                      <a:pt x="286" y="558"/>
                    </a:cubicBezTo>
                    <a:cubicBezTo>
                      <a:pt x="215" y="785"/>
                      <a:pt x="131" y="987"/>
                      <a:pt x="60" y="1213"/>
                    </a:cubicBezTo>
                    <a:cubicBezTo>
                      <a:pt x="36" y="1308"/>
                      <a:pt x="1" y="1451"/>
                      <a:pt x="48" y="1463"/>
                    </a:cubicBezTo>
                    <a:cubicBezTo>
                      <a:pt x="68" y="1476"/>
                      <a:pt x="87" y="1486"/>
                      <a:pt x="109" y="1486"/>
                    </a:cubicBezTo>
                    <a:cubicBezTo>
                      <a:pt x="127" y="1486"/>
                      <a:pt x="146" y="1479"/>
                      <a:pt x="167" y="1463"/>
                    </a:cubicBezTo>
                    <a:cubicBezTo>
                      <a:pt x="191" y="1439"/>
                      <a:pt x="239" y="1356"/>
                      <a:pt x="274" y="1308"/>
                    </a:cubicBezTo>
                    <a:cubicBezTo>
                      <a:pt x="310" y="1213"/>
                      <a:pt x="346" y="1106"/>
                      <a:pt x="393" y="1023"/>
                    </a:cubicBezTo>
                    <a:cubicBezTo>
                      <a:pt x="405" y="975"/>
                      <a:pt x="441" y="927"/>
                      <a:pt x="453" y="892"/>
                    </a:cubicBezTo>
                    <a:cubicBezTo>
                      <a:pt x="560" y="666"/>
                      <a:pt x="584" y="416"/>
                      <a:pt x="655" y="154"/>
                    </a:cubicBezTo>
                    <a:lnTo>
                      <a:pt x="655" y="154"/>
                    </a:lnTo>
                    <a:cubicBezTo>
                      <a:pt x="643" y="189"/>
                      <a:pt x="632" y="201"/>
                      <a:pt x="608" y="237"/>
                    </a:cubicBezTo>
                    <a:cubicBezTo>
                      <a:pt x="608" y="201"/>
                      <a:pt x="608" y="201"/>
                      <a:pt x="632" y="189"/>
                    </a:cubicBezTo>
                    <a:cubicBezTo>
                      <a:pt x="655" y="118"/>
                      <a:pt x="655" y="35"/>
                      <a:pt x="632" y="11"/>
                    </a:cubicBezTo>
                    <a:cubicBezTo>
                      <a:pt x="624" y="3"/>
                      <a:pt x="616" y="0"/>
                      <a:pt x="6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5" name="Google Shape;4695;p5"/>
              <p:cNvSpPr/>
              <p:nvPr/>
            </p:nvSpPr>
            <p:spPr>
              <a:xfrm>
                <a:off x="699775" y="4069550"/>
                <a:ext cx="82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331" h="411" extrusionOk="0">
                    <a:moveTo>
                      <a:pt x="295" y="1"/>
                    </a:moveTo>
                    <a:cubicBezTo>
                      <a:pt x="285" y="1"/>
                      <a:pt x="274" y="6"/>
                      <a:pt x="263" y="18"/>
                    </a:cubicBezTo>
                    <a:cubicBezTo>
                      <a:pt x="203" y="65"/>
                      <a:pt x="120" y="125"/>
                      <a:pt x="60" y="220"/>
                    </a:cubicBezTo>
                    <a:cubicBezTo>
                      <a:pt x="24" y="279"/>
                      <a:pt x="24" y="363"/>
                      <a:pt x="1" y="387"/>
                    </a:cubicBezTo>
                    <a:cubicBezTo>
                      <a:pt x="1" y="405"/>
                      <a:pt x="7" y="411"/>
                      <a:pt x="18" y="411"/>
                    </a:cubicBezTo>
                    <a:cubicBezTo>
                      <a:pt x="37" y="411"/>
                      <a:pt x="66" y="394"/>
                      <a:pt x="96" y="387"/>
                    </a:cubicBezTo>
                    <a:cubicBezTo>
                      <a:pt x="179" y="363"/>
                      <a:pt x="286" y="196"/>
                      <a:pt x="322" y="65"/>
                    </a:cubicBezTo>
                    <a:cubicBezTo>
                      <a:pt x="330" y="25"/>
                      <a:pt x="316" y="1"/>
                      <a:pt x="2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6" name="Google Shape;4696;p5"/>
              <p:cNvSpPr/>
              <p:nvPr/>
            </p:nvSpPr>
            <p:spPr>
              <a:xfrm>
                <a:off x="782825" y="3930075"/>
                <a:ext cx="192000" cy="198275"/>
              </a:xfrm>
              <a:custGeom>
                <a:avLst/>
                <a:gdLst/>
                <a:ahLst/>
                <a:cxnLst/>
                <a:rect l="l" t="t" r="r" b="b"/>
                <a:pathLst>
                  <a:path w="7680" h="7931" extrusionOk="0">
                    <a:moveTo>
                      <a:pt x="7597" y="1"/>
                    </a:moveTo>
                    <a:cubicBezTo>
                      <a:pt x="7394" y="84"/>
                      <a:pt x="7204" y="143"/>
                      <a:pt x="7025" y="251"/>
                    </a:cubicBezTo>
                    <a:cubicBezTo>
                      <a:pt x="6894" y="322"/>
                      <a:pt x="6739" y="382"/>
                      <a:pt x="6608" y="465"/>
                    </a:cubicBezTo>
                    <a:cubicBezTo>
                      <a:pt x="6561" y="477"/>
                      <a:pt x="6525" y="489"/>
                      <a:pt x="6477" y="536"/>
                    </a:cubicBezTo>
                    <a:cubicBezTo>
                      <a:pt x="6418" y="560"/>
                      <a:pt x="6370" y="596"/>
                      <a:pt x="6346" y="644"/>
                    </a:cubicBezTo>
                    <a:cubicBezTo>
                      <a:pt x="6263" y="715"/>
                      <a:pt x="6204" y="786"/>
                      <a:pt x="6144" y="858"/>
                    </a:cubicBezTo>
                    <a:cubicBezTo>
                      <a:pt x="5930" y="1132"/>
                      <a:pt x="5727" y="1417"/>
                      <a:pt x="5525" y="1679"/>
                    </a:cubicBezTo>
                    <a:cubicBezTo>
                      <a:pt x="5454" y="1787"/>
                      <a:pt x="5370" y="1894"/>
                      <a:pt x="5299" y="1977"/>
                    </a:cubicBezTo>
                    <a:lnTo>
                      <a:pt x="5037" y="2334"/>
                    </a:lnTo>
                    <a:cubicBezTo>
                      <a:pt x="4942" y="2441"/>
                      <a:pt x="4870" y="2525"/>
                      <a:pt x="4799" y="2632"/>
                    </a:cubicBezTo>
                    <a:cubicBezTo>
                      <a:pt x="4692" y="2751"/>
                      <a:pt x="4596" y="2882"/>
                      <a:pt x="4513" y="3001"/>
                    </a:cubicBezTo>
                    <a:cubicBezTo>
                      <a:pt x="4275" y="3287"/>
                      <a:pt x="4025" y="3584"/>
                      <a:pt x="3763" y="3870"/>
                    </a:cubicBezTo>
                    <a:cubicBezTo>
                      <a:pt x="3668" y="3989"/>
                      <a:pt x="3560" y="4108"/>
                      <a:pt x="3441" y="4215"/>
                    </a:cubicBezTo>
                    <a:cubicBezTo>
                      <a:pt x="3334" y="4334"/>
                      <a:pt x="3215" y="4430"/>
                      <a:pt x="3096" y="4537"/>
                    </a:cubicBezTo>
                    <a:lnTo>
                      <a:pt x="2858" y="4751"/>
                    </a:lnTo>
                    <a:lnTo>
                      <a:pt x="2608" y="4942"/>
                    </a:lnTo>
                    <a:cubicBezTo>
                      <a:pt x="2441" y="5073"/>
                      <a:pt x="2263" y="5192"/>
                      <a:pt x="2096" y="5323"/>
                    </a:cubicBezTo>
                    <a:cubicBezTo>
                      <a:pt x="2060" y="5358"/>
                      <a:pt x="2025" y="5382"/>
                      <a:pt x="1977" y="5430"/>
                    </a:cubicBezTo>
                    <a:cubicBezTo>
                      <a:pt x="1786" y="5608"/>
                      <a:pt x="1596" y="5775"/>
                      <a:pt x="1382" y="5942"/>
                    </a:cubicBezTo>
                    <a:cubicBezTo>
                      <a:pt x="1298" y="6013"/>
                      <a:pt x="1191" y="6085"/>
                      <a:pt x="1108" y="6180"/>
                    </a:cubicBezTo>
                    <a:lnTo>
                      <a:pt x="834" y="6442"/>
                    </a:lnTo>
                    <a:cubicBezTo>
                      <a:pt x="643" y="6668"/>
                      <a:pt x="453" y="6906"/>
                      <a:pt x="298" y="7168"/>
                    </a:cubicBezTo>
                    <a:cubicBezTo>
                      <a:pt x="250" y="7251"/>
                      <a:pt x="215" y="7335"/>
                      <a:pt x="167" y="7430"/>
                    </a:cubicBezTo>
                    <a:cubicBezTo>
                      <a:pt x="120" y="7549"/>
                      <a:pt x="72" y="7680"/>
                      <a:pt x="36" y="7799"/>
                    </a:cubicBezTo>
                    <a:cubicBezTo>
                      <a:pt x="12" y="7847"/>
                      <a:pt x="0" y="7906"/>
                      <a:pt x="0" y="7930"/>
                    </a:cubicBezTo>
                    <a:cubicBezTo>
                      <a:pt x="48" y="7859"/>
                      <a:pt x="108" y="7752"/>
                      <a:pt x="155" y="7752"/>
                    </a:cubicBezTo>
                    <a:cubicBezTo>
                      <a:pt x="227" y="7704"/>
                      <a:pt x="286" y="7644"/>
                      <a:pt x="334" y="7549"/>
                    </a:cubicBezTo>
                    <a:cubicBezTo>
                      <a:pt x="393" y="7430"/>
                      <a:pt x="465" y="7287"/>
                      <a:pt x="548" y="7192"/>
                    </a:cubicBezTo>
                    <a:cubicBezTo>
                      <a:pt x="786" y="6906"/>
                      <a:pt x="1048" y="6668"/>
                      <a:pt x="1298" y="6394"/>
                    </a:cubicBezTo>
                    <a:cubicBezTo>
                      <a:pt x="1322" y="6359"/>
                      <a:pt x="1370" y="6323"/>
                      <a:pt x="1417" y="6263"/>
                    </a:cubicBezTo>
                    <a:cubicBezTo>
                      <a:pt x="1560" y="6085"/>
                      <a:pt x="1727" y="5894"/>
                      <a:pt x="1953" y="5775"/>
                    </a:cubicBezTo>
                    <a:cubicBezTo>
                      <a:pt x="1977" y="5763"/>
                      <a:pt x="2013" y="5727"/>
                      <a:pt x="2036" y="5716"/>
                    </a:cubicBezTo>
                    <a:cubicBezTo>
                      <a:pt x="2191" y="5597"/>
                      <a:pt x="2334" y="5489"/>
                      <a:pt x="2489" y="5382"/>
                    </a:cubicBezTo>
                    <a:cubicBezTo>
                      <a:pt x="2560" y="5323"/>
                      <a:pt x="2620" y="5299"/>
                      <a:pt x="2691" y="5239"/>
                    </a:cubicBezTo>
                    <a:cubicBezTo>
                      <a:pt x="2810" y="5144"/>
                      <a:pt x="2953" y="5061"/>
                      <a:pt x="3072" y="4954"/>
                    </a:cubicBezTo>
                    <a:lnTo>
                      <a:pt x="3429" y="4644"/>
                    </a:lnTo>
                    <a:cubicBezTo>
                      <a:pt x="3572" y="4489"/>
                      <a:pt x="3739" y="4370"/>
                      <a:pt x="3870" y="4227"/>
                    </a:cubicBezTo>
                    <a:cubicBezTo>
                      <a:pt x="3965" y="4120"/>
                      <a:pt x="4060" y="4013"/>
                      <a:pt x="4156" y="3918"/>
                    </a:cubicBezTo>
                    <a:cubicBezTo>
                      <a:pt x="4239" y="3811"/>
                      <a:pt x="4334" y="3692"/>
                      <a:pt x="4418" y="3584"/>
                    </a:cubicBezTo>
                    <a:cubicBezTo>
                      <a:pt x="4477" y="3513"/>
                      <a:pt x="4537" y="3441"/>
                      <a:pt x="4596" y="3382"/>
                    </a:cubicBezTo>
                    <a:cubicBezTo>
                      <a:pt x="4882" y="3084"/>
                      <a:pt x="5096" y="2763"/>
                      <a:pt x="5299" y="2441"/>
                    </a:cubicBezTo>
                    <a:cubicBezTo>
                      <a:pt x="5406" y="2263"/>
                      <a:pt x="5525" y="2096"/>
                      <a:pt x="5632" y="1917"/>
                    </a:cubicBezTo>
                    <a:cubicBezTo>
                      <a:pt x="5668" y="1846"/>
                      <a:pt x="5727" y="1787"/>
                      <a:pt x="5775" y="1715"/>
                    </a:cubicBezTo>
                    <a:cubicBezTo>
                      <a:pt x="5846" y="1608"/>
                      <a:pt x="5942" y="1489"/>
                      <a:pt x="6013" y="1382"/>
                    </a:cubicBezTo>
                    <a:cubicBezTo>
                      <a:pt x="6108" y="1251"/>
                      <a:pt x="6204" y="1132"/>
                      <a:pt x="6311" y="1013"/>
                    </a:cubicBezTo>
                    <a:cubicBezTo>
                      <a:pt x="6358" y="953"/>
                      <a:pt x="6406" y="882"/>
                      <a:pt x="6466" y="834"/>
                    </a:cubicBezTo>
                    <a:lnTo>
                      <a:pt x="6537" y="763"/>
                    </a:lnTo>
                    <a:cubicBezTo>
                      <a:pt x="6561" y="739"/>
                      <a:pt x="6585" y="715"/>
                      <a:pt x="6608" y="703"/>
                    </a:cubicBezTo>
                    <a:cubicBezTo>
                      <a:pt x="6704" y="644"/>
                      <a:pt x="6799" y="596"/>
                      <a:pt x="6906" y="536"/>
                    </a:cubicBezTo>
                    <a:cubicBezTo>
                      <a:pt x="7073" y="441"/>
                      <a:pt x="7216" y="370"/>
                      <a:pt x="7382" y="286"/>
                    </a:cubicBezTo>
                    <a:cubicBezTo>
                      <a:pt x="7454" y="251"/>
                      <a:pt x="7537" y="191"/>
                      <a:pt x="7597" y="143"/>
                    </a:cubicBezTo>
                    <a:cubicBezTo>
                      <a:pt x="7668" y="84"/>
                      <a:pt x="7680" y="60"/>
                      <a:pt x="7620" y="48"/>
                    </a:cubicBezTo>
                    <a:cubicBezTo>
                      <a:pt x="7573" y="48"/>
                      <a:pt x="7656" y="1"/>
                      <a:pt x="76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7" name="Google Shape;4697;p5"/>
              <p:cNvSpPr/>
              <p:nvPr/>
            </p:nvSpPr>
            <p:spPr>
              <a:xfrm>
                <a:off x="604525" y="4131600"/>
                <a:ext cx="179225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7169" h="4935" extrusionOk="0">
                    <a:moveTo>
                      <a:pt x="7132" y="0"/>
                    </a:moveTo>
                    <a:cubicBezTo>
                      <a:pt x="7049" y="119"/>
                      <a:pt x="7001" y="262"/>
                      <a:pt x="6954" y="453"/>
                    </a:cubicBezTo>
                    <a:cubicBezTo>
                      <a:pt x="6942" y="476"/>
                      <a:pt x="6942" y="524"/>
                      <a:pt x="6918" y="548"/>
                    </a:cubicBezTo>
                    <a:cubicBezTo>
                      <a:pt x="6906" y="584"/>
                      <a:pt x="6894" y="631"/>
                      <a:pt x="6882" y="655"/>
                    </a:cubicBezTo>
                    <a:cubicBezTo>
                      <a:pt x="6847" y="714"/>
                      <a:pt x="6799" y="774"/>
                      <a:pt x="6763" y="834"/>
                    </a:cubicBezTo>
                    <a:lnTo>
                      <a:pt x="6609" y="988"/>
                    </a:lnTo>
                    <a:lnTo>
                      <a:pt x="6430" y="1119"/>
                    </a:lnTo>
                    <a:cubicBezTo>
                      <a:pt x="6287" y="1226"/>
                      <a:pt x="6120" y="1298"/>
                      <a:pt x="5954" y="1369"/>
                    </a:cubicBezTo>
                    <a:cubicBezTo>
                      <a:pt x="5763" y="1465"/>
                      <a:pt x="5573" y="1548"/>
                      <a:pt x="5358" y="1631"/>
                    </a:cubicBezTo>
                    <a:cubicBezTo>
                      <a:pt x="5227" y="1667"/>
                      <a:pt x="5096" y="1727"/>
                      <a:pt x="4954" y="1786"/>
                    </a:cubicBezTo>
                    <a:cubicBezTo>
                      <a:pt x="4930" y="1810"/>
                      <a:pt x="4894" y="1822"/>
                      <a:pt x="4858" y="1846"/>
                    </a:cubicBezTo>
                    <a:cubicBezTo>
                      <a:pt x="4811" y="1881"/>
                      <a:pt x="4763" y="1905"/>
                      <a:pt x="4739" y="1953"/>
                    </a:cubicBezTo>
                    <a:cubicBezTo>
                      <a:pt x="4680" y="2024"/>
                      <a:pt x="4632" y="2108"/>
                      <a:pt x="4596" y="2179"/>
                    </a:cubicBezTo>
                    <a:cubicBezTo>
                      <a:pt x="4477" y="2477"/>
                      <a:pt x="4454" y="2762"/>
                      <a:pt x="4406" y="3036"/>
                    </a:cubicBezTo>
                    <a:cubicBezTo>
                      <a:pt x="4406" y="3084"/>
                      <a:pt x="4394" y="3131"/>
                      <a:pt x="4394" y="3155"/>
                    </a:cubicBezTo>
                    <a:cubicBezTo>
                      <a:pt x="4358" y="3334"/>
                      <a:pt x="4334" y="3512"/>
                      <a:pt x="4287" y="3679"/>
                    </a:cubicBezTo>
                    <a:cubicBezTo>
                      <a:pt x="4263" y="3774"/>
                      <a:pt x="4227" y="3858"/>
                      <a:pt x="4180" y="3953"/>
                    </a:cubicBezTo>
                    <a:cubicBezTo>
                      <a:pt x="4156" y="4012"/>
                      <a:pt x="4120" y="4072"/>
                      <a:pt x="4096" y="4084"/>
                    </a:cubicBezTo>
                    <a:cubicBezTo>
                      <a:pt x="4049" y="4108"/>
                      <a:pt x="3989" y="4143"/>
                      <a:pt x="3930" y="4167"/>
                    </a:cubicBezTo>
                    <a:cubicBezTo>
                      <a:pt x="3787" y="4227"/>
                      <a:pt x="3620" y="4274"/>
                      <a:pt x="3453" y="4322"/>
                    </a:cubicBezTo>
                    <a:cubicBezTo>
                      <a:pt x="3382" y="4334"/>
                      <a:pt x="3287" y="4370"/>
                      <a:pt x="3215" y="4382"/>
                    </a:cubicBezTo>
                    <a:cubicBezTo>
                      <a:pt x="2918" y="4441"/>
                      <a:pt x="2620" y="4489"/>
                      <a:pt x="2310" y="4524"/>
                    </a:cubicBezTo>
                    <a:cubicBezTo>
                      <a:pt x="2120" y="4560"/>
                      <a:pt x="1906" y="4572"/>
                      <a:pt x="1703" y="4584"/>
                    </a:cubicBezTo>
                    <a:cubicBezTo>
                      <a:pt x="1525" y="4608"/>
                      <a:pt x="1322" y="4608"/>
                      <a:pt x="1144" y="4608"/>
                    </a:cubicBezTo>
                    <a:lnTo>
                      <a:pt x="929" y="4608"/>
                    </a:lnTo>
                    <a:cubicBezTo>
                      <a:pt x="691" y="4608"/>
                      <a:pt x="453" y="4620"/>
                      <a:pt x="227" y="4667"/>
                    </a:cubicBezTo>
                    <a:cubicBezTo>
                      <a:pt x="60" y="4691"/>
                      <a:pt x="1" y="4763"/>
                      <a:pt x="48" y="4846"/>
                    </a:cubicBezTo>
                    <a:cubicBezTo>
                      <a:pt x="60" y="4870"/>
                      <a:pt x="108" y="4905"/>
                      <a:pt x="167" y="4905"/>
                    </a:cubicBezTo>
                    <a:cubicBezTo>
                      <a:pt x="274" y="4917"/>
                      <a:pt x="358" y="4929"/>
                      <a:pt x="465" y="4929"/>
                    </a:cubicBezTo>
                    <a:cubicBezTo>
                      <a:pt x="513" y="4929"/>
                      <a:pt x="560" y="4935"/>
                      <a:pt x="611" y="4935"/>
                    </a:cubicBezTo>
                    <a:cubicBezTo>
                      <a:pt x="637" y="4935"/>
                      <a:pt x="663" y="4933"/>
                      <a:pt x="691" y="4929"/>
                    </a:cubicBezTo>
                    <a:cubicBezTo>
                      <a:pt x="965" y="4905"/>
                      <a:pt x="1251" y="4882"/>
                      <a:pt x="1525" y="4810"/>
                    </a:cubicBezTo>
                    <a:cubicBezTo>
                      <a:pt x="1537" y="4798"/>
                      <a:pt x="1560" y="4798"/>
                      <a:pt x="1584" y="4798"/>
                    </a:cubicBezTo>
                    <a:cubicBezTo>
                      <a:pt x="1834" y="4751"/>
                      <a:pt x="2096" y="4691"/>
                      <a:pt x="2370" y="4644"/>
                    </a:cubicBezTo>
                    <a:cubicBezTo>
                      <a:pt x="2477" y="4632"/>
                      <a:pt x="2572" y="4620"/>
                      <a:pt x="2668" y="4620"/>
                    </a:cubicBezTo>
                    <a:cubicBezTo>
                      <a:pt x="2699" y="4623"/>
                      <a:pt x="2728" y="4625"/>
                      <a:pt x="2757" y="4625"/>
                    </a:cubicBezTo>
                    <a:cubicBezTo>
                      <a:pt x="2825" y="4625"/>
                      <a:pt x="2886" y="4616"/>
                      <a:pt x="2953" y="4608"/>
                    </a:cubicBezTo>
                    <a:cubicBezTo>
                      <a:pt x="3096" y="4572"/>
                      <a:pt x="3263" y="4560"/>
                      <a:pt x="3442" y="4524"/>
                    </a:cubicBezTo>
                    <a:cubicBezTo>
                      <a:pt x="3620" y="4501"/>
                      <a:pt x="3787" y="4465"/>
                      <a:pt x="3942" y="4393"/>
                    </a:cubicBezTo>
                    <a:cubicBezTo>
                      <a:pt x="4001" y="4370"/>
                      <a:pt x="4037" y="4346"/>
                      <a:pt x="4084" y="4334"/>
                    </a:cubicBezTo>
                    <a:cubicBezTo>
                      <a:pt x="4144" y="4310"/>
                      <a:pt x="4180" y="4286"/>
                      <a:pt x="4239" y="4251"/>
                    </a:cubicBezTo>
                    <a:lnTo>
                      <a:pt x="4323" y="4167"/>
                    </a:lnTo>
                    <a:cubicBezTo>
                      <a:pt x="4346" y="4143"/>
                      <a:pt x="4358" y="4132"/>
                      <a:pt x="4382" y="4096"/>
                    </a:cubicBezTo>
                    <a:cubicBezTo>
                      <a:pt x="4454" y="3989"/>
                      <a:pt x="4501" y="3870"/>
                      <a:pt x="4537" y="3774"/>
                    </a:cubicBezTo>
                    <a:cubicBezTo>
                      <a:pt x="4632" y="3489"/>
                      <a:pt x="4656" y="3215"/>
                      <a:pt x="4704" y="2953"/>
                    </a:cubicBezTo>
                    <a:cubicBezTo>
                      <a:pt x="4739" y="2739"/>
                      <a:pt x="4763" y="2536"/>
                      <a:pt x="4823" y="2334"/>
                    </a:cubicBezTo>
                    <a:lnTo>
                      <a:pt x="4870" y="2203"/>
                    </a:lnTo>
                    <a:cubicBezTo>
                      <a:pt x="4894" y="2167"/>
                      <a:pt x="4918" y="2119"/>
                      <a:pt x="4942" y="2084"/>
                    </a:cubicBezTo>
                    <a:lnTo>
                      <a:pt x="4989" y="2048"/>
                    </a:lnTo>
                    <a:cubicBezTo>
                      <a:pt x="5001" y="2048"/>
                      <a:pt x="5013" y="2024"/>
                      <a:pt x="5037" y="2012"/>
                    </a:cubicBezTo>
                    <a:cubicBezTo>
                      <a:pt x="5085" y="2000"/>
                      <a:pt x="5120" y="1965"/>
                      <a:pt x="5168" y="1953"/>
                    </a:cubicBezTo>
                    <a:cubicBezTo>
                      <a:pt x="5597" y="1774"/>
                      <a:pt x="6085" y="1607"/>
                      <a:pt x="6501" y="1334"/>
                    </a:cubicBezTo>
                    <a:cubicBezTo>
                      <a:pt x="6549" y="1298"/>
                      <a:pt x="6597" y="1250"/>
                      <a:pt x="6644" y="1215"/>
                    </a:cubicBezTo>
                    <a:cubicBezTo>
                      <a:pt x="6763" y="1060"/>
                      <a:pt x="6894" y="929"/>
                      <a:pt x="7001" y="762"/>
                    </a:cubicBezTo>
                    <a:cubicBezTo>
                      <a:pt x="7061" y="679"/>
                      <a:pt x="7085" y="560"/>
                      <a:pt x="7121" y="453"/>
                    </a:cubicBezTo>
                    <a:cubicBezTo>
                      <a:pt x="7168" y="286"/>
                      <a:pt x="7168" y="155"/>
                      <a:pt x="7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698" name="Google Shape;4698;p5"/>
            <p:cNvGrpSpPr/>
            <p:nvPr/>
          </p:nvGrpSpPr>
          <p:grpSpPr>
            <a:xfrm rot="-4731376">
              <a:off x="-105931" y="4508729"/>
              <a:ext cx="887085" cy="894161"/>
              <a:chOff x="2053525" y="1963725"/>
              <a:chExt cx="379225" cy="382250"/>
            </a:xfrm>
          </p:grpSpPr>
          <p:sp>
            <p:nvSpPr>
              <p:cNvPr id="4699" name="Google Shape;4699;p5"/>
              <p:cNvSpPr/>
              <p:nvPr/>
            </p:nvSpPr>
            <p:spPr>
              <a:xfrm>
                <a:off x="2061250" y="1966500"/>
                <a:ext cx="368225" cy="375900"/>
              </a:xfrm>
              <a:custGeom>
                <a:avLst/>
                <a:gdLst/>
                <a:ahLst/>
                <a:cxnLst/>
                <a:rect l="l" t="t" r="r" b="b"/>
                <a:pathLst>
                  <a:path w="14729" h="15036" extrusionOk="0">
                    <a:moveTo>
                      <a:pt x="5749" y="0"/>
                    </a:moveTo>
                    <a:cubicBezTo>
                      <a:pt x="5497" y="0"/>
                      <a:pt x="5259" y="25"/>
                      <a:pt x="5049" y="82"/>
                    </a:cubicBezTo>
                    <a:cubicBezTo>
                      <a:pt x="3561" y="463"/>
                      <a:pt x="3108" y="2106"/>
                      <a:pt x="3108" y="2106"/>
                    </a:cubicBezTo>
                    <a:lnTo>
                      <a:pt x="2977" y="3022"/>
                    </a:lnTo>
                    <a:lnTo>
                      <a:pt x="1489" y="2237"/>
                    </a:lnTo>
                    <a:lnTo>
                      <a:pt x="1191" y="2689"/>
                    </a:lnTo>
                    <a:lnTo>
                      <a:pt x="2811" y="3177"/>
                    </a:lnTo>
                    <a:cubicBezTo>
                      <a:pt x="2811" y="3177"/>
                      <a:pt x="2001" y="3784"/>
                      <a:pt x="1822" y="4427"/>
                    </a:cubicBezTo>
                    <a:cubicBezTo>
                      <a:pt x="1644" y="5070"/>
                      <a:pt x="1644" y="5666"/>
                      <a:pt x="1644" y="5666"/>
                    </a:cubicBezTo>
                    <a:cubicBezTo>
                      <a:pt x="1644" y="5666"/>
                      <a:pt x="596" y="5808"/>
                      <a:pt x="298" y="6999"/>
                    </a:cubicBezTo>
                    <a:cubicBezTo>
                      <a:pt x="1" y="8190"/>
                      <a:pt x="298" y="8940"/>
                      <a:pt x="298" y="9535"/>
                    </a:cubicBezTo>
                    <a:cubicBezTo>
                      <a:pt x="298" y="10130"/>
                      <a:pt x="453" y="11762"/>
                      <a:pt x="1489" y="12512"/>
                    </a:cubicBezTo>
                    <a:cubicBezTo>
                      <a:pt x="2537" y="13250"/>
                      <a:pt x="5513" y="15036"/>
                      <a:pt x="6252" y="15036"/>
                    </a:cubicBezTo>
                    <a:cubicBezTo>
                      <a:pt x="7002" y="15036"/>
                      <a:pt x="7299" y="13702"/>
                      <a:pt x="7299" y="13702"/>
                    </a:cubicBezTo>
                    <a:cubicBezTo>
                      <a:pt x="7299" y="13702"/>
                      <a:pt x="8038" y="12357"/>
                      <a:pt x="8335" y="11464"/>
                    </a:cubicBezTo>
                    <a:cubicBezTo>
                      <a:pt x="8633" y="10571"/>
                      <a:pt x="8490" y="9833"/>
                      <a:pt x="8490" y="9833"/>
                    </a:cubicBezTo>
                    <a:cubicBezTo>
                      <a:pt x="8490" y="9833"/>
                      <a:pt x="9526" y="9833"/>
                      <a:pt x="10716" y="9380"/>
                    </a:cubicBezTo>
                    <a:cubicBezTo>
                      <a:pt x="11907" y="8940"/>
                      <a:pt x="12860" y="8892"/>
                      <a:pt x="12860" y="8892"/>
                    </a:cubicBezTo>
                    <a:cubicBezTo>
                      <a:pt x="12860" y="8892"/>
                      <a:pt x="13467" y="8880"/>
                      <a:pt x="13717" y="8678"/>
                    </a:cubicBezTo>
                    <a:cubicBezTo>
                      <a:pt x="13991" y="8487"/>
                      <a:pt x="14062" y="8321"/>
                      <a:pt x="14062" y="8321"/>
                    </a:cubicBezTo>
                    <a:cubicBezTo>
                      <a:pt x="14062" y="8321"/>
                      <a:pt x="14729" y="8190"/>
                      <a:pt x="14729" y="7892"/>
                    </a:cubicBezTo>
                    <a:cubicBezTo>
                      <a:pt x="14729" y="7594"/>
                      <a:pt x="14062" y="5689"/>
                      <a:pt x="13502" y="5308"/>
                    </a:cubicBezTo>
                    <a:cubicBezTo>
                      <a:pt x="12931" y="4915"/>
                      <a:pt x="12205" y="3725"/>
                      <a:pt x="11764" y="3130"/>
                    </a:cubicBezTo>
                    <a:cubicBezTo>
                      <a:pt x="11312" y="2534"/>
                      <a:pt x="9490" y="1475"/>
                      <a:pt x="8692" y="903"/>
                    </a:cubicBezTo>
                    <a:cubicBezTo>
                      <a:pt x="8051" y="425"/>
                      <a:pt x="6780" y="0"/>
                      <a:pt x="57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0" name="Google Shape;4700;p5"/>
              <p:cNvSpPr/>
              <p:nvPr/>
            </p:nvSpPr>
            <p:spPr>
              <a:xfrm>
                <a:off x="2095725" y="2023100"/>
                <a:ext cx="36700" cy="18675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747" extrusionOk="0">
                    <a:moveTo>
                      <a:pt x="90" y="0"/>
                    </a:moveTo>
                    <a:cubicBezTo>
                      <a:pt x="35" y="0"/>
                      <a:pt x="0" y="73"/>
                      <a:pt x="51" y="104"/>
                    </a:cubicBezTo>
                    <a:cubicBezTo>
                      <a:pt x="420" y="401"/>
                      <a:pt x="920" y="746"/>
                      <a:pt x="1420" y="746"/>
                    </a:cubicBezTo>
                    <a:cubicBezTo>
                      <a:pt x="1467" y="746"/>
                      <a:pt x="1467" y="687"/>
                      <a:pt x="1432" y="651"/>
                    </a:cubicBezTo>
                    <a:cubicBezTo>
                      <a:pt x="1051" y="389"/>
                      <a:pt x="539" y="235"/>
                      <a:pt x="122" y="8"/>
                    </a:cubicBezTo>
                    <a:cubicBezTo>
                      <a:pt x="111" y="3"/>
                      <a:pt x="100" y="0"/>
                      <a:pt x="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1" name="Google Shape;4701;p5"/>
              <p:cNvSpPr/>
              <p:nvPr/>
            </p:nvSpPr>
            <p:spPr>
              <a:xfrm>
                <a:off x="2092600" y="2031600"/>
                <a:ext cx="40875" cy="16500"/>
              </a:xfrm>
              <a:custGeom>
                <a:avLst/>
                <a:gdLst/>
                <a:ahLst/>
                <a:cxnLst/>
                <a:rect l="l" t="t" r="r" b="b"/>
                <a:pathLst>
                  <a:path w="1635" h="660" extrusionOk="0">
                    <a:moveTo>
                      <a:pt x="89" y="0"/>
                    </a:moveTo>
                    <a:cubicBezTo>
                      <a:pt x="28" y="0"/>
                      <a:pt x="1" y="64"/>
                      <a:pt x="45" y="97"/>
                    </a:cubicBezTo>
                    <a:cubicBezTo>
                      <a:pt x="509" y="383"/>
                      <a:pt x="1021" y="537"/>
                      <a:pt x="1545" y="657"/>
                    </a:cubicBezTo>
                    <a:cubicBezTo>
                      <a:pt x="1551" y="659"/>
                      <a:pt x="1556" y="660"/>
                      <a:pt x="1562" y="660"/>
                    </a:cubicBezTo>
                    <a:cubicBezTo>
                      <a:pt x="1610" y="660"/>
                      <a:pt x="1634" y="572"/>
                      <a:pt x="1580" y="561"/>
                    </a:cubicBezTo>
                    <a:cubicBezTo>
                      <a:pt x="1057" y="442"/>
                      <a:pt x="580" y="228"/>
                      <a:pt x="104" y="2"/>
                    </a:cubicBezTo>
                    <a:cubicBezTo>
                      <a:pt x="99" y="1"/>
                      <a:pt x="94" y="0"/>
                      <a:pt x="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2" name="Google Shape;4702;p5"/>
              <p:cNvSpPr/>
              <p:nvPr/>
            </p:nvSpPr>
            <p:spPr>
              <a:xfrm>
                <a:off x="2090925" y="2022450"/>
                <a:ext cx="8200" cy="12450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98" extrusionOk="0">
                    <a:moveTo>
                      <a:pt x="280" y="1"/>
                    </a:moveTo>
                    <a:cubicBezTo>
                      <a:pt x="271" y="1"/>
                      <a:pt x="261" y="4"/>
                      <a:pt x="254" y="10"/>
                    </a:cubicBezTo>
                    <a:cubicBezTo>
                      <a:pt x="183" y="153"/>
                      <a:pt x="100" y="296"/>
                      <a:pt x="16" y="451"/>
                    </a:cubicBezTo>
                    <a:cubicBezTo>
                      <a:pt x="1" y="474"/>
                      <a:pt x="26" y="498"/>
                      <a:pt x="49" y="498"/>
                    </a:cubicBezTo>
                    <a:cubicBezTo>
                      <a:pt x="61" y="498"/>
                      <a:pt x="72" y="491"/>
                      <a:pt x="76" y="475"/>
                    </a:cubicBezTo>
                    <a:cubicBezTo>
                      <a:pt x="147" y="332"/>
                      <a:pt x="231" y="189"/>
                      <a:pt x="302" y="46"/>
                    </a:cubicBezTo>
                    <a:cubicBezTo>
                      <a:pt x="328" y="20"/>
                      <a:pt x="304" y="1"/>
                      <a:pt x="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3" name="Google Shape;4703;p5"/>
              <p:cNvSpPr/>
              <p:nvPr/>
            </p:nvSpPr>
            <p:spPr>
              <a:xfrm>
                <a:off x="2127675" y="2039650"/>
                <a:ext cx="275900" cy="115825"/>
              </a:xfrm>
              <a:custGeom>
                <a:avLst/>
                <a:gdLst/>
                <a:ahLst/>
                <a:cxnLst/>
                <a:rect l="l" t="t" r="r" b="b"/>
                <a:pathLst>
                  <a:path w="11036" h="4633" extrusionOk="0">
                    <a:moveTo>
                      <a:pt x="5" y="1"/>
                    </a:moveTo>
                    <a:cubicBezTo>
                      <a:pt x="1" y="1"/>
                      <a:pt x="3" y="18"/>
                      <a:pt x="11" y="25"/>
                    </a:cubicBezTo>
                    <a:cubicBezTo>
                      <a:pt x="582" y="180"/>
                      <a:pt x="1011" y="573"/>
                      <a:pt x="1535" y="835"/>
                    </a:cubicBezTo>
                    <a:cubicBezTo>
                      <a:pt x="1999" y="1037"/>
                      <a:pt x="2487" y="1156"/>
                      <a:pt x="2964" y="1323"/>
                    </a:cubicBezTo>
                    <a:cubicBezTo>
                      <a:pt x="3535" y="1513"/>
                      <a:pt x="4047" y="1847"/>
                      <a:pt x="4595" y="2061"/>
                    </a:cubicBezTo>
                    <a:cubicBezTo>
                      <a:pt x="5000" y="2228"/>
                      <a:pt x="5428" y="2240"/>
                      <a:pt x="5821" y="2359"/>
                    </a:cubicBezTo>
                    <a:cubicBezTo>
                      <a:pt x="6321" y="2513"/>
                      <a:pt x="6678" y="2871"/>
                      <a:pt x="7131" y="3061"/>
                    </a:cubicBezTo>
                    <a:cubicBezTo>
                      <a:pt x="7643" y="3275"/>
                      <a:pt x="8167" y="3347"/>
                      <a:pt x="8655" y="3609"/>
                    </a:cubicBezTo>
                    <a:cubicBezTo>
                      <a:pt x="9429" y="4025"/>
                      <a:pt x="10095" y="4597"/>
                      <a:pt x="11000" y="4633"/>
                    </a:cubicBezTo>
                    <a:cubicBezTo>
                      <a:pt x="11036" y="4633"/>
                      <a:pt x="11036" y="4597"/>
                      <a:pt x="11000" y="4597"/>
                    </a:cubicBezTo>
                    <a:cubicBezTo>
                      <a:pt x="9905" y="4502"/>
                      <a:pt x="9131" y="3704"/>
                      <a:pt x="8143" y="3299"/>
                    </a:cubicBezTo>
                    <a:cubicBezTo>
                      <a:pt x="7702" y="3121"/>
                      <a:pt x="7226" y="3049"/>
                      <a:pt x="6809" y="2775"/>
                    </a:cubicBezTo>
                    <a:cubicBezTo>
                      <a:pt x="6404" y="2525"/>
                      <a:pt x="6143" y="2299"/>
                      <a:pt x="5666" y="2216"/>
                    </a:cubicBezTo>
                    <a:cubicBezTo>
                      <a:pt x="5083" y="2097"/>
                      <a:pt x="4595" y="1978"/>
                      <a:pt x="4035" y="1704"/>
                    </a:cubicBezTo>
                    <a:cubicBezTo>
                      <a:pt x="3618" y="1501"/>
                      <a:pt x="3225" y="1323"/>
                      <a:pt x="2773" y="1192"/>
                    </a:cubicBezTo>
                    <a:cubicBezTo>
                      <a:pt x="2190" y="1001"/>
                      <a:pt x="1630" y="835"/>
                      <a:pt x="1106" y="513"/>
                    </a:cubicBezTo>
                    <a:cubicBezTo>
                      <a:pt x="749" y="287"/>
                      <a:pt x="451" y="84"/>
                      <a:pt x="23" y="25"/>
                    </a:cubicBezTo>
                    <a:cubicBezTo>
                      <a:pt x="14" y="7"/>
                      <a:pt x="8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4" name="Google Shape;4704;p5"/>
              <p:cNvSpPr/>
              <p:nvPr/>
            </p:nvSpPr>
            <p:spPr>
              <a:xfrm>
                <a:off x="2129725" y="2046475"/>
                <a:ext cx="209875" cy="79825"/>
              </a:xfrm>
              <a:custGeom>
                <a:avLst/>
                <a:gdLst/>
                <a:ahLst/>
                <a:cxnLst/>
                <a:rect l="l" t="t" r="r" b="b"/>
                <a:pathLst>
                  <a:path w="8395" h="3193" extrusionOk="0">
                    <a:moveTo>
                      <a:pt x="70" y="1"/>
                    </a:moveTo>
                    <a:cubicBezTo>
                      <a:pt x="51" y="1"/>
                      <a:pt x="31" y="1"/>
                      <a:pt x="12" y="2"/>
                    </a:cubicBezTo>
                    <a:cubicBezTo>
                      <a:pt x="12" y="26"/>
                      <a:pt x="0" y="50"/>
                      <a:pt x="36" y="50"/>
                    </a:cubicBezTo>
                    <a:cubicBezTo>
                      <a:pt x="750" y="169"/>
                      <a:pt x="1322" y="704"/>
                      <a:pt x="2024" y="895"/>
                    </a:cubicBezTo>
                    <a:cubicBezTo>
                      <a:pt x="2858" y="1133"/>
                      <a:pt x="3501" y="1586"/>
                      <a:pt x="4286" y="1895"/>
                    </a:cubicBezTo>
                    <a:cubicBezTo>
                      <a:pt x="5001" y="2181"/>
                      <a:pt x="5751" y="2300"/>
                      <a:pt x="6465" y="2609"/>
                    </a:cubicBezTo>
                    <a:cubicBezTo>
                      <a:pt x="7073" y="2883"/>
                      <a:pt x="7680" y="3157"/>
                      <a:pt x="8370" y="3193"/>
                    </a:cubicBezTo>
                    <a:cubicBezTo>
                      <a:pt x="8394" y="3193"/>
                      <a:pt x="8394" y="3145"/>
                      <a:pt x="8370" y="3133"/>
                    </a:cubicBezTo>
                    <a:cubicBezTo>
                      <a:pt x="7501" y="3014"/>
                      <a:pt x="6775" y="2645"/>
                      <a:pt x="5965" y="2312"/>
                    </a:cubicBezTo>
                    <a:cubicBezTo>
                      <a:pt x="5227" y="2014"/>
                      <a:pt x="4453" y="1907"/>
                      <a:pt x="3739" y="1526"/>
                    </a:cubicBezTo>
                    <a:cubicBezTo>
                      <a:pt x="3132" y="1181"/>
                      <a:pt x="2572" y="990"/>
                      <a:pt x="1917" y="776"/>
                    </a:cubicBezTo>
                    <a:cubicBezTo>
                      <a:pt x="1315" y="591"/>
                      <a:pt x="736" y="1"/>
                      <a:pt x="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5" name="Google Shape;4705;p5"/>
              <p:cNvSpPr/>
              <p:nvPr/>
            </p:nvSpPr>
            <p:spPr>
              <a:xfrm>
                <a:off x="2121975" y="2036475"/>
                <a:ext cx="137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260" extrusionOk="0">
                    <a:moveTo>
                      <a:pt x="118" y="1"/>
                    </a:moveTo>
                    <a:cubicBezTo>
                      <a:pt x="86" y="1"/>
                      <a:pt x="54" y="6"/>
                      <a:pt x="24" y="21"/>
                    </a:cubicBezTo>
                    <a:cubicBezTo>
                      <a:pt x="13" y="21"/>
                      <a:pt x="1" y="45"/>
                      <a:pt x="24" y="69"/>
                    </a:cubicBezTo>
                    <a:cubicBezTo>
                      <a:pt x="120" y="104"/>
                      <a:pt x="203" y="116"/>
                      <a:pt x="298" y="152"/>
                    </a:cubicBezTo>
                    <a:cubicBezTo>
                      <a:pt x="370" y="188"/>
                      <a:pt x="429" y="259"/>
                      <a:pt x="525" y="259"/>
                    </a:cubicBezTo>
                    <a:cubicBezTo>
                      <a:pt x="548" y="259"/>
                      <a:pt x="548" y="223"/>
                      <a:pt x="548" y="211"/>
                    </a:cubicBezTo>
                    <a:cubicBezTo>
                      <a:pt x="536" y="116"/>
                      <a:pt x="405" y="81"/>
                      <a:pt x="322" y="45"/>
                    </a:cubicBezTo>
                    <a:cubicBezTo>
                      <a:pt x="265" y="28"/>
                      <a:pt x="190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6" name="Google Shape;4706;p5"/>
              <p:cNvSpPr/>
              <p:nvPr/>
            </p:nvSpPr>
            <p:spPr>
              <a:xfrm>
                <a:off x="2094000" y="2030725"/>
                <a:ext cx="2400" cy="6425"/>
              </a:xfrm>
              <a:custGeom>
                <a:avLst/>
                <a:gdLst/>
                <a:ahLst/>
                <a:cxnLst/>
                <a:rect l="l" t="t" r="r" b="b"/>
                <a:pathLst>
                  <a:path w="96" h="257" extrusionOk="0">
                    <a:moveTo>
                      <a:pt x="0" y="1"/>
                    </a:moveTo>
                    <a:cubicBezTo>
                      <a:pt x="0" y="72"/>
                      <a:pt x="12" y="168"/>
                      <a:pt x="60" y="251"/>
                    </a:cubicBezTo>
                    <a:cubicBezTo>
                      <a:pt x="60" y="255"/>
                      <a:pt x="61" y="256"/>
                      <a:pt x="63" y="256"/>
                    </a:cubicBezTo>
                    <a:cubicBezTo>
                      <a:pt x="67" y="256"/>
                      <a:pt x="72" y="251"/>
                      <a:pt x="72" y="251"/>
                    </a:cubicBezTo>
                    <a:cubicBezTo>
                      <a:pt x="96" y="156"/>
                      <a:pt x="48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7" name="Google Shape;4707;p5"/>
              <p:cNvSpPr/>
              <p:nvPr/>
            </p:nvSpPr>
            <p:spPr>
              <a:xfrm>
                <a:off x="2097275" y="2025375"/>
                <a:ext cx="3675" cy="1077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31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0" y="84"/>
                      <a:pt x="0" y="179"/>
                      <a:pt x="24" y="251"/>
                    </a:cubicBezTo>
                    <a:cubicBezTo>
                      <a:pt x="36" y="298"/>
                      <a:pt x="36" y="382"/>
                      <a:pt x="84" y="417"/>
                    </a:cubicBezTo>
                    <a:cubicBezTo>
                      <a:pt x="90" y="426"/>
                      <a:pt x="97" y="430"/>
                      <a:pt x="104" y="430"/>
                    </a:cubicBezTo>
                    <a:cubicBezTo>
                      <a:pt x="126" y="430"/>
                      <a:pt x="146" y="397"/>
                      <a:pt x="120" y="370"/>
                    </a:cubicBezTo>
                    <a:lnTo>
                      <a:pt x="108" y="370"/>
                    </a:lnTo>
                    <a:lnTo>
                      <a:pt x="108" y="394"/>
                    </a:lnTo>
                    <a:cubicBezTo>
                      <a:pt x="84" y="394"/>
                      <a:pt x="48" y="215"/>
                      <a:pt x="48" y="191"/>
                    </a:cubicBezTo>
                    <a:cubicBezTo>
                      <a:pt x="36" y="132"/>
                      <a:pt x="36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8" name="Google Shape;4708;p5"/>
              <p:cNvSpPr/>
              <p:nvPr/>
            </p:nvSpPr>
            <p:spPr>
              <a:xfrm>
                <a:off x="2099950" y="2024200"/>
                <a:ext cx="4200" cy="1515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06" extrusionOk="0">
                    <a:moveTo>
                      <a:pt x="13" y="0"/>
                    </a:moveTo>
                    <a:cubicBezTo>
                      <a:pt x="13" y="0"/>
                      <a:pt x="1" y="0"/>
                      <a:pt x="1" y="24"/>
                    </a:cubicBezTo>
                    <a:cubicBezTo>
                      <a:pt x="13" y="214"/>
                      <a:pt x="36" y="441"/>
                      <a:pt x="155" y="595"/>
                    </a:cubicBezTo>
                    <a:cubicBezTo>
                      <a:pt x="155" y="603"/>
                      <a:pt x="157" y="606"/>
                      <a:pt x="158" y="606"/>
                    </a:cubicBezTo>
                    <a:cubicBezTo>
                      <a:pt x="162" y="606"/>
                      <a:pt x="167" y="592"/>
                      <a:pt x="167" y="583"/>
                    </a:cubicBezTo>
                    <a:cubicBezTo>
                      <a:pt x="155" y="488"/>
                      <a:pt x="108" y="405"/>
                      <a:pt x="72" y="310"/>
                    </a:cubicBezTo>
                    <a:cubicBezTo>
                      <a:pt x="48" y="214"/>
                      <a:pt x="36" y="107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9" name="Google Shape;4709;p5"/>
              <p:cNvSpPr/>
              <p:nvPr/>
            </p:nvSpPr>
            <p:spPr>
              <a:xfrm>
                <a:off x="2104425" y="2027025"/>
                <a:ext cx="38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411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125"/>
                      <a:pt x="12" y="339"/>
                      <a:pt x="131" y="411"/>
                    </a:cubicBezTo>
                    <a:cubicBezTo>
                      <a:pt x="131" y="411"/>
                      <a:pt x="155" y="411"/>
                      <a:pt x="155" y="399"/>
                    </a:cubicBezTo>
                    <a:cubicBezTo>
                      <a:pt x="119" y="339"/>
                      <a:pt x="95" y="292"/>
                      <a:pt x="60" y="232"/>
                    </a:cubicBezTo>
                    <a:cubicBezTo>
                      <a:pt x="36" y="161"/>
                      <a:pt x="36" y="78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0" name="Google Shape;4710;p5"/>
              <p:cNvSpPr/>
              <p:nvPr/>
            </p:nvSpPr>
            <p:spPr>
              <a:xfrm>
                <a:off x="2108275" y="2031025"/>
                <a:ext cx="3025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35" extrusionOk="0">
                    <a:moveTo>
                      <a:pt x="37" y="1"/>
                    </a:moveTo>
                    <a:cubicBezTo>
                      <a:pt x="37" y="7"/>
                      <a:pt x="34" y="7"/>
                      <a:pt x="31" y="7"/>
                    </a:cubicBezTo>
                    <a:cubicBezTo>
                      <a:pt x="28" y="7"/>
                      <a:pt x="25" y="7"/>
                      <a:pt x="25" y="13"/>
                    </a:cubicBezTo>
                    <a:cubicBezTo>
                      <a:pt x="1" y="120"/>
                      <a:pt x="25" y="287"/>
                      <a:pt x="96" y="334"/>
                    </a:cubicBezTo>
                    <a:cubicBezTo>
                      <a:pt x="96" y="334"/>
                      <a:pt x="120" y="334"/>
                      <a:pt x="120" y="322"/>
                    </a:cubicBezTo>
                    <a:cubicBezTo>
                      <a:pt x="96" y="275"/>
                      <a:pt x="72" y="239"/>
                      <a:pt x="61" y="179"/>
                    </a:cubicBezTo>
                    <a:cubicBezTo>
                      <a:pt x="37" y="120"/>
                      <a:pt x="37" y="6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1" name="Google Shape;4711;p5"/>
              <p:cNvSpPr/>
              <p:nvPr/>
            </p:nvSpPr>
            <p:spPr>
              <a:xfrm>
                <a:off x="2111850" y="2032525"/>
                <a:ext cx="330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370" extrusionOk="0">
                    <a:moveTo>
                      <a:pt x="37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1" y="131"/>
                      <a:pt x="13" y="298"/>
                      <a:pt x="120" y="369"/>
                    </a:cubicBezTo>
                    <a:cubicBezTo>
                      <a:pt x="120" y="369"/>
                      <a:pt x="132" y="369"/>
                      <a:pt x="132" y="358"/>
                    </a:cubicBezTo>
                    <a:cubicBezTo>
                      <a:pt x="120" y="298"/>
                      <a:pt x="72" y="250"/>
                      <a:pt x="60" y="191"/>
                    </a:cubicBezTo>
                    <a:cubicBezTo>
                      <a:pt x="48" y="131"/>
                      <a:pt x="37" y="72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2" name="Google Shape;4712;p5"/>
              <p:cNvSpPr/>
              <p:nvPr/>
            </p:nvSpPr>
            <p:spPr>
              <a:xfrm>
                <a:off x="2115725" y="2035075"/>
                <a:ext cx="2400" cy="7900"/>
              </a:xfrm>
              <a:custGeom>
                <a:avLst/>
                <a:gdLst/>
                <a:ahLst/>
                <a:cxnLst/>
                <a:rect l="l" t="t" r="r" b="b"/>
                <a:pathLst>
                  <a:path w="96" h="316" extrusionOk="0">
                    <a:moveTo>
                      <a:pt x="23" y="1"/>
                    </a:moveTo>
                    <a:cubicBezTo>
                      <a:pt x="17" y="1"/>
                      <a:pt x="13" y="7"/>
                      <a:pt x="13" y="17"/>
                    </a:cubicBezTo>
                    <a:cubicBezTo>
                      <a:pt x="1" y="101"/>
                      <a:pt x="1" y="256"/>
                      <a:pt x="84" y="315"/>
                    </a:cubicBezTo>
                    <a:cubicBezTo>
                      <a:pt x="96" y="315"/>
                      <a:pt x="96" y="315"/>
                      <a:pt x="96" y="291"/>
                    </a:cubicBezTo>
                    <a:cubicBezTo>
                      <a:pt x="84" y="256"/>
                      <a:pt x="72" y="220"/>
                      <a:pt x="60" y="172"/>
                    </a:cubicBezTo>
                    <a:cubicBezTo>
                      <a:pt x="36" y="137"/>
                      <a:pt x="36" y="77"/>
                      <a:pt x="36" y="29"/>
                    </a:cubicBezTo>
                    <a:cubicBezTo>
                      <a:pt x="36" y="10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3" name="Google Shape;4713;p5"/>
              <p:cNvSpPr/>
              <p:nvPr/>
            </p:nvSpPr>
            <p:spPr>
              <a:xfrm>
                <a:off x="2116125" y="2034650"/>
                <a:ext cx="5875" cy="7125"/>
              </a:xfrm>
              <a:custGeom>
                <a:avLst/>
                <a:gdLst/>
                <a:ahLst/>
                <a:cxnLst/>
                <a:rect l="l" t="t" r="r" b="b"/>
                <a:pathLst>
                  <a:path w="235" h="285" extrusionOk="0">
                    <a:moveTo>
                      <a:pt x="10" y="1"/>
                    </a:moveTo>
                    <a:cubicBezTo>
                      <a:pt x="4" y="1"/>
                      <a:pt x="0" y="18"/>
                      <a:pt x="8" y="34"/>
                    </a:cubicBezTo>
                    <a:cubicBezTo>
                      <a:pt x="56" y="58"/>
                      <a:pt x="104" y="106"/>
                      <a:pt x="128" y="154"/>
                    </a:cubicBezTo>
                    <a:cubicBezTo>
                      <a:pt x="163" y="201"/>
                      <a:pt x="163" y="237"/>
                      <a:pt x="187" y="284"/>
                    </a:cubicBezTo>
                    <a:lnTo>
                      <a:pt x="199" y="284"/>
                    </a:lnTo>
                    <a:cubicBezTo>
                      <a:pt x="235" y="177"/>
                      <a:pt x="104" y="58"/>
                      <a:pt x="20" y="11"/>
                    </a:cubicBezTo>
                    <a:cubicBezTo>
                      <a:pt x="17" y="4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4" name="Google Shape;4714;p5"/>
              <p:cNvSpPr/>
              <p:nvPr/>
            </p:nvSpPr>
            <p:spPr>
              <a:xfrm>
                <a:off x="2121675" y="2035375"/>
                <a:ext cx="4350" cy="767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07" extrusionOk="0">
                    <a:moveTo>
                      <a:pt x="16" y="1"/>
                    </a:moveTo>
                    <a:cubicBezTo>
                      <a:pt x="8" y="1"/>
                      <a:pt x="1" y="11"/>
                      <a:pt x="1" y="17"/>
                    </a:cubicBezTo>
                    <a:cubicBezTo>
                      <a:pt x="13" y="77"/>
                      <a:pt x="36" y="136"/>
                      <a:pt x="60" y="208"/>
                    </a:cubicBezTo>
                    <a:cubicBezTo>
                      <a:pt x="72" y="244"/>
                      <a:pt x="72" y="291"/>
                      <a:pt x="96" y="303"/>
                    </a:cubicBezTo>
                    <a:cubicBezTo>
                      <a:pt x="102" y="305"/>
                      <a:pt x="109" y="306"/>
                      <a:pt x="116" y="306"/>
                    </a:cubicBezTo>
                    <a:cubicBezTo>
                      <a:pt x="146" y="306"/>
                      <a:pt x="173" y="285"/>
                      <a:pt x="144" y="255"/>
                    </a:cubicBezTo>
                    <a:lnTo>
                      <a:pt x="144" y="255"/>
                    </a:lnTo>
                    <a:cubicBezTo>
                      <a:pt x="144" y="255"/>
                      <a:pt x="132" y="256"/>
                      <a:pt x="132" y="267"/>
                    </a:cubicBezTo>
                    <a:cubicBezTo>
                      <a:pt x="132" y="255"/>
                      <a:pt x="96" y="232"/>
                      <a:pt x="96" y="208"/>
                    </a:cubicBezTo>
                    <a:cubicBezTo>
                      <a:pt x="96" y="196"/>
                      <a:pt x="84" y="172"/>
                      <a:pt x="84" y="148"/>
                    </a:cubicBezTo>
                    <a:cubicBezTo>
                      <a:pt x="72" y="113"/>
                      <a:pt x="60" y="65"/>
                      <a:pt x="36" y="29"/>
                    </a:cubicBezTo>
                    <a:cubicBezTo>
                      <a:pt x="31" y="8"/>
                      <a:pt x="23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5" name="Google Shape;4715;p5"/>
              <p:cNvSpPr/>
              <p:nvPr/>
            </p:nvSpPr>
            <p:spPr>
              <a:xfrm>
                <a:off x="2123300" y="2036125"/>
                <a:ext cx="4350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38" extrusionOk="0">
                    <a:moveTo>
                      <a:pt x="3" y="1"/>
                    </a:moveTo>
                    <a:lnTo>
                      <a:pt x="3" y="1"/>
                    </a:ln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  <a:moveTo>
                      <a:pt x="7" y="23"/>
                    </a:moveTo>
                    <a:cubicBezTo>
                      <a:pt x="55" y="59"/>
                      <a:pt x="79" y="118"/>
                      <a:pt x="91" y="178"/>
                    </a:cubicBezTo>
                    <a:cubicBezTo>
                      <a:pt x="114" y="225"/>
                      <a:pt x="91" y="285"/>
                      <a:pt x="114" y="333"/>
                    </a:cubicBezTo>
                    <a:cubicBezTo>
                      <a:pt x="114" y="337"/>
                      <a:pt x="116" y="338"/>
                      <a:pt x="117" y="338"/>
                    </a:cubicBezTo>
                    <a:cubicBezTo>
                      <a:pt x="121" y="338"/>
                      <a:pt x="126" y="333"/>
                      <a:pt x="126" y="333"/>
                    </a:cubicBezTo>
                    <a:cubicBezTo>
                      <a:pt x="174" y="285"/>
                      <a:pt x="150" y="214"/>
                      <a:pt x="126" y="154"/>
                    </a:cubicBezTo>
                    <a:cubicBezTo>
                      <a:pt x="114" y="95"/>
                      <a:pt x="67" y="47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6" name="Google Shape;4716;p5"/>
              <p:cNvSpPr/>
              <p:nvPr/>
            </p:nvSpPr>
            <p:spPr>
              <a:xfrm>
                <a:off x="2127050" y="2039075"/>
                <a:ext cx="2900" cy="6225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49" extrusionOk="0">
                    <a:moveTo>
                      <a:pt x="12" y="0"/>
                    </a:moveTo>
                    <a:cubicBezTo>
                      <a:pt x="12" y="2"/>
                      <a:pt x="13" y="3"/>
                      <a:pt x="13" y="4"/>
                    </a:cubicBezTo>
                    <a:lnTo>
                      <a:pt x="13" y="4"/>
                    </a:lnTo>
                    <a:cubicBezTo>
                      <a:pt x="20" y="0"/>
                      <a:pt x="25" y="0"/>
                      <a:pt x="12" y="0"/>
                    </a:cubicBezTo>
                    <a:close/>
                    <a:moveTo>
                      <a:pt x="13" y="4"/>
                    </a:moveTo>
                    <a:cubicBezTo>
                      <a:pt x="7" y="8"/>
                      <a:pt x="0" y="13"/>
                      <a:pt x="0" y="24"/>
                    </a:cubicBezTo>
                    <a:cubicBezTo>
                      <a:pt x="0" y="96"/>
                      <a:pt x="24" y="203"/>
                      <a:pt x="83" y="238"/>
                    </a:cubicBezTo>
                    <a:cubicBezTo>
                      <a:pt x="87" y="245"/>
                      <a:pt x="91" y="248"/>
                      <a:pt x="96" y="248"/>
                    </a:cubicBezTo>
                    <a:cubicBezTo>
                      <a:pt x="106" y="248"/>
                      <a:pt x="116" y="231"/>
                      <a:pt x="107" y="215"/>
                    </a:cubicBezTo>
                    <a:cubicBezTo>
                      <a:pt x="60" y="144"/>
                      <a:pt x="36" y="97"/>
                      <a:pt x="13" y="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7" name="Google Shape;4717;p5"/>
              <p:cNvSpPr/>
              <p:nvPr/>
            </p:nvSpPr>
            <p:spPr>
              <a:xfrm>
                <a:off x="2125775" y="2039300"/>
                <a:ext cx="20275" cy="111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6" extrusionOk="0">
                    <a:moveTo>
                      <a:pt x="29" y="85"/>
                    </a:moveTo>
                    <a:cubicBezTo>
                      <a:pt x="30" y="85"/>
                      <a:pt x="30" y="85"/>
                      <a:pt x="31" y="85"/>
                    </a:cubicBezTo>
                    <a:lnTo>
                      <a:pt x="31" y="85"/>
                    </a:lnTo>
                    <a:cubicBezTo>
                      <a:pt x="28" y="87"/>
                      <a:pt x="25" y="89"/>
                      <a:pt x="22" y="92"/>
                    </a:cubicBezTo>
                    <a:lnTo>
                      <a:pt x="22" y="92"/>
                    </a:lnTo>
                    <a:cubicBezTo>
                      <a:pt x="25" y="86"/>
                      <a:pt x="27" y="85"/>
                      <a:pt x="29" y="85"/>
                    </a:cubicBezTo>
                    <a:close/>
                    <a:moveTo>
                      <a:pt x="324" y="272"/>
                    </a:moveTo>
                    <a:lnTo>
                      <a:pt x="324" y="272"/>
                    </a:lnTo>
                    <a:cubicBezTo>
                      <a:pt x="329" y="276"/>
                      <a:pt x="334" y="279"/>
                      <a:pt x="339" y="282"/>
                    </a:cubicBezTo>
                    <a:lnTo>
                      <a:pt x="339" y="282"/>
                    </a:lnTo>
                    <a:cubicBezTo>
                      <a:pt x="339" y="285"/>
                      <a:pt x="338" y="287"/>
                      <a:pt x="337" y="290"/>
                    </a:cubicBezTo>
                    <a:lnTo>
                      <a:pt x="337" y="290"/>
                    </a:lnTo>
                    <a:cubicBezTo>
                      <a:pt x="332" y="284"/>
                      <a:pt x="328" y="278"/>
                      <a:pt x="324" y="272"/>
                    </a:cubicBezTo>
                    <a:close/>
                    <a:moveTo>
                      <a:pt x="198" y="204"/>
                    </a:moveTo>
                    <a:lnTo>
                      <a:pt x="198" y="204"/>
                    </a:lnTo>
                    <a:cubicBezTo>
                      <a:pt x="215" y="214"/>
                      <a:pt x="233" y="224"/>
                      <a:pt x="250" y="233"/>
                    </a:cubicBezTo>
                    <a:lnTo>
                      <a:pt x="250" y="233"/>
                    </a:lnTo>
                    <a:cubicBezTo>
                      <a:pt x="248" y="256"/>
                      <a:pt x="245" y="278"/>
                      <a:pt x="239" y="302"/>
                    </a:cubicBezTo>
                    <a:lnTo>
                      <a:pt x="239" y="302"/>
                    </a:lnTo>
                    <a:lnTo>
                      <a:pt x="198" y="204"/>
                    </a:lnTo>
                    <a:close/>
                    <a:moveTo>
                      <a:pt x="238" y="306"/>
                    </a:moveTo>
                    <a:cubicBezTo>
                      <a:pt x="232" y="327"/>
                      <a:pt x="226" y="349"/>
                      <a:pt x="218" y="372"/>
                    </a:cubicBezTo>
                    <a:lnTo>
                      <a:pt x="265" y="372"/>
                    </a:lnTo>
                    <a:lnTo>
                      <a:pt x="238" y="306"/>
                    </a:lnTo>
                    <a:close/>
                    <a:moveTo>
                      <a:pt x="301" y="0"/>
                    </a:moveTo>
                    <a:cubicBezTo>
                      <a:pt x="294" y="0"/>
                      <a:pt x="286" y="4"/>
                      <a:pt x="282" y="11"/>
                    </a:cubicBezTo>
                    <a:lnTo>
                      <a:pt x="282" y="11"/>
                    </a:lnTo>
                    <a:cubicBezTo>
                      <a:pt x="275" y="15"/>
                      <a:pt x="269" y="20"/>
                      <a:pt x="265" y="27"/>
                    </a:cubicBezTo>
                    <a:cubicBezTo>
                      <a:pt x="259" y="43"/>
                      <a:pt x="254" y="59"/>
                      <a:pt x="251" y="75"/>
                    </a:cubicBezTo>
                    <a:lnTo>
                      <a:pt x="230" y="75"/>
                    </a:lnTo>
                    <a:cubicBezTo>
                      <a:pt x="231" y="79"/>
                      <a:pt x="232" y="83"/>
                      <a:pt x="234" y="87"/>
                    </a:cubicBezTo>
                    <a:lnTo>
                      <a:pt x="230" y="87"/>
                    </a:lnTo>
                    <a:cubicBezTo>
                      <a:pt x="232" y="93"/>
                      <a:pt x="234" y="99"/>
                      <a:pt x="236" y="105"/>
                    </a:cubicBezTo>
                    <a:lnTo>
                      <a:pt x="236" y="105"/>
                    </a:lnTo>
                    <a:cubicBezTo>
                      <a:pt x="230" y="103"/>
                      <a:pt x="224" y="101"/>
                      <a:pt x="218" y="98"/>
                    </a:cubicBezTo>
                    <a:cubicBezTo>
                      <a:pt x="215" y="97"/>
                      <a:pt x="212" y="97"/>
                      <a:pt x="210" y="97"/>
                    </a:cubicBezTo>
                    <a:cubicBezTo>
                      <a:pt x="206" y="97"/>
                      <a:pt x="202" y="98"/>
                      <a:pt x="198" y="100"/>
                    </a:cubicBezTo>
                    <a:lnTo>
                      <a:pt x="198" y="100"/>
                    </a:lnTo>
                    <a:cubicBezTo>
                      <a:pt x="186" y="102"/>
                      <a:pt x="168" y="110"/>
                      <a:pt x="158" y="110"/>
                    </a:cubicBezTo>
                    <a:lnTo>
                      <a:pt x="160" y="114"/>
                    </a:lnTo>
                    <a:lnTo>
                      <a:pt x="160" y="114"/>
                    </a:lnTo>
                    <a:cubicBezTo>
                      <a:pt x="124" y="94"/>
                      <a:pt x="87" y="73"/>
                      <a:pt x="51" y="51"/>
                    </a:cubicBezTo>
                    <a:lnTo>
                      <a:pt x="51" y="51"/>
                    </a:lnTo>
                    <a:cubicBezTo>
                      <a:pt x="51" y="51"/>
                      <a:pt x="51" y="51"/>
                      <a:pt x="51" y="51"/>
                    </a:cubicBezTo>
                    <a:cubicBezTo>
                      <a:pt x="48" y="50"/>
                      <a:pt x="46" y="49"/>
                      <a:pt x="43" y="49"/>
                    </a:cubicBezTo>
                    <a:cubicBezTo>
                      <a:pt x="23" y="49"/>
                      <a:pt x="0" y="81"/>
                      <a:pt x="19" y="95"/>
                    </a:cubicBezTo>
                    <a:lnTo>
                      <a:pt x="19" y="95"/>
                    </a:lnTo>
                    <a:cubicBezTo>
                      <a:pt x="18" y="96"/>
                      <a:pt x="17" y="97"/>
                      <a:pt x="15" y="98"/>
                    </a:cubicBezTo>
                    <a:lnTo>
                      <a:pt x="15" y="110"/>
                    </a:lnTo>
                    <a:cubicBezTo>
                      <a:pt x="17" y="104"/>
                      <a:pt x="19" y="99"/>
                      <a:pt x="21" y="95"/>
                    </a:cubicBezTo>
                    <a:lnTo>
                      <a:pt x="21" y="95"/>
                    </a:lnTo>
                    <a:cubicBezTo>
                      <a:pt x="23" y="97"/>
                      <a:pt x="25" y="98"/>
                      <a:pt x="27" y="98"/>
                    </a:cubicBezTo>
                    <a:cubicBezTo>
                      <a:pt x="27" y="98"/>
                      <a:pt x="27" y="98"/>
                      <a:pt x="27" y="98"/>
                    </a:cubicBezTo>
                    <a:lnTo>
                      <a:pt x="27" y="98"/>
                    </a:lnTo>
                    <a:cubicBezTo>
                      <a:pt x="47" y="112"/>
                      <a:pt x="67" y="125"/>
                      <a:pt x="88" y="138"/>
                    </a:cubicBezTo>
                    <a:lnTo>
                      <a:pt x="88" y="138"/>
                    </a:lnTo>
                    <a:cubicBezTo>
                      <a:pt x="98" y="149"/>
                      <a:pt x="107" y="158"/>
                      <a:pt x="111" y="158"/>
                    </a:cubicBezTo>
                    <a:cubicBezTo>
                      <a:pt x="117" y="160"/>
                      <a:pt x="123" y="162"/>
                      <a:pt x="129" y="163"/>
                    </a:cubicBezTo>
                    <a:lnTo>
                      <a:pt x="129" y="163"/>
                    </a:lnTo>
                    <a:cubicBezTo>
                      <a:pt x="150" y="177"/>
                      <a:pt x="172" y="190"/>
                      <a:pt x="194" y="202"/>
                    </a:cubicBezTo>
                    <a:lnTo>
                      <a:pt x="194" y="202"/>
                    </a:lnTo>
                    <a:lnTo>
                      <a:pt x="190" y="192"/>
                    </a:lnTo>
                    <a:lnTo>
                      <a:pt x="190" y="192"/>
                    </a:lnTo>
                    <a:cubicBezTo>
                      <a:pt x="191" y="193"/>
                      <a:pt x="192" y="194"/>
                      <a:pt x="194" y="195"/>
                    </a:cubicBezTo>
                    <a:lnTo>
                      <a:pt x="194" y="195"/>
                    </a:lnTo>
                    <a:lnTo>
                      <a:pt x="198" y="204"/>
                    </a:lnTo>
                    <a:lnTo>
                      <a:pt x="198" y="204"/>
                    </a:lnTo>
                    <a:cubicBezTo>
                      <a:pt x="196" y="204"/>
                      <a:pt x="195" y="203"/>
                      <a:pt x="194" y="202"/>
                    </a:cubicBezTo>
                    <a:lnTo>
                      <a:pt x="194" y="202"/>
                    </a:lnTo>
                    <a:lnTo>
                      <a:pt x="238" y="306"/>
                    </a:lnTo>
                    <a:lnTo>
                      <a:pt x="238" y="306"/>
                    </a:lnTo>
                    <a:cubicBezTo>
                      <a:pt x="238" y="305"/>
                      <a:pt x="238" y="303"/>
                      <a:pt x="239" y="302"/>
                    </a:cubicBezTo>
                    <a:lnTo>
                      <a:pt x="239" y="302"/>
                    </a:lnTo>
                    <a:lnTo>
                      <a:pt x="253" y="337"/>
                    </a:lnTo>
                    <a:cubicBezTo>
                      <a:pt x="261" y="344"/>
                      <a:pt x="272" y="355"/>
                      <a:pt x="280" y="355"/>
                    </a:cubicBezTo>
                    <a:cubicBezTo>
                      <a:pt x="286" y="355"/>
                      <a:pt x="289" y="351"/>
                      <a:pt x="289" y="337"/>
                    </a:cubicBezTo>
                    <a:cubicBezTo>
                      <a:pt x="296" y="322"/>
                      <a:pt x="301" y="308"/>
                      <a:pt x="307" y="294"/>
                    </a:cubicBezTo>
                    <a:lnTo>
                      <a:pt x="307" y="294"/>
                    </a:lnTo>
                    <a:cubicBezTo>
                      <a:pt x="313" y="301"/>
                      <a:pt x="320" y="309"/>
                      <a:pt x="328" y="317"/>
                    </a:cubicBezTo>
                    <a:lnTo>
                      <a:pt x="328" y="317"/>
                    </a:lnTo>
                    <a:cubicBezTo>
                      <a:pt x="327" y="319"/>
                      <a:pt x="326" y="322"/>
                      <a:pt x="325" y="325"/>
                    </a:cubicBezTo>
                    <a:lnTo>
                      <a:pt x="336" y="325"/>
                    </a:lnTo>
                    <a:cubicBezTo>
                      <a:pt x="340" y="329"/>
                      <a:pt x="344" y="333"/>
                      <a:pt x="349" y="337"/>
                    </a:cubicBezTo>
                    <a:cubicBezTo>
                      <a:pt x="361" y="343"/>
                      <a:pt x="370" y="346"/>
                      <a:pt x="377" y="346"/>
                    </a:cubicBezTo>
                    <a:cubicBezTo>
                      <a:pt x="378" y="346"/>
                      <a:pt x="379" y="346"/>
                      <a:pt x="379" y="345"/>
                    </a:cubicBezTo>
                    <a:lnTo>
                      <a:pt x="379" y="345"/>
                    </a:lnTo>
                    <a:cubicBezTo>
                      <a:pt x="382" y="354"/>
                      <a:pt x="387" y="363"/>
                      <a:pt x="396" y="372"/>
                    </a:cubicBezTo>
                    <a:cubicBezTo>
                      <a:pt x="435" y="385"/>
                      <a:pt x="470" y="394"/>
                      <a:pt x="507" y="406"/>
                    </a:cubicBezTo>
                    <a:lnTo>
                      <a:pt x="507" y="406"/>
                    </a:lnTo>
                    <a:cubicBezTo>
                      <a:pt x="532" y="419"/>
                      <a:pt x="559" y="428"/>
                      <a:pt x="588" y="434"/>
                    </a:cubicBezTo>
                    <a:lnTo>
                      <a:pt x="588" y="434"/>
                    </a:lnTo>
                    <a:cubicBezTo>
                      <a:pt x="595" y="437"/>
                      <a:pt x="603" y="440"/>
                      <a:pt x="611" y="444"/>
                    </a:cubicBezTo>
                    <a:cubicBezTo>
                      <a:pt x="613" y="445"/>
                      <a:pt x="616" y="446"/>
                      <a:pt x="618" y="446"/>
                    </a:cubicBezTo>
                    <a:cubicBezTo>
                      <a:pt x="622" y="446"/>
                      <a:pt x="625" y="444"/>
                      <a:pt x="628" y="441"/>
                    </a:cubicBezTo>
                    <a:lnTo>
                      <a:pt x="628" y="441"/>
                    </a:lnTo>
                    <a:cubicBezTo>
                      <a:pt x="646" y="443"/>
                      <a:pt x="664" y="444"/>
                      <a:pt x="682" y="444"/>
                    </a:cubicBezTo>
                    <a:cubicBezTo>
                      <a:pt x="692" y="444"/>
                      <a:pt x="702" y="418"/>
                      <a:pt x="705" y="403"/>
                    </a:cubicBezTo>
                    <a:lnTo>
                      <a:pt x="705" y="403"/>
                    </a:lnTo>
                    <a:cubicBezTo>
                      <a:pt x="721" y="413"/>
                      <a:pt x="737" y="423"/>
                      <a:pt x="754" y="432"/>
                    </a:cubicBezTo>
                    <a:cubicBezTo>
                      <a:pt x="757" y="433"/>
                      <a:pt x="761" y="434"/>
                      <a:pt x="765" y="434"/>
                    </a:cubicBezTo>
                    <a:cubicBezTo>
                      <a:pt x="794" y="434"/>
                      <a:pt x="810" y="395"/>
                      <a:pt x="789" y="384"/>
                    </a:cubicBezTo>
                    <a:cubicBezTo>
                      <a:pt x="772" y="374"/>
                      <a:pt x="756" y="365"/>
                      <a:pt x="739" y="355"/>
                    </a:cubicBezTo>
                    <a:lnTo>
                      <a:pt x="739" y="355"/>
                    </a:lnTo>
                    <a:cubicBezTo>
                      <a:pt x="734" y="353"/>
                      <a:pt x="730" y="350"/>
                      <a:pt x="725" y="348"/>
                    </a:cubicBezTo>
                    <a:lnTo>
                      <a:pt x="725" y="348"/>
                    </a:lnTo>
                    <a:cubicBezTo>
                      <a:pt x="727" y="348"/>
                      <a:pt x="728" y="348"/>
                      <a:pt x="730" y="349"/>
                    </a:cubicBezTo>
                    <a:cubicBezTo>
                      <a:pt x="730" y="348"/>
                      <a:pt x="730" y="348"/>
                      <a:pt x="730" y="347"/>
                    </a:cubicBezTo>
                    <a:lnTo>
                      <a:pt x="730" y="347"/>
                    </a:lnTo>
                    <a:cubicBezTo>
                      <a:pt x="734" y="348"/>
                      <a:pt x="738" y="348"/>
                      <a:pt x="742" y="349"/>
                    </a:cubicBezTo>
                    <a:cubicBezTo>
                      <a:pt x="765" y="349"/>
                      <a:pt x="789" y="313"/>
                      <a:pt x="754" y="313"/>
                    </a:cubicBezTo>
                    <a:cubicBezTo>
                      <a:pt x="710" y="288"/>
                      <a:pt x="663" y="263"/>
                      <a:pt x="613" y="241"/>
                    </a:cubicBezTo>
                    <a:lnTo>
                      <a:pt x="613" y="241"/>
                    </a:lnTo>
                    <a:cubicBezTo>
                      <a:pt x="622" y="229"/>
                      <a:pt x="624" y="212"/>
                      <a:pt x="611" y="206"/>
                    </a:cubicBezTo>
                    <a:cubicBezTo>
                      <a:pt x="563" y="182"/>
                      <a:pt x="527" y="158"/>
                      <a:pt x="492" y="146"/>
                    </a:cubicBezTo>
                    <a:cubicBezTo>
                      <a:pt x="488" y="144"/>
                      <a:pt x="485" y="142"/>
                      <a:pt x="483" y="141"/>
                    </a:cubicBezTo>
                    <a:lnTo>
                      <a:pt x="483" y="141"/>
                    </a:lnTo>
                    <a:cubicBezTo>
                      <a:pt x="476" y="105"/>
                      <a:pt x="462" y="71"/>
                      <a:pt x="444" y="39"/>
                    </a:cubicBezTo>
                    <a:cubicBezTo>
                      <a:pt x="440" y="26"/>
                      <a:pt x="429" y="21"/>
                      <a:pt x="417" y="21"/>
                    </a:cubicBezTo>
                    <a:cubicBezTo>
                      <a:pt x="398" y="21"/>
                      <a:pt x="377" y="36"/>
                      <a:pt x="384" y="51"/>
                    </a:cubicBezTo>
                    <a:cubicBezTo>
                      <a:pt x="390" y="63"/>
                      <a:pt x="396" y="74"/>
                      <a:pt x="403" y="85"/>
                    </a:cubicBezTo>
                    <a:lnTo>
                      <a:pt x="403" y="85"/>
                    </a:lnTo>
                    <a:cubicBezTo>
                      <a:pt x="397" y="86"/>
                      <a:pt x="391" y="87"/>
                      <a:pt x="384" y="87"/>
                    </a:cubicBezTo>
                    <a:cubicBezTo>
                      <a:pt x="404" y="121"/>
                      <a:pt x="415" y="154"/>
                      <a:pt x="420" y="188"/>
                    </a:cubicBezTo>
                    <a:lnTo>
                      <a:pt x="420" y="188"/>
                    </a:lnTo>
                    <a:cubicBezTo>
                      <a:pt x="395" y="175"/>
                      <a:pt x="369" y="163"/>
                      <a:pt x="343" y="151"/>
                    </a:cubicBezTo>
                    <a:lnTo>
                      <a:pt x="343" y="151"/>
                    </a:lnTo>
                    <a:cubicBezTo>
                      <a:pt x="341" y="129"/>
                      <a:pt x="338" y="108"/>
                      <a:pt x="335" y="87"/>
                    </a:cubicBezTo>
                    <a:lnTo>
                      <a:pt x="335" y="87"/>
                    </a:lnTo>
                    <a:cubicBezTo>
                      <a:pt x="333" y="68"/>
                      <a:pt x="329" y="48"/>
                      <a:pt x="325" y="27"/>
                    </a:cubicBezTo>
                    <a:cubicBezTo>
                      <a:pt x="325" y="9"/>
                      <a:pt x="313" y="0"/>
                      <a:pt x="3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8" name="Google Shape;4718;p5"/>
              <p:cNvSpPr/>
              <p:nvPr/>
            </p:nvSpPr>
            <p:spPr>
              <a:xfrm>
                <a:off x="2129550" y="1963725"/>
                <a:ext cx="229300" cy="88725"/>
              </a:xfrm>
              <a:custGeom>
                <a:avLst/>
                <a:gdLst/>
                <a:ahLst/>
                <a:cxnLst/>
                <a:rect l="l" t="t" r="r" b="b"/>
                <a:pathLst>
                  <a:path w="9172" h="3549" extrusionOk="0">
                    <a:moveTo>
                      <a:pt x="3375" y="1"/>
                    </a:moveTo>
                    <a:cubicBezTo>
                      <a:pt x="1667" y="1"/>
                      <a:pt x="1" y="1213"/>
                      <a:pt x="174" y="3074"/>
                    </a:cubicBezTo>
                    <a:cubicBezTo>
                      <a:pt x="180" y="3096"/>
                      <a:pt x="204" y="3108"/>
                      <a:pt x="228" y="3108"/>
                    </a:cubicBezTo>
                    <a:cubicBezTo>
                      <a:pt x="255" y="3108"/>
                      <a:pt x="281" y="3093"/>
                      <a:pt x="281" y="3062"/>
                    </a:cubicBezTo>
                    <a:cubicBezTo>
                      <a:pt x="195" y="1196"/>
                      <a:pt x="1763" y="129"/>
                      <a:pt x="3402" y="129"/>
                    </a:cubicBezTo>
                    <a:cubicBezTo>
                      <a:pt x="3802" y="129"/>
                      <a:pt x="4206" y="193"/>
                      <a:pt x="4591" y="324"/>
                    </a:cubicBezTo>
                    <a:cubicBezTo>
                      <a:pt x="5544" y="657"/>
                      <a:pt x="6139" y="1336"/>
                      <a:pt x="6925" y="1883"/>
                    </a:cubicBezTo>
                    <a:cubicBezTo>
                      <a:pt x="7699" y="2443"/>
                      <a:pt x="8556" y="2657"/>
                      <a:pt x="9092" y="3526"/>
                    </a:cubicBezTo>
                    <a:cubicBezTo>
                      <a:pt x="9100" y="3542"/>
                      <a:pt x="9112" y="3549"/>
                      <a:pt x="9123" y="3549"/>
                    </a:cubicBezTo>
                    <a:cubicBezTo>
                      <a:pt x="9147" y="3549"/>
                      <a:pt x="9171" y="3522"/>
                      <a:pt x="9163" y="3491"/>
                    </a:cubicBezTo>
                    <a:cubicBezTo>
                      <a:pt x="8806" y="2479"/>
                      <a:pt x="7544" y="2229"/>
                      <a:pt x="6782" y="1621"/>
                    </a:cubicBezTo>
                    <a:cubicBezTo>
                      <a:pt x="5889" y="895"/>
                      <a:pt x="5067" y="216"/>
                      <a:pt x="3889" y="38"/>
                    </a:cubicBezTo>
                    <a:cubicBezTo>
                      <a:pt x="3718" y="13"/>
                      <a:pt x="3546" y="1"/>
                      <a:pt x="33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9" name="Google Shape;4719;p5"/>
              <p:cNvSpPr/>
              <p:nvPr/>
            </p:nvSpPr>
            <p:spPr>
              <a:xfrm>
                <a:off x="2354150" y="2044425"/>
                <a:ext cx="78600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4846" extrusionOk="0">
                    <a:moveTo>
                      <a:pt x="1" y="1"/>
                    </a:moveTo>
                    <a:cubicBezTo>
                      <a:pt x="2" y="3"/>
                      <a:pt x="3" y="5"/>
                      <a:pt x="4" y="8"/>
                    </a:cubicBezTo>
                    <a:lnTo>
                      <a:pt x="4" y="8"/>
                    </a:lnTo>
                    <a:cubicBezTo>
                      <a:pt x="6" y="4"/>
                      <a:pt x="7" y="1"/>
                      <a:pt x="1" y="1"/>
                    </a:cubicBezTo>
                    <a:close/>
                    <a:moveTo>
                      <a:pt x="4" y="8"/>
                    </a:moveTo>
                    <a:cubicBezTo>
                      <a:pt x="3" y="10"/>
                      <a:pt x="1" y="13"/>
                      <a:pt x="1" y="13"/>
                    </a:cubicBezTo>
                    <a:cubicBezTo>
                      <a:pt x="239" y="1036"/>
                      <a:pt x="1155" y="1417"/>
                      <a:pt x="1679" y="2263"/>
                    </a:cubicBezTo>
                    <a:cubicBezTo>
                      <a:pt x="1917" y="2644"/>
                      <a:pt x="2072" y="3084"/>
                      <a:pt x="2287" y="3477"/>
                    </a:cubicBezTo>
                    <a:cubicBezTo>
                      <a:pt x="2548" y="3930"/>
                      <a:pt x="2929" y="4287"/>
                      <a:pt x="3037" y="4811"/>
                    </a:cubicBezTo>
                    <a:cubicBezTo>
                      <a:pt x="3041" y="4835"/>
                      <a:pt x="3060" y="4845"/>
                      <a:pt x="3080" y="4845"/>
                    </a:cubicBezTo>
                    <a:cubicBezTo>
                      <a:pt x="3110" y="4845"/>
                      <a:pt x="3144" y="4822"/>
                      <a:pt x="3144" y="4787"/>
                    </a:cubicBezTo>
                    <a:cubicBezTo>
                      <a:pt x="3120" y="4418"/>
                      <a:pt x="2918" y="4168"/>
                      <a:pt x="2703" y="3870"/>
                    </a:cubicBezTo>
                    <a:cubicBezTo>
                      <a:pt x="2406" y="3442"/>
                      <a:pt x="2215" y="2977"/>
                      <a:pt x="1977" y="2513"/>
                    </a:cubicBezTo>
                    <a:cubicBezTo>
                      <a:pt x="1751" y="2060"/>
                      <a:pt x="1489" y="1727"/>
                      <a:pt x="1120" y="1394"/>
                    </a:cubicBezTo>
                    <a:cubicBezTo>
                      <a:pt x="657" y="979"/>
                      <a:pt x="301" y="552"/>
                      <a:pt x="4" y="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0" name="Google Shape;4720;p5"/>
              <p:cNvSpPr/>
              <p:nvPr/>
            </p:nvSpPr>
            <p:spPr>
              <a:xfrm>
                <a:off x="2098475" y="2047700"/>
                <a:ext cx="278325" cy="167500"/>
              </a:xfrm>
              <a:custGeom>
                <a:avLst/>
                <a:gdLst/>
                <a:ahLst/>
                <a:cxnLst/>
                <a:rect l="l" t="t" r="r" b="b"/>
                <a:pathLst>
                  <a:path w="11133" h="6700" extrusionOk="0">
                    <a:moveTo>
                      <a:pt x="1429" y="1"/>
                    </a:moveTo>
                    <a:cubicBezTo>
                      <a:pt x="905" y="120"/>
                      <a:pt x="607" y="513"/>
                      <a:pt x="405" y="989"/>
                    </a:cubicBezTo>
                    <a:cubicBezTo>
                      <a:pt x="214" y="1429"/>
                      <a:pt x="0" y="2037"/>
                      <a:pt x="107" y="2537"/>
                    </a:cubicBezTo>
                    <a:cubicBezTo>
                      <a:pt x="345" y="3727"/>
                      <a:pt x="1488" y="4513"/>
                      <a:pt x="2477" y="5037"/>
                    </a:cubicBezTo>
                    <a:cubicBezTo>
                      <a:pt x="3846" y="5751"/>
                      <a:pt x="5370" y="6418"/>
                      <a:pt x="6906" y="6656"/>
                    </a:cubicBezTo>
                    <a:cubicBezTo>
                      <a:pt x="7105" y="6684"/>
                      <a:pt x="7304" y="6699"/>
                      <a:pt x="7501" y="6699"/>
                    </a:cubicBezTo>
                    <a:cubicBezTo>
                      <a:pt x="7903" y="6699"/>
                      <a:pt x="8300" y="6634"/>
                      <a:pt x="8692" y="6466"/>
                    </a:cubicBezTo>
                    <a:cubicBezTo>
                      <a:pt x="9025" y="6311"/>
                      <a:pt x="9335" y="6120"/>
                      <a:pt x="9680" y="6001"/>
                    </a:cubicBezTo>
                    <a:cubicBezTo>
                      <a:pt x="10132" y="5835"/>
                      <a:pt x="10597" y="5823"/>
                      <a:pt x="11073" y="5763"/>
                    </a:cubicBezTo>
                    <a:cubicBezTo>
                      <a:pt x="11121" y="5763"/>
                      <a:pt x="11132" y="5668"/>
                      <a:pt x="11085" y="5668"/>
                    </a:cubicBezTo>
                    <a:cubicBezTo>
                      <a:pt x="10967" y="5649"/>
                      <a:pt x="10853" y="5640"/>
                      <a:pt x="10741" y="5640"/>
                    </a:cubicBezTo>
                    <a:cubicBezTo>
                      <a:pt x="9830" y="5640"/>
                      <a:pt x="9121" y="6234"/>
                      <a:pt x="8251" y="6478"/>
                    </a:cubicBezTo>
                    <a:cubicBezTo>
                      <a:pt x="8004" y="6546"/>
                      <a:pt x="7747" y="6575"/>
                      <a:pt x="7486" y="6575"/>
                    </a:cubicBezTo>
                    <a:cubicBezTo>
                      <a:pt x="6377" y="6575"/>
                      <a:pt x="5181" y="6042"/>
                      <a:pt x="4227" y="5656"/>
                    </a:cubicBezTo>
                    <a:cubicBezTo>
                      <a:pt x="3072" y="5180"/>
                      <a:pt x="1643" y="4668"/>
                      <a:pt x="881" y="3620"/>
                    </a:cubicBezTo>
                    <a:cubicBezTo>
                      <a:pt x="464" y="3049"/>
                      <a:pt x="167" y="2525"/>
                      <a:pt x="310" y="1798"/>
                    </a:cubicBezTo>
                    <a:cubicBezTo>
                      <a:pt x="464" y="1084"/>
                      <a:pt x="714" y="310"/>
                      <a:pt x="1453" y="48"/>
                    </a:cubicBezTo>
                    <a:cubicBezTo>
                      <a:pt x="1476" y="48"/>
                      <a:pt x="1465" y="1"/>
                      <a:pt x="14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1" name="Google Shape;4721;p5"/>
              <p:cNvSpPr/>
              <p:nvPr/>
            </p:nvSpPr>
            <p:spPr>
              <a:xfrm>
                <a:off x="2372900" y="2161725"/>
                <a:ext cx="5955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1183" extrusionOk="0">
                    <a:moveTo>
                      <a:pt x="2299" y="1"/>
                    </a:moveTo>
                    <a:cubicBezTo>
                      <a:pt x="2267" y="1"/>
                      <a:pt x="2232" y="24"/>
                      <a:pt x="2239" y="59"/>
                    </a:cubicBezTo>
                    <a:cubicBezTo>
                      <a:pt x="2251" y="214"/>
                      <a:pt x="1929" y="321"/>
                      <a:pt x="1822" y="369"/>
                    </a:cubicBezTo>
                    <a:cubicBezTo>
                      <a:pt x="1763" y="393"/>
                      <a:pt x="1763" y="381"/>
                      <a:pt x="1703" y="416"/>
                    </a:cubicBezTo>
                    <a:cubicBezTo>
                      <a:pt x="1537" y="500"/>
                      <a:pt x="1406" y="655"/>
                      <a:pt x="1239" y="738"/>
                    </a:cubicBezTo>
                    <a:cubicBezTo>
                      <a:pt x="858" y="976"/>
                      <a:pt x="453" y="1012"/>
                      <a:pt x="24" y="1131"/>
                    </a:cubicBezTo>
                    <a:cubicBezTo>
                      <a:pt x="1" y="1131"/>
                      <a:pt x="1" y="1155"/>
                      <a:pt x="24" y="1167"/>
                    </a:cubicBezTo>
                    <a:cubicBezTo>
                      <a:pt x="88" y="1177"/>
                      <a:pt x="154" y="1182"/>
                      <a:pt x="220" y="1182"/>
                    </a:cubicBezTo>
                    <a:cubicBezTo>
                      <a:pt x="668" y="1182"/>
                      <a:pt x="1146" y="950"/>
                      <a:pt x="1489" y="690"/>
                    </a:cubicBezTo>
                    <a:cubicBezTo>
                      <a:pt x="1691" y="559"/>
                      <a:pt x="1763" y="535"/>
                      <a:pt x="2013" y="440"/>
                    </a:cubicBezTo>
                    <a:cubicBezTo>
                      <a:pt x="2108" y="416"/>
                      <a:pt x="2179" y="416"/>
                      <a:pt x="2251" y="357"/>
                    </a:cubicBezTo>
                    <a:cubicBezTo>
                      <a:pt x="2358" y="262"/>
                      <a:pt x="2382" y="154"/>
                      <a:pt x="2346" y="35"/>
                    </a:cubicBezTo>
                    <a:cubicBezTo>
                      <a:pt x="2341" y="11"/>
                      <a:pt x="2321" y="1"/>
                      <a:pt x="2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2" name="Google Shape;4722;p5"/>
              <p:cNvSpPr/>
              <p:nvPr/>
            </p:nvSpPr>
            <p:spPr>
              <a:xfrm>
                <a:off x="2364875" y="2187900"/>
                <a:ext cx="20550" cy="2900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16" extrusionOk="0">
                    <a:moveTo>
                      <a:pt x="405" y="0"/>
                    </a:moveTo>
                    <a:cubicBezTo>
                      <a:pt x="274" y="0"/>
                      <a:pt x="143" y="0"/>
                      <a:pt x="24" y="36"/>
                    </a:cubicBezTo>
                    <a:cubicBezTo>
                      <a:pt x="0" y="48"/>
                      <a:pt x="12" y="96"/>
                      <a:pt x="24" y="96"/>
                    </a:cubicBezTo>
                    <a:cubicBezTo>
                      <a:pt x="94" y="110"/>
                      <a:pt x="172" y="115"/>
                      <a:pt x="251" y="115"/>
                    </a:cubicBezTo>
                    <a:cubicBezTo>
                      <a:pt x="306" y="115"/>
                      <a:pt x="363" y="113"/>
                      <a:pt x="417" y="108"/>
                    </a:cubicBezTo>
                    <a:cubicBezTo>
                      <a:pt x="548" y="108"/>
                      <a:pt x="667" y="108"/>
                      <a:pt x="786" y="84"/>
                    </a:cubicBezTo>
                    <a:cubicBezTo>
                      <a:pt x="822" y="84"/>
                      <a:pt x="810" y="36"/>
                      <a:pt x="786" y="36"/>
                    </a:cubicBezTo>
                    <a:cubicBezTo>
                      <a:pt x="655" y="0"/>
                      <a:pt x="536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3" name="Google Shape;4723;p5"/>
              <p:cNvSpPr/>
              <p:nvPr/>
            </p:nvSpPr>
            <p:spPr>
              <a:xfrm>
                <a:off x="2364875" y="2188700"/>
                <a:ext cx="265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60" extrusionOk="0">
                    <a:moveTo>
                      <a:pt x="917" y="1"/>
                    </a:moveTo>
                    <a:cubicBezTo>
                      <a:pt x="782" y="1"/>
                      <a:pt x="649" y="18"/>
                      <a:pt x="524" y="28"/>
                    </a:cubicBezTo>
                    <a:cubicBezTo>
                      <a:pt x="357" y="52"/>
                      <a:pt x="191" y="28"/>
                      <a:pt x="36" y="64"/>
                    </a:cubicBezTo>
                    <a:cubicBezTo>
                      <a:pt x="0" y="64"/>
                      <a:pt x="0" y="88"/>
                      <a:pt x="24" y="111"/>
                    </a:cubicBezTo>
                    <a:cubicBezTo>
                      <a:pt x="150" y="142"/>
                      <a:pt x="298" y="159"/>
                      <a:pt x="449" y="159"/>
                    </a:cubicBezTo>
                    <a:cubicBezTo>
                      <a:pt x="652" y="159"/>
                      <a:pt x="860" y="127"/>
                      <a:pt x="1024" y="52"/>
                    </a:cubicBezTo>
                    <a:cubicBezTo>
                      <a:pt x="1060" y="28"/>
                      <a:pt x="1048" y="4"/>
                      <a:pt x="1012" y="4"/>
                    </a:cubicBezTo>
                    <a:cubicBezTo>
                      <a:pt x="980" y="2"/>
                      <a:pt x="949" y="1"/>
                      <a:pt x="9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4" name="Google Shape;4724;p5"/>
              <p:cNvSpPr/>
              <p:nvPr/>
            </p:nvSpPr>
            <p:spPr>
              <a:xfrm>
                <a:off x="2369625" y="2171400"/>
                <a:ext cx="475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1903" h="847" extrusionOk="0">
                    <a:moveTo>
                      <a:pt x="1886" y="1"/>
                    </a:moveTo>
                    <a:cubicBezTo>
                      <a:pt x="1884" y="1"/>
                      <a:pt x="1882" y="2"/>
                      <a:pt x="1882" y="6"/>
                    </a:cubicBezTo>
                    <a:cubicBezTo>
                      <a:pt x="1446" y="496"/>
                      <a:pt x="860" y="787"/>
                      <a:pt x="207" y="787"/>
                    </a:cubicBezTo>
                    <a:cubicBezTo>
                      <a:pt x="147" y="787"/>
                      <a:pt x="86" y="785"/>
                      <a:pt x="24" y="780"/>
                    </a:cubicBezTo>
                    <a:cubicBezTo>
                      <a:pt x="24" y="780"/>
                      <a:pt x="1" y="815"/>
                      <a:pt x="24" y="815"/>
                    </a:cubicBezTo>
                    <a:cubicBezTo>
                      <a:pt x="136" y="836"/>
                      <a:pt x="250" y="846"/>
                      <a:pt x="363" y="846"/>
                    </a:cubicBezTo>
                    <a:cubicBezTo>
                      <a:pt x="961" y="846"/>
                      <a:pt x="1553" y="560"/>
                      <a:pt x="1894" y="29"/>
                    </a:cubicBezTo>
                    <a:cubicBezTo>
                      <a:pt x="1902" y="12"/>
                      <a:pt x="1892" y="1"/>
                      <a:pt x="1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5" name="Google Shape;4725;p5"/>
              <p:cNvSpPr/>
              <p:nvPr/>
            </p:nvSpPr>
            <p:spPr>
              <a:xfrm>
                <a:off x="2144900" y="2053950"/>
                <a:ext cx="103850" cy="137925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5517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24"/>
                    </a:cubicBezTo>
                    <a:cubicBezTo>
                      <a:pt x="36" y="417"/>
                      <a:pt x="346" y="644"/>
                      <a:pt x="596" y="929"/>
                    </a:cubicBezTo>
                    <a:cubicBezTo>
                      <a:pt x="1001" y="1370"/>
                      <a:pt x="1060" y="2001"/>
                      <a:pt x="1429" y="2465"/>
                    </a:cubicBezTo>
                    <a:cubicBezTo>
                      <a:pt x="1810" y="2941"/>
                      <a:pt x="1941" y="3453"/>
                      <a:pt x="2358" y="3894"/>
                    </a:cubicBezTo>
                    <a:cubicBezTo>
                      <a:pt x="2906" y="4454"/>
                      <a:pt x="3501" y="5037"/>
                      <a:pt x="4108" y="5513"/>
                    </a:cubicBezTo>
                    <a:cubicBezTo>
                      <a:pt x="4112" y="5515"/>
                      <a:pt x="4117" y="5516"/>
                      <a:pt x="4121" y="5516"/>
                    </a:cubicBezTo>
                    <a:cubicBezTo>
                      <a:pt x="4139" y="5516"/>
                      <a:pt x="4154" y="5497"/>
                      <a:pt x="4144" y="5478"/>
                    </a:cubicBezTo>
                    <a:cubicBezTo>
                      <a:pt x="3715" y="4966"/>
                      <a:pt x="3191" y="4513"/>
                      <a:pt x="2715" y="4037"/>
                    </a:cubicBezTo>
                    <a:cubicBezTo>
                      <a:pt x="2417" y="3739"/>
                      <a:pt x="2144" y="3489"/>
                      <a:pt x="1965" y="3096"/>
                    </a:cubicBezTo>
                    <a:cubicBezTo>
                      <a:pt x="1870" y="2894"/>
                      <a:pt x="1810" y="2727"/>
                      <a:pt x="1655" y="2537"/>
                    </a:cubicBezTo>
                    <a:cubicBezTo>
                      <a:pt x="1346" y="2120"/>
                      <a:pt x="1215" y="1715"/>
                      <a:pt x="977" y="1275"/>
                    </a:cubicBezTo>
                    <a:cubicBezTo>
                      <a:pt x="715" y="798"/>
                      <a:pt x="179" y="560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6" name="Google Shape;4726;p5"/>
              <p:cNvSpPr/>
              <p:nvPr/>
            </p:nvSpPr>
            <p:spPr>
              <a:xfrm>
                <a:off x="2148500" y="2010100"/>
                <a:ext cx="142250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446" extrusionOk="0">
                    <a:moveTo>
                      <a:pt x="3" y="1440"/>
                    </a:moveTo>
                    <a:cubicBezTo>
                      <a:pt x="1" y="1440"/>
                      <a:pt x="3" y="1445"/>
                      <a:pt x="11" y="1445"/>
                    </a:cubicBezTo>
                    <a:cubicBezTo>
                      <a:pt x="7" y="1441"/>
                      <a:pt x="5" y="1440"/>
                      <a:pt x="3" y="1440"/>
                    </a:cubicBezTo>
                    <a:close/>
                    <a:moveTo>
                      <a:pt x="5667" y="0"/>
                    </a:moveTo>
                    <a:cubicBezTo>
                      <a:pt x="5663" y="0"/>
                      <a:pt x="5659" y="1"/>
                      <a:pt x="5655" y="4"/>
                    </a:cubicBezTo>
                    <a:cubicBezTo>
                      <a:pt x="5024" y="16"/>
                      <a:pt x="4405" y="88"/>
                      <a:pt x="3786" y="135"/>
                    </a:cubicBezTo>
                    <a:cubicBezTo>
                      <a:pt x="3297" y="183"/>
                      <a:pt x="2773" y="183"/>
                      <a:pt x="2297" y="362"/>
                    </a:cubicBezTo>
                    <a:cubicBezTo>
                      <a:pt x="1821" y="552"/>
                      <a:pt x="1404" y="862"/>
                      <a:pt x="904" y="1016"/>
                    </a:cubicBezTo>
                    <a:cubicBezTo>
                      <a:pt x="559" y="1124"/>
                      <a:pt x="237" y="1136"/>
                      <a:pt x="11" y="1445"/>
                    </a:cubicBezTo>
                    <a:cubicBezTo>
                      <a:pt x="380" y="1159"/>
                      <a:pt x="892" y="1195"/>
                      <a:pt x="1309" y="1028"/>
                    </a:cubicBezTo>
                    <a:cubicBezTo>
                      <a:pt x="1666" y="874"/>
                      <a:pt x="1988" y="659"/>
                      <a:pt x="2345" y="493"/>
                    </a:cubicBezTo>
                    <a:cubicBezTo>
                      <a:pt x="3333" y="40"/>
                      <a:pt x="4595" y="207"/>
                      <a:pt x="5655" y="64"/>
                    </a:cubicBezTo>
                    <a:cubicBezTo>
                      <a:pt x="5686" y="64"/>
                      <a:pt x="5690" y="0"/>
                      <a:pt x="5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7" name="Google Shape;4727;p5"/>
              <p:cNvSpPr/>
              <p:nvPr/>
            </p:nvSpPr>
            <p:spPr>
              <a:xfrm>
                <a:off x="2215450" y="2074500"/>
                <a:ext cx="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8" name="Google Shape;4728;p5"/>
              <p:cNvSpPr/>
              <p:nvPr/>
            </p:nvSpPr>
            <p:spPr>
              <a:xfrm>
                <a:off x="2214550" y="2073900"/>
                <a:ext cx="1075" cy="850"/>
              </a:xfrm>
              <a:custGeom>
                <a:avLst/>
                <a:gdLst/>
                <a:ahLst/>
                <a:cxnLst/>
                <a:rect l="l" t="t" r="r" b="b"/>
                <a:pathLst>
                  <a:path w="43" h="34" extrusionOk="0">
                    <a:moveTo>
                      <a:pt x="1" y="0"/>
                    </a:moveTo>
                    <a:lnTo>
                      <a:pt x="19" y="13"/>
                    </a:lnTo>
                    <a:lnTo>
                      <a:pt x="19" y="13"/>
                    </a:lnTo>
                    <a:cubicBezTo>
                      <a:pt x="11" y="6"/>
                      <a:pt x="8" y="0"/>
                      <a:pt x="1" y="0"/>
                    </a:cubicBezTo>
                    <a:close/>
                    <a:moveTo>
                      <a:pt x="19" y="13"/>
                    </a:moveTo>
                    <a:cubicBezTo>
                      <a:pt x="23" y="16"/>
                      <a:pt x="28" y="20"/>
                      <a:pt x="36" y="24"/>
                    </a:cubicBezTo>
                    <a:lnTo>
                      <a:pt x="19" y="13"/>
                    </a:lnTo>
                    <a:close/>
                    <a:moveTo>
                      <a:pt x="36" y="24"/>
                    </a:moveTo>
                    <a:cubicBezTo>
                      <a:pt x="36" y="30"/>
                      <a:pt x="39" y="33"/>
                      <a:pt x="41" y="33"/>
                    </a:cubicBezTo>
                    <a:cubicBezTo>
                      <a:pt x="42" y="33"/>
                      <a:pt x="42" y="30"/>
                      <a:pt x="36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9" name="Google Shape;4729;p5"/>
              <p:cNvSpPr/>
              <p:nvPr/>
            </p:nvSpPr>
            <p:spPr>
              <a:xfrm>
                <a:off x="2097900" y="2034250"/>
                <a:ext cx="50775" cy="16200"/>
              </a:xfrm>
              <a:custGeom>
                <a:avLst/>
                <a:gdLst/>
                <a:ahLst/>
                <a:cxnLst/>
                <a:rect l="l" t="t" r="r" b="b"/>
                <a:pathLst>
                  <a:path w="2031" h="648" extrusionOk="0">
                    <a:moveTo>
                      <a:pt x="19" y="1"/>
                    </a:moveTo>
                    <a:cubicBezTo>
                      <a:pt x="9" y="1"/>
                      <a:pt x="1" y="39"/>
                      <a:pt x="11" y="39"/>
                    </a:cubicBezTo>
                    <a:cubicBezTo>
                      <a:pt x="452" y="300"/>
                      <a:pt x="1071" y="515"/>
                      <a:pt x="1571" y="539"/>
                    </a:cubicBezTo>
                    <a:cubicBezTo>
                      <a:pt x="1584" y="539"/>
                      <a:pt x="1594" y="532"/>
                      <a:pt x="1600" y="523"/>
                    </a:cubicBezTo>
                    <a:lnTo>
                      <a:pt x="1600" y="523"/>
                    </a:lnTo>
                    <a:cubicBezTo>
                      <a:pt x="1721" y="560"/>
                      <a:pt x="1841" y="601"/>
                      <a:pt x="1964" y="646"/>
                    </a:cubicBezTo>
                    <a:cubicBezTo>
                      <a:pt x="1967" y="647"/>
                      <a:pt x="1970" y="647"/>
                      <a:pt x="1973" y="647"/>
                    </a:cubicBezTo>
                    <a:cubicBezTo>
                      <a:pt x="2005" y="647"/>
                      <a:pt x="2031" y="597"/>
                      <a:pt x="1988" y="586"/>
                    </a:cubicBezTo>
                    <a:cubicBezTo>
                      <a:pt x="2023" y="574"/>
                      <a:pt x="2023" y="527"/>
                      <a:pt x="1988" y="527"/>
                    </a:cubicBezTo>
                    <a:cubicBezTo>
                      <a:pt x="1916" y="515"/>
                      <a:pt x="1857" y="491"/>
                      <a:pt x="1785" y="479"/>
                    </a:cubicBezTo>
                    <a:cubicBezTo>
                      <a:pt x="1778" y="479"/>
                      <a:pt x="1772" y="483"/>
                      <a:pt x="1768" y="489"/>
                    </a:cubicBezTo>
                    <a:lnTo>
                      <a:pt x="1768" y="489"/>
                    </a:lnTo>
                    <a:cubicBezTo>
                      <a:pt x="1764" y="489"/>
                      <a:pt x="1761" y="489"/>
                      <a:pt x="1757" y="489"/>
                    </a:cubicBezTo>
                    <a:cubicBezTo>
                      <a:pt x="1747" y="489"/>
                      <a:pt x="1737" y="490"/>
                      <a:pt x="1726" y="491"/>
                    </a:cubicBezTo>
                    <a:cubicBezTo>
                      <a:pt x="1690" y="479"/>
                      <a:pt x="1678" y="479"/>
                      <a:pt x="1642" y="467"/>
                    </a:cubicBezTo>
                    <a:cubicBezTo>
                      <a:pt x="1593" y="449"/>
                      <a:pt x="1543" y="435"/>
                      <a:pt x="1494" y="422"/>
                    </a:cubicBezTo>
                    <a:lnTo>
                      <a:pt x="1494" y="422"/>
                    </a:lnTo>
                    <a:cubicBezTo>
                      <a:pt x="1495" y="403"/>
                      <a:pt x="1485" y="383"/>
                      <a:pt x="1464" y="372"/>
                    </a:cubicBezTo>
                    <a:cubicBezTo>
                      <a:pt x="1406" y="354"/>
                      <a:pt x="1349" y="339"/>
                      <a:pt x="1291" y="327"/>
                    </a:cubicBezTo>
                    <a:lnTo>
                      <a:pt x="1291" y="327"/>
                    </a:lnTo>
                    <a:cubicBezTo>
                      <a:pt x="1286" y="325"/>
                      <a:pt x="1281" y="323"/>
                      <a:pt x="1276" y="321"/>
                    </a:cubicBezTo>
                    <a:lnTo>
                      <a:pt x="1276" y="321"/>
                    </a:lnTo>
                    <a:cubicBezTo>
                      <a:pt x="1147" y="261"/>
                      <a:pt x="1015" y="209"/>
                      <a:pt x="868" y="170"/>
                    </a:cubicBezTo>
                    <a:cubicBezTo>
                      <a:pt x="865" y="168"/>
                      <a:pt x="862" y="168"/>
                      <a:pt x="859" y="168"/>
                    </a:cubicBezTo>
                    <a:cubicBezTo>
                      <a:pt x="829" y="168"/>
                      <a:pt x="812" y="218"/>
                      <a:pt x="845" y="229"/>
                    </a:cubicBezTo>
                    <a:cubicBezTo>
                      <a:pt x="880" y="247"/>
                      <a:pt x="916" y="264"/>
                      <a:pt x="953" y="281"/>
                    </a:cubicBezTo>
                    <a:lnTo>
                      <a:pt x="953" y="281"/>
                    </a:lnTo>
                    <a:cubicBezTo>
                      <a:pt x="933" y="279"/>
                      <a:pt x="913" y="278"/>
                      <a:pt x="892" y="277"/>
                    </a:cubicBezTo>
                    <a:cubicBezTo>
                      <a:pt x="871" y="277"/>
                      <a:pt x="859" y="291"/>
                      <a:pt x="857" y="306"/>
                    </a:cubicBezTo>
                    <a:lnTo>
                      <a:pt x="857" y="306"/>
                    </a:lnTo>
                    <a:cubicBezTo>
                      <a:pt x="573" y="211"/>
                      <a:pt x="302" y="103"/>
                      <a:pt x="23" y="3"/>
                    </a:cubicBezTo>
                    <a:cubicBezTo>
                      <a:pt x="22" y="2"/>
                      <a:pt x="20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0" name="Google Shape;4730;p5"/>
              <p:cNvSpPr/>
              <p:nvPr/>
            </p:nvSpPr>
            <p:spPr>
              <a:xfrm>
                <a:off x="2324375" y="2123275"/>
                <a:ext cx="21475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00" extrusionOk="0">
                    <a:moveTo>
                      <a:pt x="46" y="1"/>
                    </a:moveTo>
                    <a:cubicBezTo>
                      <a:pt x="30" y="1"/>
                      <a:pt x="15" y="1"/>
                      <a:pt x="1" y="2"/>
                    </a:cubicBezTo>
                    <a:cubicBezTo>
                      <a:pt x="144" y="49"/>
                      <a:pt x="287" y="61"/>
                      <a:pt x="430" y="121"/>
                    </a:cubicBezTo>
                    <a:cubicBezTo>
                      <a:pt x="561" y="168"/>
                      <a:pt x="703" y="252"/>
                      <a:pt x="834" y="299"/>
                    </a:cubicBezTo>
                    <a:cubicBezTo>
                      <a:pt x="846" y="299"/>
                      <a:pt x="858" y="288"/>
                      <a:pt x="846" y="288"/>
                    </a:cubicBezTo>
                    <a:cubicBezTo>
                      <a:pt x="666" y="96"/>
                      <a:pt x="306" y="1"/>
                      <a:pt x="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1" name="Google Shape;4731;p5"/>
              <p:cNvSpPr/>
              <p:nvPr/>
            </p:nvSpPr>
            <p:spPr>
              <a:xfrm>
                <a:off x="2327675" y="2124975"/>
                <a:ext cx="30000" cy="12550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502" extrusionOk="0">
                    <a:moveTo>
                      <a:pt x="13" y="0"/>
                    </a:moveTo>
                    <a:cubicBezTo>
                      <a:pt x="1" y="0"/>
                      <a:pt x="3" y="9"/>
                      <a:pt x="12" y="17"/>
                    </a:cubicBezTo>
                    <a:cubicBezTo>
                      <a:pt x="429" y="112"/>
                      <a:pt x="810" y="255"/>
                      <a:pt x="1167" y="493"/>
                    </a:cubicBezTo>
                    <a:cubicBezTo>
                      <a:pt x="1170" y="499"/>
                      <a:pt x="1173" y="501"/>
                      <a:pt x="1177" y="501"/>
                    </a:cubicBezTo>
                    <a:cubicBezTo>
                      <a:pt x="1188" y="501"/>
                      <a:pt x="1200" y="479"/>
                      <a:pt x="1191" y="470"/>
                    </a:cubicBezTo>
                    <a:cubicBezTo>
                      <a:pt x="845" y="220"/>
                      <a:pt x="452" y="53"/>
                      <a:pt x="36" y="5"/>
                    </a:cubicBezTo>
                    <a:cubicBezTo>
                      <a:pt x="25" y="2"/>
                      <a:pt x="18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2" name="Google Shape;4732;p5"/>
              <p:cNvSpPr/>
              <p:nvPr/>
            </p:nvSpPr>
            <p:spPr>
              <a:xfrm>
                <a:off x="2235450" y="2043525"/>
                <a:ext cx="69900" cy="40425"/>
              </a:xfrm>
              <a:custGeom>
                <a:avLst/>
                <a:gdLst/>
                <a:ahLst/>
                <a:cxnLst/>
                <a:rect l="l" t="t" r="r" b="b"/>
                <a:pathLst>
                  <a:path w="2796" h="1617" extrusionOk="0">
                    <a:moveTo>
                      <a:pt x="2517" y="0"/>
                    </a:moveTo>
                    <a:cubicBezTo>
                      <a:pt x="2038" y="0"/>
                      <a:pt x="1648" y="352"/>
                      <a:pt x="1224" y="584"/>
                    </a:cubicBezTo>
                    <a:cubicBezTo>
                      <a:pt x="736" y="834"/>
                      <a:pt x="546" y="1406"/>
                      <a:pt x="10" y="1584"/>
                    </a:cubicBezTo>
                    <a:cubicBezTo>
                      <a:pt x="1" y="1594"/>
                      <a:pt x="5" y="1616"/>
                      <a:pt x="19" y="1616"/>
                    </a:cubicBezTo>
                    <a:cubicBezTo>
                      <a:pt x="23" y="1616"/>
                      <a:pt x="28" y="1614"/>
                      <a:pt x="34" y="1608"/>
                    </a:cubicBezTo>
                    <a:cubicBezTo>
                      <a:pt x="415" y="1513"/>
                      <a:pt x="641" y="1192"/>
                      <a:pt x="903" y="930"/>
                    </a:cubicBezTo>
                    <a:cubicBezTo>
                      <a:pt x="1129" y="703"/>
                      <a:pt x="1331" y="644"/>
                      <a:pt x="1605" y="477"/>
                    </a:cubicBezTo>
                    <a:cubicBezTo>
                      <a:pt x="1701" y="418"/>
                      <a:pt x="1772" y="346"/>
                      <a:pt x="1843" y="287"/>
                    </a:cubicBezTo>
                    <a:cubicBezTo>
                      <a:pt x="2079" y="108"/>
                      <a:pt x="2299" y="33"/>
                      <a:pt x="2563" y="33"/>
                    </a:cubicBezTo>
                    <a:cubicBezTo>
                      <a:pt x="2633" y="33"/>
                      <a:pt x="2707" y="39"/>
                      <a:pt x="2784" y="49"/>
                    </a:cubicBezTo>
                    <a:cubicBezTo>
                      <a:pt x="2796" y="49"/>
                      <a:pt x="2796" y="37"/>
                      <a:pt x="2784" y="37"/>
                    </a:cubicBezTo>
                    <a:cubicBezTo>
                      <a:pt x="2692" y="11"/>
                      <a:pt x="2603" y="0"/>
                      <a:pt x="25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3" name="Google Shape;4733;p5"/>
              <p:cNvSpPr/>
              <p:nvPr/>
            </p:nvSpPr>
            <p:spPr>
              <a:xfrm>
                <a:off x="2309200" y="2041975"/>
                <a:ext cx="20850" cy="247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99" extrusionOk="0">
                    <a:moveTo>
                      <a:pt x="822" y="0"/>
                    </a:moveTo>
                    <a:cubicBezTo>
                      <a:pt x="819" y="0"/>
                      <a:pt x="815" y="1"/>
                      <a:pt x="810" y="3"/>
                    </a:cubicBezTo>
                    <a:cubicBezTo>
                      <a:pt x="548" y="15"/>
                      <a:pt x="275" y="63"/>
                      <a:pt x="1" y="99"/>
                    </a:cubicBezTo>
                    <a:cubicBezTo>
                      <a:pt x="263" y="99"/>
                      <a:pt x="560" y="99"/>
                      <a:pt x="810" y="15"/>
                    </a:cubicBezTo>
                    <a:cubicBezTo>
                      <a:pt x="829" y="15"/>
                      <a:pt x="833" y="0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4" name="Google Shape;4734;p5"/>
              <p:cNvSpPr/>
              <p:nvPr/>
            </p:nvSpPr>
            <p:spPr>
              <a:xfrm>
                <a:off x="2302050" y="2043525"/>
                <a:ext cx="34525" cy="3275"/>
              </a:xfrm>
              <a:custGeom>
                <a:avLst/>
                <a:gdLst/>
                <a:ahLst/>
                <a:cxnLst/>
                <a:rect l="l" t="t" r="r" b="b"/>
                <a:pathLst>
                  <a:path w="1381" h="131" extrusionOk="0">
                    <a:moveTo>
                      <a:pt x="1370" y="1"/>
                    </a:moveTo>
                    <a:cubicBezTo>
                      <a:pt x="1374" y="9"/>
                      <a:pt x="1377" y="12"/>
                      <a:pt x="1378" y="12"/>
                    </a:cubicBezTo>
                    <a:cubicBezTo>
                      <a:pt x="1381" y="12"/>
                      <a:pt x="1378" y="1"/>
                      <a:pt x="1370" y="1"/>
                    </a:cubicBezTo>
                    <a:close/>
                    <a:moveTo>
                      <a:pt x="1370" y="1"/>
                    </a:moveTo>
                    <a:lnTo>
                      <a:pt x="1370" y="1"/>
                    </a:lnTo>
                    <a:cubicBezTo>
                      <a:pt x="1078" y="53"/>
                      <a:pt x="805" y="87"/>
                      <a:pt x="528" y="87"/>
                    </a:cubicBezTo>
                    <a:cubicBezTo>
                      <a:pt x="363" y="87"/>
                      <a:pt x="197" y="75"/>
                      <a:pt x="25" y="49"/>
                    </a:cubicBezTo>
                    <a:cubicBezTo>
                      <a:pt x="13" y="49"/>
                      <a:pt x="1" y="84"/>
                      <a:pt x="25" y="84"/>
                    </a:cubicBezTo>
                    <a:cubicBezTo>
                      <a:pt x="198" y="113"/>
                      <a:pt x="381" y="130"/>
                      <a:pt x="566" y="130"/>
                    </a:cubicBezTo>
                    <a:cubicBezTo>
                      <a:pt x="839" y="130"/>
                      <a:pt x="1115" y="93"/>
                      <a:pt x="13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5" name="Google Shape;4735;p5"/>
              <p:cNvSpPr/>
              <p:nvPr/>
            </p:nvSpPr>
            <p:spPr>
              <a:xfrm>
                <a:off x="2240450" y="2046825"/>
                <a:ext cx="60750" cy="4050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1620" extrusionOk="0">
                    <a:moveTo>
                      <a:pt x="2213" y="1"/>
                    </a:moveTo>
                    <a:cubicBezTo>
                      <a:pt x="1888" y="1"/>
                      <a:pt x="1668" y="332"/>
                      <a:pt x="1381" y="500"/>
                    </a:cubicBezTo>
                    <a:cubicBezTo>
                      <a:pt x="858" y="762"/>
                      <a:pt x="536" y="1274"/>
                      <a:pt x="36" y="1572"/>
                    </a:cubicBezTo>
                    <a:cubicBezTo>
                      <a:pt x="0" y="1583"/>
                      <a:pt x="36" y="1619"/>
                      <a:pt x="72" y="1619"/>
                    </a:cubicBezTo>
                    <a:cubicBezTo>
                      <a:pt x="453" y="1417"/>
                      <a:pt x="691" y="1095"/>
                      <a:pt x="989" y="810"/>
                    </a:cubicBezTo>
                    <a:cubicBezTo>
                      <a:pt x="1179" y="631"/>
                      <a:pt x="1417" y="571"/>
                      <a:pt x="1632" y="417"/>
                    </a:cubicBezTo>
                    <a:cubicBezTo>
                      <a:pt x="1840" y="265"/>
                      <a:pt x="1935" y="16"/>
                      <a:pt x="2193" y="16"/>
                    </a:cubicBezTo>
                    <a:cubicBezTo>
                      <a:pt x="2259" y="16"/>
                      <a:pt x="2337" y="32"/>
                      <a:pt x="2429" y="71"/>
                    </a:cubicBezTo>
                    <a:lnTo>
                      <a:pt x="2429" y="48"/>
                    </a:lnTo>
                    <a:cubicBezTo>
                      <a:pt x="2352" y="15"/>
                      <a:pt x="2280" y="1"/>
                      <a:pt x="2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6" name="Google Shape;4736;p5"/>
              <p:cNvSpPr/>
              <p:nvPr/>
            </p:nvSpPr>
            <p:spPr>
              <a:xfrm>
                <a:off x="2244350" y="2073300"/>
                <a:ext cx="17350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694" h="563" extrusionOk="0">
                    <a:moveTo>
                      <a:pt x="678" y="1"/>
                    </a:moveTo>
                    <a:cubicBezTo>
                      <a:pt x="475" y="203"/>
                      <a:pt x="249" y="358"/>
                      <a:pt x="11" y="524"/>
                    </a:cubicBezTo>
                    <a:cubicBezTo>
                      <a:pt x="1" y="535"/>
                      <a:pt x="8" y="563"/>
                      <a:pt x="26" y="563"/>
                    </a:cubicBezTo>
                    <a:cubicBezTo>
                      <a:pt x="28" y="563"/>
                      <a:pt x="32" y="562"/>
                      <a:pt x="35" y="560"/>
                    </a:cubicBezTo>
                    <a:cubicBezTo>
                      <a:pt x="273" y="405"/>
                      <a:pt x="511" y="227"/>
                      <a:pt x="678" y="12"/>
                    </a:cubicBezTo>
                    <a:cubicBezTo>
                      <a:pt x="683" y="15"/>
                      <a:pt x="685" y="16"/>
                      <a:pt x="687" y="16"/>
                    </a:cubicBezTo>
                    <a:cubicBezTo>
                      <a:pt x="693" y="16"/>
                      <a:pt x="678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7" name="Google Shape;4737;p5"/>
              <p:cNvSpPr/>
              <p:nvPr/>
            </p:nvSpPr>
            <p:spPr>
              <a:xfrm>
                <a:off x="2249075" y="2076600"/>
                <a:ext cx="153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52" extrusionOk="0">
                    <a:moveTo>
                      <a:pt x="601" y="1"/>
                    </a:moveTo>
                    <a:cubicBezTo>
                      <a:pt x="599" y="1"/>
                      <a:pt x="596" y="3"/>
                      <a:pt x="596" y="11"/>
                    </a:cubicBezTo>
                    <a:cubicBezTo>
                      <a:pt x="612" y="11"/>
                      <a:pt x="607" y="1"/>
                      <a:pt x="601" y="1"/>
                    </a:cubicBezTo>
                    <a:close/>
                    <a:moveTo>
                      <a:pt x="596" y="11"/>
                    </a:moveTo>
                    <a:cubicBezTo>
                      <a:pt x="405" y="154"/>
                      <a:pt x="227" y="285"/>
                      <a:pt x="24" y="428"/>
                    </a:cubicBezTo>
                    <a:cubicBezTo>
                      <a:pt x="1" y="440"/>
                      <a:pt x="24" y="452"/>
                      <a:pt x="36" y="452"/>
                    </a:cubicBezTo>
                    <a:cubicBezTo>
                      <a:pt x="239" y="333"/>
                      <a:pt x="453" y="190"/>
                      <a:pt x="596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8" name="Google Shape;4738;p5"/>
              <p:cNvSpPr/>
              <p:nvPr/>
            </p:nvSpPr>
            <p:spPr>
              <a:xfrm>
                <a:off x="2253625" y="2078575"/>
                <a:ext cx="16025" cy="1132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453" extrusionOk="0">
                    <a:moveTo>
                      <a:pt x="634" y="1"/>
                    </a:moveTo>
                    <a:cubicBezTo>
                      <a:pt x="632" y="1"/>
                      <a:pt x="631" y="2"/>
                      <a:pt x="628" y="4"/>
                    </a:cubicBezTo>
                    <a:cubicBezTo>
                      <a:pt x="414" y="135"/>
                      <a:pt x="212" y="266"/>
                      <a:pt x="9" y="421"/>
                    </a:cubicBezTo>
                    <a:cubicBezTo>
                      <a:pt x="0" y="430"/>
                      <a:pt x="5" y="452"/>
                      <a:pt x="18" y="452"/>
                    </a:cubicBezTo>
                    <a:cubicBezTo>
                      <a:pt x="22" y="452"/>
                      <a:pt x="27" y="450"/>
                      <a:pt x="33" y="444"/>
                    </a:cubicBezTo>
                    <a:cubicBezTo>
                      <a:pt x="235" y="325"/>
                      <a:pt x="450" y="182"/>
                      <a:pt x="640" y="28"/>
                    </a:cubicBezTo>
                    <a:cubicBezTo>
                      <a:pt x="640" y="18"/>
                      <a:pt x="640" y="1"/>
                      <a:pt x="6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9" name="Google Shape;4739;p5"/>
              <p:cNvSpPr/>
              <p:nvPr/>
            </p:nvSpPr>
            <p:spPr>
              <a:xfrm>
                <a:off x="2257425" y="2082225"/>
                <a:ext cx="131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323" extrusionOk="0">
                    <a:moveTo>
                      <a:pt x="488" y="1"/>
                    </a:moveTo>
                    <a:cubicBezTo>
                      <a:pt x="345" y="144"/>
                      <a:pt x="179" y="203"/>
                      <a:pt x="12" y="286"/>
                    </a:cubicBezTo>
                    <a:cubicBezTo>
                      <a:pt x="0" y="286"/>
                      <a:pt x="12" y="322"/>
                      <a:pt x="24" y="322"/>
                    </a:cubicBezTo>
                    <a:cubicBezTo>
                      <a:pt x="214" y="298"/>
                      <a:pt x="381" y="167"/>
                      <a:pt x="512" y="36"/>
                    </a:cubicBezTo>
                    <a:cubicBezTo>
                      <a:pt x="524" y="25"/>
                      <a:pt x="500" y="1"/>
                      <a:pt x="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0" name="Google Shape;4740;p5"/>
              <p:cNvSpPr/>
              <p:nvPr/>
            </p:nvSpPr>
            <p:spPr>
              <a:xfrm>
                <a:off x="2150550" y="2055625"/>
                <a:ext cx="12825" cy="197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91" extrusionOk="0">
                    <a:moveTo>
                      <a:pt x="17" y="0"/>
                    </a:moveTo>
                    <a:cubicBezTo>
                      <a:pt x="8" y="0"/>
                      <a:pt x="1" y="6"/>
                      <a:pt x="1" y="17"/>
                    </a:cubicBezTo>
                    <a:cubicBezTo>
                      <a:pt x="13" y="327"/>
                      <a:pt x="370" y="505"/>
                      <a:pt x="489" y="791"/>
                    </a:cubicBezTo>
                    <a:lnTo>
                      <a:pt x="513" y="791"/>
                    </a:lnTo>
                    <a:cubicBezTo>
                      <a:pt x="477" y="469"/>
                      <a:pt x="72" y="338"/>
                      <a:pt x="48" y="29"/>
                    </a:cubicBezTo>
                    <a:cubicBezTo>
                      <a:pt x="42" y="9"/>
                      <a:pt x="28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1" name="Google Shape;4741;p5"/>
              <p:cNvSpPr/>
              <p:nvPr/>
            </p:nvSpPr>
            <p:spPr>
              <a:xfrm>
                <a:off x="2163800" y="2074950"/>
                <a:ext cx="59925" cy="95825"/>
              </a:xfrm>
              <a:custGeom>
                <a:avLst/>
                <a:gdLst/>
                <a:ahLst/>
                <a:cxnLst/>
                <a:rect l="l" t="t" r="r" b="b"/>
                <a:pathLst>
                  <a:path w="2397" h="3833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233" y="339"/>
                      <a:pt x="352" y="697"/>
                      <a:pt x="530" y="1030"/>
                    </a:cubicBezTo>
                    <a:cubicBezTo>
                      <a:pt x="709" y="1339"/>
                      <a:pt x="947" y="1590"/>
                      <a:pt x="1114" y="1923"/>
                    </a:cubicBezTo>
                    <a:cubicBezTo>
                      <a:pt x="1471" y="2590"/>
                      <a:pt x="1864" y="3256"/>
                      <a:pt x="2376" y="3828"/>
                    </a:cubicBezTo>
                    <a:cubicBezTo>
                      <a:pt x="2379" y="3831"/>
                      <a:pt x="2382" y="3833"/>
                      <a:pt x="2385" y="3833"/>
                    </a:cubicBezTo>
                    <a:cubicBezTo>
                      <a:pt x="2392" y="3833"/>
                      <a:pt x="2396" y="3822"/>
                      <a:pt x="2388" y="3804"/>
                    </a:cubicBezTo>
                    <a:cubicBezTo>
                      <a:pt x="1923" y="3149"/>
                      <a:pt x="1471" y="2518"/>
                      <a:pt x="1090" y="1804"/>
                    </a:cubicBezTo>
                    <a:cubicBezTo>
                      <a:pt x="911" y="1459"/>
                      <a:pt x="673" y="1173"/>
                      <a:pt x="495" y="851"/>
                    </a:cubicBezTo>
                    <a:cubicBezTo>
                      <a:pt x="328" y="554"/>
                      <a:pt x="233" y="268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2" name="Google Shape;4742;p5"/>
              <p:cNvSpPr/>
              <p:nvPr/>
            </p:nvSpPr>
            <p:spPr>
              <a:xfrm>
                <a:off x="2103225" y="2052175"/>
                <a:ext cx="34850" cy="6390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556" extrusionOk="0">
                    <a:moveTo>
                      <a:pt x="1394" y="0"/>
                    </a:moveTo>
                    <a:lnTo>
                      <a:pt x="1394" y="0"/>
                    </a:lnTo>
                    <a:cubicBezTo>
                      <a:pt x="453" y="369"/>
                      <a:pt x="1" y="1619"/>
                      <a:pt x="334" y="2548"/>
                    </a:cubicBezTo>
                    <a:cubicBezTo>
                      <a:pt x="334" y="2553"/>
                      <a:pt x="338" y="2556"/>
                      <a:pt x="343" y="2556"/>
                    </a:cubicBezTo>
                    <a:cubicBezTo>
                      <a:pt x="350" y="2556"/>
                      <a:pt x="358" y="2550"/>
                      <a:pt x="358" y="2536"/>
                    </a:cubicBezTo>
                    <a:cubicBezTo>
                      <a:pt x="84" y="1584"/>
                      <a:pt x="477" y="488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3" name="Google Shape;4743;p5"/>
              <p:cNvSpPr/>
              <p:nvPr/>
            </p:nvSpPr>
            <p:spPr>
              <a:xfrm>
                <a:off x="2112150" y="2117875"/>
                <a:ext cx="126150" cy="83200"/>
              </a:xfrm>
              <a:custGeom>
                <a:avLst/>
                <a:gdLst/>
                <a:ahLst/>
                <a:cxnLst/>
                <a:rect l="l" t="t" r="r" b="b"/>
                <a:pathLst>
                  <a:path w="5046" h="3328" extrusionOk="0">
                    <a:moveTo>
                      <a:pt x="53" y="1"/>
                    </a:moveTo>
                    <a:cubicBezTo>
                      <a:pt x="48" y="1"/>
                      <a:pt x="42" y="9"/>
                      <a:pt x="36" y="27"/>
                    </a:cubicBezTo>
                    <a:cubicBezTo>
                      <a:pt x="1" y="718"/>
                      <a:pt x="1001" y="1420"/>
                      <a:pt x="1525" y="1766"/>
                    </a:cubicBezTo>
                    <a:cubicBezTo>
                      <a:pt x="2561" y="2444"/>
                      <a:pt x="3858" y="2861"/>
                      <a:pt x="5001" y="3325"/>
                    </a:cubicBezTo>
                    <a:cubicBezTo>
                      <a:pt x="5006" y="3327"/>
                      <a:pt x="5011" y="3328"/>
                      <a:pt x="5015" y="3328"/>
                    </a:cubicBezTo>
                    <a:cubicBezTo>
                      <a:pt x="5040" y="3328"/>
                      <a:pt x="5046" y="3302"/>
                      <a:pt x="5025" y="3302"/>
                    </a:cubicBezTo>
                    <a:cubicBezTo>
                      <a:pt x="4108" y="2897"/>
                      <a:pt x="3180" y="2540"/>
                      <a:pt x="2287" y="2123"/>
                    </a:cubicBezTo>
                    <a:cubicBezTo>
                      <a:pt x="1834" y="1908"/>
                      <a:pt x="1430" y="1670"/>
                      <a:pt x="1060" y="1361"/>
                    </a:cubicBezTo>
                    <a:cubicBezTo>
                      <a:pt x="691" y="1039"/>
                      <a:pt x="60" y="539"/>
                      <a:pt x="60" y="27"/>
                    </a:cubicBezTo>
                    <a:cubicBezTo>
                      <a:pt x="60" y="9"/>
                      <a:pt x="57" y="1"/>
                      <a:pt x="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4" name="Google Shape;4744;p5"/>
              <p:cNvSpPr/>
              <p:nvPr/>
            </p:nvSpPr>
            <p:spPr>
              <a:xfrm>
                <a:off x="2138350" y="1995200"/>
                <a:ext cx="1957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783" h="1787" extrusionOk="0">
                    <a:moveTo>
                      <a:pt x="768" y="0"/>
                    </a:moveTo>
                    <a:cubicBezTo>
                      <a:pt x="764" y="0"/>
                      <a:pt x="758" y="2"/>
                      <a:pt x="751" y="5"/>
                    </a:cubicBezTo>
                    <a:cubicBezTo>
                      <a:pt x="251" y="422"/>
                      <a:pt x="1" y="1136"/>
                      <a:pt x="108" y="1767"/>
                    </a:cubicBezTo>
                    <a:cubicBezTo>
                      <a:pt x="108" y="1781"/>
                      <a:pt x="116" y="1787"/>
                      <a:pt x="123" y="1787"/>
                    </a:cubicBezTo>
                    <a:cubicBezTo>
                      <a:pt x="127" y="1787"/>
                      <a:pt x="131" y="1784"/>
                      <a:pt x="131" y="1779"/>
                    </a:cubicBezTo>
                    <a:cubicBezTo>
                      <a:pt x="72" y="1077"/>
                      <a:pt x="298" y="529"/>
                      <a:pt x="774" y="17"/>
                    </a:cubicBezTo>
                    <a:cubicBezTo>
                      <a:pt x="783" y="9"/>
                      <a:pt x="779" y="0"/>
                      <a:pt x="7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5" name="Google Shape;4745;p5"/>
              <p:cNvSpPr/>
              <p:nvPr/>
            </p:nvSpPr>
            <p:spPr>
              <a:xfrm>
                <a:off x="2161950" y="1968475"/>
                <a:ext cx="79700" cy="22050"/>
              </a:xfrm>
              <a:custGeom>
                <a:avLst/>
                <a:gdLst/>
                <a:ahLst/>
                <a:cxnLst/>
                <a:rect l="l" t="t" r="r" b="b"/>
                <a:pathLst>
                  <a:path w="3188" h="882" extrusionOk="0">
                    <a:moveTo>
                      <a:pt x="1095" y="199"/>
                    </a:moveTo>
                    <a:lnTo>
                      <a:pt x="1095" y="199"/>
                    </a:lnTo>
                    <a:cubicBezTo>
                      <a:pt x="1092" y="200"/>
                      <a:pt x="1088" y="201"/>
                      <a:pt x="1084" y="202"/>
                    </a:cubicBezTo>
                    <a:lnTo>
                      <a:pt x="1084" y="202"/>
                    </a:lnTo>
                    <a:cubicBezTo>
                      <a:pt x="1088" y="201"/>
                      <a:pt x="1092" y="200"/>
                      <a:pt x="1095" y="199"/>
                    </a:cubicBezTo>
                    <a:close/>
                    <a:moveTo>
                      <a:pt x="2163" y="1"/>
                    </a:moveTo>
                    <a:cubicBezTo>
                      <a:pt x="1921" y="1"/>
                      <a:pt x="1677" y="34"/>
                      <a:pt x="1438" y="98"/>
                    </a:cubicBezTo>
                    <a:cubicBezTo>
                      <a:pt x="1326" y="129"/>
                      <a:pt x="1211" y="162"/>
                      <a:pt x="1095" y="199"/>
                    </a:cubicBezTo>
                    <a:lnTo>
                      <a:pt x="1095" y="199"/>
                    </a:lnTo>
                    <a:cubicBezTo>
                      <a:pt x="1410" y="99"/>
                      <a:pt x="1747" y="50"/>
                      <a:pt x="2079" y="50"/>
                    </a:cubicBezTo>
                    <a:cubicBezTo>
                      <a:pt x="2461" y="50"/>
                      <a:pt x="2837" y="115"/>
                      <a:pt x="3164" y="241"/>
                    </a:cubicBezTo>
                    <a:cubicBezTo>
                      <a:pt x="3176" y="241"/>
                      <a:pt x="3188" y="217"/>
                      <a:pt x="3176" y="217"/>
                    </a:cubicBezTo>
                    <a:cubicBezTo>
                      <a:pt x="2853" y="70"/>
                      <a:pt x="2510" y="1"/>
                      <a:pt x="2163" y="1"/>
                    </a:cubicBezTo>
                    <a:close/>
                    <a:moveTo>
                      <a:pt x="1084" y="202"/>
                    </a:moveTo>
                    <a:cubicBezTo>
                      <a:pt x="672" y="334"/>
                      <a:pt x="258" y="518"/>
                      <a:pt x="9" y="860"/>
                    </a:cubicBezTo>
                    <a:cubicBezTo>
                      <a:pt x="1" y="868"/>
                      <a:pt x="10" y="882"/>
                      <a:pt x="16" y="882"/>
                    </a:cubicBezTo>
                    <a:cubicBezTo>
                      <a:pt x="19" y="882"/>
                      <a:pt x="21" y="879"/>
                      <a:pt x="21" y="872"/>
                    </a:cubicBezTo>
                    <a:cubicBezTo>
                      <a:pt x="296" y="557"/>
                      <a:pt x="671" y="335"/>
                      <a:pt x="1084" y="2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6" name="Google Shape;4746;p5"/>
              <p:cNvSpPr/>
              <p:nvPr/>
            </p:nvSpPr>
            <p:spPr>
              <a:xfrm>
                <a:off x="2201475" y="2049500"/>
                <a:ext cx="35725" cy="195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782" extrusionOk="0">
                    <a:moveTo>
                      <a:pt x="1416" y="0"/>
                    </a:moveTo>
                    <a:cubicBezTo>
                      <a:pt x="1190" y="36"/>
                      <a:pt x="1000" y="167"/>
                      <a:pt x="821" y="286"/>
                    </a:cubicBezTo>
                    <a:cubicBezTo>
                      <a:pt x="559" y="464"/>
                      <a:pt x="309" y="643"/>
                      <a:pt x="12" y="750"/>
                    </a:cubicBezTo>
                    <a:cubicBezTo>
                      <a:pt x="2" y="759"/>
                      <a:pt x="0" y="782"/>
                      <a:pt x="5" y="782"/>
                    </a:cubicBezTo>
                    <a:cubicBezTo>
                      <a:pt x="6" y="782"/>
                      <a:pt x="9" y="780"/>
                      <a:pt x="12" y="774"/>
                    </a:cubicBezTo>
                    <a:cubicBezTo>
                      <a:pt x="535" y="655"/>
                      <a:pt x="928" y="202"/>
                      <a:pt x="1416" y="12"/>
                    </a:cubicBezTo>
                    <a:cubicBezTo>
                      <a:pt x="1428" y="12"/>
                      <a:pt x="1428" y="0"/>
                      <a:pt x="14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7" name="Google Shape;4747;p5"/>
              <p:cNvSpPr/>
              <p:nvPr/>
            </p:nvSpPr>
            <p:spPr>
              <a:xfrm>
                <a:off x="2240750" y="2027675"/>
                <a:ext cx="47350" cy="2095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838" extrusionOk="0">
                    <a:moveTo>
                      <a:pt x="1682" y="0"/>
                    </a:moveTo>
                    <a:cubicBezTo>
                      <a:pt x="1524" y="0"/>
                      <a:pt x="1375" y="71"/>
                      <a:pt x="1215" y="147"/>
                    </a:cubicBezTo>
                    <a:cubicBezTo>
                      <a:pt x="810" y="349"/>
                      <a:pt x="393" y="575"/>
                      <a:pt x="12" y="814"/>
                    </a:cubicBezTo>
                    <a:cubicBezTo>
                      <a:pt x="0" y="814"/>
                      <a:pt x="0" y="837"/>
                      <a:pt x="12" y="837"/>
                    </a:cubicBezTo>
                    <a:cubicBezTo>
                      <a:pt x="274" y="718"/>
                      <a:pt x="524" y="563"/>
                      <a:pt x="798" y="433"/>
                    </a:cubicBezTo>
                    <a:cubicBezTo>
                      <a:pt x="1075" y="278"/>
                      <a:pt x="1397" y="44"/>
                      <a:pt x="1725" y="44"/>
                    </a:cubicBezTo>
                    <a:cubicBezTo>
                      <a:pt x="1777" y="44"/>
                      <a:pt x="1829" y="50"/>
                      <a:pt x="1881" y="63"/>
                    </a:cubicBezTo>
                    <a:cubicBezTo>
                      <a:pt x="1893" y="63"/>
                      <a:pt x="1893" y="40"/>
                      <a:pt x="1881" y="40"/>
                    </a:cubicBezTo>
                    <a:cubicBezTo>
                      <a:pt x="1813" y="12"/>
                      <a:pt x="1747" y="0"/>
                      <a:pt x="16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8" name="Google Shape;4748;p5"/>
              <p:cNvSpPr/>
              <p:nvPr/>
            </p:nvSpPr>
            <p:spPr>
              <a:xfrm>
                <a:off x="2207100" y="2051500"/>
                <a:ext cx="369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790" extrusionOk="0">
                    <a:moveTo>
                      <a:pt x="1401" y="1"/>
                    </a:moveTo>
                    <a:cubicBezTo>
                      <a:pt x="862" y="1"/>
                      <a:pt x="459" y="560"/>
                      <a:pt x="1" y="777"/>
                    </a:cubicBezTo>
                    <a:cubicBezTo>
                      <a:pt x="1" y="777"/>
                      <a:pt x="1" y="789"/>
                      <a:pt x="13" y="789"/>
                    </a:cubicBezTo>
                    <a:cubicBezTo>
                      <a:pt x="549" y="611"/>
                      <a:pt x="870" y="75"/>
                      <a:pt x="1465" y="15"/>
                    </a:cubicBezTo>
                    <a:cubicBezTo>
                      <a:pt x="1477" y="15"/>
                      <a:pt x="1477" y="3"/>
                      <a:pt x="1465" y="3"/>
                    </a:cubicBezTo>
                    <a:cubicBezTo>
                      <a:pt x="1443" y="2"/>
                      <a:pt x="1422" y="1"/>
                      <a:pt x="1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9" name="Google Shape;4749;p5"/>
              <p:cNvSpPr/>
              <p:nvPr/>
            </p:nvSpPr>
            <p:spPr>
              <a:xfrm>
                <a:off x="2248775" y="2039075"/>
                <a:ext cx="173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692" h="334" extrusionOk="0">
                    <a:moveTo>
                      <a:pt x="667" y="0"/>
                    </a:moveTo>
                    <a:cubicBezTo>
                      <a:pt x="417" y="84"/>
                      <a:pt x="203" y="203"/>
                      <a:pt x="1" y="334"/>
                    </a:cubicBezTo>
                    <a:lnTo>
                      <a:pt x="667" y="12"/>
                    </a:lnTo>
                    <a:cubicBezTo>
                      <a:pt x="691" y="12"/>
                      <a:pt x="667" y="0"/>
                      <a:pt x="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0" name="Google Shape;4750;p5"/>
              <p:cNvSpPr/>
              <p:nvPr/>
            </p:nvSpPr>
            <p:spPr>
              <a:xfrm>
                <a:off x="2154725" y="2035500"/>
                <a:ext cx="262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08" extrusionOk="0">
                    <a:moveTo>
                      <a:pt x="1036" y="0"/>
                    </a:moveTo>
                    <a:cubicBezTo>
                      <a:pt x="727" y="262"/>
                      <a:pt x="143" y="167"/>
                      <a:pt x="0" y="608"/>
                    </a:cubicBezTo>
                    <a:cubicBezTo>
                      <a:pt x="108" y="477"/>
                      <a:pt x="191" y="370"/>
                      <a:pt x="346" y="310"/>
                    </a:cubicBezTo>
                    <a:cubicBezTo>
                      <a:pt x="429" y="262"/>
                      <a:pt x="536" y="250"/>
                      <a:pt x="643" y="239"/>
                    </a:cubicBezTo>
                    <a:cubicBezTo>
                      <a:pt x="798" y="191"/>
                      <a:pt x="953" y="143"/>
                      <a:pt x="1048" y="12"/>
                    </a:cubicBezTo>
                    <a:cubicBezTo>
                      <a:pt x="1048" y="0"/>
                      <a:pt x="1036" y="0"/>
                      <a:pt x="10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1" name="Google Shape;4751;p5"/>
              <p:cNvSpPr/>
              <p:nvPr/>
            </p:nvSpPr>
            <p:spPr>
              <a:xfrm>
                <a:off x="2225275" y="2087875"/>
                <a:ext cx="29700" cy="605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242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55" y="275"/>
                      <a:pt x="203" y="513"/>
                      <a:pt x="214" y="822"/>
                    </a:cubicBezTo>
                    <a:cubicBezTo>
                      <a:pt x="214" y="965"/>
                      <a:pt x="214" y="1108"/>
                      <a:pt x="286" y="1227"/>
                    </a:cubicBezTo>
                    <a:cubicBezTo>
                      <a:pt x="393" y="1406"/>
                      <a:pt x="584" y="1525"/>
                      <a:pt x="703" y="1680"/>
                    </a:cubicBezTo>
                    <a:cubicBezTo>
                      <a:pt x="869" y="1918"/>
                      <a:pt x="1000" y="2180"/>
                      <a:pt x="1167" y="2418"/>
                    </a:cubicBezTo>
                    <a:cubicBezTo>
                      <a:pt x="1170" y="2421"/>
                      <a:pt x="1173" y="2423"/>
                      <a:pt x="1176" y="2423"/>
                    </a:cubicBezTo>
                    <a:cubicBezTo>
                      <a:pt x="1184" y="2423"/>
                      <a:pt x="1188" y="2412"/>
                      <a:pt x="1179" y="2394"/>
                    </a:cubicBezTo>
                    <a:cubicBezTo>
                      <a:pt x="1048" y="2144"/>
                      <a:pt x="893" y="1894"/>
                      <a:pt x="738" y="1656"/>
                    </a:cubicBezTo>
                    <a:cubicBezTo>
                      <a:pt x="548" y="1406"/>
                      <a:pt x="298" y="1263"/>
                      <a:pt x="238" y="930"/>
                    </a:cubicBezTo>
                    <a:cubicBezTo>
                      <a:pt x="203" y="584"/>
                      <a:pt x="274" y="29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2" name="Google Shape;4752;p5"/>
              <p:cNvSpPr/>
              <p:nvPr/>
            </p:nvSpPr>
            <p:spPr>
              <a:xfrm>
                <a:off x="2230925" y="2087950"/>
                <a:ext cx="8650" cy="3390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1356" extrusionOk="0">
                    <a:moveTo>
                      <a:pt x="8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48" y="188"/>
                      <a:pt x="119" y="367"/>
                      <a:pt x="131" y="546"/>
                    </a:cubicBezTo>
                    <a:cubicBezTo>
                      <a:pt x="155" y="700"/>
                      <a:pt x="108" y="831"/>
                      <a:pt x="108" y="986"/>
                    </a:cubicBezTo>
                    <a:cubicBezTo>
                      <a:pt x="108" y="1129"/>
                      <a:pt x="143" y="1296"/>
                      <a:pt x="310" y="1355"/>
                    </a:cubicBezTo>
                    <a:cubicBezTo>
                      <a:pt x="322" y="1355"/>
                      <a:pt x="346" y="1343"/>
                      <a:pt x="322" y="1320"/>
                    </a:cubicBezTo>
                    <a:cubicBezTo>
                      <a:pt x="84" y="1105"/>
                      <a:pt x="215" y="831"/>
                      <a:pt x="191" y="546"/>
                    </a:cubicBezTo>
                    <a:cubicBezTo>
                      <a:pt x="179" y="355"/>
                      <a:pt x="108" y="177"/>
                      <a:pt x="24" y="10"/>
                    </a:cubicBezTo>
                    <a:cubicBezTo>
                      <a:pt x="18" y="4"/>
                      <a:pt x="12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3" name="Google Shape;4753;p5"/>
              <p:cNvSpPr/>
              <p:nvPr/>
            </p:nvSpPr>
            <p:spPr>
              <a:xfrm>
                <a:off x="2238375" y="2121525"/>
                <a:ext cx="18975" cy="28725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149" extrusionOk="0">
                    <a:moveTo>
                      <a:pt x="0" y="0"/>
                    </a:moveTo>
                    <a:cubicBezTo>
                      <a:pt x="155" y="179"/>
                      <a:pt x="298" y="369"/>
                      <a:pt x="429" y="560"/>
                    </a:cubicBezTo>
                    <a:cubicBezTo>
                      <a:pt x="548" y="739"/>
                      <a:pt x="619" y="953"/>
                      <a:pt x="726" y="1143"/>
                    </a:cubicBezTo>
                    <a:cubicBezTo>
                      <a:pt x="726" y="1147"/>
                      <a:pt x="729" y="1148"/>
                      <a:pt x="733" y="1148"/>
                    </a:cubicBezTo>
                    <a:cubicBezTo>
                      <a:pt x="743" y="1148"/>
                      <a:pt x="759" y="1140"/>
                      <a:pt x="750" y="1131"/>
                    </a:cubicBezTo>
                    <a:cubicBezTo>
                      <a:pt x="619" y="715"/>
                      <a:pt x="310" y="29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4" name="Google Shape;4754;p5"/>
              <p:cNvSpPr/>
              <p:nvPr/>
            </p:nvSpPr>
            <p:spPr>
              <a:xfrm>
                <a:off x="2254425" y="2146825"/>
                <a:ext cx="40825" cy="49725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1989" extrusionOk="0">
                    <a:moveTo>
                      <a:pt x="1" y="0"/>
                    </a:moveTo>
                    <a:cubicBezTo>
                      <a:pt x="84" y="179"/>
                      <a:pt x="168" y="381"/>
                      <a:pt x="275" y="548"/>
                    </a:cubicBezTo>
                    <a:cubicBezTo>
                      <a:pt x="418" y="750"/>
                      <a:pt x="668" y="810"/>
                      <a:pt x="822" y="1036"/>
                    </a:cubicBezTo>
                    <a:cubicBezTo>
                      <a:pt x="1084" y="1405"/>
                      <a:pt x="1203" y="1751"/>
                      <a:pt x="1620" y="1989"/>
                    </a:cubicBezTo>
                    <a:cubicBezTo>
                      <a:pt x="1632" y="1989"/>
                      <a:pt x="1632" y="1977"/>
                      <a:pt x="1632" y="1977"/>
                    </a:cubicBezTo>
                    <a:cubicBezTo>
                      <a:pt x="1430" y="1810"/>
                      <a:pt x="1251" y="1643"/>
                      <a:pt x="1084" y="1441"/>
                    </a:cubicBezTo>
                    <a:cubicBezTo>
                      <a:pt x="977" y="1274"/>
                      <a:pt x="906" y="1060"/>
                      <a:pt x="787" y="917"/>
                    </a:cubicBezTo>
                    <a:cubicBezTo>
                      <a:pt x="680" y="810"/>
                      <a:pt x="549" y="739"/>
                      <a:pt x="441" y="643"/>
                    </a:cubicBezTo>
                    <a:cubicBezTo>
                      <a:pt x="251" y="477"/>
                      <a:pt x="144" y="21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5" name="Google Shape;4755;p5"/>
              <p:cNvSpPr/>
              <p:nvPr/>
            </p:nvSpPr>
            <p:spPr>
              <a:xfrm>
                <a:off x="2241050" y="2200150"/>
                <a:ext cx="74925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2997" h="408" extrusionOk="0">
                    <a:moveTo>
                      <a:pt x="2987" y="0"/>
                    </a:moveTo>
                    <a:cubicBezTo>
                      <a:pt x="2984" y="0"/>
                      <a:pt x="2980" y="3"/>
                      <a:pt x="2977" y="11"/>
                    </a:cubicBezTo>
                    <a:cubicBezTo>
                      <a:pt x="2548" y="249"/>
                      <a:pt x="2095" y="396"/>
                      <a:pt x="1614" y="396"/>
                    </a:cubicBezTo>
                    <a:cubicBezTo>
                      <a:pt x="1495" y="396"/>
                      <a:pt x="1373" y="387"/>
                      <a:pt x="1250" y="368"/>
                    </a:cubicBezTo>
                    <a:cubicBezTo>
                      <a:pt x="834" y="272"/>
                      <a:pt x="429" y="94"/>
                      <a:pt x="0" y="11"/>
                    </a:cubicBezTo>
                    <a:lnTo>
                      <a:pt x="0" y="11"/>
                    </a:lnTo>
                    <a:cubicBezTo>
                      <a:pt x="567" y="226"/>
                      <a:pt x="1148" y="408"/>
                      <a:pt x="1717" y="408"/>
                    </a:cubicBezTo>
                    <a:cubicBezTo>
                      <a:pt x="2153" y="408"/>
                      <a:pt x="2581" y="301"/>
                      <a:pt x="2989" y="22"/>
                    </a:cubicBezTo>
                    <a:cubicBezTo>
                      <a:pt x="2997" y="14"/>
                      <a:pt x="2994" y="0"/>
                      <a:pt x="2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6" name="Google Shape;4756;p5"/>
              <p:cNvSpPr/>
              <p:nvPr/>
            </p:nvSpPr>
            <p:spPr>
              <a:xfrm>
                <a:off x="2318525" y="2174200"/>
                <a:ext cx="85950" cy="26650"/>
              </a:xfrm>
              <a:custGeom>
                <a:avLst/>
                <a:gdLst/>
                <a:ahLst/>
                <a:cxnLst/>
                <a:rect l="l" t="t" r="r" b="b"/>
                <a:pathLst>
                  <a:path w="3438" h="1066" extrusionOk="0">
                    <a:moveTo>
                      <a:pt x="3414" y="1"/>
                    </a:moveTo>
                    <a:cubicBezTo>
                      <a:pt x="2795" y="489"/>
                      <a:pt x="2188" y="287"/>
                      <a:pt x="1473" y="406"/>
                    </a:cubicBezTo>
                    <a:cubicBezTo>
                      <a:pt x="949" y="513"/>
                      <a:pt x="461" y="775"/>
                      <a:pt x="9" y="1060"/>
                    </a:cubicBezTo>
                    <a:cubicBezTo>
                      <a:pt x="783" y="668"/>
                      <a:pt x="1390" y="429"/>
                      <a:pt x="2259" y="429"/>
                    </a:cubicBezTo>
                    <a:cubicBezTo>
                      <a:pt x="2723" y="429"/>
                      <a:pt x="3104" y="358"/>
                      <a:pt x="3438" y="13"/>
                    </a:cubicBezTo>
                    <a:cubicBezTo>
                      <a:pt x="3438" y="13"/>
                      <a:pt x="3438" y="1"/>
                      <a:pt x="3414" y="1"/>
                    </a:cubicBezTo>
                    <a:close/>
                    <a:moveTo>
                      <a:pt x="9" y="1060"/>
                    </a:moveTo>
                    <a:cubicBezTo>
                      <a:pt x="1" y="1060"/>
                      <a:pt x="3" y="1066"/>
                      <a:pt x="6" y="1066"/>
                    </a:cubicBezTo>
                    <a:cubicBezTo>
                      <a:pt x="7" y="1066"/>
                      <a:pt x="9" y="1064"/>
                      <a:pt x="9" y="10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7" name="Google Shape;4757;p5"/>
              <p:cNvSpPr/>
              <p:nvPr/>
            </p:nvSpPr>
            <p:spPr>
              <a:xfrm>
                <a:off x="2408250" y="2168500"/>
                <a:ext cx="9925" cy="4750"/>
              </a:xfrm>
              <a:custGeom>
                <a:avLst/>
                <a:gdLst/>
                <a:ahLst/>
                <a:cxnLst/>
                <a:rect l="l" t="t" r="r" b="b"/>
                <a:pathLst>
                  <a:path w="397" h="190" extrusionOk="0">
                    <a:moveTo>
                      <a:pt x="359" y="0"/>
                    </a:moveTo>
                    <a:cubicBezTo>
                      <a:pt x="303" y="0"/>
                      <a:pt x="233" y="30"/>
                      <a:pt x="182" y="50"/>
                    </a:cubicBezTo>
                    <a:cubicBezTo>
                      <a:pt x="123" y="86"/>
                      <a:pt x="63" y="110"/>
                      <a:pt x="27" y="157"/>
                    </a:cubicBezTo>
                    <a:cubicBezTo>
                      <a:pt x="0" y="166"/>
                      <a:pt x="14" y="189"/>
                      <a:pt x="28" y="189"/>
                    </a:cubicBezTo>
                    <a:cubicBezTo>
                      <a:pt x="32" y="189"/>
                      <a:pt x="36" y="187"/>
                      <a:pt x="39" y="181"/>
                    </a:cubicBezTo>
                    <a:cubicBezTo>
                      <a:pt x="99" y="145"/>
                      <a:pt x="146" y="110"/>
                      <a:pt x="218" y="86"/>
                    </a:cubicBezTo>
                    <a:cubicBezTo>
                      <a:pt x="265" y="62"/>
                      <a:pt x="337" y="62"/>
                      <a:pt x="384" y="38"/>
                    </a:cubicBezTo>
                    <a:cubicBezTo>
                      <a:pt x="396" y="38"/>
                      <a:pt x="384" y="26"/>
                      <a:pt x="384" y="3"/>
                    </a:cubicBezTo>
                    <a:cubicBezTo>
                      <a:pt x="376" y="1"/>
                      <a:pt x="368" y="0"/>
                      <a:pt x="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8" name="Google Shape;4758;p5"/>
              <p:cNvSpPr/>
              <p:nvPr/>
            </p:nvSpPr>
            <p:spPr>
              <a:xfrm>
                <a:off x="2248475" y="1977750"/>
                <a:ext cx="34550" cy="223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8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77" y="286"/>
                      <a:pt x="906" y="608"/>
                      <a:pt x="1370" y="894"/>
                    </a:cubicBezTo>
                    <a:cubicBezTo>
                      <a:pt x="1382" y="894"/>
                      <a:pt x="1382" y="882"/>
                      <a:pt x="1382" y="882"/>
                    </a:cubicBezTo>
                    <a:cubicBezTo>
                      <a:pt x="965" y="536"/>
                      <a:pt x="477" y="25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9" name="Google Shape;4759;p5"/>
              <p:cNvSpPr/>
              <p:nvPr/>
            </p:nvSpPr>
            <p:spPr>
              <a:xfrm>
                <a:off x="2300375" y="2013650"/>
                <a:ext cx="66300" cy="56700"/>
              </a:xfrm>
              <a:custGeom>
                <a:avLst/>
                <a:gdLst/>
                <a:ahLst/>
                <a:cxnLst/>
                <a:rect l="l" t="t" r="r" b="b"/>
                <a:pathLst>
                  <a:path w="2652" h="2268" extrusionOk="0">
                    <a:moveTo>
                      <a:pt x="6" y="0"/>
                    </a:moveTo>
                    <a:cubicBezTo>
                      <a:pt x="3" y="0"/>
                      <a:pt x="0" y="5"/>
                      <a:pt x="8" y="5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  <a:moveTo>
                      <a:pt x="8" y="5"/>
                    </a:moveTo>
                    <a:cubicBezTo>
                      <a:pt x="497" y="434"/>
                      <a:pt x="1235" y="589"/>
                      <a:pt x="1675" y="1077"/>
                    </a:cubicBezTo>
                    <a:cubicBezTo>
                      <a:pt x="2056" y="1529"/>
                      <a:pt x="2104" y="1946"/>
                      <a:pt x="2640" y="2267"/>
                    </a:cubicBezTo>
                    <a:cubicBezTo>
                      <a:pt x="2652" y="2267"/>
                      <a:pt x="2652" y="2256"/>
                      <a:pt x="2652" y="2256"/>
                    </a:cubicBezTo>
                    <a:cubicBezTo>
                      <a:pt x="2342" y="2006"/>
                      <a:pt x="2175" y="1803"/>
                      <a:pt x="1985" y="1446"/>
                    </a:cubicBezTo>
                    <a:cubicBezTo>
                      <a:pt x="1878" y="1255"/>
                      <a:pt x="1806" y="1136"/>
                      <a:pt x="1628" y="994"/>
                    </a:cubicBezTo>
                    <a:cubicBezTo>
                      <a:pt x="1140" y="577"/>
                      <a:pt x="508" y="398"/>
                      <a:pt x="8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0" name="Google Shape;4760;p5"/>
              <p:cNvSpPr/>
              <p:nvPr/>
            </p:nvSpPr>
            <p:spPr>
              <a:xfrm>
                <a:off x="2121675" y="2053950"/>
                <a:ext cx="1967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867" extrusionOk="0">
                    <a:moveTo>
                      <a:pt x="778" y="0"/>
                    </a:moveTo>
                    <a:cubicBezTo>
                      <a:pt x="670" y="0"/>
                      <a:pt x="499" y="205"/>
                      <a:pt x="429" y="274"/>
                    </a:cubicBezTo>
                    <a:cubicBezTo>
                      <a:pt x="263" y="441"/>
                      <a:pt x="84" y="632"/>
                      <a:pt x="1" y="858"/>
                    </a:cubicBezTo>
                    <a:cubicBezTo>
                      <a:pt x="1" y="864"/>
                      <a:pt x="1" y="867"/>
                      <a:pt x="2" y="867"/>
                    </a:cubicBezTo>
                    <a:cubicBezTo>
                      <a:pt x="4" y="867"/>
                      <a:pt x="7" y="864"/>
                      <a:pt x="13" y="858"/>
                    </a:cubicBezTo>
                    <a:cubicBezTo>
                      <a:pt x="132" y="691"/>
                      <a:pt x="215" y="525"/>
                      <a:pt x="358" y="382"/>
                    </a:cubicBezTo>
                    <a:cubicBezTo>
                      <a:pt x="441" y="286"/>
                      <a:pt x="668" y="24"/>
                      <a:pt x="775" y="24"/>
                    </a:cubicBezTo>
                    <a:lnTo>
                      <a:pt x="787" y="24"/>
                    </a:lnTo>
                    <a:lnTo>
                      <a:pt x="787" y="1"/>
                    </a:lnTo>
                    <a:cubicBezTo>
                      <a:pt x="784" y="0"/>
                      <a:pt x="781" y="0"/>
                      <a:pt x="7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1" name="Google Shape;4761;p5"/>
              <p:cNvSpPr/>
              <p:nvPr/>
            </p:nvSpPr>
            <p:spPr>
              <a:xfrm>
                <a:off x="2132100" y="2055025"/>
                <a:ext cx="11775" cy="17400"/>
              </a:xfrm>
              <a:custGeom>
                <a:avLst/>
                <a:gdLst/>
                <a:ahLst/>
                <a:cxnLst/>
                <a:rect l="l" t="t" r="r" b="b"/>
                <a:pathLst>
                  <a:path w="471" h="696" extrusionOk="0">
                    <a:moveTo>
                      <a:pt x="451" y="1"/>
                    </a:moveTo>
                    <a:cubicBezTo>
                      <a:pt x="448" y="1"/>
                      <a:pt x="444" y="2"/>
                      <a:pt x="441" y="5"/>
                    </a:cubicBezTo>
                    <a:cubicBezTo>
                      <a:pt x="262" y="184"/>
                      <a:pt x="60" y="434"/>
                      <a:pt x="0" y="672"/>
                    </a:cubicBezTo>
                    <a:cubicBezTo>
                      <a:pt x="0" y="696"/>
                      <a:pt x="12" y="696"/>
                      <a:pt x="12" y="696"/>
                    </a:cubicBezTo>
                    <a:cubicBezTo>
                      <a:pt x="84" y="601"/>
                      <a:pt x="131" y="482"/>
                      <a:pt x="191" y="398"/>
                    </a:cubicBezTo>
                    <a:cubicBezTo>
                      <a:pt x="274" y="255"/>
                      <a:pt x="370" y="160"/>
                      <a:pt x="453" y="41"/>
                    </a:cubicBezTo>
                    <a:cubicBezTo>
                      <a:pt x="471" y="14"/>
                      <a:pt x="462" y="1"/>
                      <a:pt x="4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2" name="Google Shape;4762;p5"/>
              <p:cNvSpPr/>
              <p:nvPr/>
            </p:nvSpPr>
            <p:spPr>
              <a:xfrm>
                <a:off x="2135675" y="2057575"/>
                <a:ext cx="9575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383" h="564" extrusionOk="0">
                    <a:moveTo>
                      <a:pt x="370" y="0"/>
                    </a:moveTo>
                    <a:cubicBezTo>
                      <a:pt x="366" y="0"/>
                      <a:pt x="361" y="3"/>
                      <a:pt x="358" y="10"/>
                    </a:cubicBezTo>
                    <a:cubicBezTo>
                      <a:pt x="238" y="177"/>
                      <a:pt x="96" y="356"/>
                      <a:pt x="0" y="546"/>
                    </a:cubicBezTo>
                    <a:cubicBezTo>
                      <a:pt x="0" y="555"/>
                      <a:pt x="6" y="563"/>
                      <a:pt x="10" y="563"/>
                    </a:cubicBezTo>
                    <a:cubicBezTo>
                      <a:pt x="11" y="563"/>
                      <a:pt x="12" y="562"/>
                      <a:pt x="12" y="558"/>
                    </a:cubicBezTo>
                    <a:cubicBezTo>
                      <a:pt x="155" y="415"/>
                      <a:pt x="274" y="201"/>
                      <a:pt x="358" y="22"/>
                    </a:cubicBezTo>
                    <a:cubicBezTo>
                      <a:pt x="382" y="14"/>
                      <a:pt x="378" y="0"/>
                      <a:pt x="3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3" name="Google Shape;4763;p5"/>
              <p:cNvSpPr/>
              <p:nvPr/>
            </p:nvSpPr>
            <p:spPr>
              <a:xfrm>
                <a:off x="2139850" y="2060800"/>
                <a:ext cx="7750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9" extrusionOk="0">
                    <a:moveTo>
                      <a:pt x="286" y="0"/>
                    </a:moveTo>
                    <a:cubicBezTo>
                      <a:pt x="179" y="143"/>
                      <a:pt x="71" y="310"/>
                      <a:pt x="0" y="477"/>
                    </a:cubicBezTo>
                    <a:cubicBezTo>
                      <a:pt x="0" y="489"/>
                      <a:pt x="12" y="489"/>
                      <a:pt x="12" y="489"/>
                    </a:cubicBezTo>
                    <a:cubicBezTo>
                      <a:pt x="131" y="346"/>
                      <a:pt x="202" y="179"/>
                      <a:pt x="298" y="12"/>
                    </a:cubicBezTo>
                    <a:cubicBezTo>
                      <a:pt x="310" y="0"/>
                      <a:pt x="286" y="0"/>
                      <a:pt x="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4" name="Google Shape;4764;p5"/>
              <p:cNvSpPr/>
              <p:nvPr/>
            </p:nvSpPr>
            <p:spPr>
              <a:xfrm>
                <a:off x="2143700" y="2065275"/>
                <a:ext cx="48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192" h="322" extrusionOk="0">
                    <a:moveTo>
                      <a:pt x="191" y="0"/>
                    </a:moveTo>
                    <a:cubicBezTo>
                      <a:pt x="132" y="107"/>
                      <a:pt x="48" y="191"/>
                      <a:pt x="1" y="310"/>
                    </a:cubicBezTo>
                    <a:cubicBezTo>
                      <a:pt x="1" y="322"/>
                      <a:pt x="1" y="322"/>
                      <a:pt x="25" y="322"/>
                    </a:cubicBezTo>
                    <a:cubicBezTo>
                      <a:pt x="96" y="226"/>
                      <a:pt x="144" y="119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5" name="Google Shape;4765;p5"/>
              <p:cNvSpPr/>
              <p:nvPr/>
            </p:nvSpPr>
            <p:spPr>
              <a:xfrm>
                <a:off x="2299375" y="2114800"/>
                <a:ext cx="28300" cy="6530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612" extrusionOk="0">
                    <a:moveTo>
                      <a:pt x="26" y="0"/>
                    </a:moveTo>
                    <a:cubicBezTo>
                      <a:pt x="15" y="0"/>
                      <a:pt x="1" y="9"/>
                      <a:pt x="1" y="31"/>
                    </a:cubicBezTo>
                    <a:cubicBezTo>
                      <a:pt x="191" y="460"/>
                      <a:pt x="191" y="936"/>
                      <a:pt x="370" y="1365"/>
                    </a:cubicBezTo>
                    <a:cubicBezTo>
                      <a:pt x="560" y="1817"/>
                      <a:pt x="1025" y="2091"/>
                      <a:pt x="1108" y="2603"/>
                    </a:cubicBezTo>
                    <a:cubicBezTo>
                      <a:pt x="1108" y="2609"/>
                      <a:pt x="1114" y="2612"/>
                      <a:pt x="1120" y="2612"/>
                    </a:cubicBezTo>
                    <a:cubicBezTo>
                      <a:pt x="1126" y="2612"/>
                      <a:pt x="1132" y="2609"/>
                      <a:pt x="1132" y="2603"/>
                    </a:cubicBezTo>
                    <a:cubicBezTo>
                      <a:pt x="1084" y="2174"/>
                      <a:pt x="763" y="1912"/>
                      <a:pt x="537" y="1579"/>
                    </a:cubicBezTo>
                    <a:cubicBezTo>
                      <a:pt x="227" y="1103"/>
                      <a:pt x="275" y="519"/>
                      <a:pt x="37" y="7"/>
                    </a:cubicBezTo>
                    <a:cubicBezTo>
                      <a:pt x="37" y="3"/>
                      <a:pt x="32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6" name="Google Shape;4766;p5"/>
              <p:cNvSpPr/>
              <p:nvPr/>
            </p:nvSpPr>
            <p:spPr>
              <a:xfrm>
                <a:off x="2306625" y="2116150"/>
                <a:ext cx="24925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997" h="2847" extrusionOk="0">
                    <a:moveTo>
                      <a:pt x="31" y="1"/>
                    </a:moveTo>
                    <a:cubicBezTo>
                      <a:pt x="18" y="1"/>
                      <a:pt x="1" y="14"/>
                      <a:pt x="8" y="37"/>
                    </a:cubicBezTo>
                    <a:cubicBezTo>
                      <a:pt x="128" y="418"/>
                      <a:pt x="80" y="870"/>
                      <a:pt x="270" y="1227"/>
                    </a:cubicBezTo>
                    <a:cubicBezTo>
                      <a:pt x="544" y="1763"/>
                      <a:pt x="901" y="2204"/>
                      <a:pt x="997" y="2847"/>
                    </a:cubicBezTo>
                    <a:cubicBezTo>
                      <a:pt x="949" y="2382"/>
                      <a:pt x="759" y="1977"/>
                      <a:pt x="532" y="1596"/>
                    </a:cubicBezTo>
                    <a:cubicBezTo>
                      <a:pt x="366" y="1311"/>
                      <a:pt x="235" y="1073"/>
                      <a:pt x="187" y="751"/>
                    </a:cubicBezTo>
                    <a:cubicBezTo>
                      <a:pt x="139" y="489"/>
                      <a:pt x="116" y="251"/>
                      <a:pt x="44" y="13"/>
                    </a:cubicBezTo>
                    <a:cubicBezTo>
                      <a:pt x="44" y="5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7" name="Google Shape;4767;p5"/>
              <p:cNvSpPr/>
              <p:nvPr/>
            </p:nvSpPr>
            <p:spPr>
              <a:xfrm>
                <a:off x="2309500" y="2120625"/>
                <a:ext cx="3600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46" extrusionOk="0">
                    <a:moveTo>
                      <a:pt x="13" y="1"/>
                    </a:moveTo>
                    <a:cubicBezTo>
                      <a:pt x="1" y="96"/>
                      <a:pt x="24" y="179"/>
                      <a:pt x="48" y="274"/>
                    </a:cubicBezTo>
                    <a:cubicBezTo>
                      <a:pt x="60" y="358"/>
                      <a:pt x="60" y="465"/>
                      <a:pt x="108" y="536"/>
                    </a:cubicBezTo>
                    <a:cubicBezTo>
                      <a:pt x="108" y="542"/>
                      <a:pt x="114" y="545"/>
                      <a:pt x="120" y="545"/>
                    </a:cubicBezTo>
                    <a:cubicBezTo>
                      <a:pt x="126" y="545"/>
                      <a:pt x="132" y="542"/>
                      <a:pt x="132" y="536"/>
                    </a:cubicBezTo>
                    <a:cubicBezTo>
                      <a:pt x="143" y="429"/>
                      <a:pt x="108" y="334"/>
                      <a:pt x="84" y="227"/>
                    </a:cubicBezTo>
                    <a:cubicBezTo>
                      <a:pt x="72" y="167"/>
                      <a:pt x="72" y="7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8" name="Google Shape;4768;p5"/>
              <p:cNvSpPr/>
              <p:nvPr/>
            </p:nvSpPr>
            <p:spPr>
              <a:xfrm>
                <a:off x="2310700" y="2120500"/>
                <a:ext cx="1775" cy="165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6" extrusionOk="0">
                    <a:moveTo>
                      <a:pt x="68" y="0"/>
                    </a:moveTo>
                    <a:cubicBezTo>
                      <a:pt x="66" y="0"/>
                      <a:pt x="64" y="2"/>
                      <a:pt x="60" y="6"/>
                    </a:cubicBezTo>
                    <a:cubicBezTo>
                      <a:pt x="68" y="6"/>
                      <a:pt x="70" y="0"/>
                      <a:pt x="68" y="0"/>
                    </a:cubicBezTo>
                    <a:close/>
                    <a:moveTo>
                      <a:pt x="60" y="6"/>
                    </a:moveTo>
                    <a:cubicBezTo>
                      <a:pt x="24" y="6"/>
                      <a:pt x="0" y="41"/>
                      <a:pt x="12" y="65"/>
                    </a:cubicBezTo>
                    <a:lnTo>
                      <a:pt x="24" y="65"/>
                    </a:lnTo>
                    <a:cubicBezTo>
                      <a:pt x="24" y="41"/>
                      <a:pt x="36" y="18"/>
                      <a:pt x="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9" name="Google Shape;4769;p5"/>
              <p:cNvSpPr/>
              <p:nvPr/>
            </p:nvSpPr>
            <p:spPr>
              <a:xfrm>
                <a:off x="2303850" y="2091150"/>
                <a:ext cx="34250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11" extrusionOk="0">
                    <a:moveTo>
                      <a:pt x="1322" y="1"/>
                    </a:moveTo>
                    <a:cubicBezTo>
                      <a:pt x="1120" y="1"/>
                      <a:pt x="905" y="144"/>
                      <a:pt x="739" y="275"/>
                    </a:cubicBezTo>
                    <a:cubicBezTo>
                      <a:pt x="620" y="382"/>
                      <a:pt x="536" y="513"/>
                      <a:pt x="405" y="596"/>
                    </a:cubicBezTo>
                    <a:cubicBezTo>
                      <a:pt x="286" y="691"/>
                      <a:pt x="131" y="739"/>
                      <a:pt x="0" y="799"/>
                    </a:cubicBezTo>
                    <a:lnTo>
                      <a:pt x="12" y="811"/>
                    </a:lnTo>
                    <a:cubicBezTo>
                      <a:pt x="227" y="787"/>
                      <a:pt x="417" y="656"/>
                      <a:pt x="584" y="525"/>
                    </a:cubicBezTo>
                    <a:cubicBezTo>
                      <a:pt x="703" y="418"/>
                      <a:pt x="786" y="287"/>
                      <a:pt x="917" y="215"/>
                    </a:cubicBezTo>
                    <a:cubicBezTo>
                      <a:pt x="1060" y="120"/>
                      <a:pt x="1191" y="108"/>
                      <a:pt x="1334" y="60"/>
                    </a:cubicBezTo>
                    <a:cubicBezTo>
                      <a:pt x="1370" y="49"/>
                      <a:pt x="1358" y="1"/>
                      <a:pt x="1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0" name="Google Shape;4770;p5"/>
              <p:cNvSpPr/>
              <p:nvPr/>
            </p:nvSpPr>
            <p:spPr>
              <a:xfrm>
                <a:off x="2308300" y="2082825"/>
                <a:ext cx="68200" cy="2980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1192" extrusionOk="0">
                    <a:moveTo>
                      <a:pt x="2716" y="1"/>
                    </a:moveTo>
                    <a:cubicBezTo>
                      <a:pt x="2204" y="84"/>
                      <a:pt x="1644" y="191"/>
                      <a:pt x="1168" y="370"/>
                    </a:cubicBezTo>
                    <a:cubicBezTo>
                      <a:pt x="727" y="536"/>
                      <a:pt x="418" y="917"/>
                      <a:pt x="13" y="1144"/>
                    </a:cubicBezTo>
                    <a:cubicBezTo>
                      <a:pt x="1" y="1167"/>
                      <a:pt x="13" y="1191"/>
                      <a:pt x="37" y="1191"/>
                    </a:cubicBezTo>
                    <a:cubicBezTo>
                      <a:pt x="477" y="1048"/>
                      <a:pt x="715" y="655"/>
                      <a:pt x="1120" y="453"/>
                    </a:cubicBezTo>
                    <a:cubicBezTo>
                      <a:pt x="1608" y="239"/>
                      <a:pt x="2192" y="191"/>
                      <a:pt x="2716" y="24"/>
                    </a:cubicBezTo>
                    <a:cubicBezTo>
                      <a:pt x="2728" y="24"/>
                      <a:pt x="2728" y="1"/>
                      <a:pt x="27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1" name="Google Shape;4771;p5"/>
              <p:cNvSpPr/>
              <p:nvPr/>
            </p:nvSpPr>
            <p:spPr>
              <a:xfrm>
                <a:off x="2354675" y="2123700"/>
                <a:ext cx="23025" cy="12350"/>
              </a:xfrm>
              <a:custGeom>
                <a:avLst/>
                <a:gdLst/>
                <a:ahLst/>
                <a:cxnLst/>
                <a:rect l="l" t="t" r="r" b="b"/>
                <a:pathLst>
                  <a:path w="921" h="494" extrusionOk="0">
                    <a:moveTo>
                      <a:pt x="818" y="0"/>
                    </a:moveTo>
                    <a:cubicBezTo>
                      <a:pt x="526" y="0"/>
                      <a:pt x="257" y="342"/>
                      <a:pt x="27" y="473"/>
                    </a:cubicBezTo>
                    <a:cubicBezTo>
                      <a:pt x="0" y="473"/>
                      <a:pt x="0" y="493"/>
                      <a:pt x="12" y="493"/>
                    </a:cubicBezTo>
                    <a:cubicBezTo>
                      <a:pt x="16" y="493"/>
                      <a:pt x="21" y="491"/>
                      <a:pt x="27" y="485"/>
                    </a:cubicBezTo>
                    <a:cubicBezTo>
                      <a:pt x="158" y="461"/>
                      <a:pt x="265" y="366"/>
                      <a:pt x="361" y="282"/>
                    </a:cubicBezTo>
                    <a:cubicBezTo>
                      <a:pt x="527" y="151"/>
                      <a:pt x="682" y="44"/>
                      <a:pt x="896" y="32"/>
                    </a:cubicBezTo>
                    <a:cubicBezTo>
                      <a:pt x="920" y="32"/>
                      <a:pt x="920" y="9"/>
                      <a:pt x="896" y="9"/>
                    </a:cubicBezTo>
                    <a:cubicBezTo>
                      <a:pt x="870" y="3"/>
                      <a:pt x="844" y="0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2" name="Google Shape;4772;p5"/>
              <p:cNvSpPr/>
              <p:nvPr/>
            </p:nvSpPr>
            <p:spPr>
              <a:xfrm>
                <a:off x="2360100" y="2125400"/>
                <a:ext cx="17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716" h="394" extrusionOk="0">
                    <a:moveTo>
                      <a:pt x="679" y="0"/>
                    </a:moveTo>
                    <a:cubicBezTo>
                      <a:pt x="441" y="83"/>
                      <a:pt x="179" y="214"/>
                      <a:pt x="1" y="381"/>
                    </a:cubicBezTo>
                    <a:cubicBezTo>
                      <a:pt x="1" y="381"/>
                      <a:pt x="1" y="393"/>
                      <a:pt x="13" y="393"/>
                    </a:cubicBezTo>
                    <a:cubicBezTo>
                      <a:pt x="132" y="334"/>
                      <a:pt x="239" y="262"/>
                      <a:pt x="358" y="203"/>
                    </a:cubicBezTo>
                    <a:cubicBezTo>
                      <a:pt x="477" y="143"/>
                      <a:pt x="596" y="95"/>
                      <a:pt x="715" y="36"/>
                    </a:cubicBezTo>
                    <a:cubicBezTo>
                      <a:pt x="703" y="24"/>
                      <a:pt x="703" y="0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3" name="Google Shape;4773;p5"/>
              <p:cNvSpPr/>
              <p:nvPr/>
            </p:nvSpPr>
            <p:spPr>
              <a:xfrm>
                <a:off x="2377075" y="2119775"/>
                <a:ext cx="11325" cy="5050"/>
              </a:xfrm>
              <a:custGeom>
                <a:avLst/>
                <a:gdLst/>
                <a:ahLst/>
                <a:cxnLst/>
                <a:rect l="l" t="t" r="r" b="b"/>
                <a:pathLst>
                  <a:path w="453" h="202" extrusionOk="0">
                    <a:moveTo>
                      <a:pt x="445" y="1"/>
                    </a:moveTo>
                    <a:cubicBezTo>
                      <a:pt x="441" y="1"/>
                      <a:pt x="436" y="3"/>
                      <a:pt x="429" y="11"/>
                    </a:cubicBezTo>
                    <a:cubicBezTo>
                      <a:pt x="381" y="35"/>
                      <a:pt x="322" y="82"/>
                      <a:pt x="238" y="106"/>
                    </a:cubicBezTo>
                    <a:cubicBezTo>
                      <a:pt x="167" y="154"/>
                      <a:pt x="96" y="166"/>
                      <a:pt x="0" y="201"/>
                    </a:cubicBezTo>
                    <a:cubicBezTo>
                      <a:pt x="155" y="189"/>
                      <a:pt x="346" y="142"/>
                      <a:pt x="453" y="23"/>
                    </a:cubicBezTo>
                    <a:cubicBezTo>
                      <a:pt x="453" y="15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4" name="Google Shape;4774;p5"/>
              <p:cNvSpPr/>
              <p:nvPr/>
            </p:nvSpPr>
            <p:spPr>
              <a:xfrm>
                <a:off x="2354750" y="2137300"/>
                <a:ext cx="12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21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79" y="262"/>
                      <a:pt x="167" y="512"/>
                      <a:pt x="227" y="798"/>
                    </a:cubicBezTo>
                    <a:cubicBezTo>
                      <a:pt x="262" y="953"/>
                      <a:pt x="334" y="1131"/>
                      <a:pt x="477" y="1215"/>
                    </a:cubicBezTo>
                    <a:cubicBezTo>
                      <a:pt x="500" y="1215"/>
                      <a:pt x="500" y="1191"/>
                      <a:pt x="500" y="1191"/>
                    </a:cubicBezTo>
                    <a:cubicBezTo>
                      <a:pt x="96" y="917"/>
                      <a:pt x="393" y="2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5" name="Google Shape;4775;p5"/>
              <p:cNvSpPr/>
              <p:nvPr/>
            </p:nvSpPr>
            <p:spPr>
              <a:xfrm>
                <a:off x="2359200" y="2137450"/>
                <a:ext cx="1525" cy="12675"/>
              </a:xfrm>
              <a:custGeom>
                <a:avLst/>
                <a:gdLst/>
                <a:ahLst/>
                <a:cxnLst/>
                <a:rect l="l" t="t" r="r" b="b"/>
                <a:pathLst>
                  <a:path w="61" h="507" extrusionOk="0">
                    <a:moveTo>
                      <a:pt x="31" y="0"/>
                    </a:moveTo>
                    <a:cubicBezTo>
                      <a:pt x="28" y="0"/>
                      <a:pt x="25" y="6"/>
                      <a:pt x="25" y="18"/>
                    </a:cubicBezTo>
                    <a:cubicBezTo>
                      <a:pt x="25" y="173"/>
                      <a:pt x="1" y="352"/>
                      <a:pt x="37" y="506"/>
                    </a:cubicBezTo>
                    <a:lnTo>
                      <a:pt x="49" y="506"/>
                    </a:lnTo>
                    <a:cubicBezTo>
                      <a:pt x="60" y="352"/>
                      <a:pt x="49" y="173"/>
                      <a:pt x="37" y="18"/>
                    </a:cubicBezTo>
                    <a:cubicBezTo>
                      <a:pt x="37" y="6"/>
                      <a:pt x="34" y="0"/>
                      <a:pt x="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6" name="Google Shape;4776;p5"/>
              <p:cNvSpPr/>
              <p:nvPr/>
            </p:nvSpPr>
            <p:spPr>
              <a:xfrm>
                <a:off x="2381725" y="2087450"/>
                <a:ext cx="24250" cy="4495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798" extrusionOk="0">
                    <a:moveTo>
                      <a:pt x="11" y="1"/>
                    </a:moveTo>
                    <a:cubicBezTo>
                      <a:pt x="6" y="1"/>
                      <a:pt x="1" y="6"/>
                      <a:pt x="17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  <a:moveTo>
                      <a:pt x="17" y="6"/>
                    </a:moveTo>
                    <a:lnTo>
                      <a:pt x="17" y="6"/>
                    </a:lnTo>
                    <a:cubicBezTo>
                      <a:pt x="445" y="566"/>
                      <a:pt x="731" y="1137"/>
                      <a:pt x="945" y="1792"/>
                    </a:cubicBezTo>
                    <a:cubicBezTo>
                      <a:pt x="945" y="1796"/>
                      <a:pt x="948" y="1797"/>
                      <a:pt x="952" y="1797"/>
                    </a:cubicBezTo>
                    <a:cubicBezTo>
                      <a:pt x="959" y="1797"/>
                      <a:pt x="969" y="1792"/>
                      <a:pt x="969" y="1792"/>
                    </a:cubicBezTo>
                    <a:cubicBezTo>
                      <a:pt x="826" y="1149"/>
                      <a:pt x="457" y="482"/>
                      <a:pt x="1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7" name="Google Shape;4777;p5"/>
              <p:cNvSpPr/>
              <p:nvPr/>
            </p:nvSpPr>
            <p:spPr>
              <a:xfrm>
                <a:off x="2410700" y="2135000"/>
                <a:ext cx="18175" cy="30650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226" extrusionOk="0">
                    <a:moveTo>
                      <a:pt x="5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7" y="3"/>
                      <a:pt x="7" y="0"/>
                      <a:pt x="5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84" y="188"/>
                      <a:pt x="179" y="354"/>
                      <a:pt x="275" y="509"/>
                    </a:cubicBezTo>
                    <a:cubicBezTo>
                      <a:pt x="334" y="616"/>
                      <a:pt x="727" y="1164"/>
                      <a:pt x="429" y="1212"/>
                    </a:cubicBezTo>
                    <a:cubicBezTo>
                      <a:pt x="417" y="1212"/>
                      <a:pt x="417" y="1223"/>
                      <a:pt x="429" y="1223"/>
                    </a:cubicBezTo>
                    <a:cubicBezTo>
                      <a:pt x="438" y="1225"/>
                      <a:pt x="447" y="1225"/>
                      <a:pt x="455" y="1225"/>
                    </a:cubicBezTo>
                    <a:cubicBezTo>
                      <a:pt x="597" y="1225"/>
                      <a:pt x="605" y="1038"/>
                      <a:pt x="560" y="926"/>
                    </a:cubicBezTo>
                    <a:cubicBezTo>
                      <a:pt x="429" y="616"/>
                      <a:pt x="203" y="29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8" name="Google Shape;4778;p5"/>
              <p:cNvSpPr/>
              <p:nvPr/>
            </p:nvSpPr>
            <p:spPr>
              <a:xfrm>
                <a:off x="2230925" y="1978050"/>
                <a:ext cx="18775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59" extrusionOk="0">
                    <a:moveTo>
                      <a:pt x="727" y="1"/>
                    </a:moveTo>
                    <a:cubicBezTo>
                      <a:pt x="489" y="1"/>
                      <a:pt x="238" y="48"/>
                      <a:pt x="12" y="143"/>
                    </a:cubicBezTo>
                    <a:cubicBezTo>
                      <a:pt x="3" y="143"/>
                      <a:pt x="1" y="159"/>
                      <a:pt x="7" y="159"/>
                    </a:cubicBezTo>
                    <a:cubicBezTo>
                      <a:pt x="8" y="159"/>
                      <a:pt x="10" y="158"/>
                      <a:pt x="12" y="155"/>
                    </a:cubicBezTo>
                    <a:cubicBezTo>
                      <a:pt x="250" y="96"/>
                      <a:pt x="477" y="48"/>
                      <a:pt x="715" y="36"/>
                    </a:cubicBezTo>
                    <a:cubicBezTo>
                      <a:pt x="750" y="24"/>
                      <a:pt x="750" y="1"/>
                      <a:pt x="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9" name="Google Shape;4779;p5"/>
              <p:cNvSpPr/>
              <p:nvPr/>
            </p:nvSpPr>
            <p:spPr>
              <a:xfrm>
                <a:off x="2235100" y="1980150"/>
                <a:ext cx="18175" cy="35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43" extrusionOk="0">
                    <a:moveTo>
                      <a:pt x="552" y="0"/>
                    </a:moveTo>
                    <a:cubicBezTo>
                      <a:pt x="359" y="0"/>
                      <a:pt x="158" y="47"/>
                      <a:pt x="0" y="131"/>
                    </a:cubicBezTo>
                    <a:lnTo>
                      <a:pt x="0" y="143"/>
                    </a:lnTo>
                    <a:cubicBezTo>
                      <a:pt x="238" y="83"/>
                      <a:pt x="464" y="59"/>
                      <a:pt x="714" y="59"/>
                    </a:cubicBezTo>
                    <a:cubicBezTo>
                      <a:pt x="726" y="36"/>
                      <a:pt x="726" y="12"/>
                      <a:pt x="714" y="12"/>
                    </a:cubicBezTo>
                    <a:cubicBezTo>
                      <a:pt x="662" y="4"/>
                      <a:pt x="607" y="0"/>
                      <a:pt x="5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0" name="Google Shape;4780;p5"/>
              <p:cNvSpPr/>
              <p:nvPr/>
            </p:nvSpPr>
            <p:spPr>
              <a:xfrm>
                <a:off x="2239250" y="1982225"/>
                <a:ext cx="16675" cy="3300"/>
              </a:xfrm>
              <a:custGeom>
                <a:avLst/>
                <a:gdLst/>
                <a:ahLst/>
                <a:cxnLst/>
                <a:rect l="l" t="t" r="r" b="b"/>
                <a:pathLst>
                  <a:path w="667" h="132" extrusionOk="0">
                    <a:moveTo>
                      <a:pt x="656" y="0"/>
                    </a:moveTo>
                    <a:cubicBezTo>
                      <a:pt x="660" y="4"/>
                      <a:pt x="662" y="6"/>
                      <a:pt x="664" y="6"/>
                    </a:cubicBezTo>
                    <a:cubicBezTo>
                      <a:pt x="666" y="6"/>
                      <a:pt x="664" y="0"/>
                      <a:pt x="656" y="0"/>
                    </a:cubicBezTo>
                    <a:close/>
                    <a:moveTo>
                      <a:pt x="656" y="0"/>
                    </a:moveTo>
                    <a:cubicBezTo>
                      <a:pt x="477" y="0"/>
                      <a:pt x="298" y="12"/>
                      <a:pt x="120" y="60"/>
                    </a:cubicBezTo>
                    <a:cubicBezTo>
                      <a:pt x="84" y="72"/>
                      <a:pt x="1" y="107"/>
                      <a:pt x="72" y="131"/>
                    </a:cubicBezTo>
                    <a:cubicBezTo>
                      <a:pt x="72" y="131"/>
                      <a:pt x="84" y="131"/>
                      <a:pt x="84" y="119"/>
                    </a:cubicBezTo>
                    <a:cubicBezTo>
                      <a:pt x="144" y="84"/>
                      <a:pt x="179" y="72"/>
                      <a:pt x="239" y="60"/>
                    </a:cubicBezTo>
                    <a:cubicBezTo>
                      <a:pt x="275" y="48"/>
                      <a:pt x="334" y="48"/>
                      <a:pt x="382" y="48"/>
                    </a:cubicBezTo>
                    <a:cubicBezTo>
                      <a:pt x="477" y="48"/>
                      <a:pt x="560" y="24"/>
                      <a:pt x="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1" name="Google Shape;4781;p5"/>
              <p:cNvSpPr/>
              <p:nvPr/>
            </p:nvSpPr>
            <p:spPr>
              <a:xfrm>
                <a:off x="2246100" y="1984250"/>
                <a:ext cx="12525" cy="3350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34" extrusionOk="0">
                    <a:moveTo>
                      <a:pt x="371" y="1"/>
                    </a:moveTo>
                    <a:cubicBezTo>
                      <a:pt x="237" y="1"/>
                      <a:pt x="89" y="39"/>
                      <a:pt x="1" y="110"/>
                    </a:cubicBezTo>
                    <a:lnTo>
                      <a:pt x="1" y="134"/>
                    </a:lnTo>
                    <a:cubicBezTo>
                      <a:pt x="84" y="110"/>
                      <a:pt x="155" y="86"/>
                      <a:pt x="227" y="74"/>
                    </a:cubicBezTo>
                    <a:cubicBezTo>
                      <a:pt x="322" y="50"/>
                      <a:pt x="405" y="50"/>
                      <a:pt x="477" y="50"/>
                    </a:cubicBezTo>
                    <a:cubicBezTo>
                      <a:pt x="501" y="26"/>
                      <a:pt x="501" y="15"/>
                      <a:pt x="501" y="15"/>
                    </a:cubicBezTo>
                    <a:cubicBezTo>
                      <a:pt x="461" y="5"/>
                      <a:pt x="417" y="1"/>
                      <a:pt x="3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2" name="Google Shape;4782;p5"/>
              <p:cNvSpPr/>
              <p:nvPr/>
            </p:nvSpPr>
            <p:spPr>
              <a:xfrm>
                <a:off x="2254150" y="1986375"/>
                <a:ext cx="6850" cy="15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61" extrusionOk="0">
                    <a:moveTo>
                      <a:pt x="274" y="1"/>
                    </a:moveTo>
                    <a:cubicBezTo>
                      <a:pt x="191" y="1"/>
                      <a:pt x="95" y="13"/>
                      <a:pt x="12" y="49"/>
                    </a:cubicBezTo>
                    <a:cubicBezTo>
                      <a:pt x="0" y="49"/>
                      <a:pt x="12" y="60"/>
                      <a:pt x="12" y="60"/>
                    </a:cubicBezTo>
                    <a:cubicBezTo>
                      <a:pt x="95" y="60"/>
                      <a:pt x="191" y="49"/>
                      <a:pt x="274" y="13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3" name="Google Shape;4783;p5"/>
              <p:cNvSpPr/>
              <p:nvPr/>
            </p:nvSpPr>
            <p:spPr>
              <a:xfrm>
                <a:off x="2170500" y="2066450"/>
                <a:ext cx="2100" cy="23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93" extrusionOk="0">
                    <a:moveTo>
                      <a:pt x="12" y="1"/>
                    </a:moveTo>
                    <a:cubicBezTo>
                      <a:pt x="4" y="9"/>
                      <a:pt x="1" y="18"/>
                      <a:pt x="1" y="26"/>
                    </a:cubicBezTo>
                    <a:lnTo>
                      <a:pt x="1" y="26"/>
                    </a:lnTo>
                    <a:cubicBezTo>
                      <a:pt x="2" y="17"/>
                      <a:pt x="5" y="8"/>
                      <a:pt x="12" y="1"/>
                    </a:cubicBezTo>
                    <a:close/>
                    <a:moveTo>
                      <a:pt x="1" y="26"/>
                    </a:moveTo>
                    <a:cubicBezTo>
                      <a:pt x="0" y="57"/>
                      <a:pt x="28" y="93"/>
                      <a:pt x="59" y="93"/>
                    </a:cubicBezTo>
                    <a:cubicBezTo>
                      <a:pt x="67" y="93"/>
                      <a:pt x="76" y="90"/>
                      <a:pt x="84" y="84"/>
                    </a:cubicBezTo>
                    <a:cubicBezTo>
                      <a:pt x="47" y="84"/>
                      <a:pt x="3" y="56"/>
                      <a:pt x="1" y="2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4" name="Google Shape;4784;p5"/>
              <p:cNvSpPr/>
              <p:nvPr/>
            </p:nvSpPr>
            <p:spPr>
              <a:xfrm>
                <a:off x="2170800" y="2065850"/>
                <a:ext cx="2100" cy="12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9" extrusionOk="0">
                    <a:moveTo>
                      <a:pt x="0" y="1"/>
                    </a:moveTo>
                    <a:cubicBezTo>
                      <a:pt x="24" y="25"/>
                      <a:pt x="48" y="49"/>
                      <a:pt x="84" y="49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5" name="Google Shape;4785;p5"/>
              <p:cNvSpPr/>
              <p:nvPr/>
            </p:nvSpPr>
            <p:spPr>
              <a:xfrm>
                <a:off x="2171400" y="2066525"/>
                <a:ext cx="6850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2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36" y="152"/>
                      <a:pt x="119" y="331"/>
                      <a:pt x="250" y="426"/>
                    </a:cubicBezTo>
                    <a:cubicBezTo>
                      <a:pt x="250" y="426"/>
                      <a:pt x="274" y="426"/>
                      <a:pt x="274" y="414"/>
                    </a:cubicBezTo>
                    <a:cubicBezTo>
                      <a:pt x="226" y="355"/>
                      <a:pt x="167" y="283"/>
                      <a:pt x="131" y="236"/>
                    </a:cubicBezTo>
                    <a:cubicBezTo>
                      <a:pt x="72" y="152"/>
                      <a:pt x="48" y="81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6" name="Google Shape;4786;p5"/>
              <p:cNvSpPr/>
              <p:nvPr/>
            </p:nvSpPr>
            <p:spPr>
              <a:xfrm>
                <a:off x="2174675" y="2068250"/>
                <a:ext cx="5375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0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72"/>
                      <a:pt x="60" y="143"/>
                      <a:pt x="95" y="203"/>
                    </a:cubicBezTo>
                    <a:cubicBezTo>
                      <a:pt x="119" y="262"/>
                      <a:pt x="155" y="345"/>
                      <a:pt x="202" y="405"/>
                    </a:cubicBezTo>
                    <a:cubicBezTo>
                      <a:pt x="202" y="405"/>
                      <a:pt x="214" y="405"/>
                      <a:pt x="214" y="381"/>
                    </a:cubicBezTo>
                    <a:cubicBezTo>
                      <a:pt x="202" y="310"/>
                      <a:pt x="155" y="250"/>
                      <a:pt x="107" y="179"/>
                    </a:cubicBezTo>
                    <a:cubicBezTo>
                      <a:pt x="95" y="119"/>
                      <a:pt x="48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7" name="Google Shape;4787;p5"/>
              <p:cNvSpPr/>
              <p:nvPr/>
            </p:nvSpPr>
            <p:spPr>
              <a:xfrm>
                <a:off x="2177900" y="2068500"/>
                <a:ext cx="512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205" h="348" extrusionOk="0">
                    <a:moveTo>
                      <a:pt x="9" y="0"/>
                    </a:moveTo>
                    <a:cubicBezTo>
                      <a:pt x="2" y="0"/>
                      <a:pt x="0" y="7"/>
                      <a:pt x="14" y="14"/>
                    </a:cubicBezTo>
                    <a:cubicBezTo>
                      <a:pt x="62" y="121"/>
                      <a:pt x="109" y="240"/>
                      <a:pt x="193" y="347"/>
                    </a:cubicBezTo>
                    <a:lnTo>
                      <a:pt x="204" y="347"/>
                    </a:lnTo>
                    <a:cubicBezTo>
                      <a:pt x="157" y="228"/>
                      <a:pt x="85" y="121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8" name="Google Shape;4788;p5"/>
              <p:cNvSpPr/>
              <p:nvPr/>
            </p:nvSpPr>
            <p:spPr>
              <a:xfrm>
                <a:off x="2182100" y="2070325"/>
                <a:ext cx="3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394" extrusionOk="0">
                    <a:moveTo>
                      <a:pt x="1" y="0"/>
                    </a:moveTo>
                    <a:cubicBezTo>
                      <a:pt x="36" y="131"/>
                      <a:pt x="60" y="274"/>
                      <a:pt x="144" y="393"/>
                    </a:cubicBezTo>
                    <a:lnTo>
                      <a:pt x="156" y="393"/>
                    </a:lnTo>
                    <a:cubicBezTo>
                      <a:pt x="108" y="274"/>
                      <a:pt x="48" y="14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9" name="Google Shape;4789;p5"/>
              <p:cNvSpPr/>
              <p:nvPr/>
            </p:nvSpPr>
            <p:spPr>
              <a:xfrm>
                <a:off x="2307125" y="2183300"/>
                <a:ext cx="101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625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53"/>
                      <a:pt x="0" y="89"/>
                      <a:pt x="36" y="125"/>
                    </a:cubicBezTo>
                    <a:cubicBezTo>
                      <a:pt x="36" y="113"/>
                      <a:pt x="48" y="89"/>
                      <a:pt x="48" y="65"/>
                    </a:cubicBezTo>
                    <a:cubicBezTo>
                      <a:pt x="60" y="89"/>
                      <a:pt x="60" y="101"/>
                      <a:pt x="84" y="113"/>
                    </a:cubicBezTo>
                    <a:cubicBezTo>
                      <a:pt x="96" y="125"/>
                      <a:pt x="108" y="161"/>
                      <a:pt x="119" y="173"/>
                    </a:cubicBezTo>
                    <a:cubicBezTo>
                      <a:pt x="155" y="232"/>
                      <a:pt x="179" y="280"/>
                      <a:pt x="215" y="339"/>
                    </a:cubicBezTo>
                    <a:cubicBezTo>
                      <a:pt x="274" y="423"/>
                      <a:pt x="322" y="530"/>
                      <a:pt x="393" y="625"/>
                    </a:cubicBezTo>
                    <a:cubicBezTo>
                      <a:pt x="393" y="625"/>
                      <a:pt x="405" y="625"/>
                      <a:pt x="405" y="601"/>
                    </a:cubicBezTo>
                    <a:cubicBezTo>
                      <a:pt x="381" y="506"/>
                      <a:pt x="298" y="411"/>
                      <a:pt x="238" y="327"/>
                    </a:cubicBezTo>
                    <a:cubicBezTo>
                      <a:pt x="179" y="220"/>
                      <a:pt x="119" y="113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0" name="Google Shape;4790;p5"/>
              <p:cNvSpPr/>
              <p:nvPr/>
            </p:nvSpPr>
            <p:spPr>
              <a:xfrm>
                <a:off x="2311575" y="2181725"/>
                <a:ext cx="1045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65" extrusionOk="0">
                    <a:moveTo>
                      <a:pt x="10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13" y="3"/>
                      <a:pt x="13" y="0"/>
                      <a:pt x="10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37" y="140"/>
                      <a:pt x="72" y="271"/>
                      <a:pt x="156" y="390"/>
                    </a:cubicBezTo>
                    <a:cubicBezTo>
                      <a:pt x="215" y="486"/>
                      <a:pt x="299" y="605"/>
                      <a:pt x="406" y="664"/>
                    </a:cubicBezTo>
                    <a:cubicBezTo>
                      <a:pt x="418" y="664"/>
                      <a:pt x="418" y="664"/>
                      <a:pt x="418" y="652"/>
                    </a:cubicBezTo>
                    <a:cubicBezTo>
                      <a:pt x="346" y="545"/>
                      <a:pt x="239" y="474"/>
                      <a:pt x="180" y="367"/>
                    </a:cubicBezTo>
                    <a:cubicBezTo>
                      <a:pt x="108" y="247"/>
                      <a:pt x="49" y="128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1" name="Google Shape;4791;p5"/>
              <p:cNvSpPr/>
              <p:nvPr/>
            </p:nvSpPr>
            <p:spPr>
              <a:xfrm>
                <a:off x="2315450" y="2182550"/>
                <a:ext cx="95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608" extrusionOk="0">
                    <a:moveTo>
                      <a:pt x="25" y="0"/>
                    </a:moveTo>
                    <a:cubicBezTo>
                      <a:pt x="13" y="0"/>
                      <a:pt x="1" y="0"/>
                      <a:pt x="13" y="12"/>
                    </a:cubicBezTo>
                    <a:cubicBezTo>
                      <a:pt x="84" y="214"/>
                      <a:pt x="203" y="453"/>
                      <a:pt x="370" y="607"/>
                    </a:cubicBezTo>
                    <a:cubicBezTo>
                      <a:pt x="382" y="607"/>
                      <a:pt x="382" y="607"/>
                      <a:pt x="382" y="595"/>
                    </a:cubicBezTo>
                    <a:cubicBezTo>
                      <a:pt x="322" y="500"/>
                      <a:pt x="251" y="417"/>
                      <a:pt x="191" y="322"/>
                    </a:cubicBezTo>
                    <a:cubicBezTo>
                      <a:pt x="132" y="214"/>
                      <a:pt x="72" y="119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2" name="Google Shape;4792;p5"/>
              <p:cNvSpPr/>
              <p:nvPr/>
            </p:nvSpPr>
            <p:spPr>
              <a:xfrm>
                <a:off x="2318425" y="2180025"/>
                <a:ext cx="8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47" extrusionOk="0">
                    <a:moveTo>
                      <a:pt x="10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08" y="196"/>
                      <a:pt x="203" y="399"/>
                      <a:pt x="346" y="542"/>
                    </a:cubicBezTo>
                    <a:cubicBezTo>
                      <a:pt x="350" y="545"/>
                      <a:pt x="352" y="547"/>
                      <a:pt x="354" y="547"/>
                    </a:cubicBezTo>
                    <a:cubicBezTo>
                      <a:pt x="358" y="547"/>
                      <a:pt x="358" y="538"/>
                      <a:pt x="358" y="530"/>
                    </a:cubicBezTo>
                    <a:cubicBezTo>
                      <a:pt x="251" y="351"/>
                      <a:pt x="120" y="184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3" name="Google Shape;4793;p5"/>
              <p:cNvSpPr/>
              <p:nvPr/>
            </p:nvSpPr>
            <p:spPr>
              <a:xfrm>
                <a:off x="2053525" y="2108700"/>
                <a:ext cx="175300" cy="237275"/>
              </a:xfrm>
              <a:custGeom>
                <a:avLst/>
                <a:gdLst/>
                <a:ahLst/>
                <a:cxnLst/>
                <a:rect l="l" t="t" r="r" b="b"/>
                <a:pathLst>
                  <a:path w="7012" h="9491" extrusionOk="0">
                    <a:moveTo>
                      <a:pt x="1916" y="0"/>
                    </a:moveTo>
                    <a:cubicBezTo>
                      <a:pt x="1913" y="0"/>
                      <a:pt x="1909" y="1"/>
                      <a:pt x="1905" y="1"/>
                    </a:cubicBezTo>
                    <a:cubicBezTo>
                      <a:pt x="786" y="251"/>
                      <a:pt x="24" y="1252"/>
                      <a:pt x="84" y="2395"/>
                    </a:cubicBezTo>
                    <a:cubicBezTo>
                      <a:pt x="107" y="2680"/>
                      <a:pt x="179" y="2930"/>
                      <a:pt x="262" y="3192"/>
                    </a:cubicBezTo>
                    <a:cubicBezTo>
                      <a:pt x="417" y="3609"/>
                      <a:pt x="465" y="3966"/>
                      <a:pt x="500" y="4407"/>
                    </a:cubicBezTo>
                    <a:cubicBezTo>
                      <a:pt x="560" y="4990"/>
                      <a:pt x="667" y="5574"/>
                      <a:pt x="953" y="6085"/>
                    </a:cubicBezTo>
                    <a:cubicBezTo>
                      <a:pt x="1572" y="7276"/>
                      <a:pt x="2989" y="7514"/>
                      <a:pt x="4048" y="8205"/>
                    </a:cubicBezTo>
                    <a:cubicBezTo>
                      <a:pt x="4703" y="8633"/>
                      <a:pt x="5370" y="9110"/>
                      <a:pt x="6096" y="9395"/>
                    </a:cubicBezTo>
                    <a:cubicBezTo>
                      <a:pt x="6244" y="9450"/>
                      <a:pt x="6390" y="9490"/>
                      <a:pt x="6528" y="9490"/>
                    </a:cubicBezTo>
                    <a:cubicBezTo>
                      <a:pt x="6688" y="9490"/>
                      <a:pt x="6837" y="9436"/>
                      <a:pt x="6965" y="9288"/>
                    </a:cubicBezTo>
                    <a:cubicBezTo>
                      <a:pt x="7012" y="9233"/>
                      <a:pt x="6957" y="9162"/>
                      <a:pt x="6897" y="9162"/>
                    </a:cubicBezTo>
                    <a:cubicBezTo>
                      <a:pt x="6880" y="9162"/>
                      <a:pt x="6862" y="9168"/>
                      <a:pt x="6846" y="9181"/>
                    </a:cubicBezTo>
                    <a:cubicBezTo>
                      <a:pt x="6746" y="9268"/>
                      <a:pt x="6624" y="9304"/>
                      <a:pt x="6490" y="9304"/>
                    </a:cubicBezTo>
                    <a:cubicBezTo>
                      <a:pt x="6001" y="9304"/>
                      <a:pt x="5352" y="8830"/>
                      <a:pt x="5025" y="8633"/>
                    </a:cubicBezTo>
                    <a:cubicBezTo>
                      <a:pt x="4608" y="8383"/>
                      <a:pt x="4203" y="8086"/>
                      <a:pt x="3798" y="7836"/>
                    </a:cubicBezTo>
                    <a:cubicBezTo>
                      <a:pt x="2870" y="7300"/>
                      <a:pt x="1715" y="7086"/>
                      <a:pt x="1131" y="6074"/>
                    </a:cubicBezTo>
                    <a:cubicBezTo>
                      <a:pt x="596" y="5157"/>
                      <a:pt x="798" y="4085"/>
                      <a:pt x="465" y="3133"/>
                    </a:cubicBezTo>
                    <a:cubicBezTo>
                      <a:pt x="0" y="1835"/>
                      <a:pt x="643" y="573"/>
                      <a:pt x="1917" y="120"/>
                    </a:cubicBezTo>
                    <a:cubicBezTo>
                      <a:pt x="2019" y="98"/>
                      <a:pt x="1981" y="0"/>
                      <a:pt x="19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4" name="Google Shape;4794;p5"/>
              <p:cNvSpPr/>
              <p:nvPr/>
            </p:nvSpPr>
            <p:spPr>
              <a:xfrm>
                <a:off x="2217250" y="2211400"/>
                <a:ext cx="62800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5337" extrusionOk="0">
                    <a:moveTo>
                      <a:pt x="2149" y="1"/>
                    </a:moveTo>
                    <a:cubicBezTo>
                      <a:pt x="2132" y="1"/>
                      <a:pt x="2107" y="14"/>
                      <a:pt x="2107" y="37"/>
                    </a:cubicBezTo>
                    <a:cubicBezTo>
                      <a:pt x="2286" y="1227"/>
                      <a:pt x="2071" y="2192"/>
                      <a:pt x="1393" y="3192"/>
                    </a:cubicBezTo>
                    <a:cubicBezTo>
                      <a:pt x="1155" y="3525"/>
                      <a:pt x="976" y="3859"/>
                      <a:pt x="833" y="4263"/>
                    </a:cubicBezTo>
                    <a:cubicBezTo>
                      <a:pt x="702" y="4609"/>
                      <a:pt x="643" y="4811"/>
                      <a:pt x="309" y="5073"/>
                    </a:cubicBezTo>
                    <a:cubicBezTo>
                      <a:pt x="178" y="5192"/>
                      <a:pt x="131" y="5168"/>
                      <a:pt x="12" y="5287"/>
                    </a:cubicBezTo>
                    <a:cubicBezTo>
                      <a:pt x="1" y="5298"/>
                      <a:pt x="9" y="5337"/>
                      <a:pt x="36" y="5337"/>
                    </a:cubicBezTo>
                    <a:cubicBezTo>
                      <a:pt x="40" y="5337"/>
                      <a:pt x="43" y="5336"/>
                      <a:pt x="47" y="5335"/>
                    </a:cubicBezTo>
                    <a:cubicBezTo>
                      <a:pt x="464" y="5156"/>
                      <a:pt x="666" y="5085"/>
                      <a:pt x="857" y="4656"/>
                    </a:cubicBezTo>
                    <a:cubicBezTo>
                      <a:pt x="1119" y="4109"/>
                      <a:pt x="1309" y="3585"/>
                      <a:pt x="1631" y="3085"/>
                    </a:cubicBezTo>
                    <a:cubicBezTo>
                      <a:pt x="2226" y="2168"/>
                      <a:pt x="2512" y="1085"/>
                      <a:pt x="2167" y="13"/>
                    </a:cubicBezTo>
                    <a:cubicBezTo>
                      <a:pt x="2167" y="5"/>
                      <a:pt x="2159" y="1"/>
                      <a:pt x="21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5" name="Google Shape;4795;p5"/>
              <p:cNvSpPr/>
              <p:nvPr/>
            </p:nvSpPr>
            <p:spPr>
              <a:xfrm>
                <a:off x="2163650" y="2182550"/>
                <a:ext cx="5182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540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2" y="453"/>
                      <a:pt x="560" y="917"/>
                      <a:pt x="763" y="1429"/>
                    </a:cubicBezTo>
                    <a:cubicBezTo>
                      <a:pt x="953" y="1941"/>
                      <a:pt x="917" y="2453"/>
                      <a:pt x="1013" y="2989"/>
                    </a:cubicBezTo>
                    <a:cubicBezTo>
                      <a:pt x="1132" y="3846"/>
                      <a:pt x="1667" y="4608"/>
                      <a:pt x="2025" y="5382"/>
                    </a:cubicBezTo>
                    <a:cubicBezTo>
                      <a:pt x="2029" y="5395"/>
                      <a:pt x="2037" y="5400"/>
                      <a:pt x="2044" y="5400"/>
                    </a:cubicBezTo>
                    <a:cubicBezTo>
                      <a:pt x="2058" y="5400"/>
                      <a:pt x="2072" y="5385"/>
                      <a:pt x="2072" y="5370"/>
                    </a:cubicBezTo>
                    <a:cubicBezTo>
                      <a:pt x="1953" y="4906"/>
                      <a:pt x="1715" y="4501"/>
                      <a:pt x="1489" y="4072"/>
                    </a:cubicBezTo>
                    <a:cubicBezTo>
                      <a:pt x="1203" y="3524"/>
                      <a:pt x="1096" y="3001"/>
                      <a:pt x="1036" y="2393"/>
                    </a:cubicBezTo>
                    <a:cubicBezTo>
                      <a:pt x="953" y="1465"/>
                      <a:pt x="548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6" name="Google Shape;4796;p5"/>
              <p:cNvSpPr/>
              <p:nvPr/>
            </p:nvSpPr>
            <p:spPr>
              <a:xfrm>
                <a:off x="2214250" y="2319075"/>
                <a:ext cx="627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616" extrusionOk="0">
                    <a:moveTo>
                      <a:pt x="18" y="1"/>
                    </a:moveTo>
                    <a:cubicBezTo>
                      <a:pt x="8" y="1"/>
                      <a:pt x="1" y="18"/>
                      <a:pt x="1" y="28"/>
                    </a:cubicBezTo>
                    <a:cubicBezTo>
                      <a:pt x="24" y="135"/>
                      <a:pt x="72" y="230"/>
                      <a:pt x="120" y="337"/>
                    </a:cubicBezTo>
                    <a:cubicBezTo>
                      <a:pt x="143" y="433"/>
                      <a:pt x="179" y="528"/>
                      <a:pt x="227" y="611"/>
                    </a:cubicBezTo>
                    <a:cubicBezTo>
                      <a:pt x="230" y="615"/>
                      <a:pt x="233" y="616"/>
                      <a:pt x="236" y="616"/>
                    </a:cubicBezTo>
                    <a:cubicBezTo>
                      <a:pt x="244" y="616"/>
                      <a:pt x="251" y="605"/>
                      <a:pt x="251" y="588"/>
                    </a:cubicBezTo>
                    <a:cubicBezTo>
                      <a:pt x="227" y="492"/>
                      <a:pt x="179" y="385"/>
                      <a:pt x="132" y="278"/>
                    </a:cubicBezTo>
                    <a:cubicBezTo>
                      <a:pt x="108" y="183"/>
                      <a:pt x="72" y="99"/>
                      <a:pt x="24" y="4"/>
                    </a:cubicBezTo>
                    <a:cubicBezTo>
                      <a:pt x="22" y="2"/>
                      <a:pt x="20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7" name="Google Shape;4797;p5"/>
              <p:cNvSpPr/>
              <p:nvPr/>
            </p:nvSpPr>
            <p:spPr>
              <a:xfrm>
                <a:off x="2159175" y="2175700"/>
                <a:ext cx="164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5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" y="191"/>
                      <a:pt x="144" y="393"/>
                      <a:pt x="239" y="536"/>
                    </a:cubicBezTo>
                    <a:cubicBezTo>
                      <a:pt x="322" y="667"/>
                      <a:pt x="441" y="893"/>
                      <a:pt x="608" y="953"/>
                    </a:cubicBezTo>
                    <a:cubicBezTo>
                      <a:pt x="620" y="953"/>
                      <a:pt x="656" y="941"/>
                      <a:pt x="656" y="929"/>
                    </a:cubicBezTo>
                    <a:cubicBezTo>
                      <a:pt x="620" y="762"/>
                      <a:pt x="441" y="608"/>
                      <a:pt x="358" y="465"/>
                    </a:cubicBezTo>
                    <a:cubicBezTo>
                      <a:pt x="251" y="310"/>
                      <a:pt x="168" y="119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8" name="Google Shape;4798;p5"/>
              <p:cNvSpPr/>
              <p:nvPr/>
            </p:nvSpPr>
            <p:spPr>
              <a:xfrm>
                <a:off x="2172575" y="2197425"/>
                <a:ext cx="7775" cy="1457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58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" y="96"/>
                      <a:pt x="108" y="191"/>
                      <a:pt x="144" y="274"/>
                    </a:cubicBezTo>
                    <a:cubicBezTo>
                      <a:pt x="191" y="370"/>
                      <a:pt x="227" y="489"/>
                      <a:pt x="275" y="572"/>
                    </a:cubicBezTo>
                    <a:cubicBezTo>
                      <a:pt x="275" y="580"/>
                      <a:pt x="279" y="583"/>
                      <a:pt x="284" y="583"/>
                    </a:cubicBezTo>
                    <a:cubicBezTo>
                      <a:pt x="294" y="583"/>
                      <a:pt x="310" y="572"/>
                      <a:pt x="310" y="572"/>
                    </a:cubicBezTo>
                    <a:cubicBezTo>
                      <a:pt x="310" y="477"/>
                      <a:pt x="251" y="370"/>
                      <a:pt x="203" y="274"/>
                    </a:cubicBezTo>
                    <a:cubicBezTo>
                      <a:pt x="144" y="155"/>
                      <a:pt x="84" y="7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9" name="Google Shape;4799;p5"/>
              <p:cNvSpPr/>
              <p:nvPr/>
            </p:nvSpPr>
            <p:spPr>
              <a:xfrm>
                <a:off x="2168700" y="2183425"/>
                <a:ext cx="232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202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25" y="513"/>
                      <a:pt x="822" y="1299"/>
                      <a:pt x="870" y="2013"/>
                    </a:cubicBezTo>
                    <a:cubicBezTo>
                      <a:pt x="870" y="2019"/>
                      <a:pt x="873" y="2022"/>
                      <a:pt x="876" y="2022"/>
                    </a:cubicBezTo>
                    <a:cubicBezTo>
                      <a:pt x="879" y="2022"/>
                      <a:pt x="882" y="2019"/>
                      <a:pt x="882" y="2013"/>
                    </a:cubicBezTo>
                    <a:cubicBezTo>
                      <a:pt x="930" y="1668"/>
                      <a:pt x="811" y="1346"/>
                      <a:pt x="680" y="1037"/>
                    </a:cubicBezTo>
                    <a:cubicBezTo>
                      <a:pt x="525" y="680"/>
                      <a:pt x="334" y="23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0" name="Google Shape;4800;p5"/>
              <p:cNvSpPr/>
              <p:nvPr/>
            </p:nvSpPr>
            <p:spPr>
              <a:xfrm>
                <a:off x="2191625" y="2237225"/>
                <a:ext cx="27550" cy="78925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3157" extrusionOk="0">
                    <a:moveTo>
                      <a:pt x="11" y="1"/>
                    </a:moveTo>
                    <a:cubicBezTo>
                      <a:pt x="7" y="1"/>
                      <a:pt x="1" y="10"/>
                      <a:pt x="1" y="28"/>
                    </a:cubicBezTo>
                    <a:cubicBezTo>
                      <a:pt x="36" y="528"/>
                      <a:pt x="25" y="1147"/>
                      <a:pt x="263" y="1599"/>
                    </a:cubicBezTo>
                    <a:cubicBezTo>
                      <a:pt x="513" y="2111"/>
                      <a:pt x="691" y="2695"/>
                      <a:pt x="1048" y="3147"/>
                    </a:cubicBezTo>
                    <a:cubicBezTo>
                      <a:pt x="1052" y="3154"/>
                      <a:pt x="1059" y="3157"/>
                      <a:pt x="1065" y="3157"/>
                    </a:cubicBezTo>
                    <a:cubicBezTo>
                      <a:pt x="1082" y="3157"/>
                      <a:pt x="1101" y="3140"/>
                      <a:pt x="1084" y="3123"/>
                    </a:cubicBezTo>
                    <a:cubicBezTo>
                      <a:pt x="787" y="2695"/>
                      <a:pt x="667" y="2195"/>
                      <a:pt x="406" y="1766"/>
                    </a:cubicBezTo>
                    <a:cubicBezTo>
                      <a:pt x="108" y="1230"/>
                      <a:pt x="96" y="635"/>
                      <a:pt x="13" y="28"/>
                    </a:cubicBezTo>
                    <a:cubicBezTo>
                      <a:pt x="19" y="10"/>
                      <a:pt x="16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1" name="Google Shape;4801;p5"/>
              <p:cNvSpPr/>
              <p:nvPr/>
            </p:nvSpPr>
            <p:spPr>
              <a:xfrm>
                <a:off x="2070175" y="2118850"/>
                <a:ext cx="30700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293" extrusionOk="0">
                    <a:moveTo>
                      <a:pt x="1192" y="0"/>
                    </a:moveTo>
                    <a:cubicBezTo>
                      <a:pt x="656" y="238"/>
                      <a:pt x="180" y="703"/>
                      <a:pt x="1" y="1274"/>
                    </a:cubicBezTo>
                    <a:cubicBezTo>
                      <a:pt x="1" y="1286"/>
                      <a:pt x="4" y="1292"/>
                      <a:pt x="7" y="1292"/>
                    </a:cubicBezTo>
                    <a:cubicBezTo>
                      <a:pt x="10" y="1292"/>
                      <a:pt x="13" y="1286"/>
                      <a:pt x="13" y="1274"/>
                    </a:cubicBezTo>
                    <a:cubicBezTo>
                      <a:pt x="299" y="726"/>
                      <a:pt x="644" y="298"/>
                      <a:pt x="1192" y="12"/>
                    </a:cubicBezTo>
                    <a:cubicBezTo>
                      <a:pt x="1227" y="12"/>
                      <a:pt x="1204" y="0"/>
                      <a:pt x="1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2" name="Google Shape;4802;p5"/>
              <p:cNvSpPr/>
              <p:nvPr/>
            </p:nvSpPr>
            <p:spPr>
              <a:xfrm>
                <a:off x="2065425" y="2156650"/>
                <a:ext cx="29725" cy="1096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4385" extrusionOk="0">
                    <a:moveTo>
                      <a:pt x="131" y="0"/>
                    </a:moveTo>
                    <a:cubicBezTo>
                      <a:pt x="48" y="322"/>
                      <a:pt x="48" y="619"/>
                      <a:pt x="131" y="929"/>
                    </a:cubicBezTo>
                    <a:cubicBezTo>
                      <a:pt x="286" y="1465"/>
                      <a:pt x="346" y="1929"/>
                      <a:pt x="381" y="2477"/>
                    </a:cubicBezTo>
                    <a:cubicBezTo>
                      <a:pt x="429" y="3179"/>
                      <a:pt x="620" y="3894"/>
                      <a:pt x="1143" y="4382"/>
                    </a:cubicBezTo>
                    <a:cubicBezTo>
                      <a:pt x="1146" y="4384"/>
                      <a:pt x="1149" y="4385"/>
                      <a:pt x="1152" y="4385"/>
                    </a:cubicBezTo>
                    <a:cubicBezTo>
                      <a:pt x="1167" y="4385"/>
                      <a:pt x="1189" y="4366"/>
                      <a:pt x="1179" y="4346"/>
                    </a:cubicBezTo>
                    <a:cubicBezTo>
                      <a:pt x="608" y="3679"/>
                      <a:pt x="441" y="2941"/>
                      <a:pt x="429" y="2084"/>
                    </a:cubicBezTo>
                    <a:cubicBezTo>
                      <a:pt x="381" y="1370"/>
                      <a:pt x="0" y="750"/>
                      <a:pt x="1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3" name="Google Shape;4803;p5"/>
              <p:cNvSpPr/>
              <p:nvPr/>
            </p:nvSpPr>
            <p:spPr>
              <a:xfrm>
                <a:off x="2069600" y="2173400"/>
                <a:ext cx="21750" cy="64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259" extrusionOk="0">
                    <a:moveTo>
                      <a:pt x="172" y="0"/>
                    </a:moveTo>
                    <a:cubicBezTo>
                      <a:pt x="122" y="0"/>
                      <a:pt x="73" y="3"/>
                      <a:pt x="24" y="9"/>
                    </a:cubicBezTo>
                    <a:cubicBezTo>
                      <a:pt x="0" y="9"/>
                      <a:pt x="0" y="33"/>
                      <a:pt x="24" y="33"/>
                    </a:cubicBezTo>
                    <a:cubicBezTo>
                      <a:pt x="59" y="30"/>
                      <a:pt x="93" y="29"/>
                      <a:pt x="127" y="29"/>
                    </a:cubicBezTo>
                    <a:cubicBezTo>
                      <a:pt x="392" y="29"/>
                      <a:pt x="625" y="111"/>
                      <a:pt x="857" y="259"/>
                    </a:cubicBezTo>
                    <a:cubicBezTo>
                      <a:pt x="869" y="259"/>
                      <a:pt x="869" y="247"/>
                      <a:pt x="869" y="247"/>
                    </a:cubicBezTo>
                    <a:cubicBezTo>
                      <a:pt x="690" y="78"/>
                      <a:pt x="428" y="0"/>
                      <a:pt x="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4" name="Google Shape;4804;p5"/>
              <p:cNvSpPr/>
              <p:nvPr/>
            </p:nvSpPr>
            <p:spPr>
              <a:xfrm>
                <a:off x="2121075" y="2083200"/>
                <a:ext cx="7375" cy="48900"/>
              </a:xfrm>
              <a:custGeom>
                <a:avLst/>
                <a:gdLst/>
                <a:ahLst/>
                <a:cxnLst/>
                <a:rect l="l" t="t" r="r" b="b"/>
                <a:pathLst>
                  <a:path w="295" h="1956" extrusionOk="0">
                    <a:moveTo>
                      <a:pt x="291" y="0"/>
                    </a:moveTo>
                    <a:cubicBezTo>
                      <a:pt x="290" y="0"/>
                      <a:pt x="287" y="3"/>
                      <a:pt x="287" y="9"/>
                    </a:cubicBezTo>
                    <a:cubicBezTo>
                      <a:pt x="293" y="3"/>
                      <a:pt x="293" y="0"/>
                      <a:pt x="291" y="0"/>
                    </a:cubicBezTo>
                    <a:close/>
                    <a:moveTo>
                      <a:pt x="287" y="9"/>
                    </a:moveTo>
                    <a:cubicBezTo>
                      <a:pt x="239" y="402"/>
                      <a:pt x="84" y="771"/>
                      <a:pt x="37" y="1140"/>
                    </a:cubicBezTo>
                    <a:cubicBezTo>
                      <a:pt x="1" y="1414"/>
                      <a:pt x="168" y="1712"/>
                      <a:pt x="275" y="1950"/>
                    </a:cubicBezTo>
                    <a:cubicBezTo>
                      <a:pt x="275" y="1954"/>
                      <a:pt x="277" y="1955"/>
                      <a:pt x="281" y="1955"/>
                    </a:cubicBezTo>
                    <a:cubicBezTo>
                      <a:pt x="287" y="1955"/>
                      <a:pt x="295" y="1950"/>
                      <a:pt x="287" y="1950"/>
                    </a:cubicBezTo>
                    <a:cubicBezTo>
                      <a:pt x="168" y="1545"/>
                      <a:pt x="25" y="1295"/>
                      <a:pt x="156" y="855"/>
                    </a:cubicBezTo>
                    <a:cubicBezTo>
                      <a:pt x="239" y="581"/>
                      <a:pt x="287" y="295"/>
                      <a:pt x="28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5" name="Google Shape;4805;p5"/>
              <p:cNvSpPr/>
              <p:nvPr/>
            </p:nvSpPr>
            <p:spPr>
              <a:xfrm>
                <a:off x="2125550" y="2110600"/>
                <a:ext cx="567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755" extrusionOk="0">
                    <a:moveTo>
                      <a:pt x="18" y="1"/>
                    </a:moveTo>
                    <a:cubicBezTo>
                      <a:pt x="9" y="1"/>
                      <a:pt x="1" y="7"/>
                      <a:pt x="1" y="21"/>
                    </a:cubicBezTo>
                    <a:cubicBezTo>
                      <a:pt x="36" y="259"/>
                      <a:pt x="96" y="509"/>
                      <a:pt x="203" y="747"/>
                    </a:cubicBezTo>
                    <a:cubicBezTo>
                      <a:pt x="203" y="752"/>
                      <a:pt x="207" y="755"/>
                      <a:pt x="212" y="755"/>
                    </a:cubicBezTo>
                    <a:cubicBezTo>
                      <a:pt x="219" y="755"/>
                      <a:pt x="227" y="749"/>
                      <a:pt x="227" y="735"/>
                    </a:cubicBezTo>
                    <a:cubicBezTo>
                      <a:pt x="155" y="485"/>
                      <a:pt x="84" y="259"/>
                      <a:pt x="36" y="9"/>
                    </a:cubicBezTo>
                    <a:cubicBezTo>
                      <a:pt x="31" y="4"/>
                      <a:pt x="24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6" name="Google Shape;4806;p5"/>
              <p:cNvSpPr/>
              <p:nvPr/>
            </p:nvSpPr>
            <p:spPr>
              <a:xfrm>
                <a:off x="2130025" y="2112675"/>
                <a:ext cx="270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602" extrusionOk="0">
                    <a:moveTo>
                      <a:pt x="9" y="0"/>
                    </a:moveTo>
                    <a:cubicBezTo>
                      <a:pt x="6" y="0"/>
                      <a:pt x="0" y="3"/>
                      <a:pt x="0" y="9"/>
                    </a:cubicBezTo>
                    <a:cubicBezTo>
                      <a:pt x="12" y="3"/>
                      <a:pt x="12" y="0"/>
                      <a:pt x="9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4" y="200"/>
                      <a:pt x="36" y="390"/>
                      <a:pt x="83" y="592"/>
                    </a:cubicBezTo>
                    <a:cubicBezTo>
                      <a:pt x="83" y="598"/>
                      <a:pt x="86" y="601"/>
                      <a:pt x="89" y="601"/>
                    </a:cubicBezTo>
                    <a:cubicBezTo>
                      <a:pt x="92" y="601"/>
                      <a:pt x="95" y="598"/>
                      <a:pt x="95" y="592"/>
                    </a:cubicBezTo>
                    <a:cubicBezTo>
                      <a:pt x="107" y="378"/>
                      <a:pt x="60" y="188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7" name="Google Shape;4807;p5"/>
              <p:cNvSpPr/>
              <p:nvPr/>
            </p:nvSpPr>
            <p:spPr>
              <a:xfrm>
                <a:off x="2162175" y="2091150"/>
                <a:ext cx="19950" cy="33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134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275"/>
                      <a:pt x="250" y="572"/>
                      <a:pt x="369" y="870"/>
                    </a:cubicBezTo>
                    <a:cubicBezTo>
                      <a:pt x="441" y="1072"/>
                      <a:pt x="595" y="1239"/>
                      <a:pt x="786" y="1346"/>
                    </a:cubicBezTo>
                    <a:cubicBezTo>
                      <a:pt x="798" y="1346"/>
                      <a:pt x="798" y="1334"/>
                      <a:pt x="798" y="1334"/>
                    </a:cubicBezTo>
                    <a:cubicBezTo>
                      <a:pt x="524" y="1132"/>
                      <a:pt x="429" y="918"/>
                      <a:pt x="321" y="596"/>
                    </a:cubicBezTo>
                    <a:cubicBezTo>
                      <a:pt x="250" y="382"/>
                      <a:pt x="143" y="18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8" name="Google Shape;4808;p5"/>
              <p:cNvSpPr/>
              <p:nvPr/>
            </p:nvSpPr>
            <p:spPr>
              <a:xfrm>
                <a:off x="2185075" y="2132300"/>
                <a:ext cx="2700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330" extrusionOk="0">
                    <a:moveTo>
                      <a:pt x="10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13" y="4"/>
                      <a:pt x="13" y="1"/>
                      <a:pt x="10" y="1"/>
                    </a:cubicBezTo>
                    <a:close/>
                    <a:moveTo>
                      <a:pt x="1" y="10"/>
                    </a:moveTo>
                    <a:cubicBezTo>
                      <a:pt x="1" y="117"/>
                      <a:pt x="37" y="236"/>
                      <a:pt x="96" y="319"/>
                    </a:cubicBezTo>
                    <a:cubicBezTo>
                      <a:pt x="96" y="327"/>
                      <a:pt x="97" y="330"/>
                      <a:pt x="99" y="330"/>
                    </a:cubicBezTo>
                    <a:cubicBezTo>
                      <a:pt x="102" y="330"/>
                      <a:pt x="108" y="316"/>
                      <a:pt x="108" y="308"/>
                    </a:cubicBezTo>
                    <a:cubicBezTo>
                      <a:pt x="60" y="224"/>
                      <a:pt x="37" y="117"/>
                      <a:pt x="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9" name="Google Shape;4809;p5"/>
              <p:cNvSpPr/>
              <p:nvPr/>
            </p:nvSpPr>
            <p:spPr>
              <a:xfrm>
                <a:off x="2340750" y="2057100"/>
                <a:ext cx="14550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582" h="256" extrusionOk="0">
                    <a:moveTo>
                      <a:pt x="576" y="0"/>
                    </a:moveTo>
                    <a:cubicBezTo>
                      <a:pt x="574" y="0"/>
                      <a:pt x="568" y="2"/>
                      <a:pt x="560" y="6"/>
                    </a:cubicBezTo>
                    <a:cubicBezTo>
                      <a:pt x="576" y="6"/>
                      <a:pt x="582" y="0"/>
                      <a:pt x="576" y="0"/>
                    </a:cubicBezTo>
                    <a:close/>
                    <a:moveTo>
                      <a:pt x="560" y="6"/>
                    </a:moveTo>
                    <a:cubicBezTo>
                      <a:pt x="477" y="53"/>
                      <a:pt x="382" y="101"/>
                      <a:pt x="287" y="148"/>
                    </a:cubicBezTo>
                    <a:lnTo>
                      <a:pt x="13" y="232"/>
                    </a:lnTo>
                    <a:cubicBezTo>
                      <a:pt x="1" y="232"/>
                      <a:pt x="13" y="256"/>
                      <a:pt x="13" y="256"/>
                    </a:cubicBezTo>
                    <a:cubicBezTo>
                      <a:pt x="227" y="220"/>
                      <a:pt x="417" y="113"/>
                      <a:pt x="5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0" name="Google Shape;4810;p5"/>
              <p:cNvSpPr/>
              <p:nvPr/>
            </p:nvSpPr>
            <p:spPr>
              <a:xfrm>
                <a:off x="2343725" y="2059900"/>
                <a:ext cx="1195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478" h="275" extrusionOk="0">
                    <a:moveTo>
                      <a:pt x="477" y="1"/>
                    </a:moveTo>
                    <a:cubicBezTo>
                      <a:pt x="406" y="48"/>
                      <a:pt x="310" y="84"/>
                      <a:pt x="239" y="120"/>
                    </a:cubicBezTo>
                    <a:cubicBezTo>
                      <a:pt x="168" y="167"/>
                      <a:pt x="72" y="203"/>
                      <a:pt x="1" y="263"/>
                    </a:cubicBezTo>
                    <a:lnTo>
                      <a:pt x="1" y="275"/>
                    </a:lnTo>
                    <a:cubicBezTo>
                      <a:pt x="72" y="239"/>
                      <a:pt x="144" y="203"/>
                      <a:pt x="227" y="156"/>
                    </a:cubicBezTo>
                    <a:cubicBezTo>
                      <a:pt x="310" y="108"/>
                      <a:pt x="406" y="60"/>
                      <a:pt x="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1" name="Google Shape;4811;p5"/>
              <p:cNvSpPr/>
              <p:nvPr/>
            </p:nvSpPr>
            <p:spPr>
              <a:xfrm>
                <a:off x="2349675" y="2063650"/>
                <a:ext cx="6975" cy="4925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7" extrusionOk="0">
                    <a:moveTo>
                      <a:pt x="268" y="0"/>
                    </a:moveTo>
                    <a:cubicBezTo>
                      <a:pt x="266" y="0"/>
                      <a:pt x="263" y="2"/>
                      <a:pt x="263" y="6"/>
                    </a:cubicBezTo>
                    <a:cubicBezTo>
                      <a:pt x="279" y="6"/>
                      <a:pt x="273" y="0"/>
                      <a:pt x="268" y="0"/>
                    </a:cubicBezTo>
                    <a:close/>
                    <a:moveTo>
                      <a:pt x="263" y="6"/>
                    </a:moveTo>
                    <a:cubicBezTo>
                      <a:pt x="191" y="77"/>
                      <a:pt x="96" y="125"/>
                      <a:pt x="13" y="172"/>
                    </a:cubicBezTo>
                    <a:cubicBezTo>
                      <a:pt x="1" y="172"/>
                      <a:pt x="1" y="196"/>
                      <a:pt x="25" y="196"/>
                    </a:cubicBezTo>
                    <a:cubicBezTo>
                      <a:pt x="120" y="148"/>
                      <a:pt x="203" y="89"/>
                      <a:pt x="263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2" name="Google Shape;4812;p5"/>
              <p:cNvSpPr/>
              <p:nvPr/>
            </p:nvSpPr>
            <p:spPr>
              <a:xfrm>
                <a:off x="2354450" y="2065425"/>
                <a:ext cx="6800" cy="5525"/>
              </a:xfrm>
              <a:custGeom>
                <a:avLst/>
                <a:gdLst/>
                <a:ahLst/>
                <a:cxnLst/>
                <a:rect l="l" t="t" r="r" b="b"/>
                <a:pathLst>
                  <a:path w="272" h="221" extrusionOk="0">
                    <a:moveTo>
                      <a:pt x="266" y="1"/>
                    </a:moveTo>
                    <a:cubicBezTo>
                      <a:pt x="264" y="1"/>
                      <a:pt x="258" y="2"/>
                      <a:pt x="250" y="6"/>
                    </a:cubicBezTo>
                    <a:cubicBezTo>
                      <a:pt x="266" y="6"/>
                      <a:pt x="272" y="1"/>
                      <a:pt x="266" y="1"/>
                    </a:cubicBezTo>
                    <a:close/>
                    <a:moveTo>
                      <a:pt x="250" y="6"/>
                    </a:moveTo>
                    <a:lnTo>
                      <a:pt x="250" y="6"/>
                    </a:lnTo>
                    <a:cubicBezTo>
                      <a:pt x="215" y="42"/>
                      <a:pt x="167" y="77"/>
                      <a:pt x="108" y="113"/>
                    </a:cubicBezTo>
                    <a:cubicBezTo>
                      <a:pt x="72" y="137"/>
                      <a:pt x="36" y="173"/>
                      <a:pt x="0" y="196"/>
                    </a:cubicBezTo>
                    <a:cubicBezTo>
                      <a:pt x="0" y="196"/>
                      <a:pt x="0" y="220"/>
                      <a:pt x="12" y="220"/>
                    </a:cubicBezTo>
                    <a:cubicBezTo>
                      <a:pt x="60" y="196"/>
                      <a:pt x="96" y="161"/>
                      <a:pt x="120" y="125"/>
                    </a:cubicBezTo>
                    <a:cubicBezTo>
                      <a:pt x="179" y="101"/>
                      <a:pt x="227" y="54"/>
                      <a:pt x="25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3" name="Google Shape;4813;p5"/>
              <p:cNvSpPr/>
              <p:nvPr/>
            </p:nvSpPr>
            <p:spPr>
              <a:xfrm>
                <a:off x="2359800" y="2071225"/>
                <a:ext cx="7475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92" extrusionOk="0">
                    <a:moveTo>
                      <a:pt x="275" y="0"/>
                    </a:moveTo>
                    <a:cubicBezTo>
                      <a:pt x="191" y="24"/>
                      <a:pt x="96" y="60"/>
                      <a:pt x="13" y="72"/>
                    </a:cubicBezTo>
                    <a:cubicBezTo>
                      <a:pt x="1" y="72"/>
                      <a:pt x="1" y="84"/>
                      <a:pt x="13" y="84"/>
                    </a:cubicBezTo>
                    <a:cubicBezTo>
                      <a:pt x="36" y="89"/>
                      <a:pt x="57" y="91"/>
                      <a:pt x="78" y="91"/>
                    </a:cubicBezTo>
                    <a:cubicBezTo>
                      <a:pt x="156" y="91"/>
                      <a:pt x="224" y="59"/>
                      <a:pt x="298" y="12"/>
                    </a:cubicBezTo>
                    <a:cubicBezTo>
                      <a:pt x="298" y="12"/>
                      <a:pt x="298" y="0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4" name="Google Shape;4814;p5"/>
              <p:cNvSpPr/>
              <p:nvPr/>
            </p:nvSpPr>
            <p:spPr>
              <a:xfrm>
                <a:off x="2270500" y="2105150"/>
                <a:ext cx="8075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37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84" y="298"/>
                      <a:pt x="120" y="572"/>
                      <a:pt x="156" y="893"/>
                    </a:cubicBezTo>
                    <a:cubicBezTo>
                      <a:pt x="179" y="1072"/>
                      <a:pt x="215" y="1227"/>
                      <a:pt x="322" y="1370"/>
                    </a:cubicBezTo>
                    <a:cubicBezTo>
                      <a:pt x="96" y="929"/>
                      <a:pt x="203" y="42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5" name="Google Shape;4815;p5"/>
              <p:cNvSpPr/>
              <p:nvPr/>
            </p:nvSpPr>
            <p:spPr>
              <a:xfrm>
                <a:off x="2278550" y="2141475"/>
                <a:ext cx="30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46" extrusionOk="0">
                    <a:moveTo>
                      <a:pt x="12" y="0"/>
                    </a:moveTo>
                    <a:lnTo>
                      <a:pt x="12" y="0"/>
                    </a:lnTo>
                    <a:cubicBezTo>
                      <a:pt x="0" y="119"/>
                      <a:pt x="36" y="250"/>
                      <a:pt x="108" y="345"/>
                    </a:cubicBezTo>
                    <a:lnTo>
                      <a:pt x="119" y="345"/>
                    </a:lnTo>
                    <a:cubicBezTo>
                      <a:pt x="108" y="286"/>
                      <a:pt x="72" y="238"/>
                      <a:pt x="60" y="191"/>
                    </a:cubicBezTo>
                    <a:cubicBezTo>
                      <a:pt x="48" y="119"/>
                      <a:pt x="36" y="6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6" name="Google Shape;4816;p5"/>
              <p:cNvSpPr/>
              <p:nvPr/>
            </p:nvSpPr>
            <p:spPr>
              <a:xfrm>
                <a:off x="2245500" y="2215575"/>
                <a:ext cx="21500" cy="77725"/>
              </a:xfrm>
              <a:custGeom>
                <a:avLst/>
                <a:gdLst/>
                <a:ahLst/>
                <a:cxnLst/>
                <a:rect l="l" t="t" r="r" b="b"/>
                <a:pathLst>
                  <a:path w="860" h="3109" extrusionOk="0">
                    <a:moveTo>
                      <a:pt x="775" y="1"/>
                    </a:moveTo>
                    <a:lnTo>
                      <a:pt x="775" y="1"/>
                    </a:lnTo>
                    <a:cubicBezTo>
                      <a:pt x="813" y="301"/>
                      <a:pt x="848" y="601"/>
                      <a:pt x="843" y="897"/>
                    </a:cubicBezTo>
                    <a:lnTo>
                      <a:pt x="843" y="897"/>
                    </a:lnTo>
                    <a:cubicBezTo>
                      <a:pt x="860" y="620"/>
                      <a:pt x="840" y="326"/>
                      <a:pt x="775" y="1"/>
                    </a:cubicBezTo>
                    <a:close/>
                    <a:moveTo>
                      <a:pt x="843" y="897"/>
                    </a:moveTo>
                    <a:cubicBezTo>
                      <a:pt x="819" y="1277"/>
                      <a:pt x="726" y="1623"/>
                      <a:pt x="585" y="1971"/>
                    </a:cubicBezTo>
                    <a:lnTo>
                      <a:pt x="585" y="1971"/>
                    </a:lnTo>
                    <a:cubicBezTo>
                      <a:pt x="633" y="1867"/>
                      <a:pt x="677" y="1762"/>
                      <a:pt x="715" y="1656"/>
                    </a:cubicBezTo>
                    <a:cubicBezTo>
                      <a:pt x="803" y="1407"/>
                      <a:pt x="838" y="1154"/>
                      <a:pt x="843" y="897"/>
                    </a:cubicBezTo>
                    <a:close/>
                    <a:moveTo>
                      <a:pt x="585" y="1971"/>
                    </a:moveTo>
                    <a:cubicBezTo>
                      <a:pt x="408" y="2354"/>
                      <a:pt x="179" y="2722"/>
                      <a:pt x="1" y="3096"/>
                    </a:cubicBezTo>
                    <a:cubicBezTo>
                      <a:pt x="1" y="3108"/>
                      <a:pt x="13" y="3108"/>
                      <a:pt x="13" y="3108"/>
                    </a:cubicBezTo>
                    <a:cubicBezTo>
                      <a:pt x="238" y="2703"/>
                      <a:pt x="438" y="2337"/>
                      <a:pt x="585" y="19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7" name="Google Shape;4817;p5"/>
              <p:cNvSpPr/>
              <p:nvPr/>
            </p:nvSpPr>
            <p:spPr>
              <a:xfrm>
                <a:off x="2227950" y="2295650"/>
                <a:ext cx="17875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668" extrusionOk="0">
                    <a:moveTo>
                      <a:pt x="703" y="1"/>
                    </a:moveTo>
                    <a:cubicBezTo>
                      <a:pt x="393" y="489"/>
                      <a:pt x="119" y="1072"/>
                      <a:pt x="0" y="1644"/>
                    </a:cubicBezTo>
                    <a:cubicBezTo>
                      <a:pt x="0" y="1667"/>
                      <a:pt x="12" y="1667"/>
                      <a:pt x="36" y="1667"/>
                    </a:cubicBezTo>
                    <a:cubicBezTo>
                      <a:pt x="250" y="1096"/>
                      <a:pt x="441" y="560"/>
                      <a:pt x="715" y="12"/>
                    </a:cubicBezTo>
                    <a:cubicBezTo>
                      <a:pt x="715" y="1"/>
                      <a:pt x="715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8" name="Google Shape;4818;p5"/>
              <p:cNvSpPr/>
              <p:nvPr/>
            </p:nvSpPr>
            <p:spPr>
              <a:xfrm>
                <a:off x="2178225" y="2186125"/>
                <a:ext cx="84875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110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72" y="191"/>
                      <a:pt x="1073" y="572"/>
                      <a:pt x="1644" y="762"/>
                    </a:cubicBezTo>
                    <a:cubicBezTo>
                      <a:pt x="2204" y="953"/>
                      <a:pt x="2775" y="1060"/>
                      <a:pt x="3359" y="1107"/>
                    </a:cubicBezTo>
                    <a:cubicBezTo>
                      <a:pt x="3394" y="1107"/>
                      <a:pt x="3394" y="1060"/>
                      <a:pt x="3359" y="1060"/>
                    </a:cubicBezTo>
                    <a:cubicBezTo>
                      <a:pt x="2620" y="1012"/>
                      <a:pt x="1906" y="845"/>
                      <a:pt x="1215" y="548"/>
                    </a:cubicBezTo>
                    <a:cubicBezTo>
                      <a:pt x="811" y="393"/>
                      <a:pt x="441" y="9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9" name="Google Shape;4819;p5"/>
              <p:cNvSpPr/>
              <p:nvPr/>
            </p:nvSpPr>
            <p:spPr>
              <a:xfrm>
                <a:off x="2180050" y="2188225"/>
                <a:ext cx="821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1123" extrusionOk="0">
                    <a:moveTo>
                      <a:pt x="3" y="1"/>
                    </a:moveTo>
                    <a:cubicBezTo>
                      <a:pt x="1" y="1"/>
                      <a:pt x="3" y="11"/>
                      <a:pt x="11" y="11"/>
                    </a:cubicBezTo>
                    <a:cubicBezTo>
                      <a:pt x="7" y="3"/>
                      <a:pt x="5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71" y="599"/>
                      <a:pt x="2010" y="1123"/>
                      <a:pt x="3081" y="1123"/>
                    </a:cubicBezTo>
                    <a:cubicBezTo>
                      <a:pt x="3137" y="1123"/>
                      <a:pt x="3194" y="1122"/>
                      <a:pt x="3250" y="1119"/>
                    </a:cubicBezTo>
                    <a:cubicBezTo>
                      <a:pt x="3286" y="1119"/>
                      <a:pt x="3286" y="1083"/>
                      <a:pt x="3250" y="1083"/>
                    </a:cubicBezTo>
                    <a:cubicBezTo>
                      <a:pt x="2702" y="1083"/>
                      <a:pt x="2119" y="916"/>
                      <a:pt x="1583" y="761"/>
                    </a:cubicBezTo>
                    <a:cubicBezTo>
                      <a:pt x="1011" y="618"/>
                      <a:pt x="547" y="249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0" name="Google Shape;4820;p5"/>
              <p:cNvSpPr/>
              <p:nvPr/>
            </p:nvSpPr>
            <p:spPr>
              <a:xfrm>
                <a:off x="2076150" y="2121525"/>
                <a:ext cx="24125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1141" extrusionOk="0">
                    <a:moveTo>
                      <a:pt x="965" y="0"/>
                    </a:moveTo>
                    <a:lnTo>
                      <a:pt x="965" y="0"/>
                    </a:lnTo>
                    <a:cubicBezTo>
                      <a:pt x="750" y="179"/>
                      <a:pt x="536" y="358"/>
                      <a:pt x="333" y="560"/>
                    </a:cubicBezTo>
                    <a:cubicBezTo>
                      <a:pt x="167" y="727"/>
                      <a:pt x="12" y="893"/>
                      <a:pt x="0" y="1131"/>
                    </a:cubicBezTo>
                    <a:cubicBezTo>
                      <a:pt x="0" y="1137"/>
                      <a:pt x="3" y="1140"/>
                      <a:pt x="6" y="1140"/>
                    </a:cubicBezTo>
                    <a:cubicBezTo>
                      <a:pt x="9" y="1140"/>
                      <a:pt x="12" y="1137"/>
                      <a:pt x="12" y="1131"/>
                    </a:cubicBezTo>
                    <a:cubicBezTo>
                      <a:pt x="119" y="631"/>
                      <a:pt x="631" y="334"/>
                      <a:pt x="9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1" name="Google Shape;4821;p5"/>
              <p:cNvSpPr/>
              <p:nvPr/>
            </p:nvSpPr>
            <p:spPr>
              <a:xfrm>
                <a:off x="2088050" y="2124700"/>
                <a:ext cx="14300" cy="150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00" extrusionOk="0">
                    <a:moveTo>
                      <a:pt x="560" y="1"/>
                    </a:moveTo>
                    <a:cubicBezTo>
                      <a:pt x="557" y="1"/>
                      <a:pt x="553" y="2"/>
                      <a:pt x="548" y="4"/>
                    </a:cubicBezTo>
                    <a:cubicBezTo>
                      <a:pt x="346" y="135"/>
                      <a:pt x="84" y="362"/>
                      <a:pt x="0" y="588"/>
                    </a:cubicBezTo>
                    <a:cubicBezTo>
                      <a:pt x="0" y="600"/>
                      <a:pt x="12" y="600"/>
                      <a:pt x="12" y="600"/>
                    </a:cubicBezTo>
                    <a:cubicBezTo>
                      <a:pt x="108" y="504"/>
                      <a:pt x="167" y="409"/>
                      <a:pt x="250" y="302"/>
                    </a:cubicBezTo>
                    <a:cubicBezTo>
                      <a:pt x="346" y="195"/>
                      <a:pt x="465" y="111"/>
                      <a:pt x="572" y="16"/>
                    </a:cubicBezTo>
                    <a:cubicBezTo>
                      <a:pt x="572" y="16"/>
                      <a:pt x="572" y="1"/>
                      <a:pt x="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2" name="Google Shape;4822;p5"/>
              <p:cNvSpPr/>
              <p:nvPr/>
            </p:nvSpPr>
            <p:spPr>
              <a:xfrm>
                <a:off x="2093400" y="2126275"/>
                <a:ext cx="11350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454" h="501" extrusionOk="0">
                    <a:moveTo>
                      <a:pt x="453" y="1"/>
                    </a:moveTo>
                    <a:lnTo>
                      <a:pt x="453" y="1"/>
                    </a:lnTo>
                    <a:cubicBezTo>
                      <a:pt x="298" y="132"/>
                      <a:pt x="96" y="310"/>
                      <a:pt x="1" y="489"/>
                    </a:cubicBezTo>
                    <a:cubicBezTo>
                      <a:pt x="1" y="501"/>
                      <a:pt x="13" y="501"/>
                      <a:pt x="13" y="501"/>
                    </a:cubicBezTo>
                    <a:cubicBezTo>
                      <a:pt x="96" y="429"/>
                      <a:pt x="155" y="322"/>
                      <a:pt x="239" y="251"/>
                    </a:cubicBezTo>
                    <a:cubicBezTo>
                      <a:pt x="310" y="168"/>
                      <a:pt x="382" y="84"/>
                      <a:pt x="4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3" name="Google Shape;4823;p5"/>
              <p:cNvSpPr/>
              <p:nvPr/>
            </p:nvSpPr>
            <p:spPr>
              <a:xfrm>
                <a:off x="2100250" y="2133425"/>
                <a:ext cx="3000" cy="43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74" extrusionOk="0">
                    <a:moveTo>
                      <a:pt x="120" y="1"/>
                    </a:moveTo>
                    <a:cubicBezTo>
                      <a:pt x="60" y="36"/>
                      <a:pt x="24" y="96"/>
                      <a:pt x="1" y="155"/>
                    </a:cubicBezTo>
                    <a:cubicBezTo>
                      <a:pt x="1" y="167"/>
                      <a:pt x="6" y="173"/>
                      <a:pt x="12" y="173"/>
                    </a:cubicBezTo>
                    <a:cubicBezTo>
                      <a:pt x="18" y="173"/>
                      <a:pt x="24" y="167"/>
                      <a:pt x="24" y="155"/>
                    </a:cubicBezTo>
                    <a:cubicBezTo>
                      <a:pt x="48" y="96"/>
                      <a:pt x="60" y="36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4" name="Google Shape;4824;p5"/>
              <p:cNvSpPr/>
              <p:nvPr/>
            </p:nvSpPr>
            <p:spPr>
              <a:xfrm>
                <a:off x="2100250" y="2120325"/>
                <a:ext cx="18775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24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0" y="239"/>
                      <a:pt x="143" y="441"/>
                      <a:pt x="286" y="644"/>
                    </a:cubicBezTo>
                    <a:cubicBezTo>
                      <a:pt x="441" y="834"/>
                      <a:pt x="655" y="977"/>
                      <a:pt x="715" y="1239"/>
                    </a:cubicBezTo>
                    <a:cubicBezTo>
                      <a:pt x="715" y="1245"/>
                      <a:pt x="724" y="1248"/>
                      <a:pt x="733" y="1248"/>
                    </a:cubicBezTo>
                    <a:cubicBezTo>
                      <a:pt x="742" y="1248"/>
                      <a:pt x="751" y="1245"/>
                      <a:pt x="751" y="1239"/>
                    </a:cubicBezTo>
                    <a:cubicBezTo>
                      <a:pt x="751" y="1037"/>
                      <a:pt x="584" y="918"/>
                      <a:pt x="453" y="787"/>
                    </a:cubicBezTo>
                    <a:cubicBezTo>
                      <a:pt x="262" y="560"/>
                      <a:pt x="96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5" name="Google Shape;4825;p5"/>
              <p:cNvSpPr/>
              <p:nvPr/>
            </p:nvSpPr>
            <p:spPr>
              <a:xfrm>
                <a:off x="2119625" y="2154475"/>
                <a:ext cx="27975" cy="17800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712" extrusionOk="0">
                    <a:moveTo>
                      <a:pt x="12" y="1"/>
                    </a:moveTo>
                    <a:cubicBezTo>
                      <a:pt x="0" y="1"/>
                      <a:pt x="4" y="16"/>
                      <a:pt x="23" y="16"/>
                    </a:cubicBezTo>
                    <a:cubicBezTo>
                      <a:pt x="452" y="147"/>
                      <a:pt x="773" y="385"/>
                      <a:pt x="1107" y="706"/>
                    </a:cubicBezTo>
                    <a:cubicBezTo>
                      <a:pt x="1110" y="710"/>
                      <a:pt x="1112" y="711"/>
                      <a:pt x="1114" y="711"/>
                    </a:cubicBezTo>
                    <a:cubicBezTo>
                      <a:pt x="1119" y="711"/>
                      <a:pt x="1119" y="700"/>
                      <a:pt x="1119" y="683"/>
                    </a:cubicBezTo>
                    <a:cubicBezTo>
                      <a:pt x="833" y="361"/>
                      <a:pt x="440" y="135"/>
                      <a:pt x="23" y="4"/>
                    </a:cubicBezTo>
                    <a:cubicBezTo>
                      <a:pt x="18" y="2"/>
                      <a:pt x="15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6" name="Google Shape;4826;p5"/>
              <p:cNvSpPr/>
              <p:nvPr/>
            </p:nvSpPr>
            <p:spPr>
              <a:xfrm>
                <a:off x="2121675" y="2182550"/>
                <a:ext cx="38725" cy="44200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1768" extrusionOk="0">
                    <a:moveTo>
                      <a:pt x="1549" y="0"/>
                    </a:moveTo>
                    <a:lnTo>
                      <a:pt x="1549" y="0"/>
                    </a:lnTo>
                    <a:cubicBezTo>
                      <a:pt x="1334" y="238"/>
                      <a:pt x="1191" y="357"/>
                      <a:pt x="906" y="512"/>
                    </a:cubicBezTo>
                    <a:cubicBezTo>
                      <a:pt x="798" y="572"/>
                      <a:pt x="715" y="631"/>
                      <a:pt x="620" y="726"/>
                    </a:cubicBezTo>
                    <a:cubicBezTo>
                      <a:pt x="358" y="1000"/>
                      <a:pt x="144" y="1405"/>
                      <a:pt x="1" y="1750"/>
                    </a:cubicBezTo>
                    <a:cubicBezTo>
                      <a:pt x="1" y="1759"/>
                      <a:pt x="7" y="1767"/>
                      <a:pt x="10" y="1767"/>
                    </a:cubicBezTo>
                    <a:cubicBezTo>
                      <a:pt x="12" y="1767"/>
                      <a:pt x="13" y="1766"/>
                      <a:pt x="13" y="1762"/>
                    </a:cubicBezTo>
                    <a:cubicBezTo>
                      <a:pt x="298" y="1369"/>
                      <a:pt x="453" y="798"/>
                      <a:pt x="918" y="548"/>
                    </a:cubicBezTo>
                    <a:cubicBezTo>
                      <a:pt x="1215" y="393"/>
                      <a:pt x="1370" y="298"/>
                      <a:pt x="1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7" name="Google Shape;4827;p5"/>
              <p:cNvSpPr/>
              <p:nvPr/>
            </p:nvSpPr>
            <p:spPr>
              <a:xfrm>
                <a:off x="2123475" y="2184800"/>
                <a:ext cx="39700" cy="47000"/>
              </a:xfrm>
              <a:custGeom>
                <a:avLst/>
                <a:gdLst/>
                <a:ahLst/>
                <a:cxnLst/>
                <a:rect l="l" t="t" r="r" b="b"/>
                <a:pathLst>
                  <a:path w="1588" h="1880" extrusionOk="0">
                    <a:moveTo>
                      <a:pt x="1565" y="0"/>
                    </a:moveTo>
                    <a:cubicBezTo>
                      <a:pt x="1559" y="0"/>
                      <a:pt x="1552" y="1"/>
                      <a:pt x="1548" y="5"/>
                    </a:cubicBezTo>
                    <a:cubicBezTo>
                      <a:pt x="1358" y="410"/>
                      <a:pt x="893" y="565"/>
                      <a:pt x="596" y="875"/>
                    </a:cubicBezTo>
                    <a:cubicBezTo>
                      <a:pt x="345" y="1160"/>
                      <a:pt x="131" y="1494"/>
                      <a:pt x="0" y="1851"/>
                    </a:cubicBezTo>
                    <a:cubicBezTo>
                      <a:pt x="0" y="1868"/>
                      <a:pt x="7" y="1879"/>
                      <a:pt x="15" y="1879"/>
                    </a:cubicBezTo>
                    <a:cubicBezTo>
                      <a:pt x="18" y="1879"/>
                      <a:pt x="21" y="1878"/>
                      <a:pt x="24" y="1875"/>
                    </a:cubicBezTo>
                    <a:cubicBezTo>
                      <a:pt x="310" y="1410"/>
                      <a:pt x="524" y="946"/>
                      <a:pt x="977" y="625"/>
                    </a:cubicBezTo>
                    <a:cubicBezTo>
                      <a:pt x="1238" y="446"/>
                      <a:pt x="1477" y="327"/>
                      <a:pt x="1572" y="5"/>
                    </a:cubicBezTo>
                    <a:cubicBezTo>
                      <a:pt x="1588" y="5"/>
                      <a:pt x="1577" y="0"/>
                      <a:pt x="15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8" name="Google Shape;4828;p5"/>
              <p:cNvSpPr/>
              <p:nvPr/>
            </p:nvSpPr>
            <p:spPr>
              <a:xfrm>
                <a:off x="2110075" y="2230625"/>
                <a:ext cx="11425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083" extrusionOk="0">
                    <a:moveTo>
                      <a:pt x="446" y="1"/>
                    </a:moveTo>
                    <a:cubicBezTo>
                      <a:pt x="444" y="1"/>
                      <a:pt x="441" y="2"/>
                      <a:pt x="441" y="6"/>
                    </a:cubicBezTo>
                    <a:cubicBezTo>
                      <a:pt x="457" y="6"/>
                      <a:pt x="452" y="1"/>
                      <a:pt x="446" y="1"/>
                    </a:cubicBezTo>
                    <a:close/>
                    <a:moveTo>
                      <a:pt x="441" y="6"/>
                    </a:moveTo>
                    <a:lnTo>
                      <a:pt x="441" y="6"/>
                    </a:lnTo>
                    <a:cubicBezTo>
                      <a:pt x="286" y="351"/>
                      <a:pt x="143" y="708"/>
                      <a:pt x="0" y="1066"/>
                    </a:cubicBezTo>
                    <a:cubicBezTo>
                      <a:pt x="0" y="1074"/>
                      <a:pt x="6" y="1082"/>
                      <a:pt x="10" y="1082"/>
                    </a:cubicBezTo>
                    <a:cubicBezTo>
                      <a:pt x="11" y="1082"/>
                      <a:pt x="12" y="1081"/>
                      <a:pt x="12" y="1078"/>
                    </a:cubicBezTo>
                    <a:cubicBezTo>
                      <a:pt x="179" y="720"/>
                      <a:pt x="322" y="363"/>
                      <a:pt x="4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9" name="Google Shape;4829;p5"/>
              <p:cNvSpPr/>
              <p:nvPr/>
            </p:nvSpPr>
            <p:spPr>
              <a:xfrm>
                <a:off x="2112150" y="2236275"/>
                <a:ext cx="10150" cy="215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861" extrusionOk="0">
                    <a:moveTo>
                      <a:pt x="397" y="1"/>
                    </a:moveTo>
                    <a:cubicBezTo>
                      <a:pt x="395" y="1"/>
                      <a:pt x="394" y="2"/>
                      <a:pt x="394" y="6"/>
                    </a:cubicBezTo>
                    <a:cubicBezTo>
                      <a:pt x="227" y="256"/>
                      <a:pt x="60" y="554"/>
                      <a:pt x="1" y="852"/>
                    </a:cubicBezTo>
                    <a:cubicBezTo>
                      <a:pt x="1" y="857"/>
                      <a:pt x="7" y="860"/>
                      <a:pt x="13" y="860"/>
                    </a:cubicBezTo>
                    <a:cubicBezTo>
                      <a:pt x="19" y="860"/>
                      <a:pt x="25" y="857"/>
                      <a:pt x="25" y="852"/>
                    </a:cubicBezTo>
                    <a:cubicBezTo>
                      <a:pt x="156" y="566"/>
                      <a:pt x="275" y="292"/>
                      <a:pt x="406" y="6"/>
                    </a:cubicBezTo>
                    <a:cubicBezTo>
                      <a:pt x="406" y="6"/>
                      <a:pt x="400" y="1"/>
                      <a:pt x="3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0" name="Google Shape;4830;p5"/>
              <p:cNvSpPr/>
              <p:nvPr/>
            </p:nvSpPr>
            <p:spPr>
              <a:xfrm>
                <a:off x="2097900" y="2269700"/>
                <a:ext cx="67500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2700" h="1411" extrusionOk="0">
                    <a:moveTo>
                      <a:pt x="26" y="0"/>
                    </a:moveTo>
                    <a:cubicBezTo>
                      <a:pt x="8" y="0"/>
                      <a:pt x="1" y="26"/>
                      <a:pt x="11" y="26"/>
                    </a:cubicBezTo>
                    <a:cubicBezTo>
                      <a:pt x="285" y="277"/>
                      <a:pt x="559" y="562"/>
                      <a:pt x="928" y="646"/>
                    </a:cubicBezTo>
                    <a:cubicBezTo>
                      <a:pt x="1571" y="812"/>
                      <a:pt x="2071" y="1110"/>
                      <a:pt x="2666" y="1408"/>
                    </a:cubicBezTo>
                    <a:cubicBezTo>
                      <a:pt x="2671" y="1410"/>
                      <a:pt x="2675" y="1411"/>
                      <a:pt x="2678" y="1411"/>
                    </a:cubicBezTo>
                    <a:cubicBezTo>
                      <a:pt x="2694" y="1411"/>
                      <a:pt x="2700" y="1391"/>
                      <a:pt x="2690" y="1372"/>
                    </a:cubicBezTo>
                    <a:cubicBezTo>
                      <a:pt x="2273" y="1134"/>
                      <a:pt x="1833" y="872"/>
                      <a:pt x="1392" y="717"/>
                    </a:cubicBezTo>
                    <a:cubicBezTo>
                      <a:pt x="1166" y="646"/>
                      <a:pt x="916" y="634"/>
                      <a:pt x="714" y="527"/>
                    </a:cubicBezTo>
                    <a:cubicBezTo>
                      <a:pt x="464" y="407"/>
                      <a:pt x="249" y="169"/>
                      <a:pt x="35" y="3"/>
                    </a:cubicBezTo>
                    <a:cubicBezTo>
                      <a:pt x="32" y="1"/>
                      <a:pt x="28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1" name="Google Shape;4831;p5"/>
              <p:cNvSpPr/>
              <p:nvPr/>
            </p:nvSpPr>
            <p:spPr>
              <a:xfrm>
                <a:off x="2169975" y="2306850"/>
                <a:ext cx="458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1832" h="1101" extrusionOk="0">
                    <a:moveTo>
                      <a:pt x="17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402" y="231"/>
                      <a:pt x="760" y="457"/>
                      <a:pt x="1117" y="719"/>
                    </a:cubicBezTo>
                    <a:cubicBezTo>
                      <a:pt x="1331" y="898"/>
                      <a:pt x="1533" y="1041"/>
                      <a:pt x="1819" y="1100"/>
                    </a:cubicBezTo>
                    <a:cubicBezTo>
                      <a:pt x="1831" y="1100"/>
                      <a:pt x="1831" y="1077"/>
                      <a:pt x="1819" y="1077"/>
                    </a:cubicBezTo>
                    <a:cubicBezTo>
                      <a:pt x="1462" y="957"/>
                      <a:pt x="1224" y="743"/>
                      <a:pt x="926" y="529"/>
                    </a:cubicBezTo>
                    <a:cubicBezTo>
                      <a:pt x="641" y="326"/>
                      <a:pt x="343" y="160"/>
                      <a:pt x="33" y="5"/>
                    </a:cubicBezTo>
                    <a:cubicBezTo>
                      <a:pt x="27" y="2"/>
                      <a:pt x="21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2" name="Google Shape;4832;p5"/>
              <p:cNvSpPr/>
              <p:nvPr/>
            </p:nvSpPr>
            <p:spPr>
              <a:xfrm>
                <a:off x="2258000" y="2218725"/>
                <a:ext cx="6325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599" extrusionOk="0">
                    <a:moveTo>
                      <a:pt x="203" y="65"/>
                    </a:moveTo>
                    <a:cubicBezTo>
                      <a:pt x="201" y="65"/>
                      <a:pt x="200" y="66"/>
                      <a:pt x="198" y="66"/>
                    </a:cubicBezTo>
                    <a:lnTo>
                      <a:pt x="198" y="66"/>
                    </a:lnTo>
                    <a:cubicBezTo>
                      <a:pt x="200" y="66"/>
                      <a:pt x="201" y="66"/>
                      <a:pt x="203" y="65"/>
                    </a:cubicBezTo>
                    <a:close/>
                    <a:moveTo>
                      <a:pt x="129" y="0"/>
                    </a:moveTo>
                    <a:cubicBezTo>
                      <a:pt x="125" y="0"/>
                      <a:pt x="120" y="6"/>
                      <a:pt x="120" y="6"/>
                    </a:cubicBezTo>
                    <a:cubicBezTo>
                      <a:pt x="120" y="43"/>
                      <a:pt x="125" y="62"/>
                      <a:pt x="146" y="68"/>
                    </a:cubicBezTo>
                    <a:lnTo>
                      <a:pt x="146" y="68"/>
                    </a:lnTo>
                    <a:cubicBezTo>
                      <a:pt x="142" y="47"/>
                      <a:pt x="137" y="26"/>
                      <a:pt x="132" y="6"/>
                    </a:cubicBezTo>
                    <a:cubicBezTo>
                      <a:pt x="132" y="2"/>
                      <a:pt x="130" y="0"/>
                      <a:pt x="129" y="0"/>
                    </a:cubicBezTo>
                    <a:close/>
                    <a:moveTo>
                      <a:pt x="198" y="66"/>
                    </a:moveTo>
                    <a:cubicBezTo>
                      <a:pt x="184" y="68"/>
                      <a:pt x="173" y="69"/>
                      <a:pt x="164" y="69"/>
                    </a:cubicBezTo>
                    <a:cubicBezTo>
                      <a:pt x="157" y="69"/>
                      <a:pt x="151" y="69"/>
                      <a:pt x="146" y="68"/>
                    </a:cubicBezTo>
                    <a:lnTo>
                      <a:pt x="146" y="68"/>
                    </a:lnTo>
                    <a:cubicBezTo>
                      <a:pt x="153" y="95"/>
                      <a:pt x="158" y="123"/>
                      <a:pt x="163" y="151"/>
                    </a:cubicBezTo>
                    <a:lnTo>
                      <a:pt x="163" y="151"/>
                    </a:lnTo>
                    <a:cubicBezTo>
                      <a:pt x="170" y="104"/>
                      <a:pt x="181" y="72"/>
                      <a:pt x="198" y="66"/>
                    </a:cubicBezTo>
                    <a:close/>
                    <a:moveTo>
                      <a:pt x="163" y="151"/>
                    </a:moveTo>
                    <a:cubicBezTo>
                      <a:pt x="140" y="317"/>
                      <a:pt x="168" y="674"/>
                      <a:pt x="168" y="756"/>
                    </a:cubicBezTo>
                    <a:cubicBezTo>
                      <a:pt x="156" y="1030"/>
                      <a:pt x="96" y="1303"/>
                      <a:pt x="1" y="1589"/>
                    </a:cubicBezTo>
                    <a:cubicBezTo>
                      <a:pt x="1" y="1595"/>
                      <a:pt x="7" y="1598"/>
                      <a:pt x="13" y="1598"/>
                    </a:cubicBezTo>
                    <a:cubicBezTo>
                      <a:pt x="19" y="1598"/>
                      <a:pt x="25" y="1595"/>
                      <a:pt x="25" y="1589"/>
                    </a:cubicBezTo>
                    <a:cubicBezTo>
                      <a:pt x="198" y="1124"/>
                      <a:pt x="253" y="630"/>
                      <a:pt x="163" y="1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3" name="Google Shape;4833;p5"/>
              <p:cNvSpPr/>
              <p:nvPr/>
            </p:nvSpPr>
            <p:spPr>
              <a:xfrm>
                <a:off x="2242825" y="2215350"/>
                <a:ext cx="2400" cy="134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39" extrusionOk="0">
                    <a:moveTo>
                      <a:pt x="10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176"/>
                      <a:pt x="13" y="367"/>
                      <a:pt x="60" y="534"/>
                    </a:cubicBezTo>
                    <a:cubicBezTo>
                      <a:pt x="60" y="538"/>
                      <a:pt x="61" y="539"/>
                      <a:pt x="63" y="539"/>
                    </a:cubicBezTo>
                    <a:cubicBezTo>
                      <a:pt x="67" y="539"/>
                      <a:pt x="72" y="534"/>
                      <a:pt x="72" y="534"/>
                    </a:cubicBezTo>
                    <a:cubicBezTo>
                      <a:pt x="96" y="367"/>
                      <a:pt x="48" y="176"/>
                      <a:pt x="36" y="10"/>
                    </a:cubicBezTo>
                    <a:cubicBezTo>
                      <a:pt x="24" y="4"/>
                      <a:pt x="15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4" name="Google Shape;4834;p5"/>
              <p:cNvSpPr/>
              <p:nvPr/>
            </p:nvSpPr>
            <p:spPr>
              <a:xfrm>
                <a:off x="2246100" y="2217450"/>
                <a:ext cx="210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79" extrusionOk="0">
                    <a:moveTo>
                      <a:pt x="8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" y="164"/>
                      <a:pt x="1" y="342"/>
                      <a:pt x="48" y="473"/>
                    </a:cubicBezTo>
                    <a:cubicBezTo>
                      <a:pt x="48" y="477"/>
                      <a:pt x="50" y="479"/>
                      <a:pt x="51" y="479"/>
                    </a:cubicBezTo>
                    <a:cubicBezTo>
                      <a:pt x="55" y="479"/>
                      <a:pt x="60" y="473"/>
                      <a:pt x="60" y="473"/>
                    </a:cubicBezTo>
                    <a:cubicBezTo>
                      <a:pt x="84" y="331"/>
                      <a:pt x="48" y="164"/>
                      <a:pt x="24" y="9"/>
                    </a:cubicBezTo>
                    <a:cubicBezTo>
                      <a:pt x="18" y="3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5" name="Google Shape;4835;p5"/>
              <p:cNvSpPr/>
              <p:nvPr/>
            </p:nvSpPr>
            <p:spPr>
              <a:xfrm>
                <a:off x="2249075" y="2216525"/>
                <a:ext cx="1525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61" h="448" extrusionOk="0">
                    <a:moveTo>
                      <a:pt x="24" y="0"/>
                    </a:moveTo>
                    <a:cubicBezTo>
                      <a:pt x="18" y="0"/>
                      <a:pt x="1" y="14"/>
                      <a:pt x="1" y="22"/>
                    </a:cubicBezTo>
                    <a:cubicBezTo>
                      <a:pt x="1" y="94"/>
                      <a:pt x="24" y="165"/>
                      <a:pt x="24" y="248"/>
                    </a:cubicBezTo>
                    <a:cubicBezTo>
                      <a:pt x="24" y="308"/>
                      <a:pt x="24" y="379"/>
                      <a:pt x="36" y="439"/>
                    </a:cubicBezTo>
                    <a:cubicBezTo>
                      <a:pt x="36" y="445"/>
                      <a:pt x="39" y="448"/>
                      <a:pt x="42" y="448"/>
                    </a:cubicBezTo>
                    <a:cubicBezTo>
                      <a:pt x="45" y="448"/>
                      <a:pt x="48" y="445"/>
                      <a:pt x="48" y="439"/>
                    </a:cubicBezTo>
                    <a:cubicBezTo>
                      <a:pt x="60" y="379"/>
                      <a:pt x="48" y="308"/>
                      <a:pt x="36" y="225"/>
                    </a:cubicBezTo>
                    <a:cubicBezTo>
                      <a:pt x="36" y="153"/>
                      <a:pt x="24" y="82"/>
                      <a:pt x="24" y="10"/>
                    </a:cubicBezTo>
                    <a:cubicBezTo>
                      <a:pt x="28" y="3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6" name="Google Shape;4836;p5"/>
              <p:cNvSpPr/>
              <p:nvPr/>
            </p:nvSpPr>
            <p:spPr>
              <a:xfrm>
                <a:off x="2253250" y="2215750"/>
                <a:ext cx="2400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51" extrusionOk="0">
                    <a:moveTo>
                      <a:pt x="15" y="1"/>
                    </a:moveTo>
                    <a:cubicBezTo>
                      <a:pt x="12" y="1"/>
                      <a:pt x="0" y="9"/>
                      <a:pt x="0" y="18"/>
                    </a:cubicBezTo>
                    <a:cubicBezTo>
                      <a:pt x="36" y="196"/>
                      <a:pt x="36" y="363"/>
                      <a:pt x="36" y="541"/>
                    </a:cubicBezTo>
                    <a:cubicBezTo>
                      <a:pt x="36" y="547"/>
                      <a:pt x="42" y="550"/>
                      <a:pt x="48" y="550"/>
                    </a:cubicBezTo>
                    <a:cubicBezTo>
                      <a:pt x="54" y="550"/>
                      <a:pt x="60" y="547"/>
                      <a:pt x="60" y="541"/>
                    </a:cubicBezTo>
                    <a:cubicBezTo>
                      <a:pt x="96" y="363"/>
                      <a:pt x="60" y="184"/>
                      <a:pt x="12" y="6"/>
                    </a:cubicBezTo>
                    <a:cubicBezTo>
                      <a:pt x="16" y="2"/>
                      <a:pt x="16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7" name="Google Shape;4837;p5"/>
              <p:cNvSpPr/>
              <p:nvPr/>
            </p:nvSpPr>
            <p:spPr>
              <a:xfrm>
                <a:off x="2258900" y="2217375"/>
                <a:ext cx="2400" cy="91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67" extrusionOk="0">
                    <a:moveTo>
                      <a:pt x="1" y="0"/>
                    </a:moveTo>
                    <a:cubicBezTo>
                      <a:pt x="48" y="119"/>
                      <a:pt x="48" y="238"/>
                      <a:pt x="48" y="357"/>
                    </a:cubicBezTo>
                    <a:cubicBezTo>
                      <a:pt x="48" y="363"/>
                      <a:pt x="51" y="366"/>
                      <a:pt x="54" y="366"/>
                    </a:cubicBezTo>
                    <a:cubicBezTo>
                      <a:pt x="57" y="366"/>
                      <a:pt x="60" y="363"/>
                      <a:pt x="60" y="357"/>
                    </a:cubicBezTo>
                    <a:cubicBezTo>
                      <a:pt x="96" y="250"/>
                      <a:pt x="60" y="10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8" name="Google Shape;4838;p5"/>
              <p:cNvSpPr/>
              <p:nvPr/>
            </p:nvSpPr>
            <p:spPr>
              <a:xfrm>
                <a:off x="2074050" y="2184400"/>
                <a:ext cx="687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1733" extrusionOk="0">
                    <a:moveTo>
                      <a:pt x="5" y="1"/>
                    </a:moveTo>
                    <a:cubicBezTo>
                      <a:pt x="4" y="1"/>
                      <a:pt x="1" y="4"/>
                      <a:pt x="1" y="9"/>
                    </a:cubicBezTo>
                    <a:cubicBezTo>
                      <a:pt x="7" y="4"/>
                      <a:pt x="7" y="1"/>
                      <a:pt x="5" y="1"/>
                    </a:cubicBezTo>
                    <a:close/>
                    <a:moveTo>
                      <a:pt x="1" y="9"/>
                    </a:moveTo>
                    <a:cubicBezTo>
                      <a:pt x="132" y="581"/>
                      <a:pt x="191" y="1141"/>
                      <a:pt x="251" y="1724"/>
                    </a:cubicBezTo>
                    <a:cubicBezTo>
                      <a:pt x="251" y="1730"/>
                      <a:pt x="254" y="1733"/>
                      <a:pt x="257" y="1733"/>
                    </a:cubicBezTo>
                    <a:cubicBezTo>
                      <a:pt x="260" y="1733"/>
                      <a:pt x="263" y="1730"/>
                      <a:pt x="263" y="1724"/>
                    </a:cubicBezTo>
                    <a:cubicBezTo>
                      <a:pt x="275" y="1141"/>
                      <a:pt x="179" y="54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9" name="Google Shape;4839;p5"/>
              <p:cNvSpPr/>
              <p:nvPr/>
            </p:nvSpPr>
            <p:spPr>
              <a:xfrm>
                <a:off x="2079125" y="2191775"/>
                <a:ext cx="3875" cy="273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93" extrusionOk="0">
                    <a:moveTo>
                      <a:pt x="0" y="0"/>
                    </a:moveTo>
                    <a:cubicBezTo>
                      <a:pt x="36" y="357"/>
                      <a:pt x="48" y="727"/>
                      <a:pt x="131" y="1084"/>
                    </a:cubicBezTo>
                    <a:cubicBezTo>
                      <a:pt x="131" y="1090"/>
                      <a:pt x="137" y="1093"/>
                      <a:pt x="143" y="1093"/>
                    </a:cubicBezTo>
                    <a:cubicBezTo>
                      <a:pt x="149" y="1093"/>
                      <a:pt x="155" y="1090"/>
                      <a:pt x="155" y="1084"/>
                    </a:cubicBezTo>
                    <a:cubicBezTo>
                      <a:pt x="119" y="715"/>
                      <a:pt x="48" y="35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0" name="Google Shape;4840;p5"/>
              <p:cNvSpPr/>
              <p:nvPr/>
            </p:nvSpPr>
            <p:spPr>
              <a:xfrm>
                <a:off x="2080900" y="2192950"/>
                <a:ext cx="30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0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4" y="299"/>
                      <a:pt x="48" y="608"/>
                      <a:pt x="108" y="894"/>
                    </a:cubicBezTo>
                    <a:cubicBezTo>
                      <a:pt x="108" y="900"/>
                      <a:pt x="111" y="903"/>
                      <a:pt x="114" y="903"/>
                    </a:cubicBezTo>
                    <a:cubicBezTo>
                      <a:pt x="117" y="903"/>
                      <a:pt x="120" y="900"/>
                      <a:pt x="120" y="894"/>
                    </a:cubicBezTo>
                    <a:cubicBezTo>
                      <a:pt x="120" y="596"/>
                      <a:pt x="84" y="275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1" name="Google Shape;4841;p5"/>
              <p:cNvSpPr/>
              <p:nvPr/>
            </p:nvSpPr>
            <p:spPr>
              <a:xfrm>
                <a:off x="2085975" y="2196825"/>
                <a:ext cx="1500" cy="19000"/>
              </a:xfrm>
              <a:custGeom>
                <a:avLst/>
                <a:gdLst/>
                <a:ahLst/>
                <a:cxnLst/>
                <a:rect l="l" t="t" r="r" b="b"/>
                <a:pathLst>
                  <a:path w="60" h="760" extrusionOk="0">
                    <a:moveTo>
                      <a:pt x="0" y="1"/>
                    </a:moveTo>
                    <a:cubicBezTo>
                      <a:pt x="12" y="263"/>
                      <a:pt x="12" y="501"/>
                      <a:pt x="36" y="751"/>
                    </a:cubicBezTo>
                    <a:cubicBezTo>
                      <a:pt x="36" y="757"/>
                      <a:pt x="42" y="760"/>
                      <a:pt x="48" y="760"/>
                    </a:cubicBezTo>
                    <a:cubicBezTo>
                      <a:pt x="54" y="760"/>
                      <a:pt x="60" y="757"/>
                      <a:pt x="60" y="751"/>
                    </a:cubicBezTo>
                    <a:cubicBezTo>
                      <a:pt x="60" y="501"/>
                      <a:pt x="36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2" name="Google Shape;4842;p5"/>
              <p:cNvSpPr/>
              <p:nvPr/>
            </p:nvSpPr>
            <p:spPr>
              <a:xfrm>
                <a:off x="2171700" y="2227550"/>
                <a:ext cx="15925" cy="41850"/>
              </a:xfrm>
              <a:custGeom>
                <a:avLst/>
                <a:gdLst/>
                <a:ahLst/>
                <a:cxnLst/>
                <a:rect l="l" t="t" r="r" b="b"/>
                <a:pathLst>
                  <a:path w="637" h="1674" extrusionOk="0">
                    <a:moveTo>
                      <a:pt x="636" y="1"/>
                    </a:moveTo>
                    <a:cubicBezTo>
                      <a:pt x="634" y="1"/>
                      <a:pt x="631" y="4"/>
                      <a:pt x="631" y="10"/>
                    </a:cubicBezTo>
                    <a:cubicBezTo>
                      <a:pt x="637" y="4"/>
                      <a:pt x="637" y="1"/>
                      <a:pt x="636" y="1"/>
                    </a:cubicBezTo>
                    <a:close/>
                    <a:moveTo>
                      <a:pt x="631" y="10"/>
                    </a:moveTo>
                    <a:lnTo>
                      <a:pt x="631" y="10"/>
                    </a:lnTo>
                    <a:cubicBezTo>
                      <a:pt x="500" y="581"/>
                      <a:pt x="0" y="1070"/>
                      <a:pt x="12" y="1665"/>
                    </a:cubicBezTo>
                    <a:cubicBezTo>
                      <a:pt x="12" y="1671"/>
                      <a:pt x="18" y="1674"/>
                      <a:pt x="24" y="1674"/>
                    </a:cubicBezTo>
                    <a:cubicBezTo>
                      <a:pt x="30" y="1674"/>
                      <a:pt x="36" y="1671"/>
                      <a:pt x="36" y="1665"/>
                    </a:cubicBezTo>
                    <a:cubicBezTo>
                      <a:pt x="107" y="1070"/>
                      <a:pt x="536" y="605"/>
                      <a:pt x="63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3" name="Google Shape;4843;p5"/>
              <p:cNvSpPr/>
              <p:nvPr/>
            </p:nvSpPr>
            <p:spPr>
              <a:xfrm>
                <a:off x="2165725" y="2235225"/>
                <a:ext cx="23550" cy="54175"/>
              </a:xfrm>
              <a:custGeom>
                <a:avLst/>
                <a:gdLst/>
                <a:ahLst/>
                <a:cxnLst/>
                <a:rect l="l" t="t" r="r" b="b"/>
                <a:pathLst>
                  <a:path w="942" h="2167" extrusionOk="0">
                    <a:moveTo>
                      <a:pt x="930" y="1"/>
                    </a:moveTo>
                    <a:cubicBezTo>
                      <a:pt x="584" y="608"/>
                      <a:pt x="1" y="1417"/>
                      <a:pt x="203" y="2156"/>
                    </a:cubicBezTo>
                    <a:cubicBezTo>
                      <a:pt x="203" y="2164"/>
                      <a:pt x="205" y="2166"/>
                      <a:pt x="206" y="2166"/>
                    </a:cubicBezTo>
                    <a:cubicBezTo>
                      <a:pt x="210" y="2166"/>
                      <a:pt x="215" y="2156"/>
                      <a:pt x="215" y="2156"/>
                    </a:cubicBezTo>
                    <a:cubicBezTo>
                      <a:pt x="108" y="1382"/>
                      <a:pt x="620" y="691"/>
                      <a:pt x="941" y="12"/>
                    </a:cubicBezTo>
                    <a:cubicBezTo>
                      <a:pt x="941" y="1"/>
                      <a:pt x="930" y="1"/>
                      <a:pt x="9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4" name="Google Shape;4844;p5"/>
              <p:cNvSpPr/>
              <p:nvPr/>
            </p:nvSpPr>
            <p:spPr>
              <a:xfrm>
                <a:off x="2193200" y="2247375"/>
                <a:ext cx="4517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1807" h="563" extrusionOk="0">
                    <a:moveTo>
                      <a:pt x="5" y="0"/>
                    </a:moveTo>
                    <a:cubicBezTo>
                      <a:pt x="1" y="0"/>
                      <a:pt x="11" y="27"/>
                      <a:pt x="21" y="27"/>
                    </a:cubicBezTo>
                    <a:cubicBezTo>
                      <a:pt x="259" y="27"/>
                      <a:pt x="533" y="27"/>
                      <a:pt x="735" y="181"/>
                    </a:cubicBezTo>
                    <a:cubicBezTo>
                      <a:pt x="831" y="265"/>
                      <a:pt x="855" y="384"/>
                      <a:pt x="962" y="443"/>
                    </a:cubicBezTo>
                    <a:cubicBezTo>
                      <a:pt x="1188" y="562"/>
                      <a:pt x="1533" y="538"/>
                      <a:pt x="1795" y="562"/>
                    </a:cubicBezTo>
                    <a:cubicBezTo>
                      <a:pt x="1807" y="562"/>
                      <a:pt x="1807" y="538"/>
                      <a:pt x="1795" y="538"/>
                    </a:cubicBezTo>
                    <a:cubicBezTo>
                      <a:pt x="1581" y="515"/>
                      <a:pt x="1366" y="527"/>
                      <a:pt x="1152" y="467"/>
                    </a:cubicBezTo>
                    <a:cubicBezTo>
                      <a:pt x="974" y="408"/>
                      <a:pt x="890" y="277"/>
                      <a:pt x="735" y="169"/>
                    </a:cubicBezTo>
                    <a:cubicBezTo>
                      <a:pt x="533" y="3"/>
                      <a:pt x="259" y="3"/>
                      <a:pt x="9" y="3"/>
                    </a:cubicBezTo>
                    <a:cubicBezTo>
                      <a:pt x="7" y="1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5" name="Google Shape;4845;p5"/>
              <p:cNvSpPr/>
              <p:nvPr/>
            </p:nvSpPr>
            <p:spPr>
              <a:xfrm>
                <a:off x="2193525" y="2248500"/>
                <a:ext cx="44575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1783" h="577" extrusionOk="0">
                    <a:moveTo>
                      <a:pt x="167" y="1"/>
                    </a:moveTo>
                    <a:cubicBezTo>
                      <a:pt x="118" y="1"/>
                      <a:pt x="69" y="3"/>
                      <a:pt x="20" y="5"/>
                    </a:cubicBezTo>
                    <a:cubicBezTo>
                      <a:pt x="1" y="5"/>
                      <a:pt x="5" y="36"/>
                      <a:pt x="13" y="36"/>
                    </a:cubicBezTo>
                    <a:cubicBezTo>
                      <a:pt x="15" y="36"/>
                      <a:pt x="18" y="34"/>
                      <a:pt x="20" y="29"/>
                    </a:cubicBezTo>
                    <a:cubicBezTo>
                      <a:pt x="39" y="28"/>
                      <a:pt x="57" y="28"/>
                      <a:pt x="74" y="28"/>
                    </a:cubicBezTo>
                    <a:cubicBezTo>
                      <a:pt x="368" y="28"/>
                      <a:pt x="498" y="123"/>
                      <a:pt x="734" y="303"/>
                    </a:cubicBezTo>
                    <a:cubicBezTo>
                      <a:pt x="830" y="374"/>
                      <a:pt x="865" y="422"/>
                      <a:pt x="972" y="470"/>
                    </a:cubicBezTo>
                    <a:cubicBezTo>
                      <a:pt x="1211" y="577"/>
                      <a:pt x="1496" y="529"/>
                      <a:pt x="1746" y="577"/>
                    </a:cubicBezTo>
                    <a:cubicBezTo>
                      <a:pt x="1770" y="577"/>
                      <a:pt x="1782" y="553"/>
                      <a:pt x="1770" y="553"/>
                    </a:cubicBezTo>
                    <a:cubicBezTo>
                      <a:pt x="1651" y="529"/>
                      <a:pt x="1520" y="529"/>
                      <a:pt x="1389" y="517"/>
                    </a:cubicBezTo>
                    <a:cubicBezTo>
                      <a:pt x="1246" y="493"/>
                      <a:pt x="1080" y="493"/>
                      <a:pt x="949" y="422"/>
                    </a:cubicBezTo>
                    <a:cubicBezTo>
                      <a:pt x="830" y="363"/>
                      <a:pt x="758" y="243"/>
                      <a:pt x="651" y="148"/>
                    </a:cubicBezTo>
                    <a:cubicBezTo>
                      <a:pt x="511" y="27"/>
                      <a:pt x="342" y="1"/>
                      <a:pt x="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6" name="Google Shape;4846;p5"/>
              <p:cNvSpPr/>
              <p:nvPr/>
            </p:nvSpPr>
            <p:spPr>
              <a:xfrm>
                <a:off x="2238950" y="2254100"/>
                <a:ext cx="21175" cy="6450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58" extrusionOk="0">
                    <a:moveTo>
                      <a:pt x="707" y="1"/>
                    </a:moveTo>
                    <a:cubicBezTo>
                      <a:pt x="449" y="1"/>
                      <a:pt x="198" y="102"/>
                      <a:pt x="1" y="258"/>
                    </a:cubicBezTo>
                    <a:cubicBezTo>
                      <a:pt x="263" y="91"/>
                      <a:pt x="525" y="31"/>
                      <a:pt x="822" y="31"/>
                    </a:cubicBezTo>
                    <a:cubicBezTo>
                      <a:pt x="846" y="31"/>
                      <a:pt x="846" y="8"/>
                      <a:pt x="822" y="8"/>
                    </a:cubicBezTo>
                    <a:cubicBezTo>
                      <a:pt x="784" y="3"/>
                      <a:pt x="745" y="1"/>
                      <a:pt x="7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7" name="Google Shape;4847;p5"/>
              <p:cNvSpPr/>
              <p:nvPr/>
            </p:nvSpPr>
            <p:spPr>
              <a:xfrm>
                <a:off x="2241125" y="2256450"/>
                <a:ext cx="17500" cy="5725"/>
              </a:xfrm>
              <a:custGeom>
                <a:avLst/>
                <a:gdLst/>
                <a:ahLst/>
                <a:cxnLst/>
                <a:rect l="l" t="t" r="r" b="b"/>
                <a:pathLst>
                  <a:path w="700" h="229" extrusionOk="0">
                    <a:moveTo>
                      <a:pt x="518" y="0"/>
                    </a:moveTo>
                    <a:cubicBezTo>
                      <a:pt x="330" y="0"/>
                      <a:pt x="110" y="74"/>
                      <a:pt x="9" y="211"/>
                    </a:cubicBezTo>
                    <a:cubicBezTo>
                      <a:pt x="1" y="220"/>
                      <a:pt x="4" y="228"/>
                      <a:pt x="11" y="228"/>
                    </a:cubicBezTo>
                    <a:cubicBezTo>
                      <a:pt x="14" y="228"/>
                      <a:pt x="17" y="227"/>
                      <a:pt x="21" y="223"/>
                    </a:cubicBezTo>
                    <a:cubicBezTo>
                      <a:pt x="128" y="164"/>
                      <a:pt x="211" y="92"/>
                      <a:pt x="342" y="56"/>
                    </a:cubicBezTo>
                    <a:cubicBezTo>
                      <a:pt x="462" y="33"/>
                      <a:pt x="557" y="33"/>
                      <a:pt x="676" y="33"/>
                    </a:cubicBezTo>
                    <a:cubicBezTo>
                      <a:pt x="700" y="33"/>
                      <a:pt x="700" y="21"/>
                      <a:pt x="676" y="21"/>
                    </a:cubicBezTo>
                    <a:cubicBezTo>
                      <a:pt x="629" y="7"/>
                      <a:pt x="575" y="0"/>
                      <a:pt x="5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8" name="Google Shape;4848;p5"/>
              <p:cNvSpPr/>
              <p:nvPr/>
            </p:nvSpPr>
            <p:spPr>
              <a:xfrm>
                <a:off x="2235675" y="2265950"/>
                <a:ext cx="837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335" h="963" extrusionOk="0">
                    <a:moveTo>
                      <a:pt x="141" y="1"/>
                    </a:moveTo>
                    <a:cubicBezTo>
                      <a:pt x="138" y="1"/>
                      <a:pt x="132" y="4"/>
                      <a:pt x="132" y="10"/>
                    </a:cubicBezTo>
                    <a:cubicBezTo>
                      <a:pt x="144" y="4"/>
                      <a:pt x="144" y="1"/>
                      <a:pt x="141" y="1"/>
                    </a:cubicBezTo>
                    <a:close/>
                    <a:moveTo>
                      <a:pt x="132" y="10"/>
                    </a:moveTo>
                    <a:lnTo>
                      <a:pt x="132" y="10"/>
                    </a:lnTo>
                    <a:cubicBezTo>
                      <a:pt x="179" y="272"/>
                      <a:pt x="1" y="796"/>
                      <a:pt x="322" y="962"/>
                    </a:cubicBezTo>
                    <a:cubicBezTo>
                      <a:pt x="322" y="962"/>
                      <a:pt x="334" y="962"/>
                      <a:pt x="334" y="938"/>
                    </a:cubicBezTo>
                    <a:cubicBezTo>
                      <a:pt x="48" y="665"/>
                      <a:pt x="239" y="331"/>
                      <a:pt x="132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9" name="Google Shape;4849;p5"/>
              <p:cNvSpPr/>
              <p:nvPr/>
            </p:nvSpPr>
            <p:spPr>
              <a:xfrm>
                <a:off x="2240750" y="2275575"/>
                <a:ext cx="537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587" extrusionOk="0">
                    <a:moveTo>
                      <a:pt x="9" y="0"/>
                    </a:moveTo>
                    <a:cubicBezTo>
                      <a:pt x="6" y="0"/>
                      <a:pt x="0" y="6"/>
                      <a:pt x="0" y="6"/>
                    </a:cubicBezTo>
                    <a:cubicBezTo>
                      <a:pt x="12" y="208"/>
                      <a:pt x="96" y="423"/>
                      <a:pt x="215" y="577"/>
                    </a:cubicBezTo>
                    <a:cubicBezTo>
                      <a:pt x="119" y="399"/>
                      <a:pt x="72" y="208"/>
                      <a:pt x="12" y="6"/>
                    </a:cubicBezTo>
                    <a:cubicBezTo>
                      <a:pt x="12" y="2"/>
                      <a:pt x="11" y="0"/>
                      <a:pt x="9" y="0"/>
                    </a:cubicBezTo>
                    <a:close/>
                    <a:moveTo>
                      <a:pt x="215" y="577"/>
                    </a:moveTo>
                    <a:lnTo>
                      <a:pt x="215" y="577"/>
                    </a:lnTo>
                    <a:cubicBezTo>
                      <a:pt x="209" y="583"/>
                      <a:pt x="209" y="586"/>
                      <a:pt x="210" y="586"/>
                    </a:cubicBezTo>
                    <a:cubicBezTo>
                      <a:pt x="212" y="586"/>
                      <a:pt x="215" y="583"/>
                      <a:pt x="215" y="57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0" name="Google Shape;4850;p5"/>
              <p:cNvSpPr/>
              <p:nvPr/>
            </p:nvSpPr>
            <p:spPr>
              <a:xfrm>
                <a:off x="2186275" y="2286800"/>
                <a:ext cx="11625" cy="27250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90" extrusionOk="0">
                    <a:moveTo>
                      <a:pt x="422" y="0"/>
                    </a:moveTo>
                    <a:cubicBezTo>
                      <a:pt x="420" y="0"/>
                      <a:pt x="417" y="3"/>
                      <a:pt x="417" y="9"/>
                    </a:cubicBezTo>
                    <a:cubicBezTo>
                      <a:pt x="423" y="3"/>
                      <a:pt x="423" y="0"/>
                      <a:pt x="422" y="0"/>
                    </a:cubicBezTo>
                    <a:close/>
                    <a:moveTo>
                      <a:pt x="417" y="9"/>
                    </a:moveTo>
                    <a:lnTo>
                      <a:pt x="417" y="9"/>
                    </a:lnTo>
                    <a:cubicBezTo>
                      <a:pt x="453" y="271"/>
                      <a:pt x="227" y="414"/>
                      <a:pt x="108" y="616"/>
                    </a:cubicBezTo>
                    <a:cubicBezTo>
                      <a:pt x="12" y="771"/>
                      <a:pt x="0" y="914"/>
                      <a:pt x="0" y="1081"/>
                    </a:cubicBezTo>
                    <a:cubicBezTo>
                      <a:pt x="0" y="1087"/>
                      <a:pt x="6" y="1090"/>
                      <a:pt x="12" y="1090"/>
                    </a:cubicBezTo>
                    <a:cubicBezTo>
                      <a:pt x="18" y="1090"/>
                      <a:pt x="24" y="1087"/>
                      <a:pt x="24" y="1081"/>
                    </a:cubicBezTo>
                    <a:cubicBezTo>
                      <a:pt x="12" y="747"/>
                      <a:pt x="179" y="569"/>
                      <a:pt x="358" y="319"/>
                    </a:cubicBezTo>
                    <a:cubicBezTo>
                      <a:pt x="417" y="212"/>
                      <a:pt x="465" y="128"/>
                      <a:pt x="41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1" name="Google Shape;4851;p5"/>
              <p:cNvSpPr/>
              <p:nvPr/>
            </p:nvSpPr>
            <p:spPr>
              <a:xfrm>
                <a:off x="2187175" y="2305475"/>
                <a:ext cx="3000" cy="92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69" extrusionOk="0">
                    <a:moveTo>
                      <a:pt x="119" y="0"/>
                    </a:moveTo>
                    <a:lnTo>
                      <a:pt x="119" y="0"/>
                    </a:lnTo>
                    <a:cubicBezTo>
                      <a:pt x="72" y="119"/>
                      <a:pt x="24" y="239"/>
                      <a:pt x="0" y="358"/>
                    </a:cubicBezTo>
                    <a:cubicBezTo>
                      <a:pt x="0" y="358"/>
                      <a:pt x="5" y="368"/>
                      <a:pt x="9" y="368"/>
                    </a:cubicBezTo>
                    <a:cubicBezTo>
                      <a:pt x="11" y="368"/>
                      <a:pt x="12" y="366"/>
                      <a:pt x="12" y="358"/>
                    </a:cubicBezTo>
                    <a:cubicBezTo>
                      <a:pt x="60" y="262"/>
                      <a:pt x="83" y="143"/>
                      <a:pt x="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2" name="Google Shape;4852;p5"/>
              <p:cNvSpPr/>
              <p:nvPr/>
            </p:nvSpPr>
            <p:spPr>
              <a:xfrm>
                <a:off x="2188950" y="2293900"/>
                <a:ext cx="8075" cy="116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64" extrusionOk="0">
                    <a:moveTo>
                      <a:pt x="319" y="0"/>
                    </a:moveTo>
                    <a:cubicBezTo>
                      <a:pt x="317" y="0"/>
                      <a:pt x="314" y="3"/>
                      <a:pt x="310" y="11"/>
                    </a:cubicBezTo>
                    <a:cubicBezTo>
                      <a:pt x="203" y="154"/>
                      <a:pt x="120" y="309"/>
                      <a:pt x="1" y="463"/>
                    </a:cubicBezTo>
                    <a:cubicBezTo>
                      <a:pt x="120" y="332"/>
                      <a:pt x="239" y="166"/>
                      <a:pt x="322" y="11"/>
                    </a:cubicBezTo>
                    <a:cubicBezTo>
                      <a:pt x="322" y="11"/>
                      <a:pt x="322" y="0"/>
                      <a:pt x="3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3" name="Google Shape;4853;p5"/>
              <p:cNvSpPr/>
              <p:nvPr/>
            </p:nvSpPr>
            <p:spPr>
              <a:xfrm>
                <a:off x="2123775" y="2161700"/>
                <a:ext cx="8650" cy="11775"/>
              </a:xfrm>
              <a:custGeom>
                <a:avLst/>
                <a:gdLst/>
                <a:ahLst/>
                <a:cxnLst/>
                <a:rect l="l" t="t" r="r" b="b"/>
                <a:pathLst>
                  <a:path w="346" h="471" extrusionOk="0">
                    <a:moveTo>
                      <a:pt x="345" y="1"/>
                    </a:moveTo>
                    <a:lnTo>
                      <a:pt x="345" y="1"/>
                    </a:lnTo>
                    <a:cubicBezTo>
                      <a:pt x="191" y="96"/>
                      <a:pt x="48" y="275"/>
                      <a:pt x="0" y="453"/>
                    </a:cubicBezTo>
                    <a:cubicBezTo>
                      <a:pt x="0" y="465"/>
                      <a:pt x="3" y="471"/>
                      <a:pt x="6" y="471"/>
                    </a:cubicBezTo>
                    <a:cubicBezTo>
                      <a:pt x="9" y="471"/>
                      <a:pt x="12" y="465"/>
                      <a:pt x="12" y="453"/>
                    </a:cubicBezTo>
                    <a:cubicBezTo>
                      <a:pt x="60" y="370"/>
                      <a:pt x="107" y="275"/>
                      <a:pt x="167" y="191"/>
                    </a:cubicBezTo>
                    <a:cubicBezTo>
                      <a:pt x="214" y="132"/>
                      <a:pt x="286" y="60"/>
                      <a:pt x="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4" name="Google Shape;4854;p5"/>
              <p:cNvSpPr/>
              <p:nvPr/>
            </p:nvSpPr>
            <p:spPr>
              <a:xfrm>
                <a:off x="2126450" y="2161700"/>
                <a:ext cx="9250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570" extrusionOk="0">
                    <a:moveTo>
                      <a:pt x="369" y="1"/>
                    </a:moveTo>
                    <a:lnTo>
                      <a:pt x="369" y="1"/>
                    </a:lnTo>
                    <a:cubicBezTo>
                      <a:pt x="179" y="120"/>
                      <a:pt x="12" y="322"/>
                      <a:pt x="0" y="560"/>
                    </a:cubicBezTo>
                    <a:cubicBezTo>
                      <a:pt x="0" y="566"/>
                      <a:pt x="3" y="569"/>
                      <a:pt x="6" y="569"/>
                    </a:cubicBezTo>
                    <a:cubicBezTo>
                      <a:pt x="9" y="569"/>
                      <a:pt x="12" y="566"/>
                      <a:pt x="12" y="560"/>
                    </a:cubicBezTo>
                    <a:cubicBezTo>
                      <a:pt x="84" y="322"/>
                      <a:pt x="179" y="144"/>
                      <a:pt x="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5" name="Google Shape;4855;p5"/>
              <p:cNvSpPr/>
              <p:nvPr/>
            </p:nvSpPr>
            <p:spPr>
              <a:xfrm>
                <a:off x="2129125" y="2162300"/>
                <a:ext cx="8950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77" extrusionOk="0">
                    <a:moveTo>
                      <a:pt x="358" y="1"/>
                    </a:moveTo>
                    <a:lnTo>
                      <a:pt x="358" y="1"/>
                    </a:lnTo>
                    <a:cubicBezTo>
                      <a:pt x="274" y="96"/>
                      <a:pt x="215" y="179"/>
                      <a:pt x="155" y="274"/>
                    </a:cubicBezTo>
                    <a:cubicBezTo>
                      <a:pt x="131" y="310"/>
                      <a:pt x="96" y="370"/>
                      <a:pt x="72" y="417"/>
                    </a:cubicBezTo>
                    <a:cubicBezTo>
                      <a:pt x="63" y="444"/>
                      <a:pt x="47" y="457"/>
                      <a:pt x="35" y="473"/>
                    </a:cubicBezTo>
                    <a:lnTo>
                      <a:pt x="35" y="473"/>
                    </a:lnTo>
                    <a:cubicBezTo>
                      <a:pt x="34" y="472"/>
                      <a:pt x="34" y="471"/>
                      <a:pt x="33" y="471"/>
                    </a:cubicBezTo>
                    <a:cubicBezTo>
                      <a:pt x="31" y="471"/>
                      <a:pt x="28" y="473"/>
                      <a:pt x="24" y="477"/>
                    </a:cubicBezTo>
                    <a:cubicBezTo>
                      <a:pt x="12" y="512"/>
                      <a:pt x="0" y="536"/>
                      <a:pt x="0" y="548"/>
                    </a:cubicBezTo>
                    <a:cubicBezTo>
                      <a:pt x="0" y="566"/>
                      <a:pt x="7" y="577"/>
                      <a:pt x="10" y="577"/>
                    </a:cubicBezTo>
                    <a:cubicBezTo>
                      <a:pt x="11" y="577"/>
                      <a:pt x="12" y="575"/>
                      <a:pt x="12" y="572"/>
                    </a:cubicBezTo>
                    <a:cubicBezTo>
                      <a:pt x="119" y="393"/>
                      <a:pt x="239" y="19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6" name="Google Shape;4856;p5"/>
              <p:cNvSpPr/>
              <p:nvPr/>
            </p:nvSpPr>
            <p:spPr>
              <a:xfrm>
                <a:off x="2133600" y="2165450"/>
                <a:ext cx="7750" cy="1117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47" extrusionOk="0">
                    <a:moveTo>
                      <a:pt x="300" y="1"/>
                    </a:moveTo>
                    <a:cubicBezTo>
                      <a:pt x="299" y="1"/>
                      <a:pt x="298" y="2"/>
                      <a:pt x="298" y="5"/>
                    </a:cubicBezTo>
                    <a:cubicBezTo>
                      <a:pt x="191" y="148"/>
                      <a:pt x="71" y="279"/>
                      <a:pt x="0" y="422"/>
                    </a:cubicBezTo>
                    <a:cubicBezTo>
                      <a:pt x="0" y="446"/>
                      <a:pt x="12" y="446"/>
                      <a:pt x="12" y="446"/>
                    </a:cubicBezTo>
                    <a:cubicBezTo>
                      <a:pt x="131" y="327"/>
                      <a:pt x="214" y="172"/>
                      <a:pt x="310" y="29"/>
                    </a:cubicBezTo>
                    <a:cubicBezTo>
                      <a:pt x="310" y="12"/>
                      <a:pt x="303" y="1"/>
                      <a:pt x="3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7" name="Google Shape;4857;p5"/>
              <p:cNvSpPr/>
              <p:nvPr/>
            </p:nvSpPr>
            <p:spPr>
              <a:xfrm>
                <a:off x="2137450" y="2169150"/>
                <a:ext cx="6875" cy="81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327" extrusionOk="0">
                    <a:moveTo>
                      <a:pt x="275" y="0"/>
                    </a:moveTo>
                    <a:lnTo>
                      <a:pt x="275" y="0"/>
                    </a:lnTo>
                    <a:cubicBezTo>
                      <a:pt x="227" y="36"/>
                      <a:pt x="179" y="96"/>
                      <a:pt x="120" y="155"/>
                    </a:cubicBezTo>
                    <a:cubicBezTo>
                      <a:pt x="72" y="203"/>
                      <a:pt x="37" y="262"/>
                      <a:pt x="1" y="310"/>
                    </a:cubicBezTo>
                    <a:cubicBezTo>
                      <a:pt x="1" y="318"/>
                      <a:pt x="13" y="327"/>
                      <a:pt x="20" y="327"/>
                    </a:cubicBezTo>
                    <a:cubicBezTo>
                      <a:pt x="23" y="327"/>
                      <a:pt x="25" y="325"/>
                      <a:pt x="25" y="322"/>
                    </a:cubicBezTo>
                    <a:cubicBezTo>
                      <a:pt x="72" y="274"/>
                      <a:pt x="108" y="203"/>
                      <a:pt x="156" y="155"/>
                    </a:cubicBezTo>
                    <a:cubicBezTo>
                      <a:pt x="215" y="119"/>
                      <a:pt x="263" y="72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8" name="Google Shape;4858;p5"/>
              <p:cNvSpPr/>
              <p:nvPr/>
            </p:nvSpPr>
            <p:spPr>
              <a:xfrm>
                <a:off x="2131300" y="2172575"/>
                <a:ext cx="15700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628" h="655" extrusionOk="0">
                    <a:moveTo>
                      <a:pt x="601" y="1"/>
                    </a:moveTo>
                    <a:cubicBezTo>
                      <a:pt x="596" y="1"/>
                      <a:pt x="592" y="2"/>
                      <a:pt x="592" y="6"/>
                    </a:cubicBezTo>
                    <a:cubicBezTo>
                      <a:pt x="437" y="256"/>
                      <a:pt x="247" y="459"/>
                      <a:pt x="9" y="637"/>
                    </a:cubicBezTo>
                    <a:cubicBezTo>
                      <a:pt x="0" y="646"/>
                      <a:pt x="4" y="654"/>
                      <a:pt x="15" y="654"/>
                    </a:cubicBezTo>
                    <a:cubicBezTo>
                      <a:pt x="20" y="654"/>
                      <a:pt x="25" y="653"/>
                      <a:pt x="32" y="649"/>
                    </a:cubicBezTo>
                    <a:cubicBezTo>
                      <a:pt x="283" y="518"/>
                      <a:pt x="509" y="280"/>
                      <a:pt x="628" y="6"/>
                    </a:cubicBezTo>
                    <a:cubicBezTo>
                      <a:pt x="628" y="6"/>
                      <a:pt x="612" y="1"/>
                      <a:pt x="6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9" name="Google Shape;4859;p5"/>
              <p:cNvSpPr/>
              <p:nvPr/>
            </p:nvSpPr>
            <p:spPr>
              <a:xfrm>
                <a:off x="2141625" y="2268600"/>
                <a:ext cx="6275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874" extrusionOk="0">
                    <a:moveTo>
                      <a:pt x="241" y="1"/>
                    </a:moveTo>
                    <a:cubicBezTo>
                      <a:pt x="240" y="1"/>
                      <a:pt x="239" y="4"/>
                      <a:pt x="239" y="11"/>
                    </a:cubicBezTo>
                    <a:cubicBezTo>
                      <a:pt x="120" y="273"/>
                      <a:pt x="48" y="571"/>
                      <a:pt x="0" y="856"/>
                    </a:cubicBezTo>
                    <a:cubicBezTo>
                      <a:pt x="0" y="865"/>
                      <a:pt x="18" y="873"/>
                      <a:pt x="29" y="873"/>
                    </a:cubicBezTo>
                    <a:cubicBezTo>
                      <a:pt x="33" y="873"/>
                      <a:pt x="36" y="872"/>
                      <a:pt x="36" y="868"/>
                    </a:cubicBezTo>
                    <a:cubicBezTo>
                      <a:pt x="96" y="582"/>
                      <a:pt x="167" y="309"/>
                      <a:pt x="251" y="23"/>
                    </a:cubicBezTo>
                    <a:cubicBezTo>
                      <a:pt x="251" y="15"/>
                      <a:pt x="245" y="1"/>
                      <a:pt x="2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0" name="Google Shape;4860;p5"/>
              <p:cNvSpPr/>
              <p:nvPr/>
            </p:nvSpPr>
            <p:spPr>
              <a:xfrm>
                <a:off x="2144900" y="2269450"/>
                <a:ext cx="59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891" extrusionOk="0">
                    <a:moveTo>
                      <a:pt x="239" y="1"/>
                    </a:moveTo>
                    <a:lnTo>
                      <a:pt x="239" y="1"/>
                    </a:lnTo>
                    <a:cubicBezTo>
                      <a:pt x="155" y="287"/>
                      <a:pt x="36" y="584"/>
                      <a:pt x="0" y="882"/>
                    </a:cubicBezTo>
                    <a:cubicBezTo>
                      <a:pt x="0" y="888"/>
                      <a:pt x="6" y="891"/>
                      <a:pt x="12" y="891"/>
                    </a:cubicBezTo>
                    <a:cubicBezTo>
                      <a:pt x="18" y="891"/>
                      <a:pt x="24" y="888"/>
                      <a:pt x="24" y="882"/>
                    </a:cubicBezTo>
                    <a:cubicBezTo>
                      <a:pt x="120" y="596"/>
                      <a:pt x="167" y="298"/>
                      <a:pt x="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1" name="Google Shape;4861;p5"/>
              <p:cNvSpPr/>
              <p:nvPr/>
            </p:nvSpPr>
            <p:spPr>
              <a:xfrm>
                <a:off x="2150550" y="2270425"/>
                <a:ext cx="5375" cy="2075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830" extrusionOk="0">
                    <a:moveTo>
                      <a:pt x="188" y="0"/>
                    </a:moveTo>
                    <a:cubicBezTo>
                      <a:pt x="182" y="0"/>
                      <a:pt x="179" y="3"/>
                      <a:pt x="179" y="9"/>
                    </a:cubicBezTo>
                    <a:lnTo>
                      <a:pt x="1" y="807"/>
                    </a:lnTo>
                    <a:cubicBezTo>
                      <a:pt x="1" y="820"/>
                      <a:pt x="11" y="830"/>
                      <a:pt x="21" y="830"/>
                    </a:cubicBezTo>
                    <a:cubicBezTo>
                      <a:pt x="29" y="830"/>
                      <a:pt x="36" y="823"/>
                      <a:pt x="36" y="807"/>
                    </a:cubicBezTo>
                    <a:lnTo>
                      <a:pt x="215" y="9"/>
                    </a:lnTo>
                    <a:cubicBezTo>
                      <a:pt x="203" y="3"/>
                      <a:pt x="194" y="0"/>
                      <a:pt x="1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2" name="Google Shape;4862;p5"/>
              <p:cNvSpPr/>
              <p:nvPr/>
            </p:nvSpPr>
            <p:spPr>
              <a:xfrm>
                <a:off x="2156800" y="2275400"/>
                <a:ext cx="6575" cy="21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879" extrusionOk="0">
                    <a:moveTo>
                      <a:pt x="108" y="1"/>
                    </a:moveTo>
                    <a:lnTo>
                      <a:pt x="108" y="13"/>
                    </a:lnTo>
                    <a:cubicBezTo>
                      <a:pt x="263" y="72"/>
                      <a:pt x="13" y="727"/>
                      <a:pt x="1" y="870"/>
                    </a:cubicBezTo>
                    <a:cubicBezTo>
                      <a:pt x="1" y="876"/>
                      <a:pt x="4" y="879"/>
                      <a:pt x="7" y="879"/>
                    </a:cubicBezTo>
                    <a:cubicBezTo>
                      <a:pt x="10" y="879"/>
                      <a:pt x="13" y="876"/>
                      <a:pt x="13" y="870"/>
                    </a:cubicBezTo>
                    <a:cubicBezTo>
                      <a:pt x="96" y="656"/>
                      <a:pt x="155" y="394"/>
                      <a:pt x="179" y="168"/>
                    </a:cubicBezTo>
                    <a:cubicBezTo>
                      <a:pt x="179" y="96"/>
                      <a:pt x="179" y="13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863" name="Google Shape;4863;p5"/>
          <p:cNvGrpSpPr/>
          <p:nvPr/>
        </p:nvGrpSpPr>
        <p:grpSpPr>
          <a:xfrm flipH="1">
            <a:off x="-1334050" y="-1769330"/>
            <a:ext cx="3254635" cy="3373523"/>
            <a:chOff x="7248951" y="-911972"/>
            <a:chExt cx="2417765" cy="2530142"/>
          </a:xfrm>
        </p:grpSpPr>
        <p:grpSp>
          <p:nvGrpSpPr>
            <p:cNvPr id="4864" name="Google Shape;4864;p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4865" name="Google Shape;4865;p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6" name="Google Shape;4866;p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7" name="Google Shape;4867;p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8" name="Google Shape;4868;p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9" name="Google Shape;4869;p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0" name="Google Shape;4870;p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1" name="Google Shape;4871;p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2" name="Google Shape;4872;p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3" name="Google Shape;4873;p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4" name="Google Shape;4874;p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5" name="Google Shape;4875;p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6" name="Google Shape;4876;p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7" name="Google Shape;4877;p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8" name="Google Shape;4878;p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9" name="Google Shape;4879;p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0" name="Google Shape;4880;p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1" name="Google Shape;4881;p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2" name="Google Shape;4882;p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3" name="Google Shape;4883;p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4" name="Google Shape;4884;p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5" name="Google Shape;4885;p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6" name="Google Shape;4886;p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7" name="Google Shape;4887;p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8" name="Google Shape;4888;p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9" name="Google Shape;4889;p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0" name="Google Shape;4890;p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1" name="Google Shape;4891;p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2" name="Google Shape;4892;p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3" name="Google Shape;4893;p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4" name="Google Shape;4894;p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5" name="Google Shape;4895;p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6" name="Google Shape;4896;p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7" name="Google Shape;4897;p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8" name="Google Shape;4898;p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9" name="Google Shape;4899;p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0" name="Google Shape;4900;p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1" name="Google Shape;4901;p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2" name="Google Shape;4902;p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3" name="Google Shape;4903;p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4" name="Google Shape;4904;p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5" name="Google Shape;4905;p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6" name="Google Shape;4906;p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7" name="Google Shape;4907;p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8" name="Google Shape;4908;p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9" name="Google Shape;4909;p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0" name="Google Shape;4910;p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1" name="Google Shape;4911;p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2" name="Google Shape;4912;p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3" name="Google Shape;4913;p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4" name="Google Shape;4914;p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5" name="Google Shape;4915;p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6" name="Google Shape;4916;p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7" name="Google Shape;4917;p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8" name="Google Shape;4918;p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9" name="Google Shape;4919;p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0" name="Google Shape;4920;p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1" name="Google Shape;4921;p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2" name="Google Shape;4922;p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3" name="Google Shape;4923;p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4" name="Google Shape;4924;p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5" name="Google Shape;4925;p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6" name="Google Shape;4926;p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7" name="Google Shape;4927;p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8" name="Google Shape;4928;p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9" name="Google Shape;4929;p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0" name="Google Shape;4930;p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1" name="Google Shape;4931;p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2" name="Google Shape;4932;p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3" name="Google Shape;4933;p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4" name="Google Shape;4934;p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5" name="Google Shape;4935;p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6" name="Google Shape;4936;p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7" name="Google Shape;4937;p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8" name="Google Shape;4938;p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9" name="Google Shape;4939;p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0" name="Google Shape;4940;p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1" name="Google Shape;4941;p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2" name="Google Shape;4942;p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3" name="Google Shape;4943;p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4" name="Google Shape;4944;p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5" name="Google Shape;4945;p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6" name="Google Shape;4946;p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7" name="Google Shape;4947;p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8" name="Google Shape;4948;p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9" name="Google Shape;4949;p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0" name="Google Shape;4950;p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1" name="Google Shape;4951;p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2" name="Google Shape;4952;p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3" name="Google Shape;4953;p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4" name="Google Shape;4954;p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5" name="Google Shape;4955;p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6" name="Google Shape;4956;p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7" name="Google Shape;4957;p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8" name="Google Shape;4958;p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9" name="Google Shape;4959;p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0" name="Google Shape;4960;p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1" name="Google Shape;4961;p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2" name="Google Shape;4962;p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3" name="Google Shape;4963;p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4" name="Google Shape;4964;p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5" name="Google Shape;4965;p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6" name="Google Shape;4966;p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7" name="Google Shape;4967;p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8" name="Google Shape;4968;p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9" name="Google Shape;4969;p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0" name="Google Shape;4970;p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1" name="Google Shape;4971;p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2" name="Google Shape;4972;p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3" name="Google Shape;4973;p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4" name="Google Shape;4974;p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5" name="Google Shape;4975;p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6" name="Google Shape;4976;p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7" name="Google Shape;4977;p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8" name="Google Shape;4978;p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9" name="Google Shape;4979;p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0" name="Google Shape;4980;p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1" name="Google Shape;4981;p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2" name="Google Shape;4982;p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3" name="Google Shape;4983;p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4" name="Google Shape;4984;p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5" name="Google Shape;4985;p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6" name="Google Shape;4986;p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7" name="Google Shape;4987;p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8" name="Google Shape;4988;p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9" name="Google Shape;4989;p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0" name="Google Shape;4990;p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1" name="Google Shape;4991;p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2" name="Google Shape;4992;p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3" name="Google Shape;4993;p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4" name="Google Shape;4994;p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5" name="Google Shape;4995;p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6" name="Google Shape;4996;p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7" name="Google Shape;4997;p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8" name="Google Shape;4998;p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9" name="Google Shape;4999;p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0" name="Google Shape;5000;p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1" name="Google Shape;5001;p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2" name="Google Shape;5002;p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3" name="Google Shape;5003;p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4" name="Google Shape;5004;p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5" name="Google Shape;5005;p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6" name="Google Shape;5006;p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7" name="Google Shape;5007;p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8" name="Google Shape;5008;p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9" name="Google Shape;5009;p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0" name="Google Shape;5010;p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1" name="Google Shape;5011;p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2" name="Google Shape;5012;p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3" name="Google Shape;5013;p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4" name="Google Shape;5014;p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5" name="Google Shape;5015;p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6" name="Google Shape;5016;p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7" name="Google Shape;5017;p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8" name="Google Shape;5018;p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9" name="Google Shape;5019;p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0" name="Google Shape;5020;p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1" name="Google Shape;5021;p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2" name="Google Shape;5022;p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3" name="Google Shape;5023;p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4" name="Google Shape;5024;p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5" name="Google Shape;5025;p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6" name="Google Shape;5026;p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7" name="Google Shape;5027;p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8" name="Google Shape;5028;p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9" name="Google Shape;5029;p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0" name="Google Shape;5030;p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1" name="Google Shape;5031;p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2" name="Google Shape;5032;p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3" name="Google Shape;5033;p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4" name="Google Shape;5034;p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5" name="Google Shape;5035;p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6" name="Google Shape;5036;p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7" name="Google Shape;5037;p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8" name="Google Shape;5038;p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9" name="Google Shape;5039;p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0" name="Google Shape;5040;p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1" name="Google Shape;5041;p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2" name="Google Shape;5042;p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3" name="Google Shape;5043;p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4" name="Google Shape;5044;p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5" name="Google Shape;5045;p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6" name="Google Shape;5046;p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7" name="Google Shape;5047;p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8" name="Google Shape;5048;p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9" name="Google Shape;5049;p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0" name="Google Shape;5050;p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1" name="Google Shape;5051;p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2" name="Google Shape;5052;p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3" name="Google Shape;5053;p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4" name="Google Shape;5054;p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5" name="Google Shape;5055;p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6" name="Google Shape;5056;p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7" name="Google Shape;5057;p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8" name="Google Shape;5058;p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9" name="Google Shape;5059;p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0" name="Google Shape;5060;p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1" name="Google Shape;5061;p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2" name="Google Shape;5062;p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3" name="Google Shape;5063;p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4" name="Google Shape;5064;p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5" name="Google Shape;5065;p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6" name="Google Shape;5066;p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7" name="Google Shape;5067;p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8" name="Google Shape;5068;p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9" name="Google Shape;5069;p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0" name="Google Shape;5070;p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1" name="Google Shape;5071;p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2" name="Google Shape;5072;p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3" name="Google Shape;5073;p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4" name="Google Shape;5074;p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5" name="Google Shape;5075;p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6" name="Google Shape;5076;p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7" name="Google Shape;5077;p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8" name="Google Shape;5078;p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9" name="Google Shape;5079;p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0" name="Google Shape;5080;p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1" name="Google Shape;5081;p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2" name="Google Shape;5082;p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3" name="Google Shape;5083;p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4" name="Google Shape;5084;p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5" name="Google Shape;5085;p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6" name="Google Shape;5086;p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7" name="Google Shape;5087;p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8" name="Google Shape;5088;p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9" name="Google Shape;5089;p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0" name="Google Shape;5090;p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1" name="Google Shape;5091;p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2" name="Google Shape;5092;p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3" name="Google Shape;5093;p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4" name="Google Shape;5094;p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5" name="Google Shape;5095;p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6" name="Google Shape;5096;p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7" name="Google Shape;5097;p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8" name="Google Shape;5098;p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9" name="Google Shape;5099;p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0" name="Google Shape;5100;p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1" name="Google Shape;5101;p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2" name="Google Shape;5102;p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3" name="Google Shape;5103;p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4" name="Google Shape;5104;p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5" name="Google Shape;5105;p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6" name="Google Shape;5106;p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7" name="Google Shape;5107;p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8" name="Google Shape;5108;p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9" name="Google Shape;5109;p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0" name="Google Shape;5110;p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1" name="Google Shape;5111;p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2" name="Google Shape;5112;p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3" name="Google Shape;5113;p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4" name="Google Shape;5114;p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5" name="Google Shape;5115;p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116" name="Google Shape;5116;p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117" name="Google Shape;5117;p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8" name="Google Shape;5118;p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9" name="Google Shape;5119;p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0" name="Google Shape;5120;p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1" name="Google Shape;5121;p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2" name="Google Shape;5122;p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3" name="Google Shape;5123;p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4" name="Google Shape;5124;p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5" name="Google Shape;5125;p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6" name="Google Shape;5126;p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7" name="Google Shape;5127;p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8" name="Google Shape;5128;p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9" name="Google Shape;5129;p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0" name="Google Shape;5130;p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1" name="Google Shape;5131;p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2" name="Google Shape;5132;p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3" name="Google Shape;5133;p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4" name="Google Shape;5134;p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5" name="Google Shape;5135;p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6" name="Google Shape;5136;p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7" name="Google Shape;5137;p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8" name="Google Shape;5138;p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9" name="Google Shape;5139;p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0" name="Google Shape;5140;p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1" name="Google Shape;5141;p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2" name="Google Shape;5142;p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3" name="Google Shape;5143;p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4" name="Google Shape;5144;p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5" name="Google Shape;5145;p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6" name="Google Shape;5146;p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7" name="Google Shape;5147;p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8" name="Google Shape;5148;p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9" name="Google Shape;5149;p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0" name="Google Shape;5150;p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1" name="Google Shape;5151;p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2" name="Google Shape;5152;p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3" name="Google Shape;5153;p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4" name="Google Shape;5154;p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5" name="Google Shape;5155;p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6" name="Google Shape;5156;p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7" name="Google Shape;5157;p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8" name="Google Shape;5158;p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9" name="Google Shape;5159;p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0" name="Google Shape;5160;p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1" name="Google Shape;5161;p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2" name="Google Shape;5162;p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3" name="Google Shape;5163;p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4" name="Google Shape;5164;p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5" name="Google Shape;5165;p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6" name="Google Shape;5166;p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7" name="Google Shape;5167;p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8" name="Google Shape;5168;p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9" name="Google Shape;5169;p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0" name="Google Shape;5170;p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1" name="Google Shape;5171;p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2" name="Google Shape;5172;p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3" name="Google Shape;5173;p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4" name="Google Shape;5174;p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5" name="Google Shape;5175;p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6" name="Google Shape;5176;p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7" name="Google Shape;5177;p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8" name="Google Shape;5178;p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9" name="Google Shape;5179;p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0" name="Google Shape;5180;p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1" name="Google Shape;5181;p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2" name="Google Shape;5182;p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3" name="Google Shape;5183;p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4" name="Google Shape;5184;p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5" name="Google Shape;5185;p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6" name="Google Shape;5186;p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7" name="Google Shape;5187;p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8" name="Google Shape;5188;p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9" name="Google Shape;5189;p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0" name="Google Shape;5190;p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1" name="Google Shape;5191;p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2" name="Google Shape;5192;p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3" name="Google Shape;5193;p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4" name="Google Shape;5194;p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5" name="Google Shape;5195;p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6" name="Google Shape;5196;p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7" name="Google Shape;5197;p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8" name="Google Shape;5198;p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9" name="Google Shape;5199;p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0" name="Google Shape;5200;p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1" name="Google Shape;5201;p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2" name="Google Shape;5202;p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3" name="Google Shape;5203;p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4" name="Google Shape;5204;p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5" name="Google Shape;5205;p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6" name="Google Shape;5206;p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7" name="Google Shape;5207;p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8" name="Google Shape;5208;p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9" name="Google Shape;5209;p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0" name="Google Shape;5210;p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1" name="Google Shape;5211;p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2" name="Google Shape;5212;p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3" name="Google Shape;5213;p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4" name="Google Shape;5214;p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5" name="Google Shape;5215;p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6" name="Google Shape;5216;p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7" name="Google Shape;5217;p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8" name="Google Shape;5218;p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9" name="Google Shape;5219;p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0" name="Google Shape;5220;p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1" name="Google Shape;5221;p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2" name="Google Shape;5222;p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3" name="Google Shape;5223;p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4" name="Google Shape;5224;p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5" name="Google Shape;5225;p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6" name="Google Shape;5226;p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7" name="Google Shape;5227;p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8" name="Google Shape;5228;p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9" name="Google Shape;5229;p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0" name="Google Shape;5230;p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1" name="Google Shape;5231;p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2" name="Google Shape;5232;p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3" name="Google Shape;5233;p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4" name="Google Shape;5234;p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5" name="Google Shape;5235;p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6" name="Google Shape;5236;p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7" name="Google Shape;5237;p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8" name="Google Shape;5238;p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9" name="Google Shape;5239;p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0" name="Google Shape;5240;p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1" name="Google Shape;5241;p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2" name="Google Shape;5242;p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3" name="Google Shape;5243;p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4" name="Google Shape;5244;p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5" name="Google Shape;5245;p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6" name="Google Shape;5246;p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7" name="Google Shape;5247;p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8" name="Google Shape;5248;p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9" name="Google Shape;5249;p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0" name="Google Shape;5250;p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1" name="Google Shape;5251;p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2" name="Google Shape;5252;p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3" name="Google Shape;5253;p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4" name="Google Shape;5254;p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5" name="Google Shape;5255;p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6" name="Google Shape;5256;p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7" name="Google Shape;5257;p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8" name="Google Shape;5258;p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9" name="Google Shape;5259;p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60" name="Google Shape;5260;p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5261" name="Google Shape;5261;p5"/>
          <p:cNvSpPr txBox="1">
            <a:spLocks noGrp="1"/>
          </p:cNvSpPr>
          <p:nvPr>
            <p:ph type="subTitle" idx="1"/>
          </p:nvPr>
        </p:nvSpPr>
        <p:spPr>
          <a:xfrm>
            <a:off x="1911600" y="38209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2" name="Google Shape;5262;p5"/>
          <p:cNvSpPr txBox="1">
            <a:spLocks noGrp="1"/>
          </p:cNvSpPr>
          <p:nvPr>
            <p:ph type="subTitle" idx="2"/>
          </p:nvPr>
        </p:nvSpPr>
        <p:spPr>
          <a:xfrm>
            <a:off x="1755467" y="4256033"/>
            <a:ext cx="39380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3" name="Google Shape;5263;p5"/>
          <p:cNvSpPr txBox="1">
            <a:spLocks noGrp="1"/>
          </p:cNvSpPr>
          <p:nvPr>
            <p:ph type="subTitle" idx="3"/>
          </p:nvPr>
        </p:nvSpPr>
        <p:spPr>
          <a:xfrm>
            <a:off x="6657233" y="38209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4" name="Google Shape;5264;p5"/>
          <p:cNvSpPr txBox="1">
            <a:spLocks noGrp="1"/>
          </p:cNvSpPr>
          <p:nvPr>
            <p:ph type="subTitle" idx="4"/>
          </p:nvPr>
        </p:nvSpPr>
        <p:spPr>
          <a:xfrm>
            <a:off x="6501133" y="4256033"/>
            <a:ext cx="393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5" name="Google Shape;5265;p5"/>
          <p:cNvSpPr txBox="1">
            <a:spLocks noGrp="1"/>
          </p:cNvSpPr>
          <p:nvPr>
            <p:ph type="title" hasCustomPrompt="1"/>
          </p:nvPr>
        </p:nvSpPr>
        <p:spPr>
          <a:xfrm>
            <a:off x="3322067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6" name="Google Shape;5266;p5"/>
          <p:cNvSpPr txBox="1">
            <a:spLocks noGrp="1"/>
          </p:cNvSpPr>
          <p:nvPr>
            <p:ph type="title" idx="5" hasCustomPrompt="1"/>
          </p:nvPr>
        </p:nvSpPr>
        <p:spPr>
          <a:xfrm>
            <a:off x="8065133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7" name="Google Shape;5267;p5"/>
          <p:cNvSpPr txBox="1">
            <a:spLocks noGrp="1"/>
          </p:cNvSpPr>
          <p:nvPr>
            <p:ph type="title" idx="6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6292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9FDDB5D-F10B-4E93-871C-601BFA77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DB57E03-2B75-43BB-8878-D54672693C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350C81B-E4F7-4690-A009-ADE6C29DDF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D46DD0-B268-4F4C-AA38-9B49BE5B1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E505B70-F377-49B2-8443-7ABDD8687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96AD610-C63F-4A72-8097-C3991746B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249282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9" name="Google Shape;5269;p6"/>
          <p:cNvGrpSpPr/>
          <p:nvPr/>
        </p:nvGrpSpPr>
        <p:grpSpPr>
          <a:xfrm rot="-6080939">
            <a:off x="10128332" y="-1365691"/>
            <a:ext cx="1140677" cy="2834637"/>
            <a:chOff x="757300" y="1884600"/>
            <a:chExt cx="457350" cy="1136525"/>
          </a:xfrm>
        </p:grpSpPr>
        <p:sp>
          <p:nvSpPr>
            <p:cNvPr id="5270" name="Google Shape;5270;p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1" name="Google Shape;5271;p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2" name="Google Shape;5272;p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3" name="Google Shape;5273;p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4" name="Google Shape;5274;p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5" name="Google Shape;5275;p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6" name="Google Shape;5276;p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7" name="Google Shape;5277;p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8" name="Google Shape;5278;p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9" name="Google Shape;5279;p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0" name="Google Shape;5280;p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1" name="Google Shape;5281;p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2" name="Google Shape;5282;p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3" name="Google Shape;5283;p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4" name="Google Shape;5284;p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5" name="Google Shape;5285;p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6" name="Google Shape;5286;p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7" name="Google Shape;5287;p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8" name="Google Shape;5288;p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9" name="Google Shape;5289;p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0" name="Google Shape;5290;p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1" name="Google Shape;5291;p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2" name="Google Shape;5292;p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3" name="Google Shape;5293;p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4" name="Google Shape;5294;p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5" name="Google Shape;5295;p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6" name="Google Shape;5296;p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7" name="Google Shape;5297;p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8" name="Google Shape;5298;p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9" name="Google Shape;5299;p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0" name="Google Shape;5300;p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1" name="Google Shape;5301;p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2" name="Google Shape;5302;p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3" name="Google Shape;5303;p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4" name="Google Shape;5304;p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5" name="Google Shape;5305;p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6" name="Google Shape;5306;p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7" name="Google Shape;5307;p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8" name="Google Shape;5308;p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9" name="Google Shape;5309;p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0" name="Google Shape;5310;p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1" name="Google Shape;5311;p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2" name="Google Shape;5312;p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3" name="Google Shape;5313;p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4" name="Google Shape;5314;p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5" name="Google Shape;5315;p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6" name="Google Shape;5316;p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7" name="Google Shape;5317;p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8" name="Google Shape;5318;p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9" name="Google Shape;5319;p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0" name="Google Shape;5320;p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1" name="Google Shape;5321;p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2" name="Google Shape;5322;p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3" name="Google Shape;5323;p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4" name="Google Shape;5324;p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5" name="Google Shape;5325;p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6" name="Google Shape;5326;p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7" name="Google Shape;5327;p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8" name="Google Shape;5328;p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9" name="Google Shape;5329;p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0" name="Google Shape;5330;p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1" name="Google Shape;5331;p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2" name="Google Shape;5332;p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3" name="Google Shape;5333;p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4" name="Google Shape;5334;p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5" name="Google Shape;5335;p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6" name="Google Shape;5336;p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7" name="Google Shape;5337;p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8" name="Google Shape;5338;p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9" name="Google Shape;5339;p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0" name="Google Shape;5340;p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1" name="Google Shape;5341;p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2" name="Google Shape;5342;p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3" name="Google Shape;5343;p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414" name="Google Shape;5414;p6"/>
          <p:cNvGrpSpPr/>
          <p:nvPr/>
        </p:nvGrpSpPr>
        <p:grpSpPr>
          <a:xfrm rot="6707201">
            <a:off x="10732115" y="-250216"/>
            <a:ext cx="1789155" cy="1803427"/>
            <a:chOff x="2053525" y="1963725"/>
            <a:chExt cx="379225" cy="382250"/>
          </a:xfrm>
        </p:grpSpPr>
        <p:sp>
          <p:nvSpPr>
            <p:cNvPr id="5415" name="Google Shape;5415;p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579" name="Google Shape;5579;p6"/>
          <p:cNvGrpSpPr/>
          <p:nvPr/>
        </p:nvGrpSpPr>
        <p:grpSpPr>
          <a:xfrm rot="-7452554">
            <a:off x="11444855" y="1438770"/>
            <a:ext cx="457863" cy="962561"/>
            <a:chOff x="405700" y="2130300"/>
            <a:chExt cx="174750" cy="367375"/>
          </a:xfrm>
        </p:grpSpPr>
        <p:sp>
          <p:nvSpPr>
            <p:cNvPr id="5580" name="Google Shape;5580;p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8" name="Google Shape;5598;p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9" name="Google Shape;5599;p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0" name="Google Shape;5600;p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1" name="Google Shape;5601;p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2" name="Google Shape;5602;p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3" name="Google Shape;5603;p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4" name="Google Shape;5604;p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5" name="Google Shape;5605;p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6" name="Google Shape;5606;p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7" name="Google Shape;5607;p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8" name="Google Shape;5608;p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9" name="Google Shape;5609;p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0" name="Google Shape;5610;p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1" name="Google Shape;5611;p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2" name="Google Shape;5612;p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3" name="Google Shape;5613;p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4" name="Google Shape;5614;p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5" name="Google Shape;5615;p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6" name="Google Shape;5616;p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7" name="Google Shape;5617;p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8" name="Google Shape;5618;p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9" name="Google Shape;5619;p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0" name="Google Shape;5620;p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1" name="Google Shape;5621;p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2" name="Google Shape;5622;p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3" name="Google Shape;5623;p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4" name="Google Shape;5624;p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5" name="Google Shape;5625;p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6" name="Google Shape;5626;p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7" name="Google Shape;5627;p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8" name="Google Shape;5628;p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9" name="Google Shape;5629;p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0" name="Google Shape;5630;p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1" name="Google Shape;5631;p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2" name="Google Shape;5632;p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3" name="Google Shape;5633;p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4" name="Google Shape;5634;p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5" name="Google Shape;5635;p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6" name="Google Shape;5636;p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7" name="Google Shape;5637;p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8" name="Google Shape;5638;p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9" name="Google Shape;5639;p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0" name="Google Shape;5640;p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1" name="Google Shape;5641;p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2" name="Google Shape;5642;p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3" name="Google Shape;5643;p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4" name="Google Shape;5644;p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5" name="Google Shape;5645;p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6" name="Google Shape;5646;p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7" name="Google Shape;5647;p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8" name="Google Shape;5648;p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9" name="Google Shape;5649;p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0" name="Google Shape;5650;p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1" name="Google Shape;5651;p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2" name="Google Shape;5652;p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3" name="Google Shape;5653;p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4" name="Google Shape;5654;p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5" name="Google Shape;5655;p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6" name="Google Shape;5656;p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7" name="Google Shape;5657;p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8" name="Google Shape;5658;p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9" name="Google Shape;5659;p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0" name="Google Shape;5660;p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1" name="Google Shape;5661;p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2" name="Google Shape;5662;p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3" name="Google Shape;5663;p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4" name="Google Shape;5664;p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5" name="Google Shape;5665;p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6" name="Google Shape;5666;p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7" name="Google Shape;5667;p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8" name="Google Shape;5668;p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9" name="Google Shape;5669;p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0" name="Google Shape;5670;p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1" name="Google Shape;5671;p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2" name="Google Shape;5672;p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673" name="Google Shape;5673;p6"/>
          <p:cNvGrpSpPr/>
          <p:nvPr/>
        </p:nvGrpSpPr>
        <p:grpSpPr>
          <a:xfrm rot="10800000">
            <a:off x="-861209" y="5264402"/>
            <a:ext cx="2816536" cy="2920796"/>
            <a:chOff x="7248951" y="-911972"/>
            <a:chExt cx="2417765" cy="2530142"/>
          </a:xfrm>
        </p:grpSpPr>
        <p:grpSp>
          <p:nvGrpSpPr>
            <p:cNvPr id="5674" name="Google Shape;5674;p6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5675" name="Google Shape;5675;p6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6" name="Google Shape;5676;p6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7" name="Google Shape;5677;p6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8" name="Google Shape;5678;p6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9" name="Google Shape;5679;p6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0" name="Google Shape;5680;p6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1" name="Google Shape;5681;p6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2" name="Google Shape;5682;p6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3" name="Google Shape;5683;p6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4" name="Google Shape;5684;p6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5" name="Google Shape;5685;p6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6" name="Google Shape;5686;p6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7" name="Google Shape;5687;p6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8" name="Google Shape;5688;p6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9" name="Google Shape;5689;p6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0" name="Google Shape;5690;p6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1" name="Google Shape;5691;p6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2" name="Google Shape;5692;p6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3" name="Google Shape;5693;p6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4" name="Google Shape;5694;p6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5" name="Google Shape;5695;p6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6" name="Google Shape;5696;p6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7" name="Google Shape;5697;p6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8" name="Google Shape;5698;p6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9" name="Google Shape;5699;p6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0" name="Google Shape;5700;p6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1" name="Google Shape;5701;p6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2" name="Google Shape;5702;p6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3" name="Google Shape;5703;p6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4" name="Google Shape;5704;p6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5" name="Google Shape;5705;p6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6" name="Google Shape;5706;p6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7" name="Google Shape;5707;p6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8" name="Google Shape;5708;p6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9" name="Google Shape;5709;p6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0" name="Google Shape;5710;p6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1" name="Google Shape;5711;p6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2" name="Google Shape;5712;p6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3" name="Google Shape;5713;p6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4" name="Google Shape;5714;p6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5" name="Google Shape;5715;p6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6" name="Google Shape;5716;p6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7" name="Google Shape;5717;p6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8" name="Google Shape;5718;p6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9" name="Google Shape;5719;p6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0" name="Google Shape;5720;p6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1" name="Google Shape;5721;p6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2" name="Google Shape;5722;p6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3" name="Google Shape;5723;p6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4" name="Google Shape;5724;p6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5" name="Google Shape;5725;p6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6" name="Google Shape;5726;p6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7" name="Google Shape;5727;p6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8" name="Google Shape;5728;p6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9" name="Google Shape;5729;p6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0" name="Google Shape;5730;p6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1" name="Google Shape;5731;p6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2" name="Google Shape;5732;p6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3" name="Google Shape;5733;p6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4" name="Google Shape;5734;p6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5" name="Google Shape;5735;p6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6" name="Google Shape;5736;p6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7" name="Google Shape;5737;p6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8" name="Google Shape;5738;p6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9" name="Google Shape;5739;p6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0" name="Google Shape;5740;p6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1" name="Google Shape;5741;p6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2" name="Google Shape;5742;p6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3" name="Google Shape;5743;p6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4" name="Google Shape;5744;p6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5" name="Google Shape;5745;p6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6" name="Google Shape;5746;p6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7" name="Google Shape;5747;p6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8" name="Google Shape;5748;p6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9" name="Google Shape;5749;p6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0" name="Google Shape;5750;p6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1" name="Google Shape;5751;p6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2" name="Google Shape;5752;p6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3" name="Google Shape;5753;p6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4" name="Google Shape;5754;p6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5" name="Google Shape;5755;p6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6" name="Google Shape;5756;p6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7" name="Google Shape;5757;p6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8" name="Google Shape;5758;p6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9" name="Google Shape;5759;p6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0" name="Google Shape;5760;p6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1" name="Google Shape;5761;p6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2" name="Google Shape;5762;p6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3" name="Google Shape;5763;p6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4" name="Google Shape;5764;p6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5" name="Google Shape;5765;p6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6" name="Google Shape;5766;p6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7" name="Google Shape;5767;p6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8" name="Google Shape;5768;p6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9" name="Google Shape;5769;p6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0" name="Google Shape;5770;p6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1" name="Google Shape;5771;p6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2" name="Google Shape;5772;p6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3" name="Google Shape;5773;p6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4" name="Google Shape;5774;p6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5" name="Google Shape;5775;p6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6" name="Google Shape;5776;p6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7" name="Google Shape;5777;p6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8" name="Google Shape;5778;p6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9" name="Google Shape;5779;p6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0" name="Google Shape;5780;p6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1" name="Google Shape;5781;p6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2" name="Google Shape;5782;p6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3" name="Google Shape;5783;p6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4" name="Google Shape;5784;p6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5" name="Google Shape;5785;p6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6" name="Google Shape;5786;p6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7" name="Google Shape;5787;p6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8" name="Google Shape;5788;p6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9" name="Google Shape;5789;p6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0" name="Google Shape;5790;p6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1" name="Google Shape;5791;p6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2" name="Google Shape;5792;p6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3" name="Google Shape;5793;p6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4" name="Google Shape;5794;p6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5" name="Google Shape;5795;p6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6" name="Google Shape;5796;p6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7" name="Google Shape;5797;p6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8" name="Google Shape;5798;p6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9" name="Google Shape;5799;p6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0" name="Google Shape;5800;p6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1" name="Google Shape;5801;p6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2" name="Google Shape;5802;p6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3" name="Google Shape;5803;p6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4" name="Google Shape;5804;p6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5" name="Google Shape;5805;p6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6" name="Google Shape;5806;p6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7" name="Google Shape;5807;p6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8" name="Google Shape;5808;p6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9" name="Google Shape;5809;p6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0" name="Google Shape;5810;p6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1" name="Google Shape;5811;p6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2" name="Google Shape;5812;p6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3" name="Google Shape;5813;p6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4" name="Google Shape;5814;p6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5" name="Google Shape;5815;p6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6" name="Google Shape;5816;p6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7" name="Google Shape;5817;p6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8" name="Google Shape;5818;p6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9" name="Google Shape;5819;p6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0" name="Google Shape;5820;p6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1" name="Google Shape;5821;p6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2" name="Google Shape;5822;p6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3" name="Google Shape;5823;p6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4" name="Google Shape;5824;p6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5" name="Google Shape;5825;p6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6" name="Google Shape;5826;p6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7" name="Google Shape;5827;p6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8" name="Google Shape;5828;p6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9" name="Google Shape;5829;p6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0" name="Google Shape;5830;p6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1" name="Google Shape;5831;p6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2" name="Google Shape;5832;p6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3" name="Google Shape;5833;p6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4" name="Google Shape;5834;p6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5" name="Google Shape;5835;p6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6" name="Google Shape;5836;p6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7" name="Google Shape;5837;p6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8" name="Google Shape;5838;p6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9" name="Google Shape;5839;p6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0" name="Google Shape;5840;p6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1" name="Google Shape;5841;p6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2" name="Google Shape;5842;p6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3" name="Google Shape;5843;p6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4" name="Google Shape;5844;p6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5" name="Google Shape;5845;p6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6" name="Google Shape;5846;p6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7" name="Google Shape;5847;p6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8" name="Google Shape;5848;p6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9" name="Google Shape;5849;p6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0" name="Google Shape;5850;p6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1" name="Google Shape;5851;p6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2" name="Google Shape;5852;p6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3" name="Google Shape;5853;p6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4" name="Google Shape;5854;p6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5" name="Google Shape;5855;p6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6" name="Google Shape;5856;p6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7" name="Google Shape;5857;p6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8" name="Google Shape;5858;p6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9" name="Google Shape;5859;p6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0" name="Google Shape;5860;p6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1" name="Google Shape;5861;p6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2" name="Google Shape;5862;p6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3" name="Google Shape;5863;p6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4" name="Google Shape;5864;p6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5" name="Google Shape;5865;p6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6" name="Google Shape;5866;p6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7" name="Google Shape;5867;p6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8" name="Google Shape;5868;p6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9" name="Google Shape;5869;p6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0" name="Google Shape;5870;p6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1" name="Google Shape;5871;p6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2" name="Google Shape;5872;p6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3" name="Google Shape;5873;p6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4" name="Google Shape;5874;p6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5" name="Google Shape;5875;p6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6" name="Google Shape;5876;p6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7" name="Google Shape;5877;p6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8" name="Google Shape;5878;p6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9" name="Google Shape;5879;p6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0" name="Google Shape;5880;p6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1" name="Google Shape;5881;p6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2" name="Google Shape;5882;p6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3" name="Google Shape;5883;p6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4" name="Google Shape;5884;p6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5" name="Google Shape;5885;p6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6" name="Google Shape;5886;p6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7" name="Google Shape;5887;p6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8" name="Google Shape;5888;p6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9" name="Google Shape;5889;p6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0" name="Google Shape;5890;p6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1" name="Google Shape;5891;p6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2" name="Google Shape;5892;p6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3" name="Google Shape;5893;p6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4" name="Google Shape;5894;p6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5" name="Google Shape;5895;p6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6" name="Google Shape;5896;p6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7" name="Google Shape;5897;p6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8" name="Google Shape;5898;p6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9" name="Google Shape;5899;p6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0" name="Google Shape;5900;p6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1" name="Google Shape;5901;p6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2" name="Google Shape;5902;p6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3" name="Google Shape;5903;p6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4" name="Google Shape;5904;p6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5" name="Google Shape;5905;p6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6" name="Google Shape;5906;p6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7" name="Google Shape;5907;p6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8" name="Google Shape;5908;p6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9" name="Google Shape;5909;p6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0" name="Google Shape;5910;p6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1" name="Google Shape;5911;p6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2" name="Google Shape;5912;p6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3" name="Google Shape;5913;p6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4" name="Google Shape;5914;p6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5" name="Google Shape;5915;p6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6" name="Google Shape;5916;p6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7" name="Google Shape;5917;p6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8" name="Google Shape;5918;p6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9" name="Google Shape;5919;p6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0" name="Google Shape;5920;p6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1" name="Google Shape;5921;p6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2" name="Google Shape;5922;p6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3" name="Google Shape;5923;p6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4" name="Google Shape;5924;p6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5" name="Google Shape;5925;p6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26" name="Google Shape;5926;p6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927" name="Google Shape;5927;p6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8" name="Google Shape;5928;p6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9" name="Google Shape;5929;p6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0" name="Google Shape;5930;p6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1" name="Google Shape;5931;p6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2" name="Google Shape;5932;p6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3" name="Google Shape;5933;p6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4" name="Google Shape;5934;p6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5" name="Google Shape;5935;p6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6" name="Google Shape;5936;p6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7" name="Google Shape;5937;p6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8" name="Google Shape;5938;p6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9" name="Google Shape;5939;p6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0" name="Google Shape;5940;p6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1" name="Google Shape;5941;p6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2" name="Google Shape;5942;p6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3" name="Google Shape;5943;p6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4" name="Google Shape;5944;p6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5" name="Google Shape;5945;p6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6" name="Google Shape;5946;p6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7" name="Google Shape;5947;p6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8" name="Google Shape;5948;p6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9" name="Google Shape;5949;p6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0" name="Google Shape;5950;p6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1" name="Google Shape;5951;p6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2" name="Google Shape;5952;p6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3" name="Google Shape;5953;p6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4" name="Google Shape;5954;p6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5" name="Google Shape;5955;p6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6" name="Google Shape;5956;p6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7" name="Google Shape;5957;p6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8" name="Google Shape;5958;p6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9" name="Google Shape;5959;p6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0" name="Google Shape;5960;p6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1" name="Google Shape;5961;p6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2" name="Google Shape;5962;p6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3" name="Google Shape;5963;p6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4" name="Google Shape;5964;p6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5" name="Google Shape;5965;p6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6" name="Google Shape;5966;p6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7" name="Google Shape;5967;p6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8" name="Google Shape;5968;p6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9" name="Google Shape;5969;p6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0" name="Google Shape;5970;p6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1" name="Google Shape;5971;p6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2" name="Google Shape;5972;p6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3" name="Google Shape;5973;p6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4" name="Google Shape;5974;p6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5" name="Google Shape;5975;p6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6" name="Google Shape;5976;p6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7" name="Google Shape;5977;p6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8" name="Google Shape;5978;p6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9" name="Google Shape;5979;p6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0" name="Google Shape;5980;p6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1" name="Google Shape;5981;p6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2" name="Google Shape;5982;p6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3" name="Google Shape;5983;p6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4" name="Google Shape;5984;p6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5" name="Google Shape;5985;p6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6" name="Google Shape;5986;p6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7" name="Google Shape;5987;p6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8" name="Google Shape;5988;p6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9" name="Google Shape;5989;p6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0" name="Google Shape;5990;p6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1" name="Google Shape;5991;p6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2" name="Google Shape;5992;p6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3" name="Google Shape;5993;p6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4" name="Google Shape;5994;p6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5" name="Google Shape;5995;p6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6" name="Google Shape;5996;p6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7" name="Google Shape;5997;p6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8" name="Google Shape;5998;p6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9" name="Google Shape;5999;p6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0" name="Google Shape;6000;p6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1" name="Google Shape;6001;p6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2" name="Google Shape;6002;p6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3" name="Google Shape;6003;p6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4" name="Google Shape;6004;p6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5" name="Google Shape;6005;p6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6" name="Google Shape;6006;p6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7" name="Google Shape;6007;p6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8" name="Google Shape;6008;p6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9" name="Google Shape;6009;p6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0" name="Google Shape;6010;p6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1" name="Google Shape;6011;p6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2" name="Google Shape;6012;p6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3" name="Google Shape;6013;p6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4" name="Google Shape;6014;p6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5" name="Google Shape;6015;p6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6" name="Google Shape;6016;p6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7" name="Google Shape;6017;p6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8" name="Google Shape;6018;p6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9" name="Google Shape;6019;p6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0" name="Google Shape;6020;p6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1" name="Google Shape;6021;p6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2" name="Google Shape;6022;p6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3" name="Google Shape;6023;p6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4" name="Google Shape;6024;p6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5" name="Google Shape;6025;p6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6" name="Google Shape;6026;p6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7" name="Google Shape;6027;p6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8" name="Google Shape;6028;p6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9" name="Google Shape;6029;p6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0" name="Google Shape;6030;p6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1" name="Google Shape;6031;p6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2" name="Google Shape;6032;p6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3" name="Google Shape;6033;p6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4" name="Google Shape;6034;p6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5" name="Google Shape;6035;p6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6" name="Google Shape;6036;p6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7" name="Google Shape;6037;p6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8" name="Google Shape;6038;p6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9" name="Google Shape;6039;p6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0" name="Google Shape;6040;p6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1" name="Google Shape;6041;p6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2" name="Google Shape;6042;p6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3" name="Google Shape;6043;p6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4" name="Google Shape;6044;p6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5" name="Google Shape;6045;p6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6" name="Google Shape;6046;p6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7" name="Google Shape;6047;p6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8" name="Google Shape;6048;p6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9" name="Google Shape;6049;p6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0" name="Google Shape;6050;p6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1" name="Google Shape;6051;p6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2" name="Google Shape;6052;p6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3" name="Google Shape;6053;p6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4" name="Google Shape;6054;p6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5" name="Google Shape;6055;p6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6" name="Google Shape;6056;p6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7" name="Google Shape;6057;p6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8" name="Google Shape;6058;p6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9" name="Google Shape;6059;p6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0" name="Google Shape;6060;p6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1" name="Google Shape;6061;p6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2" name="Google Shape;6062;p6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3" name="Google Shape;6063;p6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4" name="Google Shape;6064;p6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5" name="Google Shape;6065;p6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6" name="Google Shape;6066;p6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7" name="Google Shape;6067;p6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8" name="Google Shape;6068;p6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9" name="Google Shape;6069;p6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70" name="Google Shape;6070;p6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6071" name="Google Shape;6071;p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085017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3" name="Google Shape;6073;p7"/>
          <p:cNvSpPr txBox="1">
            <a:spLocks noGrp="1"/>
          </p:cNvSpPr>
          <p:nvPr>
            <p:ph type="title"/>
          </p:nvPr>
        </p:nvSpPr>
        <p:spPr>
          <a:xfrm>
            <a:off x="1167067" y="1583300"/>
            <a:ext cx="3450400" cy="20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074" name="Google Shape;6074;p7"/>
          <p:cNvSpPr txBox="1">
            <a:spLocks noGrp="1"/>
          </p:cNvSpPr>
          <p:nvPr>
            <p:ph type="subTitle" idx="1"/>
          </p:nvPr>
        </p:nvSpPr>
        <p:spPr>
          <a:xfrm>
            <a:off x="1167067" y="3701100"/>
            <a:ext cx="3450400" cy="15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grpSp>
        <p:nvGrpSpPr>
          <p:cNvPr id="6075" name="Google Shape;6075;p7"/>
          <p:cNvGrpSpPr/>
          <p:nvPr/>
        </p:nvGrpSpPr>
        <p:grpSpPr>
          <a:xfrm rot="938190">
            <a:off x="-433906" y="560860"/>
            <a:ext cx="1386371" cy="1767933"/>
            <a:chOff x="439025" y="2813550"/>
            <a:chExt cx="239350" cy="305225"/>
          </a:xfrm>
        </p:grpSpPr>
        <p:sp>
          <p:nvSpPr>
            <p:cNvPr id="6076" name="Google Shape;6076;p7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7" name="Google Shape;6077;p7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8" name="Google Shape;6078;p7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9" name="Google Shape;6079;p7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0" name="Google Shape;6080;p7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1" name="Google Shape;6081;p7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2" name="Google Shape;6082;p7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3" name="Google Shape;6083;p7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4" name="Google Shape;6084;p7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5" name="Google Shape;6085;p7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6" name="Google Shape;6086;p7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7" name="Google Shape;6087;p7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8" name="Google Shape;6088;p7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9" name="Google Shape;6089;p7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0" name="Google Shape;6090;p7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1" name="Google Shape;6091;p7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2" name="Google Shape;6092;p7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3" name="Google Shape;6093;p7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4" name="Google Shape;6094;p7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5" name="Google Shape;6095;p7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6" name="Google Shape;6096;p7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7" name="Google Shape;6097;p7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8" name="Google Shape;6098;p7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9" name="Google Shape;6099;p7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0" name="Google Shape;6100;p7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1" name="Google Shape;6101;p7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2" name="Google Shape;6102;p7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3" name="Google Shape;6103;p7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4" name="Google Shape;6104;p7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5" name="Google Shape;6105;p7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6" name="Google Shape;6106;p7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7" name="Google Shape;6107;p7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8" name="Google Shape;6108;p7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9" name="Google Shape;6109;p7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0" name="Google Shape;6110;p7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1" name="Google Shape;6111;p7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2" name="Google Shape;6112;p7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3" name="Google Shape;6113;p7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4" name="Google Shape;6114;p7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5" name="Google Shape;6115;p7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6" name="Google Shape;6116;p7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7" name="Google Shape;6117;p7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8" name="Google Shape;6118;p7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9" name="Google Shape;6119;p7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0" name="Google Shape;6120;p7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1" name="Google Shape;6121;p7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2" name="Google Shape;6122;p7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3" name="Google Shape;6123;p7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4" name="Google Shape;6124;p7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5" name="Google Shape;6125;p7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6" name="Google Shape;6126;p7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7" name="Google Shape;6127;p7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8" name="Google Shape;6128;p7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9" name="Google Shape;6129;p7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0" name="Google Shape;6130;p7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1" name="Google Shape;6131;p7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2" name="Google Shape;6132;p7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3" name="Google Shape;6133;p7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4" name="Google Shape;6134;p7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5" name="Google Shape;6135;p7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6" name="Google Shape;6136;p7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7" name="Google Shape;6137;p7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8" name="Google Shape;6138;p7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9" name="Google Shape;6139;p7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0" name="Google Shape;6140;p7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1" name="Google Shape;6141;p7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2" name="Google Shape;6142;p7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3" name="Google Shape;6143;p7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4" name="Google Shape;6144;p7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5" name="Google Shape;6145;p7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6" name="Google Shape;6146;p7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7" name="Google Shape;6147;p7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8" name="Google Shape;6148;p7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9" name="Google Shape;6149;p7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0" name="Google Shape;6150;p7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1" name="Google Shape;6151;p7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2" name="Google Shape;6152;p7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3" name="Google Shape;6153;p7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4" name="Google Shape;6154;p7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5" name="Google Shape;6155;p7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6" name="Google Shape;6156;p7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7" name="Google Shape;6157;p7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8" name="Google Shape;6158;p7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9" name="Google Shape;6159;p7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0" name="Google Shape;6160;p7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1" name="Google Shape;6161;p7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2" name="Google Shape;6162;p7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3" name="Google Shape;6163;p7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4" name="Google Shape;6164;p7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5" name="Google Shape;6165;p7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6" name="Google Shape;6166;p7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7" name="Google Shape;6167;p7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8" name="Google Shape;6168;p7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169" name="Google Shape;6169;p7"/>
          <p:cNvGrpSpPr/>
          <p:nvPr/>
        </p:nvGrpSpPr>
        <p:grpSpPr>
          <a:xfrm rot="2373739">
            <a:off x="1254599" y="144688"/>
            <a:ext cx="522800" cy="1099145"/>
            <a:chOff x="405700" y="2130300"/>
            <a:chExt cx="174750" cy="367375"/>
          </a:xfrm>
        </p:grpSpPr>
        <p:sp>
          <p:nvSpPr>
            <p:cNvPr id="6170" name="Google Shape;6170;p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1" name="Google Shape;6171;p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2" name="Google Shape;6172;p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3" name="Google Shape;6173;p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4" name="Google Shape;6174;p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5" name="Google Shape;6175;p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6" name="Google Shape;6176;p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7" name="Google Shape;6177;p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8" name="Google Shape;6178;p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9" name="Google Shape;6179;p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0" name="Google Shape;6180;p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1" name="Google Shape;6181;p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2" name="Google Shape;6182;p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3" name="Google Shape;6183;p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4" name="Google Shape;6184;p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5" name="Google Shape;6185;p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6" name="Google Shape;6186;p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7" name="Google Shape;6187;p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8" name="Google Shape;6188;p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9" name="Google Shape;6189;p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0" name="Google Shape;6190;p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1" name="Google Shape;6191;p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2" name="Google Shape;6192;p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3" name="Google Shape;6193;p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4" name="Google Shape;6194;p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5" name="Google Shape;6195;p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6" name="Google Shape;6196;p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7" name="Google Shape;6197;p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8" name="Google Shape;6198;p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9" name="Google Shape;6199;p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0" name="Google Shape;6200;p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1" name="Google Shape;6201;p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2" name="Google Shape;6202;p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3" name="Google Shape;6203;p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4" name="Google Shape;6204;p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5" name="Google Shape;6205;p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6" name="Google Shape;6206;p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7" name="Google Shape;6207;p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8" name="Google Shape;6208;p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9" name="Google Shape;6209;p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0" name="Google Shape;6210;p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1" name="Google Shape;6211;p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2" name="Google Shape;6212;p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3" name="Google Shape;6213;p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4" name="Google Shape;6214;p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5" name="Google Shape;6215;p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6" name="Google Shape;6216;p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7" name="Google Shape;6217;p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8" name="Google Shape;6218;p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9" name="Google Shape;6219;p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0" name="Google Shape;6220;p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1" name="Google Shape;6221;p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2" name="Google Shape;6222;p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3" name="Google Shape;6223;p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4" name="Google Shape;6224;p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5" name="Google Shape;6225;p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6" name="Google Shape;6226;p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7" name="Google Shape;6227;p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8" name="Google Shape;6228;p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9" name="Google Shape;6229;p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0" name="Google Shape;6230;p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1" name="Google Shape;6231;p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2" name="Google Shape;6232;p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3" name="Google Shape;6233;p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4" name="Google Shape;6234;p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5" name="Google Shape;6235;p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6" name="Google Shape;6236;p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7" name="Google Shape;6237;p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8" name="Google Shape;6238;p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9" name="Google Shape;6239;p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0" name="Google Shape;6240;p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1" name="Google Shape;6241;p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2" name="Google Shape;6242;p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3" name="Google Shape;6243;p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4" name="Google Shape;6244;p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5" name="Google Shape;6245;p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6" name="Google Shape;6246;p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7" name="Google Shape;6247;p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8" name="Google Shape;6248;p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9" name="Google Shape;6249;p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0" name="Google Shape;6250;p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1" name="Google Shape;6251;p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2" name="Google Shape;6252;p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3" name="Google Shape;6253;p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4" name="Google Shape;6254;p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5" name="Google Shape;6255;p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6" name="Google Shape;6256;p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7" name="Google Shape;6257;p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8" name="Google Shape;6258;p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9" name="Google Shape;6259;p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0" name="Google Shape;6260;p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1" name="Google Shape;6261;p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2" name="Google Shape;6262;p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77310204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6" name="Google Shape;6266;p9"/>
          <p:cNvGrpSpPr/>
          <p:nvPr/>
        </p:nvGrpSpPr>
        <p:grpSpPr>
          <a:xfrm rot="-3951173">
            <a:off x="636774" y="5882275"/>
            <a:ext cx="1789143" cy="1803413"/>
            <a:chOff x="2053525" y="1963725"/>
            <a:chExt cx="379225" cy="382250"/>
          </a:xfrm>
        </p:grpSpPr>
        <p:sp>
          <p:nvSpPr>
            <p:cNvPr id="6267" name="Google Shape;6267;p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8" name="Google Shape;6268;p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9" name="Google Shape;6269;p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0" name="Google Shape;6270;p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1" name="Google Shape;6271;p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2" name="Google Shape;6272;p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3" name="Google Shape;6273;p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4" name="Google Shape;6274;p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5" name="Google Shape;6275;p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6" name="Google Shape;6276;p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7" name="Google Shape;6277;p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8" name="Google Shape;6278;p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9" name="Google Shape;6279;p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0" name="Google Shape;6280;p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1" name="Google Shape;6281;p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2" name="Google Shape;6282;p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3" name="Google Shape;6283;p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4" name="Google Shape;6284;p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5" name="Google Shape;6285;p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6" name="Google Shape;6286;p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7" name="Google Shape;6287;p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8" name="Google Shape;6288;p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9" name="Google Shape;6289;p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0" name="Google Shape;6290;p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1" name="Google Shape;6291;p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2" name="Google Shape;6292;p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3" name="Google Shape;6293;p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4" name="Google Shape;6294;p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5" name="Google Shape;6295;p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6" name="Google Shape;6296;p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7" name="Google Shape;6297;p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8" name="Google Shape;6298;p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9" name="Google Shape;6299;p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0" name="Google Shape;6300;p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1" name="Google Shape;6301;p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2" name="Google Shape;6302;p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3" name="Google Shape;6303;p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4" name="Google Shape;6304;p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5" name="Google Shape;6305;p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6" name="Google Shape;6306;p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7" name="Google Shape;6307;p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8" name="Google Shape;6308;p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9" name="Google Shape;6309;p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0" name="Google Shape;6310;p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1" name="Google Shape;6311;p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2" name="Google Shape;6312;p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3" name="Google Shape;6313;p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4" name="Google Shape;6314;p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5" name="Google Shape;6315;p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6" name="Google Shape;6316;p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7" name="Google Shape;6317;p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8" name="Google Shape;6318;p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9" name="Google Shape;6319;p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0" name="Google Shape;6320;p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1" name="Google Shape;6321;p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2" name="Google Shape;6322;p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3" name="Google Shape;6323;p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4" name="Google Shape;6324;p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5" name="Google Shape;6325;p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6" name="Google Shape;6326;p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7" name="Google Shape;6327;p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8" name="Google Shape;6328;p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9" name="Google Shape;6329;p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0" name="Google Shape;6330;p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1" name="Google Shape;6331;p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2" name="Google Shape;6332;p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3" name="Google Shape;6333;p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4" name="Google Shape;6334;p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5" name="Google Shape;6335;p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6" name="Google Shape;6336;p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7" name="Google Shape;6337;p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8" name="Google Shape;6338;p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9" name="Google Shape;6339;p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0" name="Google Shape;6340;p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1" name="Google Shape;6341;p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2" name="Google Shape;6342;p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3" name="Google Shape;6343;p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4" name="Google Shape;6344;p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5" name="Google Shape;6345;p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6" name="Google Shape;6346;p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7" name="Google Shape;6347;p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8" name="Google Shape;6348;p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9" name="Google Shape;6349;p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0" name="Google Shape;6350;p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1" name="Google Shape;6351;p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2" name="Google Shape;6352;p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3" name="Google Shape;6353;p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4" name="Google Shape;6354;p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5" name="Google Shape;6355;p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6" name="Google Shape;6356;p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7" name="Google Shape;6357;p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8" name="Google Shape;6358;p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9" name="Google Shape;6359;p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0" name="Google Shape;6360;p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1" name="Google Shape;6361;p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2" name="Google Shape;6362;p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3" name="Google Shape;6363;p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4" name="Google Shape;6364;p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5" name="Google Shape;6365;p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6" name="Google Shape;6366;p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7" name="Google Shape;6367;p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8" name="Google Shape;6368;p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9" name="Google Shape;6369;p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0" name="Google Shape;6370;p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1" name="Google Shape;6371;p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2" name="Google Shape;6372;p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3" name="Google Shape;6373;p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4" name="Google Shape;6374;p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5" name="Google Shape;6375;p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6" name="Google Shape;6376;p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7" name="Google Shape;6377;p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8" name="Google Shape;6378;p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9" name="Google Shape;6379;p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0" name="Google Shape;6380;p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1" name="Google Shape;6381;p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2" name="Google Shape;6382;p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3" name="Google Shape;6383;p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4" name="Google Shape;6384;p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5" name="Google Shape;6385;p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6" name="Google Shape;6386;p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7" name="Google Shape;6387;p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8" name="Google Shape;6388;p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9" name="Google Shape;6389;p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0" name="Google Shape;6390;p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1" name="Google Shape;6391;p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2" name="Google Shape;6392;p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3" name="Google Shape;6393;p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4" name="Google Shape;6394;p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5" name="Google Shape;6395;p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6" name="Google Shape;6396;p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7" name="Google Shape;6397;p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8" name="Google Shape;6398;p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9" name="Google Shape;6399;p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0" name="Google Shape;6400;p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1" name="Google Shape;6401;p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2" name="Google Shape;6402;p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3" name="Google Shape;6403;p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4" name="Google Shape;6404;p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5" name="Google Shape;6405;p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6" name="Google Shape;6406;p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7" name="Google Shape;6407;p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8" name="Google Shape;6408;p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9" name="Google Shape;6409;p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0" name="Google Shape;6410;p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1" name="Google Shape;6411;p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2" name="Google Shape;6412;p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3" name="Google Shape;6413;p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4" name="Google Shape;6414;p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5" name="Google Shape;6415;p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6" name="Google Shape;6416;p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7" name="Google Shape;6417;p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8" name="Google Shape;6418;p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9" name="Google Shape;6419;p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0" name="Google Shape;6420;p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1" name="Google Shape;6421;p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2" name="Google Shape;6422;p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3" name="Google Shape;6423;p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4" name="Google Shape;6424;p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5" name="Google Shape;6425;p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6" name="Google Shape;6426;p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7" name="Google Shape;6427;p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8" name="Google Shape;6428;p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9" name="Google Shape;6429;p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0" name="Google Shape;6430;p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431" name="Google Shape;6431;p9"/>
          <p:cNvGrpSpPr/>
          <p:nvPr/>
        </p:nvGrpSpPr>
        <p:grpSpPr>
          <a:xfrm rot="-8567438">
            <a:off x="10622353" y="379809"/>
            <a:ext cx="2645187" cy="3168732"/>
            <a:chOff x="2564300" y="2142775"/>
            <a:chExt cx="734625" cy="880025"/>
          </a:xfrm>
        </p:grpSpPr>
        <p:sp>
          <p:nvSpPr>
            <p:cNvPr id="6432" name="Google Shape;6432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3" name="Google Shape;6433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4" name="Google Shape;6434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5" name="Google Shape;6435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6" name="Google Shape;6436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7" name="Google Shape;6437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8" name="Google Shape;6438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9" name="Google Shape;6439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0" name="Google Shape;6440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1" name="Google Shape;6441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2" name="Google Shape;6442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3" name="Google Shape;6443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4" name="Google Shape;6444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5" name="Google Shape;6445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6" name="Google Shape;6446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7" name="Google Shape;6447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8" name="Google Shape;6448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9" name="Google Shape;6449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0" name="Google Shape;6450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1" name="Google Shape;6451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2" name="Google Shape;6452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3" name="Google Shape;6453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4" name="Google Shape;6454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5" name="Google Shape;6455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6" name="Google Shape;6456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7" name="Google Shape;6457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8" name="Google Shape;6458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9" name="Google Shape;6459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0" name="Google Shape;6460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1" name="Google Shape;6461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2" name="Google Shape;6462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3" name="Google Shape;6463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4" name="Google Shape;6464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5" name="Google Shape;6465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6" name="Google Shape;6466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7" name="Google Shape;6467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8" name="Google Shape;6468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9" name="Google Shape;6469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0" name="Google Shape;6470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1" name="Google Shape;6471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2" name="Google Shape;6472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3" name="Google Shape;6473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4" name="Google Shape;6474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5" name="Google Shape;6475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6" name="Google Shape;6476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7" name="Google Shape;6477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8" name="Google Shape;6478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9" name="Google Shape;6479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0" name="Google Shape;6480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1" name="Google Shape;6481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2" name="Google Shape;6482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3" name="Google Shape;6483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4" name="Google Shape;6484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5" name="Google Shape;6485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6" name="Google Shape;6486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7" name="Google Shape;6487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8" name="Google Shape;6488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9" name="Google Shape;6489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0" name="Google Shape;6490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1" name="Google Shape;6491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2" name="Google Shape;6492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3" name="Google Shape;6493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4" name="Google Shape;6494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5" name="Google Shape;6495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6" name="Google Shape;6496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7" name="Google Shape;6497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8" name="Google Shape;6498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9" name="Google Shape;6499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0" name="Google Shape;6500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1" name="Google Shape;6501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2" name="Google Shape;6502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3" name="Google Shape;6503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4" name="Google Shape;6504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5" name="Google Shape;6505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6" name="Google Shape;6506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7" name="Google Shape;6507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8" name="Google Shape;6508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9" name="Google Shape;6509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0" name="Google Shape;6510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1" name="Google Shape;6511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2" name="Google Shape;6512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3" name="Google Shape;6513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4" name="Google Shape;6514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5" name="Google Shape;6515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6" name="Google Shape;6516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7" name="Google Shape;6517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8" name="Google Shape;6518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9" name="Google Shape;6519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0" name="Google Shape;6520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1" name="Google Shape;6521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2" name="Google Shape;6522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3" name="Google Shape;6523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4" name="Google Shape;6524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5" name="Google Shape;6525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6" name="Google Shape;6526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7" name="Google Shape;6527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8" name="Google Shape;6528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9" name="Google Shape;6529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0" name="Google Shape;6530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1" name="Google Shape;6531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2" name="Google Shape;6532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3" name="Google Shape;6533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4" name="Google Shape;6534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5" name="Google Shape;6535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6" name="Google Shape;6536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7" name="Google Shape;6537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8" name="Google Shape;6538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9" name="Google Shape;6539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0" name="Google Shape;6540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1" name="Google Shape;6541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2" name="Google Shape;6542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3" name="Google Shape;6543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4" name="Google Shape;6544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5" name="Google Shape;6545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6" name="Google Shape;6546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7" name="Google Shape;6547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8" name="Google Shape;6548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9" name="Google Shape;6549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0" name="Google Shape;6550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1" name="Google Shape;6551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2" name="Google Shape;6552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3" name="Google Shape;6553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4" name="Google Shape;6554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5" name="Google Shape;6555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6" name="Google Shape;6556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7" name="Google Shape;6557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8" name="Google Shape;6558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9" name="Google Shape;6559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0" name="Google Shape;6560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1" name="Google Shape;6561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2" name="Google Shape;6562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3" name="Google Shape;6563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4" name="Google Shape;6564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5" name="Google Shape;6565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6" name="Google Shape;6566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7" name="Google Shape;6567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8" name="Google Shape;6568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9" name="Google Shape;6569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0" name="Google Shape;6570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1" name="Google Shape;6571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2" name="Google Shape;6572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3" name="Google Shape;6573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4" name="Google Shape;6574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5" name="Google Shape;6575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6" name="Google Shape;6576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7" name="Google Shape;6577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8" name="Google Shape;6578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9" name="Google Shape;6579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0" name="Google Shape;6580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1" name="Google Shape;6581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2" name="Google Shape;6582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3" name="Google Shape;6583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4" name="Google Shape;6584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5" name="Google Shape;6585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6" name="Google Shape;6586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7" name="Google Shape;6587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8" name="Google Shape;6588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9" name="Google Shape;6589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0" name="Google Shape;6590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1" name="Google Shape;6591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2" name="Google Shape;6592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3" name="Google Shape;6593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4" name="Google Shape;6594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5" name="Google Shape;6595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6" name="Google Shape;6596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7" name="Google Shape;6597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8" name="Google Shape;6598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9" name="Google Shape;6599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0" name="Google Shape;6600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1" name="Google Shape;6601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2" name="Google Shape;6602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3" name="Google Shape;6603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4" name="Google Shape;6604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5" name="Google Shape;6605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6" name="Google Shape;6606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7" name="Google Shape;6607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8" name="Google Shape;6608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9" name="Google Shape;6609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0" name="Google Shape;6610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1" name="Google Shape;6611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2" name="Google Shape;6612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3" name="Google Shape;6613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4" name="Google Shape;6614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5" name="Google Shape;6615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6" name="Google Shape;6616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7" name="Google Shape;6617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8" name="Google Shape;6618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9" name="Google Shape;6619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0" name="Google Shape;6620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1" name="Google Shape;6621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2" name="Google Shape;6622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3" name="Google Shape;6623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4" name="Google Shape;6624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5" name="Google Shape;6625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6" name="Google Shape;6626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7" name="Google Shape;6627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8" name="Google Shape;6628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9" name="Google Shape;6629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0" name="Google Shape;6630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1" name="Google Shape;6631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2" name="Google Shape;6632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3" name="Google Shape;6633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4" name="Google Shape;6634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5" name="Google Shape;6635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6" name="Google Shape;6636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7" name="Google Shape;6637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8" name="Google Shape;6638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9" name="Google Shape;6639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0" name="Google Shape;6640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1" name="Google Shape;6641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2" name="Google Shape;6642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3" name="Google Shape;6643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4" name="Google Shape;6644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5" name="Google Shape;6645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6" name="Google Shape;6646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7" name="Google Shape;6647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8" name="Google Shape;6648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9" name="Google Shape;6649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0" name="Google Shape;6650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1" name="Google Shape;6651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2" name="Google Shape;6652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3" name="Google Shape;6653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4" name="Google Shape;6654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5" name="Google Shape;6655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6" name="Google Shape;6656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7" name="Google Shape;6657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8" name="Google Shape;6658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9" name="Google Shape;6659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0" name="Google Shape;6660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1" name="Google Shape;6661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2" name="Google Shape;6662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3" name="Google Shape;6663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4" name="Google Shape;6664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5" name="Google Shape;6665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6" name="Google Shape;6666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7" name="Google Shape;6667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8" name="Google Shape;6668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9" name="Google Shape;6669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0" name="Google Shape;6670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1" name="Google Shape;6671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2" name="Google Shape;6672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3" name="Google Shape;6673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4" name="Google Shape;6674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5" name="Google Shape;6675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6" name="Google Shape;6676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7" name="Google Shape;6677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8" name="Google Shape;6678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9" name="Google Shape;6679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0" name="Google Shape;6680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1" name="Google Shape;6681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2" name="Google Shape;6682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3" name="Google Shape;6683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4" name="Google Shape;6684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5" name="Google Shape;6685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6" name="Google Shape;6686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7" name="Google Shape;6687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8" name="Google Shape;6688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9" name="Google Shape;6689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0" name="Google Shape;6690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1" name="Google Shape;6691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2" name="Google Shape;6692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3" name="Google Shape;6693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4" name="Google Shape;6694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5" name="Google Shape;6695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6" name="Google Shape;6696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7" name="Google Shape;6697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8" name="Google Shape;6698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9" name="Google Shape;6699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0" name="Google Shape;6700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1" name="Google Shape;6701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2" name="Google Shape;6702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3" name="Google Shape;6703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4" name="Google Shape;6704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5" name="Google Shape;6705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6" name="Google Shape;6706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7" name="Google Shape;6707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8" name="Google Shape;6708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9" name="Google Shape;6709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0" name="Google Shape;6710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1" name="Google Shape;6711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2" name="Google Shape;6712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3" name="Google Shape;6713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4" name="Google Shape;6714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5" name="Google Shape;6715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6" name="Google Shape;6716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7" name="Google Shape;6717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8" name="Google Shape;6718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9" name="Google Shape;6719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0" name="Google Shape;6720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1" name="Google Shape;6721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2" name="Google Shape;6722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3" name="Google Shape;6723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4" name="Google Shape;6724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5" name="Google Shape;6725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6" name="Google Shape;6726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7" name="Google Shape;6727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8" name="Google Shape;6728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9" name="Google Shape;6729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0" name="Google Shape;6730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1" name="Google Shape;6731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2" name="Google Shape;6732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3" name="Google Shape;6733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4" name="Google Shape;6734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5" name="Google Shape;6735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6" name="Google Shape;6736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7" name="Google Shape;6737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8" name="Google Shape;6738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9" name="Google Shape;6739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0" name="Google Shape;6740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1" name="Google Shape;6741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2" name="Google Shape;6742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3" name="Google Shape;6743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4" name="Google Shape;6744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5" name="Google Shape;6745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6" name="Google Shape;6746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7" name="Google Shape;6747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8" name="Google Shape;6748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9" name="Google Shape;6749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0" name="Google Shape;6750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1" name="Google Shape;6751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2" name="Google Shape;6752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3" name="Google Shape;6753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4" name="Google Shape;6754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5" name="Google Shape;6755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6" name="Google Shape;6756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7" name="Google Shape;6757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8" name="Google Shape;6758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9" name="Google Shape;6759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0" name="Google Shape;6760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1" name="Google Shape;6761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2" name="Google Shape;6762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3" name="Google Shape;6763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4" name="Google Shape;6764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5" name="Google Shape;6765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6" name="Google Shape;6766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7" name="Google Shape;6767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8" name="Google Shape;6768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9" name="Google Shape;6769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0" name="Google Shape;6770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1" name="Google Shape;6771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2" name="Google Shape;6772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3" name="Google Shape;6773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4" name="Google Shape;6774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5" name="Google Shape;6775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6" name="Google Shape;6776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7" name="Google Shape;6777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8" name="Google Shape;6778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9" name="Google Shape;6779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0" name="Google Shape;6780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1" name="Google Shape;6781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2" name="Google Shape;6782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3" name="Google Shape;6783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4" name="Google Shape;6784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5" name="Google Shape;6785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6" name="Google Shape;6786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7" name="Google Shape;6787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8" name="Google Shape;6788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9" name="Google Shape;6789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0" name="Google Shape;6790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1" name="Google Shape;6791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2" name="Google Shape;6792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3" name="Google Shape;6793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4" name="Google Shape;6794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5" name="Google Shape;6795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6" name="Google Shape;6796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7" name="Google Shape;6797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8" name="Google Shape;6798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9" name="Google Shape;6799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0" name="Google Shape;6800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1" name="Google Shape;6801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2" name="Google Shape;6802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3" name="Google Shape;6803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4" name="Google Shape;6804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5" name="Google Shape;6805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6" name="Google Shape;6806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7" name="Google Shape;6807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8" name="Google Shape;6808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9" name="Google Shape;6809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0" name="Google Shape;6810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1" name="Google Shape;6811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2" name="Google Shape;6812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3" name="Google Shape;6813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4" name="Google Shape;6814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5" name="Google Shape;6815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6" name="Google Shape;6816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7" name="Google Shape;6817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8" name="Google Shape;6818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9" name="Google Shape;6819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0" name="Google Shape;6820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1" name="Google Shape;6821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2" name="Google Shape;6822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3" name="Google Shape;6823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4" name="Google Shape;6824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5" name="Google Shape;6825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6" name="Google Shape;6826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7" name="Google Shape;6827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8" name="Google Shape;6828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9" name="Google Shape;6829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0" name="Google Shape;6830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1" name="Google Shape;6831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2" name="Google Shape;6832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3" name="Google Shape;6833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4" name="Google Shape;6834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5" name="Google Shape;6835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6" name="Google Shape;6836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7" name="Google Shape;6837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8" name="Google Shape;6838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9" name="Google Shape;6839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0" name="Google Shape;6840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1" name="Google Shape;6841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2" name="Google Shape;6842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3" name="Google Shape;6843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4" name="Google Shape;6844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5" name="Google Shape;6845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6" name="Google Shape;6846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7" name="Google Shape;6847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8" name="Google Shape;6848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9" name="Google Shape;6849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0" name="Google Shape;6850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1" name="Google Shape;6851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2" name="Google Shape;6852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3" name="Google Shape;6853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4" name="Google Shape;6854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5" name="Google Shape;6855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6" name="Google Shape;6856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7" name="Google Shape;6857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8" name="Google Shape;6858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9" name="Google Shape;6859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0" name="Google Shape;6860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1" name="Google Shape;6861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2" name="Google Shape;6862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3" name="Google Shape;6863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4" name="Google Shape;6864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5" name="Google Shape;6865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6" name="Google Shape;6866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7" name="Google Shape;6867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8" name="Google Shape;6868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9" name="Google Shape;6869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0" name="Google Shape;6870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1" name="Google Shape;6871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2" name="Google Shape;6872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3" name="Google Shape;6873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4" name="Google Shape;6874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5" name="Google Shape;6875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6" name="Google Shape;6876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7" name="Google Shape;6877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8" name="Google Shape;6878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9" name="Google Shape;6879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0" name="Google Shape;6880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1" name="Google Shape;6881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2" name="Google Shape;6882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3" name="Google Shape;6883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4" name="Google Shape;6884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5" name="Google Shape;6885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6" name="Google Shape;6886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7" name="Google Shape;6887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8" name="Google Shape;6888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9" name="Google Shape;6889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0" name="Google Shape;6890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1" name="Google Shape;6891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2" name="Google Shape;6892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3" name="Google Shape;6893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4" name="Google Shape;6894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5" name="Google Shape;6895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6" name="Google Shape;6896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7" name="Google Shape;6897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8" name="Google Shape;6898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9" name="Google Shape;6899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0" name="Google Shape;6900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1" name="Google Shape;6901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2" name="Google Shape;6902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3" name="Google Shape;6903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4" name="Google Shape;6904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5" name="Google Shape;6905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6" name="Google Shape;6906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7" name="Google Shape;6907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8" name="Google Shape;6908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9" name="Google Shape;6909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0" name="Google Shape;6910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1" name="Google Shape;6911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2" name="Google Shape;6912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913" name="Google Shape;6913;p9"/>
          <p:cNvGrpSpPr/>
          <p:nvPr/>
        </p:nvGrpSpPr>
        <p:grpSpPr>
          <a:xfrm rot="-7100159">
            <a:off x="9049694" y="-1218318"/>
            <a:ext cx="2912863" cy="3489444"/>
            <a:chOff x="2564300" y="2142775"/>
            <a:chExt cx="734625" cy="880025"/>
          </a:xfrm>
        </p:grpSpPr>
        <p:sp>
          <p:nvSpPr>
            <p:cNvPr id="6914" name="Google Shape;6914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5" name="Google Shape;6915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6" name="Google Shape;6916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7" name="Google Shape;6917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8" name="Google Shape;6918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9" name="Google Shape;6919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0" name="Google Shape;6920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1" name="Google Shape;6921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2" name="Google Shape;6922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3" name="Google Shape;6923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4" name="Google Shape;6924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5" name="Google Shape;6925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6" name="Google Shape;6926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7" name="Google Shape;6927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8" name="Google Shape;6928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9" name="Google Shape;6929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0" name="Google Shape;6930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1" name="Google Shape;6931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2" name="Google Shape;6932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3" name="Google Shape;6933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4" name="Google Shape;6934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5" name="Google Shape;6935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6" name="Google Shape;6936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7" name="Google Shape;6937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8" name="Google Shape;6938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9" name="Google Shape;6939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0" name="Google Shape;6940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1" name="Google Shape;6941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2" name="Google Shape;6942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3" name="Google Shape;6943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4" name="Google Shape;6944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5" name="Google Shape;6945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6" name="Google Shape;6946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7" name="Google Shape;6947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8" name="Google Shape;6948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9" name="Google Shape;6949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0" name="Google Shape;6950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1" name="Google Shape;6951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2" name="Google Shape;6952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3" name="Google Shape;6953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4" name="Google Shape;6954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5" name="Google Shape;6955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6" name="Google Shape;6956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7" name="Google Shape;6957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8" name="Google Shape;6958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9" name="Google Shape;6959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0" name="Google Shape;6960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1" name="Google Shape;6961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2" name="Google Shape;6962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3" name="Google Shape;6963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4" name="Google Shape;6964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5" name="Google Shape;6965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6" name="Google Shape;6966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7" name="Google Shape;6967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8" name="Google Shape;6968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9" name="Google Shape;6969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0" name="Google Shape;6970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1" name="Google Shape;6971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2" name="Google Shape;6972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3" name="Google Shape;6973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4" name="Google Shape;6974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5" name="Google Shape;6975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6" name="Google Shape;6976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7" name="Google Shape;6977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8" name="Google Shape;6978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9" name="Google Shape;6979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0" name="Google Shape;6980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1" name="Google Shape;6981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2" name="Google Shape;6982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3" name="Google Shape;6983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4" name="Google Shape;6984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5" name="Google Shape;6985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6" name="Google Shape;6986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7" name="Google Shape;6987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8" name="Google Shape;6988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9" name="Google Shape;6989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0" name="Google Shape;6990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1" name="Google Shape;6991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2" name="Google Shape;6992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3" name="Google Shape;6993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4" name="Google Shape;6994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5" name="Google Shape;6995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6" name="Google Shape;6996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7" name="Google Shape;6997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8" name="Google Shape;6998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9" name="Google Shape;6999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0" name="Google Shape;7000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1" name="Google Shape;7001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2" name="Google Shape;7002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3" name="Google Shape;7003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4" name="Google Shape;7004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5" name="Google Shape;7005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6" name="Google Shape;7006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7" name="Google Shape;7007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8" name="Google Shape;7008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9" name="Google Shape;7009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0" name="Google Shape;7010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1" name="Google Shape;7011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2" name="Google Shape;7012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3" name="Google Shape;7013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4" name="Google Shape;7014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5" name="Google Shape;7015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6" name="Google Shape;7016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7" name="Google Shape;7017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8" name="Google Shape;7018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9" name="Google Shape;7019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0" name="Google Shape;7020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1" name="Google Shape;7021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2" name="Google Shape;7022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3" name="Google Shape;7023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4" name="Google Shape;7024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5" name="Google Shape;7025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6" name="Google Shape;7026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7" name="Google Shape;7027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8" name="Google Shape;7028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9" name="Google Shape;7029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0" name="Google Shape;7030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1" name="Google Shape;7031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2" name="Google Shape;7032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3" name="Google Shape;7033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4" name="Google Shape;7034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5" name="Google Shape;7035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6" name="Google Shape;7036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7" name="Google Shape;7037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8" name="Google Shape;7038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9" name="Google Shape;7039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0" name="Google Shape;7040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1" name="Google Shape;7041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2" name="Google Shape;7042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3" name="Google Shape;7043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4" name="Google Shape;7044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5" name="Google Shape;7045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6" name="Google Shape;7046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7" name="Google Shape;7047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8" name="Google Shape;7048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9" name="Google Shape;7049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0" name="Google Shape;7050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1" name="Google Shape;7051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2" name="Google Shape;7052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3" name="Google Shape;7053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4" name="Google Shape;7054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5" name="Google Shape;7055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6" name="Google Shape;7056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7" name="Google Shape;7057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8" name="Google Shape;7058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9" name="Google Shape;7059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0" name="Google Shape;7060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1" name="Google Shape;7061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2" name="Google Shape;7062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3" name="Google Shape;7063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4" name="Google Shape;7064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5" name="Google Shape;7065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6" name="Google Shape;7066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7" name="Google Shape;7067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8" name="Google Shape;7068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9" name="Google Shape;7069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0" name="Google Shape;7070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1" name="Google Shape;7071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2" name="Google Shape;7072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3" name="Google Shape;7073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4" name="Google Shape;7074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5" name="Google Shape;7075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6" name="Google Shape;7076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7" name="Google Shape;7077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8" name="Google Shape;7078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9" name="Google Shape;7079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0" name="Google Shape;7080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1" name="Google Shape;7081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2" name="Google Shape;7082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3" name="Google Shape;7083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4" name="Google Shape;7084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5" name="Google Shape;7085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6" name="Google Shape;7086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7" name="Google Shape;7087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8" name="Google Shape;7088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9" name="Google Shape;7089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0" name="Google Shape;7090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1" name="Google Shape;7091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2" name="Google Shape;7092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3" name="Google Shape;7093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4" name="Google Shape;7094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5" name="Google Shape;7095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6" name="Google Shape;7096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7" name="Google Shape;7097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8" name="Google Shape;7098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9" name="Google Shape;7099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0" name="Google Shape;7100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1" name="Google Shape;7101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2" name="Google Shape;7102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3" name="Google Shape;7103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4" name="Google Shape;7104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5" name="Google Shape;7105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6" name="Google Shape;7106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7" name="Google Shape;7107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8" name="Google Shape;7108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9" name="Google Shape;7109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0" name="Google Shape;7110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1" name="Google Shape;7111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2" name="Google Shape;7112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3" name="Google Shape;7113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4" name="Google Shape;7114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5" name="Google Shape;7115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6" name="Google Shape;7116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7" name="Google Shape;7117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8" name="Google Shape;7118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9" name="Google Shape;7119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0" name="Google Shape;7120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1" name="Google Shape;7121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2" name="Google Shape;7122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3" name="Google Shape;7123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4" name="Google Shape;7124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5" name="Google Shape;7125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6" name="Google Shape;7126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7" name="Google Shape;7127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8" name="Google Shape;7128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9" name="Google Shape;7129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0" name="Google Shape;7130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1" name="Google Shape;7131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2" name="Google Shape;7132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3" name="Google Shape;7133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4" name="Google Shape;7134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5" name="Google Shape;7135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6" name="Google Shape;7136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7" name="Google Shape;7137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8" name="Google Shape;7138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9" name="Google Shape;7139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0" name="Google Shape;7140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1" name="Google Shape;7141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2" name="Google Shape;7142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3" name="Google Shape;7143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4" name="Google Shape;7144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5" name="Google Shape;7145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6" name="Google Shape;7146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7" name="Google Shape;7147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8" name="Google Shape;7148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9" name="Google Shape;7149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0" name="Google Shape;7150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1" name="Google Shape;7151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2" name="Google Shape;7152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3" name="Google Shape;7153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4" name="Google Shape;7154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5" name="Google Shape;7155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6" name="Google Shape;7156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7" name="Google Shape;7157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8" name="Google Shape;7158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9" name="Google Shape;7159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0" name="Google Shape;7160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1" name="Google Shape;7161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2" name="Google Shape;7162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3" name="Google Shape;7163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4" name="Google Shape;7164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5" name="Google Shape;7165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6" name="Google Shape;7166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7" name="Google Shape;7167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8" name="Google Shape;7168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9" name="Google Shape;7169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0" name="Google Shape;7170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1" name="Google Shape;7171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2" name="Google Shape;7172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3" name="Google Shape;7173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4" name="Google Shape;7174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5" name="Google Shape;7175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6" name="Google Shape;7176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7" name="Google Shape;7177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8" name="Google Shape;7178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9" name="Google Shape;7179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0" name="Google Shape;7180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1" name="Google Shape;7181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2" name="Google Shape;7182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3" name="Google Shape;7183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4" name="Google Shape;7184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5" name="Google Shape;7185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6" name="Google Shape;7186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7" name="Google Shape;7187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8" name="Google Shape;7188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9" name="Google Shape;7189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0" name="Google Shape;7190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1" name="Google Shape;7191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2" name="Google Shape;7192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3" name="Google Shape;7193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4" name="Google Shape;7194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5" name="Google Shape;7195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6" name="Google Shape;7196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7" name="Google Shape;7197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8" name="Google Shape;7198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9" name="Google Shape;7199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0" name="Google Shape;7200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1" name="Google Shape;7201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7395" name="Google Shape;7395;p9"/>
          <p:cNvGrpSpPr/>
          <p:nvPr/>
        </p:nvGrpSpPr>
        <p:grpSpPr>
          <a:xfrm rot="6854969">
            <a:off x="-736316" y="5206719"/>
            <a:ext cx="2213895" cy="2652127"/>
            <a:chOff x="2564300" y="2142775"/>
            <a:chExt cx="734625" cy="880025"/>
          </a:xfrm>
        </p:grpSpPr>
        <p:sp>
          <p:nvSpPr>
            <p:cNvPr id="7396" name="Google Shape;7396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6" name="Google Shape;7456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7" name="Google Shape;7457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8" name="Google Shape;7458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9" name="Google Shape;7459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0" name="Google Shape;7460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1" name="Google Shape;7461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2" name="Google Shape;7462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3" name="Google Shape;7463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4" name="Google Shape;7464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5" name="Google Shape;7465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6" name="Google Shape;7466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7" name="Google Shape;7467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8" name="Google Shape;7468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9" name="Google Shape;7469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0" name="Google Shape;7470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1" name="Google Shape;7471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2" name="Google Shape;7472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3" name="Google Shape;7473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4" name="Google Shape;7474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5" name="Google Shape;7475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6" name="Google Shape;7476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7" name="Google Shape;7477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8" name="Google Shape;7478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9" name="Google Shape;7479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0" name="Google Shape;7480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1" name="Google Shape;7481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2" name="Google Shape;7482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3" name="Google Shape;7483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4" name="Google Shape;7484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5" name="Google Shape;7485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6" name="Google Shape;7486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7" name="Google Shape;7487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8" name="Google Shape;7488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9" name="Google Shape;7489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0" name="Google Shape;7490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1" name="Google Shape;7491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2" name="Google Shape;7492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3" name="Google Shape;7493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4" name="Google Shape;7494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5" name="Google Shape;7495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6" name="Google Shape;7496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7" name="Google Shape;7497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8" name="Google Shape;7498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9" name="Google Shape;7499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0" name="Google Shape;7500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1" name="Google Shape;7501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2" name="Google Shape;7502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3" name="Google Shape;7503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4" name="Google Shape;7504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5" name="Google Shape;7505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6" name="Google Shape;7506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7" name="Google Shape;7507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8" name="Google Shape;7508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9" name="Google Shape;7509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0" name="Google Shape;7510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1" name="Google Shape;7511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2" name="Google Shape;7512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3" name="Google Shape;7513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4" name="Google Shape;7514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5" name="Google Shape;7515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6" name="Google Shape;7516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7" name="Google Shape;7517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8" name="Google Shape;7518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9" name="Google Shape;7519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0" name="Google Shape;7520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1" name="Google Shape;7521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2" name="Google Shape;7522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3" name="Google Shape;7523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4" name="Google Shape;7524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5" name="Google Shape;7525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6" name="Google Shape;7526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7" name="Google Shape;7527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8" name="Google Shape;7528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9" name="Google Shape;7529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0" name="Google Shape;7530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1" name="Google Shape;7531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2" name="Google Shape;7532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3" name="Google Shape;7533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4" name="Google Shape;7534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5" name="Google Shape;7535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6" name="Google Shape;7536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7" name="Google Shape;7537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8" name="Google Shape;7538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9" name="Google Shape;7539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0" name="Google Shape;7540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1" name="Google Shape;7541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2" name="Google Shape;7542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3" name="Google Shape;7543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4" name="Google Shape;7544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5" name="Google Shape;7545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6" name="Google Shape;7546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7" name="Google Shape;7547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8" name="Google Shape;7548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9" name="Google Shape;7549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0" name="Google Shape;7550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1" name="Google Shape;7551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2" name="Google Shape;7552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3" name="Google Shape;7553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4" name="Google Shape;7554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5" name="Google Shape;7555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6" name="Google Shape;7556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7" name="Google Shape;7557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8" name="Google Shape;7558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9" name="Google Shape;7559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0" name="Google Shape;7560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1" name="Google Shape;7561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2" name="Google Shape;7562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3" name="Google Shape;7563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4" name="Google Shape;7564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5" name="Google Shape;7565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6" name="Google Shape;7566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7" name="Google Shape;7567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8" name="Google Shape;7568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9" name="Google Shape;7569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0" name="Google Shape;7570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1" name="Google Shape;7571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2" name="Google Shape;7572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3" name="Google Shape;7573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4" name="Google Shape;7574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5" name="Google Shape;7575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6" name="Google Shape;7576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7" name="Google Shape;7577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8" name="Google Shape;7578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9" name="Google Shape;7579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0" name="Google Shape;7580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1" name="Google Shape;7581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2" name="Google Shape;7582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3" name="Google Shape;7583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4" name="Google Shape;7584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5" name="Google Shape;7585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6" name="Google Shape;7586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7" name="Google Shape;7587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8" name="Google Shape;7588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9" name="Google Shape;7589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0" name="Google Shape;7590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1" name="Google Shape;7591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2" name="Google Shape;7592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3" name="Google Shape;7593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4" name="Google Shape;7594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5" name="Google Shape;7595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6" name="Google Shape;7596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7" name="Google Shape;7597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8" name="Google Shape;7598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9" name="Google Shape;7599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0" name="Google Shape;7600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1" name="Google Shape;7601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2" name="Google Shape;7602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3" name="Google Shape;7603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4" name="Google Shape;7604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5" name="Google Shape;7605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6" name="Google Shape;7606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7" name="Google Shape;7607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8" name="Google Shape;7608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9" name="Google Shape;7609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0" name="Google Shape;7610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1" name="Google Shape;7611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2" name="Google Shape;7612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3" name="Google Shape;7613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4" name="Google Shape;7614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5" name="Google Shape;7615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6" name="Google Shape;7616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7" name="Google Shape;7617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8" name="Google Shape;7618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9" name="Google Shape;7619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0" name="Google Shape;7620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1" name="Google Shape;7621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2" name="Google Shape;7622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3" name="Google Shape;7623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4" name="Google Shape;7624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5" name="Google Shape;7625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6" name="Google Shape;7626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7" name="Google Shape;7627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8" name="Google Shape;7628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9" name="Google Shape;7629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0" name="Google Shape;7630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1" name="Google Shape;7631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2" name="Google Shape;7632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3" name="Google Shape;7633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4" name="Google Shape;7634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5" name="Google Shape;7635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6" name="Google Shape;7636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7" name="Google Shape;7637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8" name="Google Shape;7638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9" name="Google Shape;7639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0" name="Google Shape;7640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1" name="Google Shape;7641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2" name="Google Shape;7642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3" name="Google Shape;7643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4" name="Google Shape;7644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5" name="Google Shape;7645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6" name="Google Shape;7646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7" name="Google Shape;7647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8" name="Google Shape;7648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9" name="Google Shape;7649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0" name="Google Shape;7650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1" name="Google Shape;7651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2" name="Google Shape;7652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3" name="Google Shape;7653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4" name="Google Shape;7654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5" name="Google Shape;7655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6" name="Google Shape;7656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7" name="Google Shape;7657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8" name="Google Shape;7658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9" name="Google Shape;7659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0" name="Google Shape;7660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1" name="Google Shape;7661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2" name="Google Shape;7662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3" name="Google Shape;7663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4" name="Google Shape;7664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5" name="Google Shape;7665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6" name="Google Shape;7666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7" name="Google Shape;7667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8" name="Google Shape;7668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9" name="Google Shape;7669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0" name="Google Shape;7670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1" name="Google Shape;7671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2" name="Google Shape;7672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3" name="Google Shape;7673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4" name="Google Shape;7674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5" name="Google Shape;7675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6" name="Google Shape;7676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7" name="Google Shape;7677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8" name="Google Shape;7678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9" name="Google Shape;7679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0" name="Google Shape;7680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1" name="Google Shape;7681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2" name="Google Shape;7682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3" name="Google Shape;7683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4" name="Google Shape;7684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5" name="Google Shape;7685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6" name="Google Shape;7686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7" name="Google Shape;7687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8" name="Google Shape;7688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9" name="Google Shape;7689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0" name="Google Shape;7690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1" name="Google Shape;7691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2" name="Google Shape;7692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3" name="Google Shape;7693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4" name="Google Shape;7694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5" name="Google Shape;7695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6" name="Google Shape;7696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7" name="Google Shape;7697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8" name="Google Shape;7698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9" name="Google Shape;7699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0" name="Google Shape;7700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1" name="Google Shape;7701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2" name="Google Shape;7702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3" name="Google Shape;7703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4" name="Google Shape;7704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5" name="Google Shape;7705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6" name="Google Shape;7706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7" name="Google Shape;7707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8" name="Google Shape;7708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9" name="Google Shape;7709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0" name="Google Shape;7710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1" name="Google Shape;7711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2" name="Google Shape;7712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3" name="Google Shape;7713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4" name="Google Shape;7714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5" name="Google Shape;7715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6" name="Google Shape;7716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7" name="Google Shape;7717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8" name="Google Shape;7718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9" name="Google Shape;7719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0" name="Google Shape;7720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1" name="Google Shape;7721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2" name="Google Shape;7722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3" name="Google Shape;7723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4" name="Google Shape;7724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5" name="Google Shape;7725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6" name="Google Shape;7726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7" name="Google Shape;7727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8" name="Google Shape;7728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9" name="Google Shape;7729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0" name="Google Shape;7730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1" name="Google Shape;7731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2" name="Google Shape;7732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3" name="Google Shape;7733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4" name="Google Shape;7734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5" name="Google Shape;7735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6" name="Google Shape;7736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7" name="Google Shape;7737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8" name="Google Shape;7738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9" name="Google Shape;7739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0" name="Google Shape;7740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1" name="Google Shape;7741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2" name="Google Shape;7742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3" name="Google Shape;7743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4" name="Google Shape;7744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5" name="Google Shape;7745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6" name="Google Shape;7746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7" name="Google Shape;7747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8" name="Google Shape;7748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9" name="Google Shape;7749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0" name="Google Shape;7750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1" name="Google Shape;7751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2" name="Google Shape;7752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3" name="Google Shape;7753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4" name="Google Shape;7754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5" name="Google Shape;7755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6" name="Google Shape;7756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7" name="Google Shape;7757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8" name="Google Shape;7758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9" name="Google Shape;7759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0" name="Google Shape;7760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1" name="Google Shape;7761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2" name="Google Shape;7762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3" name="Google Shape;7763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4" name="Google Shape;7764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5" name="Google Shape;7765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6" name="Google Shape;7766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7" name="Google Shape;7767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8" name="Google Shape;7768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9" name="Google Shape;7769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0" name="Google Shape;7770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1" name="Google Shape;7771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2" name="Google Shape;7772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3" name="Google Shape;7773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4" name="Google Shape;7774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5" name="Google Shape;7775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6" name="Google Shape;7776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7" name="Google Shape;7777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8" name="Google Shape;7778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9" name="Google Shape;7779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0" name="Google Shape;7780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1" name="Google Shape;7781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2" name="Google Shape;7782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3" name="Google Shape;7783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4" name="Google Shape;7784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5" name="Google Shape;7785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6" name="Google Shape;7786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7" name="Google Shape;7787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8" name="Google Shape;7788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9" name="Google Shape;7789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0" name="Google Shape;7790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1" name="Google Shape;7791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2" name="Google Shape;7792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3" name="Google Shape;7793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4" name="Google Shape;7794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5" name="Google Shape;7795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6" name="Google Shape;7796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7" name="Google Shape;7797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8" name="Google Shape;7798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9" name="Google Shape;7799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0" name="Google Shape;7800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1" name="Google Shape;7801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2" name="Google Shape;7802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3" name="Google Shape;7803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4" name="Google Shape;7804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5" name="Google Shape;7805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6" name="Google Shape;7806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7" name="Google Shape;7807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8" name="Google Shape;7808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9" name="Google Shape;7809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0" name="Google Shape;7810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1" name="Google Shape;7811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2" name="Google Shape;7812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3" name="Google Shape;7813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4" name="Google Shape;7814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5" name="Google Shape;7815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6" name="Google Shape;7816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7" name="Google Shape;7817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8" name="Google Shape;7818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9" name="Google Shape;7819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0" name="Google Shape;7820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1" name="Google Shape;7821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2" name="Google Shape;7822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3" name="Google Shape;7823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4" name="Google Shape;7824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5" name="Google Shape;7825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6" name="Google Shape;7826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7" name="Google Shape;7827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8" name="Google Shape;7828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9" name="Google Shape;7829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0" name="Google Shape;7830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1" name="Google Shape;7831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2" name="Google Shape;7832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3" name="Google Shape;7833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4" name="Google Shape;7834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5" name="Google Shape;7835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6" name="Google Shape;7836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7" name="Google Shape;7837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8" name="Google Shape;7838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9" name="Google Shape;7839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0" name="Google Shape;7840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1" name="Google Shape;7841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2" name="Google Shape;7842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3" name="Google Shape;7843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4" name="Google Shape;7844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5" name="Google Shape;7845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6" name="Google Shape;7846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7" name="Google Shape;7847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8" name="Google Shape;7848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9" name="Google Shape;7849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0" name="Google Shape;7850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1" name="Google Shape;7851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2" name="Google Shape;7852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3" name="Google Shape;7853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4" name="Google Shape;7854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5" name="Google Shape;7855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6" name="Google Shape;7856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7" name="Google Shape;7857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8" name="Google Shape;7858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9" name="Google Shape;7859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0" name="Google Shape;7860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1" name="Google Shape;7861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2" name="Google Shape;7862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3" name="Google Shape;7863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4" name="Google Shape;7864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5" name="Google Shape;7865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6" name="Google Shape;7866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7" name="Google Shape;7867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8" name="Google Shape;7868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9" name="Google Shape;7869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0" name="Google Shape;7870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1" name="Google Shape;7871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2" name="Google Shape;7872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3" name="Google Shape;7873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4" name="Google Shape;7874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5" name="Google Shape;7875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6" name="Google Shape;7876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77" name="Google Shape;7877;p9"/>
          <p:cNvSpPr txBox="1">
            <a:spLocks noGrp="1"/>
          </p:cNvSpPr>
          <p:nvPr>
            <p:ph type="title"/>
          </p:nvPr>
        </p:nvSpPr>
        <p:spPr>
          <a:xfrm>
            <a:off x="1422667" y="1500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7878" name="Google Shape;7878;p9"/>
          <p:cNvSpPr txBox="1">
            <a:spLocks noGrp="1"/>
          </p:cNvSpPr>
          <p:nvPr>
            <p:ph type="subTitle" idx="1"/>
          </p:nvPr>
        </p:nvSpPr>
        <p:spPr>
          <a:xfrm>
            <a:off x="1422667" y="3435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720826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0" name="Google Shape;7880;p10"/>
          <p:cNvSpPr txBox="1">
            <a:spLocks noGrp="1"/>
          </p:cNvSpPr>
          <p:nvPr>
            <p:ph type="title"/>
          </p:nvPr>
        </p:nvSpPr>
        <p:spPr>
          <a:xfrm>
            <a:off x="4091401" y="4739941"/>
            <a:ext cx="4011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8069917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2" name="Google Shape;7882;p11"/>
          <p:cNvGrpSpPr/>
          <p:nvPr/>
        </p:nvGrpSpPr>
        <p:grpSpPr>
          <a:xfrm rot="6854969">
            <a:off x="-202916" y="4015386"/>
            <a:ext cx="2213895" cy="2652127"/>
            <a:chOff x="2564300" y="2142775"/>
            <a:chExt cx="734625" cy="880025"/>
          </a:xfrm>
        </p:grpSpPr>
        <p:sp>
          <p:nvSpPr>
            <p:cNvPr id="7883" name="Google Shape;7883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4" name="Google Shape;7884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5" name="Google Shape;7885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6" name="Google Shape;7886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7" name="Google Shape;7887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8" name="Google Shape;7888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9" name="Google Shape;7889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0" name="Google Shape;7890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1" name="Google Shape;7891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2" name="Google Shape;7892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3" name="Google Shape;7893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4" name="Google Shape;7894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5" name="Google Shape;7895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6" name="Google Shape;7896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7" name="Google Shape;7897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8" name="Google Shape;7898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9" name="Google Shape;7899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0" name="Google Shape;7900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1" name="Google Shape;7901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2" name="Google Shape;7902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3" name="Google Shape;7903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4" name="Google Shape;7904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5" name="Google Shape;7905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6" name="Google Shape;7906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7" name="Google Shape;7907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8" name="Google Shape;7908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9" name="Google Shape;7909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0" name="Google Shape;7910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1" name="Google Shape;7911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2" name="Google Shape;7912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3" name="Google Shape;7913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4" name="Google Shape;7914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5" name="Google Shape;7915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6" name="Google Shape;7916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7" name="Google Shape;7917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8" name="Google Shape;7918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9" name="Google Shape;7919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0" name="Google Shape;7920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1" name="Google Shape;7921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2" name="Google Shape;7922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3" name="Google Shape;7923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4" name="Google Shape;7924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5" name="Google Shape;7925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6" name="Google Shape;7926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7" name="Google Shape;7927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8" name="Google Shape;7928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9" name="Google Shape;7929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0" name="Google Shape;7930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1" name="Google Shape;7931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2" name="Google Shape;7932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3" name="Google Shape;7933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4" name="Google Shape;7934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5" name="Google Shape;7935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6" name="Google Shape;7936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7" name="Google Shape;7937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8" name="Google Shape;7938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9" name="Google Shape;7939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0" name="Google Shape;7940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1" name="Google Shape;7941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2" name="Google Shape;7942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3" name="Google Shape;7943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4" name="Google Shape;7944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5" name="Google Shape;7945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6" name="Google Shape;7946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7" name="Google Shape;7947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8" name="Google Shape;7948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9" name="Google Shape;7949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0" name="Google Shape;7950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1" name="Google Shape;7951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2" name="Google Shape;7952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3" name="Google Shape;7953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4" name="Google Shape;7954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5" name="Google Shape;7955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6" name="Google Shape;7956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7" name="Google Shape;7957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8" name="Google Shape;7958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9" name="Google Shape;7959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0" name="Google Shape;7960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1" name="Google Shape;7961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2" name="Google Shape;7962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3" name="Google Shape;7963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4" name="Google Shape;7964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5" name="Google Shape;7965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6" name="Google Shape;7966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7" name="Google Shape;7967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8" name="Google Shape;7968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9" name="Google Shape;7969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0" name="Google Shape;7970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1" name="Google Shape;7971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2" name="Google Shape;7972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3" name="Google Shape;7973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4" name="Google Shape;7974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5" name="Google Shape;7975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6" name="Google Shape;7976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7" name="Google Shape;7977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8" name="Google Shape;7978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9" name="Google Shape;7979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0" name="Google Shape;7980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1" name="Google Shape;7981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2" name="Google Shape;7982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3" name="Google Shape;7983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4" name="Google Shape;7984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5" name="Google Shape;7985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6" name="Google Shape;7986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7" name="Google Shape;7987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8" name="Google Shape;7988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9" name="Google Shape;7989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0" name="Google Shape;7990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1" name="Google Shape;7991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2" name="Google Shape;7992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3" name="Google Shape;7993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4" name="Google Shape;7994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5" name="Google Shape;7995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6" name="Google Shape;7996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7" name="Google Shape;7997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8" name="Google Shape;7998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9" name="Google Shape;7999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0" name="Google Shape;8000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1" name="Google Shape;8001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2" name="Google Shape;8002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3" name="Google Shape;8003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4" name="Google Shape;8004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5" name="Google Shape;8005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6" name="Google Shape;8006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7" name="Google Shape;8007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8" name="Google Shape;8008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9" name="Google Shape;8009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0" name="Google Shape;8010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1" name="Google Shape;8011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2" name="Google Shape;8012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3" name="Google Shape;8013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4" name="Google Shape;8014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5" name="Google Shape;8015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6" name="Google Shape;8016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7" name="Google Shape;8017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8" name="Google Shape;8018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9" name="Google Shape;8019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0" name="Google Shape;8020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1" name="Google Shape;8021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2" name="Google Shape;8022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3" name="Google Shape;8023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4" name="Google Shape;8024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5" name="Google Shape;8025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6" name="Google Shape;8026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7" name="Google Shape;8027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8" name="Google Shape;8028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9" name="Google Shape;8029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0" name="Google Shape;8030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1" name="Google Shape;8031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2" name="Google Shape;8032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3" name="Google Shape;8033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4" name="Google Shape;8034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5" name="Google Shape;8035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6" name="Google Shape;8036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7" name="Google Shape;8037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8" name="Google Shape;8038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9" name="Google Shape;8039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0" name="Google Shape;8040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1" name="Google Shape;8041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2" name="Google Shape;8042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3" name="Google Shape;8043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4" name="Google Shape;8044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5" name="Google Shape;8045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6" name="Google Shape;8046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7" name="Google Shape;8047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8" name="Google Shape;8048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9" name="Google Shape;8049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0" name="Google Shape;8050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1" name="Google Shape;8051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2" name="Google Shape;8052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3" name="Google Shape;8053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4" name="Google Shape;8054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5" name="Google Shape;8055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6" name="Google Shape;8056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7" name="Google Shape;8057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8" name="Google Shape;8058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9" name="Google Shape;8059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0" name="Google Shape;8060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1" name="Google Shape;8061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2" name="Google Shape;8062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3" name="Google Shape;8063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4" name="Google Shape;8064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5" name="Google Shape;8065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6" name="Google Shape;8066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7" name="Google Shape;8067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8" name="Google Shape;8068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9" name="Google Shape;8069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0" name="Google Shape;8070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1" name="Google Shape;8071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2" name="Google Shape;8072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3" name="Google Shape;8073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4" name="Google Shape;8074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5" name="Google Shape;8075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6" name="Google Shape;8076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7" name="Google Shape;8077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8" name="Google Shape;8078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9" name="Google Shape;8079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0" name="Google Shape;8080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1" name="Google Shape;8081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2" name="Google Shape;8082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3" name="Google Shape;8083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4" name="Google Shape;8084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5" name="Google Shape;8085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6" name="Google Shape;8086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7" name="Google Shape;8087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8" name="Google Shape;8088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9" name="Google Shape;8089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0" name="Google Shape;8090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1" name="Google Shape;8091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2" name="Google Shape;8092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3" name="Google Shape;8093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4" name="Google Shape;8094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5" name="Google Shape;8095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6" name="Google Shape;8096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7" name="Google Shape;8097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8" name="Google Shape;8098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9" name="Google Shape;8099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0" name="Google Shape;8100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1" name="Google Shape;8101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2" name="Google Shape;8102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3" name="Google Shape;8103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4" name="Google Shape;8104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5" name="Google Shape;8105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6" name="Google Shape;8106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7" name="Google Shape;8107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8" name="Google Shape;8108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9" name="Google Shape;8109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0" name="Google Shape;8110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1" name="Google Shape;8111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2" name="Google Shape;8112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3" name="Google Shape;8113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4" name="Google Shape;8114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5" name="Google Shape;8115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6" name="Google Shape;8116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7" name="Google Shape;8117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8" name="Google Shape;8118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9" name="Google Shape;8119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0" name="Google Shape;8120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1" name="Google Shape;8121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2" name="Google Shape;8122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3" name="Google Shape;8123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4" name="Google Shape;8124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5" name="Google Shape;8125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6" name="Google Shape;8126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7" name="Google Shape;8127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8" name="Google Shape;8128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9" name="Google Shape;8129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0" name="Google Shape;8130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1" name="Google Shape;8131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2" name="Google Shape;8132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3" name="Google Shape;8133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4" name="Google Shape;8134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5" name="Google Shape;8135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6" name="Google Shape;8136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7" name="Google Shape;8137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8" name="Google Shape;8138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9" name="Google Shape;8139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0" name="Google Shape;8140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1" name="Google Shape;8141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2" name="Google Shape;8142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3" name="Google Shape;8143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4" name="Google Shape;8144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5" name="Google Shape;8145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6" name="Google Shape;8146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7" name="Google Shape;8147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8" name="Google Shape;8148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9" name="Google Shape;8149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0" name="Google Shape;8150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1" name="Google Shape;8151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2" name="Google Shape;8152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3" name="Google Shape;8153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4" name="Google Shape;8154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5" name="Google Shape;8155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6" name="Google Shape;8156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7" name="Google Shape;8157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8" name="Google Shape;8158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9" name="Google Shape;8159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0" name="Google Shape;8160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1" name="Google Shape;8161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2" name="Google Shape;8162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3" name="Google Shape;8163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4" name="Google Shape;8164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5" name="Google Shape;8165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6" name="Google Shape;8166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7" name="Google Shape;8167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8" name="Google Shape;8168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9" name="Google Shape;8169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0" name="Google Shape;8170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1" name="Google Shape;8171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2" name="Google Shape;8172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3" name="Google Shape;8173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4" name="Google Shape;8174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5" name="Google Shape;8175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6" name="Google Shape;8176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7" name="Google Shape;8177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8" name="Google Shape;8178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9" name="Google Shape;8179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0" name="Google Shape;8180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1" name="Google Shape;8181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2" name="Google Shape;8182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3" name="Google Shape;8183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4" name="Google Shape;8184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5" name="Google Shape;8185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6" name="Google Shape;8186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7" name="Google Shape;8187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8" name="Google Shape;8188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9" name="Google Shape;8189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0" name="Google Shape;8190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1" name="Google Shape;8191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2" name="Google Shape;8192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3" name="Google Shape;8193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4" name="Google Shape;8194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5" name="Google Shape;8195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6" name="Google Shape;8196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7" name="Google Shape;8197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8" name="Google Shape;8198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9" name="Google Shape;8199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0" name="Google Shape;8200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1" name="Google Shape;8201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2" name="Google Shape;8202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3" name="Google Shape;8203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4" name="Google Shape;8204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5" name="Google Shape;8205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6" name="Google Shape;8206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7" name="Google Shape;8207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8" name="Google Shape;8208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9" name="Google Shape;8209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0" name="Google Shape;8210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1" name="Google Shape;8211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2" name="Google Shape;8212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3" name="Google Shape;8213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4" name="Google Shape;8214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5" name="Google Shape;8215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6" name="Google Shape;8216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7" name="Google Shape;8217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8" name="Google Shape;8218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9" name="Google Shape;8219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0" name="Google Shape;8220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1" name="Google Shape;8221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2" name="Google Shape;8222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3" name="Google Shape;8223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4" name="Google Shape;8224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5" name="Google Shape;8225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6" name="Google Shape;8226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7" name="Google Shape;8227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8" name="Google Shape;8228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9" name="Google Shape;8229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0" name="Google Shape;8230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1" name="Google Shape;8231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2" name="Google Shape;8232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3" name="Google Shape;8233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4" name="Google Shape;8234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5" name="Google Shape;8235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6" name="Google Shape;8236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7" name="Google Shape;8237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8" name="Google Shape;8238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9" name="Google Shape;8239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0" name="Google Shape;8240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1" name="Google Shape;8241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2" name="Google Shape;8242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3" name="Google Shape;8243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4" name="Google Shape;8244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5" name="Google Shape;8245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6" name="Google Shape;8246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7" name="Google Shape;8247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8" name="Google Shape;8248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9" name="Google Shape;8249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0" name="Google Shape;8250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1" name="Google Shape;8251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2" name="Google Shape;8252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3" name="Google Shape;8253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4" name="Google Shape;8254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5" name="Google Shape;8255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6" name="Google Shape;8256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7" name="Google Shape;8257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8" name="Google Shape;8258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9" name="Google Shape;8259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0" name="Google Shape;8260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1" name="Google Shape;8261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2" name="Google Shape;8262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3" name="Google Shape;8263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4" name="Google Shape;8264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5" name="Google Shape;8265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6" name="Google Shape;8266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7" name="Google Shape;8267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8" name="Google Shape;8268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9" name="Google Shape;8269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0" name="Google Shape;8270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1" name="Google Shape;8271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2" name="Google Shape;8272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3" name="Google Shape;8273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4" name="Google Shape;8274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5" name="Google Shape;8275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6" name="Google Shape;8276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7" name="Google Shape;8277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8" name="Google Shape;8278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9" name="Google Shape;8279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0" name="Google Shape;8280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1" name="Google Shape;8281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2" name="Google Shape;8282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3" name="Google Shape;8283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4" name="Google Shape;8284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5" name="Google Shape;8285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6" name="Google Shape;8286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7" name="Google Shape;8287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8" name="Google Shape;8288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9" name="Google Shape;8289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0" name="Google Shape;8290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1" name="Google Shape;8291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2" name="Google Shape;8292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3" name="Google Shape;8293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4" name="Google Shape;8294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5" name="Google Shape;8295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6" name="Google Shape;8296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7" name="Google Shape;8297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8" name="Google Shape;8298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9" name="Google Shape;8299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0" name="Google Shape;8300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1" name="Google Shape;8301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2" name="Google Shape;8302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3" name="Google Shape;8303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4" name="Google Shape;8304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5" name="Google Shape;8305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6" name="Google Shape;8306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7" name="Google Shape;8307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8" name="Google Shape;8308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9" name="Google Shape;8309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0" name="Google Shape;8310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1" name="Google Shape;8311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2" name="Google Shape;8312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3" name="Google Shape;8313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4" name="Google Shape;8314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5" name="Google Shape;8315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6" name="Google Shape;8316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7" name="Google Shape;8317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8" name="Google Shape;8318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9" name="Google Shape;8319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0" name="Google Shape;8320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1" name="Google Shape;8321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2" name="Google Shape;8322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3" name="Google Shape;8323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4" name="Google Shape;8324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5" name="Google Shape;8325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6" name="Google Shape;8326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7" name="Google Shape;8327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8" name="Google Shape;8328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9" name="Google Shape;8329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0" name="Google Shape;8330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1" name="Google Shape;8331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2" name="Google Shape;8332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3" name="Google Shape;8333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4" name="Google Shape;8334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5" name="Google Shape;8335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6" name="Google Shape;8336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7" name="Google Shape;8337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8" name="Google Shape;8338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9" name="Google Shape;8339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0" name="Google Shape;8340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1" name="Google Shape;8341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2" name="Google Shape;8342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3" name="Google Shape;8343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4" name="Google Shape;8344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5" name="Google Shape;8345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6" name="Google Shape;8346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7" name="Google Shape;8347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8" name="Google Shape;8348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9" name="Google Shape;8349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0" name="Google Shape;8350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1" name="Google Shape;8351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2" name="Google Shape;8352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3" name="Google Shape;8353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4" name="Google Shape;8354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5" name="Google Shape;8355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6" name="Google Shape;8356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7" name="Google Shape;8357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8" name="Google Shape;8358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9" name="Google Shape;8359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0" name="Google Shape;8360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1" name="Google Shape;8361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2" name="Google Shape;8362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3" name="Google Shape;8363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364" name="Google Shape;8364;p11"/>
          <p:cNvGrpSpPr/>
          <p:nvPr/>
        </p:nvGrpSpPr>
        <p:grpSpPr>
          <a:xfrm rot="3109613">
            <a:off x="12277" y="2179938"/>
            <a:ext cx="1580840" cy="3928516"/>
            <a:chOff x="757300" y="1884600"/>
            <a:chExt cx="457350" cy="1136525"/>
          </a:xfrm>
        </p:grpSpPr>
        <p:sp>
          <p:nvSpPr>
            <p:cNvPr id="8365" name="Google Shape;8365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6" name="Google Shape;8366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7" name="Google Shape;8367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8" name="Google Shape;8368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9" name="Google Shape;8369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0" name="Google Shape;8370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1" name="Google Shape;8371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2" name="Google Shape;8372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3" name="Google Shape;8373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4" name="Google Shape;8374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5" name="Google Shape;8375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6" name="Google Shape;8376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7" name="Google Shape;8377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8" name="Google Shape;8378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9" name="Google Shape;8379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0" name="Google Shape;8380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1" name="Google Shape;8381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2" name="Google Shape;8382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3" name="Google Shape;8383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4" name="Google Shape;8384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5" name="Google Shape;8385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6" name="Google Shape;8386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7" name="Google Shape;8387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8" name="Google Shape;8388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9" name="Google Shape;8389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0" name="Google Shape;8390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1" name="Google Shape;8391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2" name="Google Shape;8392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3" name="Google Shape;8393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4" name="Google Shape;8394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5" name="Google Shape;8395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6" name="Google Shape;8396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7" name="Google Shape;8397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8" name="Google Shape;8398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9" name="Google Shape;8399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0" name="Google Shape;8400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1" name="Google Shape;8401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2" name="Google Shape;8402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3" name="Google Shape;8403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4" name="Google Shape;8404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5" name="Google Shape;8405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6" name="Google Shape;8406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7" name="Google Shape;8407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8" name="Google Shape;8408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9" name="Google Shape;8409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0" name="Google Shape;8410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1" name="Google Shape;8411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2" name="Google Shape;8412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3" name="Google Shape;8413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4" name="Google Shape;8414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5" name="Google Shape;8415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6" name="Google Shape;8416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7" name="Google Shape;8417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8" name="Google Shape;8418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9" name="Google Shape;8419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0" name="Google Shape;8420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1" name="Google Shape;8421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2" name="Google Shape;8422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3" name="Google Shape;8423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4" name="Google Shape;8424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5" name="Google Shape;8425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6" name="Google Shape;8426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7" name="Google Shape;8427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8" name="Google Shape;8428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9" name="Google Shape;8429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0" name="Google Shape;8430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1" name="Google Shape;8431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2" name="Google Shape;8432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3" name="Google Shape;8433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4" name="Google Shape;8434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5" name="Google Shape;8435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6" name="Google Shape;8436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7" name="Google Shape;8437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8" name="Google Shape;8438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9" name="Google Shape;8439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0" name="Google Shape;8440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1" name="Google Shape;8441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2" name="Google Shape;8442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3" name="Google Shape;8443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4" name="Google Shape;8444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5" name="Google Shape;8445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6" name="Google Shape;8446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7" name="Google Shape;8447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8" name="Google Shape;8448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9" name="Google Shape;8449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0" name="Google Shape;8450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1" name="Google Shape;8451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2" name="Google Shape;8452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3" name="Google Shape;8453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4" name="Google Shape;8454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5" name="Google Shape;8455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6" name="Google Shape;8456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7" name="Google Shape;8457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8" name="Google Shape;8458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9" name="Google Shape;8459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0" name="Google Shape;8460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1" name="Google Shape;8461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2" name="Google Shape;8462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3" name="Google Shape;8463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4" name="Google Shape;8464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5" name="Google Shape;8465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6" name="Google Shape;8466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7" name="Google Shape;8467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8" name="Google Shape;8468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9" name="Google Shape;8469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0" name="Google Shape;8470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1" name="Google Shape;8471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2" name="Google Shape;8472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3" name="Google Shape;8473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4" name="Google Shape;8474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5" name="Google Shape;8475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6" name="Google Shape;8476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7" name="Google Shape;8477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8" name="Google Shape;8478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9" name="Google Shape;8479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0" name="Google Shape;8480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1" name="Google Shape;8481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2" name="Google Shape;8482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3" name="Google Shape;8483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4" name="Google Shape;8484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5" name="Google Shape;8485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6" name="Google Shape;8486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7" name="Google Shape;8487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8" name="Google Shape;8488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9" name="Google Shape;8489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0" name="Google Shape;8490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1" name="Google Shape;8491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2" name="Google Shape;8492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3" name="Google Shape;8493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4" name="Google Shape;8494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5" name="Google Shape;8495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6" name="Google Shape;8496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7" name="Google Shape;8497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8" name="Google Shape;8498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9" name="Google Shape;8499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0" name="Google Shape;8500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1" name="Google Shape;8501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2" name="Google Shape;8502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3" name="Google Shape;8503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4" name="Google Shape;8504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5" name="Google Shape;8505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6" name="Google Shape;8506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7" name="Google Shape;8507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8" name="Google Shape;8508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509" name="Google Shape;8509;p11"/>
          <p:cNvGrpSpPr/>
          <p:nvPr/>
        </p:nvGrpSpPr>
        <p:grpSpPr>
          <a:xfrm rot="-6854830" flipH="1">
            <a:off x="10181506" y="4015539"/>
            <a:ext cx="2213855" cy="2651805"/>
            <a:chOff x="2564300" y="2142775"/>
            <a:chExt cx="734625" cy="880025"/>
          </a:xfrm>
        </p:grpSpPr>
        <p:sp>
          <p:nvSpPr>
            <p:cNvPr id="8510" name="Google Shape;8510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1" name="Google Shape;8511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2" name="Google Shape;8512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3" name="Google Shape;8513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4" name="Google Shape;8514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5" name="Google Shape;8515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6" name="Google Shape;8516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7" name="Google Shape;8517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8" name="Google Shape;8518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9" name="Google Shape;8519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0" name="Google Shape;8520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1" name="Google Shape;8521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2" name="Google Shape;8522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3" name="Google Shape;8523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4" name="Google Shape;8524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5" name="Google Shape;8525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6" name="Google Shape;8526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7" name="Google Shape;8527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8" name="Google Shape;8528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9" name="Google Shape;8529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0" name="Google Shape;8530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1" name="Google Shape;8531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2" name="Google Shape;8532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3" name="Google Shape;8533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4" name="Google Shape;8534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5" name="Google Shape;8535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6" name="Google Shape;8536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7" name="Google Shape;8537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8" name="Google Shape;8538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9" name="Google Shape;8539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0" name="Google Shape;8540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1" name="Google Shape;8541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2" name="Google Shape;8542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3" name="Google Shape;8543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4" name="Google Shape;8544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5" name="Google Shape;8545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6" name="Google Shape;8546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7" name="Google Shape;8547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8" name="Google Shape;8548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9" name="Google Shape;8549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0" name="Google Shape;8550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1" name="Google Shape;8551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2" name="Google Shape;8552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3" name="Google Shape;8553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4" name="Google Shape;8554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5" name="Google Shape;8555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6" name="Google Shape;8556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7" name="Google Shape;8557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8" name="Google Shape;8558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9" name="Google Shape;8559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0" name="Google Shape;8560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1" name="Google Shape;8561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2" name="Google Shape;8562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3" name="Google Shape;8563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4" name="Google Shape;8564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5" name="Google Shape;8565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6" name="Google Shape;8566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7" name="Google Shape;8567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8" name="Google Shape;8568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9" name="Google Shape;8569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0" name="Google Shape;8570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1" name="Google Shape;8571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2" name="Google Shape;8572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3" name="Google Shape;8573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4" name="Google Shape;8574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5" name="Google Shape;8575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6" name="Google Shape;8576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7" name="Google Shape;8577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8" name="Google Shape;8578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9" name="Google Shape;8579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0" name="Google Shape;8580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1" name="Google Shape;8581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2" name="Google Shape;8582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3" name="Google Shape;8583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4" name="Google Shape;8584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5" name="Google Shape;8585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6" name="Google Shape;8586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7" name="Google Shape;8587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8" name="Google Shape;8588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9" name="Google Shape;8589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0" name="Google Shape;8590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1" name="Google Shape;8591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2" name="Google Shape;8592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3" name="Google Shape;8593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4" name="Google Shape;8594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5" name="Google Shape;8595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6" name="Google Shape;8596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7" name="Google Shape;8597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8" name="Google Shape;8598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9" name="Google Shape;8599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0" name="Google Shape;8600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1" name="Google Shape;8601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2" name="Google Shape;8602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3" name="Google Shape;8603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4" name="Google Shape;8604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5" name="Google Shape;8605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6" name="Google Shape;8606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7" name="Google Shape;8607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8" name="Google Shape;8608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9" name="Google Shape;8609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0" name="Google Shape;8610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1" name="Google Shape;8611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2" name="Google Shape;8612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3" name="Google Shape;8613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4" name="Google Shape;8614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5" name="Google Shape;8615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6" name="Google Shape;8616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7" name="Google Shape;8617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8" name="Google Shape;8618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9" name="Google Shape;8619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0" name="Google Shape;8620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1" name="Google Shape;8621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2" name="Google Shape;8622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3" name="Google Shape;8623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4" name="Google Shape;8624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5" name="Google Shape;8625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6" name="Google Shape;8626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7" name="Google Shape;8627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8" name="Google Shape;8628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9" name="Google Shape;8629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0" name="Google Shape;8630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1" name="Google Shape;8631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2" name="Google Shape;8632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3" name="Google Shape;8633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4" name="Google Shape;8634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5" name="Google Shape;8635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6" name="Google Shape;8636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7" name="Google Shape;8637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8" name="Google Shape;8638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9" name="Google Shape;8639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0" name="Google Shape;8640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1" name="Google Shape;8641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2" name="Google Shape;8642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3" name="Google Shape;8643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4" name="Google Shape;8644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5" name="Google Shape;8645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6" name="Google Shape;8646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7" name="Google Shape;8647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8" name="Google Shape;8648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9" name="Google Shape;8649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0" name="Google Shape;8650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1" name="Google Shape;8651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2" name="Google Shape;8652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3" name="Google Shape;8653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4" name="Google Shape;8654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5" name="Google Shape;8655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6" name="Google Shape;8656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7" name="Google Shape;8657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8" name="Google Shape;8658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9" name="Google Shape;8659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0" name="Google Shape;8660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1" name="Google Shape;8661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2" name="Google Shape;8662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3" name="Google Shape;8663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4" name="Google Shape;8664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5" name="Google Shape;8665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6" name="Google Shape;8666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7" name="Google Shape;8667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8" name="Google Shape;8668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9" name="Google Shape;8669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0" name="Google Shape;8670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1" name="Google Shape;8671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2" name="Google Shape;8672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3" name="Google Shape;8673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4" name="Google Shape;8674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5" name="Google Shape;8675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6" name="Google Shape;8676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7" name="Google Shape;8677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8" name="Google Shape;8678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9" name="Google Shape;8679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0" name="Google Shape;8680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1" name="Google Shape;8681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2" name="Google Shape;8682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3" name="Google Shape;8683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4" name="Google Shape;8684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5" name="Google Shape;8685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6" name="Google Shape;8686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7" name="Google Shape;8687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8" name="Google Shape;8688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9" name="Google Shape;8689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0" name="Google Shape;8690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1" name="Google Shape;8691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2" name="Google Shape;8692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3" name="Google Shape;8693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4" name="Google Shape;8694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5" name="Google Shape;8695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6" name="Google Shape;8696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7" name="Google Shape;8697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8" name="Google Shape;8698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9" name="Google Shape;8699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0" name="Google Shape;8700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1" name="Google Shape;8701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2" name="Google Shape;8702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3" name="Google Shape;8703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4" name="Google Shape;8704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5" name="Google Shape;8705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6" name="Google Shape;8706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7" name="Google Shape;8707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8" name="Google Shape;8708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9" name="Google Shape;8709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0" name="Google Shape;8710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1" name="Google Shape;8711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2" name="Google Shape;8712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3" name="Google Shape;8713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4" name="Google Shape;8714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5" name="Google Shape;8715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6" name="Google Shape;8716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7" name="Google Shape;8717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8" name="Google Shape;8718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9" name="Google Shape;8719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0" name="Google Shape;8720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1" name="Google Shape;8721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2" name="Google Shape;8722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3" name="Google Shape;8723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4" name="Google Shape;8724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5" name="Google Shape;8725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6" name="Google Shape;8726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7" name="Google Shape;8727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8" name="Google Shape;8728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9" name="Google Shape;8729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0" name="Google Shape;8730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1" name="Google Shape;8731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2" name="Google Shape;8732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3" name="Google Shape;8733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4" name="Google Shape;8734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5" name="Google Shape;8735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6" name="Google Shape;8736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7" name="Google Shape;8737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8" name="Google Shape;8738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9" name="Google Shape;8739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0" name="Google Shape;8740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1" name="Google Shape;8741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2" name="Google Shape;8742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3" name="Google Shape;8743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4" name="Google Shape;8744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5" name="Google Shape;8745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6" name="Google Shape;8746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7" name="Google Shape;8747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8" name="Google Shape;8748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9" name="Google Shape;8749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0" name="Google Shape;8750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1" name="Google Shape;8751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2" name="Google Shape;8752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3" name="Google Shape;8753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4" name="Google Shape;8754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5" name="Google Shape;8755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6" name="Google Shape;8756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7" name="Google Shape;8757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8" name="Google Shape;8758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9" name="Google Shape;8759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0" name="Google Shape;8760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1" name="Google Shape;8761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2" name="Google Shape;8762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3" name="Google Shape;8763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4" name="Google Shape;8764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5" name="Google Shape;8765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6" name="Google Shape;8766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7" name="Google Shape;8767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8" name="Google Shape;8768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9" name="Google Shape;8769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0" name="Google Shape;8770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1" name="Google Shape;8771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2" name="Google Shape;8772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3" name="Google Shape;8773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4" name="Google Shape;8774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5" name="Google Shape;8775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6" name="Google Shape;8776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7" name="Google Shape;8777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8" name="Google Shape;8778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9" name="Google Shape;8779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0" name="Google Shape;8780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1" name="Google Shape;8781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2" name="Google Shape;8782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3" name="Google Shape;8783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4" name="Google Shape;8784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5" name="Google Shape;8785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6" name="Google Shape;8786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7" name="Google Shape;8787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8" name="Google Shape;8788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9" name="Google Shape;8789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0" name="Google Shape;8790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1" name="Google Shape;8791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2" name="Google Shape;8792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3" name="Google Shape;8793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4" name="Google Shape;8794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5" name="Google Shape;8795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6" name="Google Shape;8796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7" name="Google Shape;8797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8" name="Google Shape;8798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9" name="Google Shape;8799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0" name="Google Shape;8800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1" name="Google Shape;8801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2" name="Google Shape;8802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3" name="Google Shape;8803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4" name="Google Shape;8804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5" name="Google Shape;8805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6" name="Google Shape;8806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7" name="Google Shape;8807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8" name="Google Shape;8808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9" name="Google Shape;8809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0" name="Google Shape;8810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1" name="Google Shape;8811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2" name="Google Shape;8812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3" name="Google Shape;8813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4" name="Google Shape;8814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5" name="Google Shape;8815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6" name="Google Shape;8816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7" name="Google Shape;8817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8" name="Google Shape;8818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9" name="Google Shape;8819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0" name="Google Shape;8820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1" name="Google Shape;8821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2" name="Google Shape;8822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3" name="Google Shape;8823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4" name="Google Shape;8824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5" name="Google Shape;8825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6" name="Google Shape;8826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7" name="Google Shape;8827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8" name="Google Shape;8828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9" name="Google Shape;8829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0" name="Google Shape;8830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1" name="Google Shape;8831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2" name="Google Shape;8832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3" name="Google Shape;8833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4" name="Google Shape;8834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5" name="Google Shape;8835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6" name="Google Shape;8836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7" name="Google Shape;8837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8" name="Google Shape;8838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9" name="Google Shape;8839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0" name="Google Shape;8840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1" name="Google Shape;8841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2" name="Google Shape;8842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3" name="Google Shape;8843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4" name="Google Shape;8844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5" name="Google Shape;8845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6" name="Google Shape;8846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7" name="Google Shape;8847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8" name="Google Shape;8848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9" name="Google Shape;8849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0" name="Google Shape;8850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1" name="Google Shape;8851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2" name="Google Shape;8852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3" name="Google Shape;8853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4" name="Google Shape;8854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5" name="Google Shape;8855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6" name="Google Shape;8856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7" name="Google Shape;8857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8" name="Google Shape;8858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9" name="Google Shape;8859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0" name="Google Shape;8860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1" name="Google Shape;8861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2" name="Google Shape;8862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3" name="Google Shape;8863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4" name="Google Shape;8864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5" name="Google Shape;8865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6" name="Google Shape;8866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7" name="Google Shape;8867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8" name="Google Shape;8868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9" name="Google Shape;8869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0" name="Google Shape;8870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1" name="Google Shape;8871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2" name="Google Shape;8872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3" name="Google Shape;8873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4" name="Google Shape;8874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5" name="Google Shape;8875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6" name="Google Shape;8876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7" name="Google Shape;8877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8" name="Google Shape;8878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9" name="Google Shape;8879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0" name="Google Shape;8880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1" name="Google Shape;8881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2" name="Google Shape;8882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3" name="Google Shape;8883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4" name="Google Shape;8884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5" name="Google Shape;8885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6" name="Google Shape;8886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7" name="Google Shape;8887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8" name="Google Shape;8888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9" name="Google Shape;8889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0" name="Google Shape;8890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1" name="Google Shape;8891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2" name="Google Shape;8892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3" name="Google Shape;8893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4" name="Google Shape;8894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5" name="Google Shape;8895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6" name="Google Shape;8896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7" name="Google Shape;8897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8" name="Google Shape;8898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9" name="Google Shape;8899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0" name="Google Shape;8900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1" name="Google Shape;8901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2" name="Google Shape;8902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3" name="Google Shape;8903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4" name="Google Shape;8904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5" name="Google Shape;8905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6" name="Google Shape;8906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7" name="Google Shape;8907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8" name="Google Shape;8908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9" name="Google Shape;8909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0" name="Google Shape;8910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1" name="Google Shape;8911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2" name="Google Shape;8912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3" name="Google Shape;8913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4" name="Google Shape;8914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5" name="Google Shape;8915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6" name="Google Shape;8916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7" name="Google Shape;8917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8" name="Google Shape;8918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9" name="Google Shape;8919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0" name="Google Shape;8920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1" name="Google Shape;8921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2" name="Google Shape;8922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3" name="Google Shape;8923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4" name="Google Shape;8924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5" name="Google Shape;8925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6" name="Google Shape;8926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7" name="Google Shape;8927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8" name="Google Shape;8928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9" name="Google Shape;8929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0" name="Google Shape;8930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1" name="Google Shape;8931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2" name="Google Shape;8932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3" name="Google Shape;8933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4" name="Google Shape;8934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5" name="Google Shape;8935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6" name="Google Shape;8936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7" name="Google Shape;8937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8" name="Google Shape;8938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9" name="Google Shape;8939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0" name="Google Shape;8940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1" name="Google Shape;8941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2" name="Google Shape;8942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3" name="Google Shape;8943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4" name="Google Shape;8944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5" name="Google Shape;8945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6" name="Google Shape;8946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7" name="Google Shape;8947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8" name="Google Shape;8948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9" name="Google Shape;8949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0" name="Google Shape;8950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1" name="Google Shape;8951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2" name="Google Shape;8952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3" name="Google Shape;8953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4" name="Google Shape;8954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5" name="Google Shape;8955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6" name="Google Shape;8956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7" name="Google Shape;8957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8" name="Google Shape;8958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9" name="Google Shape;8959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0" name="Google Shape;8960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1" name="Google Shape;8961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2" name="Google Shape;8962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3" name="Google Shape;8963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4" name="Google Shape;8964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5" name="Google Shape;8965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6" name="Google Shape;8966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7" name="Google Shape;8967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8" name="Google Shape;8968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9" name="Google Shape;8969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0" name="Google Shape;8970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1" name="Google Shape;8971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2" name="Google Shape;8972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3" name="Google Shape;8973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4" name="Google Shape;8974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5" name="Google Shape;8975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6" name="Google Shape;8976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7" name="Google Shape;8977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8" name="Google Shape;8978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9" name="Google Shape;8979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0" name="Google Shape;8980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1" name="Google Shape;8981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2" name="Google Shape;8982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3" name="Google Shape;8983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4" name="Google Shape;8984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5" name="Google Shape;8985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6" name="Google Shape;8986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7" name="Google Shape;8987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8" name="Google Shape;8988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9" name="Google Shape;8989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0" name="Google Shape;8990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91" name="Google Shape;8991;p11"/>
          <p:cNvGrpSpPr/>
          <p:nvPr/>
        </p:nvGrpSpPr>
        <p:grpSpPr>
          <a:xfrm rot="-3109822" flipH="1">
            <a:off x="10599210" y="2180106"/>
            <a:ext cx="1580764" cy="3928159"/>
            <a:chOff x="757300" y="1884600"/>
            <a:chExt cx="457350" cy="1136525"/>
          </a:xfrm>
        </p:grpSpPr>
        <p:sp>
          <p:nvSpPr>
            <p:cNvPr id="8992" name="Google Shape;8992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3" name="Google Shape;8993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4" name="Google Shape;8994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5" name="Google Shape;8995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6" name="Google Shape;8996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7" name="Google Shape;8997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8" name="Google Shape;8998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9" name="Google Shape;8999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0" name="Google Shape;9000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1" name="Google Shape;9001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2" name="Google Shape;9002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3" name="Google Shape;9003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4" name="Google Shape;9004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5" name="Google Shape;9005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6" name="Google Shape;9006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7" name="Google Shape;9007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8" name="Google Shape;9008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9" name="Google Shape;9009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0" name="Google Shape;9010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1" name="Google Shape;9011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2" name="Google Shape;9012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3" name="Google Shape;9013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4" name="Google Shape;9014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5" name="Google Shape;9015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6" name="Google Shape;9016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7" name="Google Shape;9017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8" name="Google Shape;9018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9" name="Google Shape;9019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0" name="Google Shape;9020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1" name="Google Shape;9021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2" name="Google Shape;9022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3" name="Google Shape;9023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4" name="Google Shape;9024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5" name="Google Shape;9025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6" name="Google Shape;9026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7" name="Google Shape;9027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8" name="Google Shape;9028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9" name="Google Shape;9029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0" name="Google Shape;9030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1" name="Google Shape;9031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2" name="Google Shape;9032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3" name="Google Shape;9033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4" name="Google Shape;9034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5" name="Google Shape;9035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6" name="Google Shape;9036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7" name="Google Shape;9037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8" name="Google Shape;9038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9" name="Google Shape;9039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0" name="Google Shape;9040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1" name="Google Shape;9041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2" name="Google Shape;9042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3" name="Google Shape;9043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4" name="Google Shape;9044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5" name="Google Shape;9045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6" name="Google Shape;9046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7" name="Google Shape;9047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8" name="Google Shape;9048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9" name="Google Shape;9049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0" name="Google Shape;9050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1" name="Google Shape;9051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2" name="Google Shape;9052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3" name="Google Shape;9053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4" name="Google Shape;9054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5" name="Google Shape;9055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6" name="Google Shape;9056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7" name="Google Shape;9057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8" name="Google Shape;9058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9" name="Google Shape;9059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0" name="Google Shape;9060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1" name="Google Shape;9061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2" name="Google Shape;9062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3" name="Google Shape;9063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4" name="Google Shape;9064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5" name="Google Shape;9065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6" name="Google Shape;9066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7" name="Google Shape;9067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8" name="Google Shape;9068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9" name="Google Shape;9069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0" name="Google Shape;9070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1" name="Google Shape;9071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2" name="Google Shape;9072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3" name="Google Shape;9073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4" name="Google Shape;9074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5" name="Google Shape;9075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6" name="Google Shape;9076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7" name="Google Shape;9077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8" name="Google Shape;9078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9" name="Google Shape;9079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0" name="Google Shape;9080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1" name="Google Shape;9081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2" name="Google Shape;9082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3" name="Google Shape;9083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4" name="Google Shape;9084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5" name="Google Shape;9085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6" name="Google Shape;9086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7" name="Google Shape;9087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8" name="Google Shape;9088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9" name="Google Shape;9089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0" name="Google Shape;9090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1" name="Google Shape;9091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2" name="Google Shape;9092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3" name="Google Shape;9093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4" name="Google Shape;9094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5" name="Google Shape;9095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6" name="Google Shape;9096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7" name="Google Shape;9097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8" name="Google Shape;9098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9" name="Google Shape;9099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0" name="Google Shape;9100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1" name="Google Shape;9101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2" name="Google Shape;9102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3" name="Google Shape;9103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4" name="Google Shape;9104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5" name="Google Shape;9105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6" name="Google Shape;9106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7" name="Google Shape;9107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8" name="Google Shape;9108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9" name="Google Shape;9109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0" name="Google Shape;9110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1" name="Google Shape;9111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2" name="Google Shape;9112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3" name="Google Shape;9113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4" name="Google Shape;9114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5" name="Google Shape;9115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6" name="Google Shape;9116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7" name="Google Shape;9117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8" name="Google Shape;9118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9" name="Google Shape;9119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0" name="Google Shape;9120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1" name="Google Shape;9121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2" name="Google Shape;9122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3" name="Google Shape;9123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4" name="Google Shape;9124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5" name="Google Shape;9125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6" name="Google Shape;9126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7" name="Google Shape;9127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8" name="Google Shape;9128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9" name="Google Shape;9129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0" name="Google Shape;9130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1" name="Google Shape;9131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2" name="Google Shape;9132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3" name="Google Shape;9133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4" name="Google Shape;9134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5" name="Google Shape;9135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136" name="Google Shape;9136;p11"/>
          <p:cNvGrpSpPr/>
          <p:nvPr/>
        </p:nvGrpSpPr>
        <p:grpSpPr>
          <a:xfrm rot="-3951173">
            <a:off x="484374" y="5731242"/>
            <a:ext cx="1789143" cy="1803413"/>
            <a:chOff x="2053525" y="1963725"/>
            <a:chExt cx="379225" cy="382250"/>
          </a:xfrm>
        </p:grpSpPr>
        <p:sp>
          <p:nvSpPr>
            <p:cNvPr id="9137" name="Google Shape;9137;p1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8" name="Google Shape;9138;p1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9" name="Google Shape;9139;p1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0" name="Google Shape;9140;p1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1" name="Google Shape;9141;p1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2" name="Google Shape;9142;p1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3" name="Google Shape;9143;p1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4" name="Google Shape;9144;p1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5" name="Google Shape;9145;p1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6" name="Google Shape;9146;p1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7" name="Google Shape;9147;p1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8" name="Google Shape;9148;p1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9" name="Google Shape;9149;p1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0" name="Google Shape;9150;p1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1" name="Google Shape;9151;p1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2" name="Google Shape;9152;p1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3" name="Google Shape;9153;p1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4" name="Google Shape;9154;p1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5" name="Google Shape;9155;p1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6" name="Google Shape;9156;p1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7" name="Google Shape;9157;p1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8" name="Google Shape;9158;p1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9" name="Google Shape;9159;p1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0" name="Google Shape;9160;p1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1" name="Google Shape;9161;p1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2" name="Google Shape;9162;p1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3" name="Google Shape;9163;p1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4" name="Google Shape;9164;p1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5" name="Google Shape;9165;p1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6" name="Google Shape;9166;p1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7" name="Google Shape;9167;p1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8" name="Google Shape;9168;p1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9" name="Google Shape;9169;p1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0" name="Google Shape;9170;p1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1" name="Google Shape;9171;p1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2" name="Google Shape;9172;p1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3" name="Google Shape;9173;p1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4" name="Google Shape;9174;p1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5" name="Google Shape;9175;p1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6" name="Google Shape;9176;p1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7" name="Google Shape;9177;p1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8" name="Google Shape;9178;p1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9" name="Google Shape;9179;p1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0" name="Google Shape;9180;p1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1" name="Google Shape;9181;p1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2" name="Google Shape;9182;p1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3" name="Google Shape;9183;p1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4" name="Google Shape;9184;p1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5" name="Google Shape;9185;p1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6" name="Google Shape;9186;p1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7" name="Google Shape;9187;p1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8" name="Google Shape;9188;p1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9" name="Google Shape;9189;p1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0" name="Google Shape;9190;p1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1" name="Google Shape;9191;p1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2" name="Google Shape;9192;p1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3" name="Google Shape;9193;p1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4" name="Google Shape;9194;p1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5" name="Google Shape;9195;p1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6" name="Google Shape;9196;p1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7" name="Google Shape;9197;p1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8" name="Google Shape;9198;p1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9" name="Google Shape;9199;p1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0" name="Google Shape;9200;p1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1" name="Google Shape;9201;p1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2" name="Google Shape;9202;p1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3" name="Google Shape;9203;p1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4" name="Google Shape;9204;p1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5" name="Google Shape;9205;p1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6" name="Google Shape;9206;p1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7" name="Google Shape;9207;p1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8" name="Google Shape;9208;p1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9" name="Google Shape;9209;p1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0" name="Google Shape;9210;p1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1" name="Google Shape;9211;p1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2" name="Google Shape;9212;p1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3" name="Google Shape;9213;p1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4" name="Google Shape;9214;p1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5" name="Google Shape;9215;p1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6" name="Google Shape;9216;p1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7" name="Google Shape;9217;p1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8" name="Google Shape;9218;p1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9" name="Google Shape;9219;p1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0" name="Google Shape;9220;p1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1" name="Google Shape;9221;p1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2" name="Google Shape;9222;p1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3" name="Google Shape;9223;p1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4" name="Google Shape;9224;p1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5" name="Google Shape;9225;p1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6" name="Google Shape;9226;p1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7" name="Google Shape;9227;p1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8" name="Google Shape;9228;p1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9" name="Google Shape;9229;p1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0" name="Google Shape;9230;p1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1" name="Google Shape;9231;p1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2" name="Google Shape;9232;p1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3" name="Google Shape;9233;p1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4" name="Google Shape;9234;p1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5" name="Google Shape;9235;p1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6" name="Google Shape;9236;p1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7" name="Google Shape;9237;p1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8" name="Google Shape;9238;p1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9" name="Google Shape;9239;p1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0" name="Google Shape;9240;p1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1" name="Google Shape;9241;p1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2" name="Google Shape;9242;p1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3" name="Google Shape;9243;p1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4" name="Google Shape;9244;p1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5" name="Google Shape;9245;p1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6" name="Google Shape;9246;p1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7" name="Google Shape;9247;p1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8" name="Google Shape;9248;p1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9" name="Google Shape;9249;p1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0" name="Google Shape;9250;p1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1" name="Google Shape;9251;p1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2" name="Google Shape;9252;p1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3" name="Google Shape;9253;p1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4" name="Google Shape;9254;p1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5" name="Google Shape;9255;p1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6" name="Google Shape;9256;p1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7" name="Google Shape;9257;p1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8" name="Google Shape;9258;p1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9" name="Google Shape;9259;p1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0" name="Google Shape;9260;p1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1" name="Google Shape;9261;p1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2" name="Google Shape;9262;p1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3" name="Google Shape;9263;p1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4" name="Google Shape;9264;p1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5" name="Google Shape;9265;p1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6" name="Google Shape;9266;p1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7" name="Google Shape;9267;p1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8" name="Google Shape;9268;p1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9" name="Google Shape;9269;p1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0" name="Google Shape;9270;p1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1" name="Google Shape;9271;p1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2" name="Google Shape;9272;p1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3" name="Google Shape;9273;p1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4" name="Google Shape;9274;p1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5" name="Google Shape;9275;p1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6" name="Google Shape;9276;p1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7" name="Google Shape;9277;p1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8" name="Google Shape;9278;p1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9" name="Google Shape;9279;p1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0" name="Google Shape;9280;p1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1" name="Google Shape;9281;p1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2" name="Google Shape;9282;p1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3" name="Google Shape;9283;p1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4" name="Google Shape;9284;p1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5" name="Google Shape;9285;p1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6" name="Google Shape;9286;p1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7" name="Google Shape;9287;p1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8" name="Google Shape;9288;p1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9" name="Google Shape;9289;p1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0" name="Google Shape;9290;p1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1" name="Google Shape;9291;p1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2" name="Google Shape;9292;p1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3" name="Google Shape;9293;p1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4" name="Google Shape;9294;p1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5" name="Google Shape;9295;p1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6" name="Google Shape;9296;p1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7" name="Google Shape;9297;p1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8" name="Google Shape;9298;p1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9" name="Google Shape;9299;p1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0" name="Google Shape;9300;p1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301" name="Google Shape;9301;p11"/>
          <p:cNvGrpSpPr/>
          <p:nvPr/>
        </p:nvGrpSpPr>
        <p:grpSpPr>
          <a:xfrm rot="-2416220">
            <a:off x="10832694" y="5674441"/>
            <a:ext cx="1269181" cy="1897755"/>
            <a:chOff x="1916600" y="2548900"/>
            <a:chExt cx="516750" cy="772675"/>
          </a:xfrm>
        </p:grpSpPr>
        <p:sp>
          <p:nvSpPr>
            <p:cNvPr id="9302" name="Google Shape;9302;p11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3" name="Google Shape;9303;p11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4" name="Google Shape;9304;p11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5" name="Google Shape;9305;p11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6" name="Google Shape;9306;p11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7" name="Google Shape;9307;p11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8" name="Google Shape;9308;p11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9" name="Google Shape;9309;p11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0" name="Google Shape;9310;p11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1" name="Google Shape;9311;p11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2" name="Google Shape;9312;p11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3" name="Google Shape;9313;p11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4" name="Google Shape;9314;p11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5" name="Google Shape;9315;p11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6" name="Google Shape;9316;p11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7" name="Google Shape;9317;p11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8" name="Google Shape;9318;p11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9" name="Google Shape;9319;p11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0" name="Google Shape;9320;p11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1" name="Google Shape;9321;p11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2" name="Google Shape;9322;p11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3" name="Google Shape;9323;p11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4" name="Google Shape;9324;p11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5" name="Google Shape;9325;p11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6" name="Google Shape;9326;p11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7" name="Google Shape;9327;p11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8" name="Google Shape;9328;p11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9" name="Google Shape;9329;p11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0" name="Google Shape;9330;p11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1" name="Google Shape;9331;p11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2" name="Google Shape;9332;p11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3" name="Google Shape;9333;p11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4" name="Google Shape;9334;p11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5" name="Google Shape;9335;p11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6" name="Google Shape;9336;p11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7" name="Google Shape;9337;p11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8" name="Google Shape;9338;p11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9" name="Google Shape;9339;p11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0" name="Google Shape;9340;p11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1" name="Google Shape;9341;p11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2" name="Google Shape;9342;p11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3" name="Google Shape;9343;p11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4" name="Google Shape;9344;p11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5" name="Google Shape;9345;p11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6" name="Google Shape;9346;p11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7" name="Google Shape;9347;p11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8" name="Google Shape;9348;p11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9" name="Google Shape;9349;p11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0" name="Google Shape;9350;p11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1" name="Google Shape;9351;p11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2" name="Google Shape;9352;p11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3" name="Google Shape;9353;p11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4" name="Google Shape;9354;p11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5" name="Google Shape;9355;p11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6" name="Google Shape;9356;p11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7" name="Google Shape;9357;p11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8" name="Google Shape;9358;p11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9" name="Google Shape;9359;p11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0" name="Google Shape;9360;p11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1" name="Google Shape;9361;p11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2" name="Google Shape;9362;p11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3" name="Google Shape;9363;p11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4" name="Google Shape;9364;p11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5" name="Google Shape;9365;p11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6" name="Google Shape;9366;p11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7" name="Google Shape;9367;p11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8" name="Google Shape;9368;p11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9" name="Google Shape;9369;p11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0" name="Google Shape;9370;p11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1" name="Google Shape;9371;p11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2" name="Google Shape;9372;p11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3" name="Google Shape;9373;p11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4" name="Google Shape;9374;p11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5" name="Google Shape;9375;p11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6" name="Google Shape;9376;p11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7" name="Google Shape;9377;p11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8" name="Google Shape;9378;p11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9" name="Google Shape;9379;p11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0" name="Google Shape;9380;p11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1" name="Google Shape;9381;p11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2" name="Google Shape;9382;p11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3" name="Google Shape;9383;p11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4" name="Google Shape;9384;p11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5" name="Google Shape;9385;p11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6" name="Google Shape;9386;p11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7" name="Google Shape;9387;p11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8" name="Google Shape;9388;p11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9" name="Google Shape;9389;p11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0" name="Google Shape;9390;p11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1" name="Google Shape;9391;p11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2" name="Google Shape;9392;p11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3" name="Google Shape;9393;p11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4" name="Google Shape;9394;p11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5" name="Google Shape;9395;p11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6" name="Google Shape;9396;p11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7" name="Google Shape;9397;p11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8" name="Google Shape;9398;p11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9" name="Google Shape;9399;p11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0" name="Google Shape;9400;p11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1" name="Google Shape;9401;p11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2" name="Google Shape;9402;p11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3" name="Google Shape;9403;p11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4" name="Google Shape;9404;p11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5" name="Google Shape;9405;p11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6" name="Google Shape;9406;p11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7" name="Google Shape;9407;p11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8" name="Google Shape;9408;p11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9" name="Google Shape;9409;p11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0" name="Google Shape;9410;p11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1" name="Google Shape;9411;p11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2" name="Google Shape;9412;p11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3" name="Google Shape;9413;p11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4" name="Google Shape;9414;p11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5" name="Google Shape;9415;p11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6" name="Google Shape;9416;p11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7" name="Google Shape;9417;p11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8" name="Google Shape;9418;p11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9" name="Google Shape;9419;p11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0" name="Google Shape;9420;p11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1" name="Google Shape;9421;p11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2" name="Google Shape;9422;p11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3" name="Google Shape;9423;p11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4" name="Google Shape;9424;p11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5" name="Google Shape;9425;p11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6" name="Google Shape;9426;p11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7" name="Google Shape;9427;p11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8" name="Google Shape;9428;p11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9" name="Google Shape;9429;p11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0" name="Google Shape;9430;p11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1" name="Google Shape;9431;p11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2" name="Google Shape;9432;p11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3" name="Google Shape;9433;p11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4" name="Google Shape;9434;p11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5" name="Google Shape;9435;p11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6" name="Google Shape;9436;p11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7" name="Google Shape;9437;p11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8" name="Google Shape;9438;p11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9" name="Google Shape;9439;p11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0" name="Google Shape;9440;p11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1" name="Google Shape;9441;p11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2" name="Google Shape;9442;p11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3" name="Google Shape;9443;p11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4" name="Google Shape;9444;p11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5" name="Google Shape;9445;p11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6" name="Google Shape;9446;p11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7" name="Google Shape;9447;p11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8" name="Google Shape;9448;p11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9" name="Google Shape;9449;p11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0" name="Google Shape;9450;p11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1" name="Google Shape;9451;p11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2" name="Google Shape;9452;p11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3" name="Google Shape;9453;p11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4" name="Google Shape;9454;p11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5" name="Google Shape;9455;p11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6" name="Google Shape;9456;p11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7" name="Google Shape;9457;p11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8" name="Google Shape;9458;p11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9" name="Google Shape;9459;p11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0" name="Google Shape;9460;p11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1" name="Google Shape;9461;p11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2" name="Google Shape;9462;p11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3" name="Google Shape;9463;p11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4" name="Google Shape;9464;p11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5" name="Google Shape;9465;p11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6" name="Google Shape;9466;p11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7" name="Google Shape;9467;p11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8" name="Google Shape;9468;p11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9" name="Google Shape;9469;p11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0" name="Google Shape;9470;p11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1" name="Google Shape;9471;p11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2" name="Google Shape;9472;p11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3" name="Google Shape;9473;p11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4" name="Google Shape;9474;p11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5" name="Google Shape;9475;p11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6" name="Google Shape;9476;p11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7" name="Google Shape;9477;p11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8" name="Google Shape;9478;p11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9" name="Google Shape;9479;p11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0" name="Google Shape;9480;p11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1" name="Google Shape;9481;p11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2" name="Google Shape;9482;p11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3" name="Google Shape;9483;p11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4" name="Google Shape;9484;p11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5" name="Google Shape;9485;p11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6" name="Google Shape;9486;p11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7" name="Google Shape;9487;p11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8" name="Google Shape;9488;p11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9" name="Google Shape;9489;p11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0" name="Google Shape;9490;p11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1" name="Google Shape;9491;p11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2" name="Google Shape;9492;p11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3" name="Google Shape;9493;p11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4" name="Google Shape;9494;p11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5" name="Google Shape;9495;p11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6" name="Google Shape;9496;p11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7" name="Google Shape;9497;p11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8" name="Google Shape;9498;p11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9" name="Google Shape;9499;p11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500" name="Google Shape;9500;p11"/>
          <p:cNvSpPr txBox="1">
            <a:spLocks noGrp="1"/>
          </p:cNvSpPr>
          <p:nvPr>
            <p:ph type="title" hasCustomPrompt="1"/>
          </p:nvPr>
        </p:nvSpPr>
        <p:spPr>
          <a:xfrm>
            <a:off x="2321567" y="3272733"/>
            <a:ext cx="7546800" cy="18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9pPr>
          </a:lstStyle>
          <a:p>
            <a:r>
              <a:t>xx%</a:t>
            </a:r>
          </a:p>
        </p:txBody>
      </p:sp>
      <p:sp>
        <p:nvSpPr>
          <p:cNvPr id="9501" name="Google Shape;9501;p11"/>
          <p:cNvSpPr txBox="1">
            <a:spLocks noGrp="1"/>
          </p:cNvSpPr>
          <p:nvPr>
            <p:ph type="subTitle" idx="1"/>
          </p:nvPr>
        </p:nvSpPr>
        <p:spPr>
          <a:xfrm>
            <a:off x="3182200" y="5113517"/>
            <a:ext cx="58276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89650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5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44602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spTree>
      <p:nvGrpSpPr>
        <p:cNvPr id="1" name="Shape 9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4" name="Google Shape;9504;p13"/>
          <p:cNvSpPr txBox="1">
            <a:spLocks noGrp="1"/>
          </p:cNvSpPr>
          <p:nvPr>
            <p:ph type="subTitle" idx="1"/>
          </p:nvPr>
        </p:nvSpPr>
        <p:spPr>
          <a:xfrm>
            <a:off x="7746200" y="711097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05" name="Google Shape;9505;p13"/>
          <p:cNvSpPr txBox="1">
            <a:spLocks noGrp="1"/>
          </p:cNvSpPr>
          <p:nvPr>
            <p:ph type="title"/>
          </p:nvPr>
        </p:nvSpPr>
        <p:spPr>
          <a:xfrm>
            <a:off x="1631217" y="2738600"/>
            <a:ext cx="3438000" cy="1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06" name="Google Shape;9506;p13"/>
          <p:cNvSpPr txBox="1">
            <a:spLocks noGrp="1"/>
          </p:cNvSpPr>
          <p:nvPr>
            <p:ph type="title" idx="2" hasCustomPrompt="1"/>
          </p:nvPr>
        </p:nvSpPr>
        <p:spPr>
          <a:xfrm>
            <a:off x="6446992" y="106120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07" name="Google Shape;9507;p13"/>
          <p:cNvSpPr txBox="1">
            <a:spLocks noGrp="1"/>
          </p:cNvSpPr>
          <p:nvPr>
            <p:ph type="subTitle" idx="3"/>
          </p:nvPr>
        </p:nvSpPr>
        <p:spPr>
          <a:xfrm>
            <a:off x="7746200" y="1139811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08" name="Google Shape;9508;p13"/>
          <p:cNvSpPr txBox="1">
            <a:spLocks noGrp="1"/>
          </p:cNvSpPr>
          <p:nvPr>
            <p:ph type="title" idx="4" hasCustomPrompt="1"/>
          </p:nvPr>
        </p:nvSpPr>
        <p:spPr>
          <a:xfrm>
            <a:off x="6446992" y="244935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09" name="Google Shape;9509;p13"/>
          <p:cNvSpPr txBox="1">
            <a:spLocks noGrp="1"/>
          </p:cNvSpPr>
          <p:nvPr>
            <p:ph type="title" idx="5" hasCustomPrompt="1"/>
          </p:nvPr>
        </p:nvSpPr>
        <p:spPr>
          <a:xfrm>
            <a:off x="6446992" y="3834372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10" name="Google Shape;9510;p13"/>
          <p:cNvSpPr txBox="1">
            <a:spLocks noGrp="1"/>
          </p:cNvSpPr>
          <p:nvPr>
            <p:ph type="title" idx="6" hasCustomPrompt="1"/>
          </p:nvPr>
        </p:nvSpPr>
        <p:spPr>
          <a:xfrm>
            <a:off x="6446992" y="522465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11" name="Google Shape;9511;p13"/>
          <p:cNvSpPr txBox="1">
            <a:spLocks noGrp="1"/>
          </p:cNvSpPr>
          <p:nvPr>
            <p:ph type="subTitle" idx="7"/>
          </p:nvPr>
        </p:nvSpPr>
        <p:spPr>
          <a:xfrm>
            <a:off x="7746200" y="2098419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2" name="Google Shape;9512;p13"/>
          <p:cNvSpPr txBox="1">
            <a:spLocks noGrp="1"/>
          </p:cNvSpPr>
          <p:nvPr>
            <p:ph type="subTitle" idx="8"/>
          </p:nvPr>
        </p:nvSpPr>
        <p:spPr>
          <a:xfrm>
            <a:off x="7746200" y="2529932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13" name="Google Shape;9513;p13"/>
          <p:cNvSpPr txBox="1">
            <a:spLocks noGrp="1"/>
          </p:cNvSpPr>
          <p:nvPr>
            <p:ph type="subTitle" idx="9"/>
          </p:nvPr>
        </p:nvSpPr>
        <p:spPr>
          <a:xfrm>
            <a:off x="7746200" y="3487341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4" name="Google Shape;9514;p13"/>
          <p:cNvSpPr txBox="1">
            <a:spLocks noGrp="1"/>
          </p:cNvSpPr>
          <p:nvPr>
            <p:ph type="subTitle" idx="13"/>
          </p:nvPr>
        </p:nvSpPr>
        <p:spPr>
          <a:xfrm>
            <a:off x="7746200" y="3918855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15" name="Google Shape;9515;p13"/>
          <p:cNvSpPr txBox="1">
            <a:spLocks noGrp="1"/>
          </p:cNvSpPr>
          <p:nvPr>
            <p:ph type="subTitle" idx="14"/>
          </p:nvPr>
        </p:nvSpPr>
        <p:spPr>
          <a:xfrm>
            <a:off x="7746200" y="4876264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6" name="Google Shape;9516;p13"/>
          <p:cNvSpPr txBox="1">
            <a:spLocks noGrp="1"/>
          </p:cNvSpPr>
          <p:nvPr>
            <p:ph type="subTitle" idx="15"/>
          </p:nvPr>
        </p:nvSpPr>
        <p:spPr>
          <a:xfrm>
            <a:off x="7746200" y="5307777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2975265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8" name="Google Shape;9518;p14"/>
          <p:cNvGrpSpPr/>
          <p:nvPr/>
        </p:nvGrpSpPr>
        <p:grpSpPr>
          <a:xfrm rot="4288847">
            <a:off x="-100399" y="4370268"/>
            <a:ext cx="2548208" cy="3810229"/>
            <a:chOff x="1916600" y="2548900"/>
            <a:chExt cx="516750" cy="772675"/>
          </a:xfrm>
        </p:grpSpPr>
        <p:sp>
          <p:nvSpPr>
            <p:cNvPr id="9519" name="Google Shape;9519;p1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0" name="Google Shape;9520;p1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1" name="Google Shape;9521;p1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2" name="Google Shape;9522;p1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3" name="Google Shape;9523;p1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4" name="Google Shape;9524;p1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5" name="Google Shape;9525;p1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6" name="Google Shape;9526;p1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7" name="Google Shape;9527;p1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8" name="Google Shape;9528;p1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9" name="Google Shape;9529;p1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0" name="Google Shape;9530;p1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1" name="Google Shape;9531;p1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2" name="Google Shape;9532;p1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3" name="Google Shape;9533;p1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4" name="Google Shape;9534;p1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5" name="Google Shape;9535;p1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6" name="Google Shape;9536;p1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7" name="Google Shape;9537;p1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8" name="Google Shape;9538;p1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9" name="Google Shape;9539;p1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0" name="Google Shape;9540;p1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1" name="Google Shape;9541;p1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2" name="Google Shape;9542;p1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3" name="Google Shape;9543;p1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4" name="Google Shape;9544;p1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5" name="Google Shape;9545;p1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6" name="Google Shape;9546;p1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7" name="Google Shape;9547;p1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8" name="Google Shape;9548;p1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9" name="Google Shape;9549;p1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0" name="Google Shape;9550;p1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1" name="Google Shape;9551;p1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2" name="Google Shape;9552;p1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3" name="Google Shape;9553;p1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4" name="Google Shape;9554;p1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5" name="Google Shape;9555;p1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6" name="Google Shape;9556;p1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7" name="Google Shape;9557;p1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8" name="Google Shape;9558;p1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9" name="Google Shape;9559;p1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0" name="Google Shape;9560;p1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1" name="Google Shape;9561;p1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2" name="Google Shape;9562;p1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3" name="Google Shape;9563;p1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4" name="Google Shape;9564;p1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5" name="Google Shape;9565;p1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6" name="Google Shape;9566;p1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7" name="Google Shape;9567;p1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8" name="Google Shape;9568;p1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9" name="Google Shape;9569;p1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0" name="Google Shape;9570;p1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1" name="Google Shape;9571;p1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2" name="Google Shape;9572;p1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3" name="Google Shape;9573;p1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4" name="Google Shape;9574;p1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5" name="Google Shape;9575;p1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6" name="Google Shape;9576;p1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7" name="Google Shape;9577;p1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8" name="Google Shape;9578;p1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9" name="Google Shape;9579;p1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0" name="Google Shape;9580;p1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1" name="Google Shape;9581;p1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2" name="Google Shape;9582;p1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3" name="Google Shape;9583;p1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4" name="Google Shape;9584;p1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5" name="Google Shape;9585;p1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6" name="Google Shape;9586;p1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7" name="Google Shape;9587;p1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8" name="Google Shape;9588;p1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9" name="Google Shape;9589;p1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0" name="Google Shape;9590;p1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1" name="Google Shape;9591;p1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2" name="Google Shape;9592;p1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3" name="Google Shape;9593;p1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4" name="Google Shape;9594;p1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5" name="Google Shape;9595;p1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6" name="Google Shape;9596;p1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7" name="Google Shape;9597;p1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8" name="Google Shape;9598;p1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9" name="Google Shape;9599;p1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0" name="Google Shape;9600;p1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1" name="Google Shape;9601;p1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2" name="Google Shape;9602;p1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3" name="Google Shape;9603;p1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4" name="Google Shape;9604;p1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5" name="Google Shape;9605;p1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6" name="Google Shape;9606;p1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7" name="Google Shape;9607;p1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8" name="Google Shape;9608;p1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9" name="Google Shape;9609;p1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0" name="Google Shape;9610;p1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1" name="Google Shape;9611;p1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2" name="Google Shape;9612;p1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3" name="Google Shape;9613;p1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4" name="Google Shape;9614;p1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5" name="Google Shape;9615;p1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6" name="Google Shape;9616;p1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7" name="Google Shape;9617;p1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8" name="Google Shape;9618;p1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9" name="Google Shape;9619;p1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0" name="Google Shape;9620;p1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1" name="Google Shape;9621;p1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2" name="Google Shape;9622;p1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3" name="Google Shape;9623;p1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4" name="Google Shape;9624;p1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5" name="Google Shape;9625;p1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6" name="Google Shape;9626;p1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7" name="Google Shape;9627;p1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8" name="Google Shape;9628;p1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9" name="Google Shape;9629;p1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0" name="Google Shape;9630;p1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1" name="Google Shape;9631;p1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2" name="Google Shape;9632;p1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3" name="Google Shape;9633;p1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4" name="Google Shape;9634;p1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5" name="Google Shape;9635;p1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6" name="Google Shape;9636;p1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7" name="Google Shape;9637;p1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8" name="Google Shape;9638;p1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9" name="Google Shape;9639;p1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0" name="Google Shape;9640;p1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1" name="Google Shape;9641;p1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2" name="Google Shape;9642;p1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3" name="Google Shape;9643;p1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4" name="Google Shape;9644;p1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5" name="Google Shape;9645;p1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6" name="Google Shape;9646;p1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7" name="Google Shape;9647;p1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8" name="Google Shape;9648;p1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9" name="Google Shape;9649;p1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0" name="Google Shape;9650;p1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1" name="Google Shape;9651;p1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2" name="Google Shape;9652;p1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3" name="Google Shape;9653;p1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4" name="Google Shape;9654;p1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5" name="Google Shape;9655;p1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6" name="Google Shape;9656;p1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7" name="Google Shape;9657;p1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8" name="Google Shape;9658;p1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9" name="Google Shape;9659;p1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0" name="Google Shape;9660;p1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1" name="Google Shape;9661;p1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2" name="Google Shape;9662;p1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3" name="Google Shape;9663;p1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4" name="Google Shape;9664;p1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5" name="Google Shape;9665;p1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6" name="Google Shape;9666;p1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7" name="Google Shape;9667;p1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8" name="Google Shape;9668;p1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9" name="Google Shape;9669;p1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0" name="Google Shape;9670;p1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1" name="Google Shape;9671;p1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2" name="Google Shape;9672;p1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3" name="Google Shape;9673;p1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4" name="Google Shape;9674;p1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5" name="Google Shape;9675;p1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6" name="Google Shape;9676;p1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7" name="Google Shape;9677;p1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8" name="Google Shape;9678;p1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9" name="Google Shape;9679;p1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0" name="Google Shape;9680;p1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1" name="Google Shape;9681;p1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2" name="Google Shape;9682;p1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3" name="Google Shape;9683;p1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4" name="Google Shape;9684;p1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5" name="Google Shape;9685;p1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6" name="Google Shape;9686;p1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7" name="Google Shape;9687;p1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8" name="Google Shape;9688;p1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9" name="Google Shape;9689;p1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0" name="Google Shape;9690;p1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1" name="Google Shape;9691;p1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2" name="Google Shape;9692;p1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3" name="Google Shape;9693;p1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4" name="Google Shape;9694;p1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5" name="Google Shape;9695;p1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6" name="Google Shape;9696;p1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7" name="Google Shape;9697;p1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8" name="Google Shape;9698;p1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9" name="Google Shape;9699;p1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0" name="Google Shape;9700;p1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1" name="Google Shape;9701;p1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2" name="Google Shape;9702;p1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3" name="Google Shape;9703;p1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4" name="Google Shape;9704;p1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5" name="Google Shape;9705;p1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6" name="Google Shape;9706;p1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7" name="Google Shape;9707;p1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8" name="Google Shape;9708;p1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9" name="Google Shape;9709;p1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0" name="Google Shape;9710;p1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1" name="Google Shape;9711;p1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2" name="Google Shape;9712;p1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3" name="Google Shape;9713;p1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4" name="Google Shape;9714;p1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5" name="Google Shape;9715;p1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6" name="Google Shape;9716;p1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17" name="Google Shape;9717;p14"/>
          <p:cNvGrpSpPr/>
          <p:nvPr/>
        </p:nvGrpSpPr>
        <p:grpSpPr>
          <a:xfrm rot="-1638795">
            <a:off x="581300" y="430069"/>
            <a:ext cx="2888269" cy="3422252"/>
            <a:chOff x="6445425" y="2096200"/>
            <a:chExt cx="561725" cy="665600"/>
          </a:xfrm>
        </p:grpSpPr>
        <p:sp>
          <p:nvSpPr>
            <p:cNvPr id="9718" name="Google Shape;9718;p14"/>
            <p:cNvSpPr/>
            <p:nvPr/>
          </p:nvSpPr>
          <p:spPr>
            <a:xfrm>
              <a:off x="6477875" y="2199175"/>
              <a:ext cx="432525" cy="559625"/>
            </a:xfrm>
            <a:custGeom>
              <a:avLst/>
              <a:gdLst/>
              <a:ahLst/>
              <a:cxnLst/>
              <a:rect l="l" t="t" r="r" b="b"/>
              <a:pathLst>
                <a:path w="17301" h="22385" extrusionOk="0">
                  <a:moveTo>
                    <a:pt x="8097" y="17111"/>
                  </a:moveTo>
                  <a:cubicBezTo>
                    <a:pt x="8347" y="17516"/>
                    <a:pt x="8585" y="17968"/>
                    <a:pt x="8645" y="18397"/>
                  </a:cubicBezTo>
                  <a:lnTo>
                    <a:pt x="7525" y="19516"/>
                  </a:lnTo>
                  <a:cubicBezTo>
                    <a:pt x="7395" y="19647"/>
                    <a:pt x="7311" y="19814"/>
                    <a:pt x="7299" y="19957"/>
                  </a:cubicBezTo>
                  <a:cubicBezTo>
                    <a:pt x="7085" y="20004"/>
                    <a:pt x="6859" y="20028"/>
                    <a:pt x="6668" y="20028"/>
                  </a:cubicBezTo>
                  <a:cubicBezTo>
                    <a:pt x="6621" y="20028"/>
                    <a:pt x="6573" y="20028"/>
                    <a:pt x="6525" y="20016"/>
                  </a:cubicBezTo>
                  <a:cubicBezTo>
                    <a:pt x="6859" y="19540"/>
                    <a:pt x="7085" y="19016"/>
                    <a:pt x="7240" y="18480"/>
                  </a:cubicBezTo>
                  <a:cubicBezTo>
                    <a:pt x="7525" y="18028"/>
                    <a:pt x="7811" y="17575"/>
                    <a:pt x="8097" y="17111"/>
                  </a:cubicBezTo>
                  <a:close/>
                  <a:moveTo>
                    <a:pt x="915" y="1"/>
                  </a:moveTo>
                  <a:cubicBezTo>
                    <a:pt x="581" y="1"/>
                    <a:pt x="243" y="194"/>
                    <a:pt x="179" y="538"/>
                  </a:cubicBezTo>
                  <a:cubicBezTo>
                    <a:pt x="1" y="1443"/>
                    <a:pt x="25" y="2681"/>
                    <a:pt x="918" y="3109"/>
                  </a:cubicBezTo>
                  <a:cubicBezTo>
                    <a:pt x="1287" y="4407"/>
                    <a:pt x="2049" y="5586"/>
                    <a:pt x="3120" y="6443"/>
                  </a:cubicBezTo>
                  <a:cubicBezTo>
                    <a:pt x="3277" y="6574"/>
                    <a:pt x="3459" y="6634"/>
                    <a:pt x="3638" y="6634"/>
                  </a:cubicBezTo>
                  <a:cubicBezTo>
                    <a:pt x="3704" y="6634"/>
                    <a:pt x="3770" y="6626"/>
                    <a:pt x="3835" y="6610"/>
                  </a:cubicBezTo>
                  <a:cubicBezTo>
                    <a:pt x="3930" y="7800"/>
                    <a:pt x="3894" y="8991"/>
                    <a:pt x="3954" y="10182"/>
                  </a:cubicBezTo>
                  <a:cubicBezTo>
                    <a:pt x="3954" y="10241"/>
                    <a:pt x="3954" y="10301"/>
                    <a:pt x="3942" y="10360"/>
                  </a:cubicBezTo>
                  <a:cubicBezTo>
                    <a:pt x="3870" y="10479"/>
                    <a:pt x="3823" y="10598"/>
                    <a:pt x="3835" y="10729"/>
                  </a:cubicBezTo>
                  <a:cubicBezTo>
                    <a:pt x="3846" y="10920"/>
                    <a:pt x="3882" y="11098"/>
                    <a:pt x="3894" y="11301"/>
                  </a:cubicBezTo>
                  <a:cubicBezTo>
                    <a:pt x="3882" y="12444"/>
                    <a:pt x="3966" y="13587"/>
                    <a:pt x="4085" y="14778"/>
                  </a:cubicBezTo>
                  <a:cubicBezTo>
                    <a:pt x="4144" y="15349"/>
                    <a:pt x="4168" y="15921"/>
                    <a:pt x="4132" y="16492"/>
                  </a:cubicBezTo>
                  <a:cubicBezTo>
                    <a:pt x="4168" y="16563"/>
                    <a:pt x="4180" y="16659"/>
                    <a:pt x="4180" y="16742"/>
                  </a:cubicBezTo>
                  <a:cubicBezTo>
                    <a:pt x="4192" y="17147"/>
                    <a:pt x="4085" y="17528"/>
                    <a:pt x="3989" y="17921"/>
                  </a:cubicBezTo>
                  <a:cubicBezTo>
                    <a:pt x="4013" y="18004"/>
                    <a:pt x="4049" y="18111"/>
                    <a:pt x="4025" y="18230"/>
                  </a:cubicBezTo>
                  <a:cubicBezTo>
                    <a:pt x="4013" y="18647"/>
                    <a:pt x="3930" y="19004"/>
                    <a:pt x="3775" y="19397"/>
                  </a:cubicBezTo>
                  <a:cubicBezTo>
                    <a:pt x="3704" y="19600"/>
                    <a:pt x="3561" y="19731"/>
                    <a:pt x="3418" y="19826"/>
                  </a:cubicBezTo>
                  <a:cubicBezTo>
                    <a:pt x="3358" y="19957"/>
                    <a:pt x="3311" y="20088"/>
                    <a:pt x="3251" y="20231"/>
                  </a:cubicBezTo>
                  <a:cubicBezTo>
                    <a:pt x="3180" y="20326"/>
                    <a:pt x="3120" y="20445"/>
                    <a:pt x="3108" y="20588"/>
                  </a:cubicBezTo>
                  <a:cubicBezTo>
                    <a:pt x="2932" y="21125"/>
                    <a:pt x="3415" y="21598"/>
                    <a:pt x="3869" y="21598"/>
                  </a:cubicBezTo>
                  <a:cubicBezTo>
                    <a:pt x="4088" y="21598"/>
                    <a:pt x="4302" y="21487"/>
                    <a:pt x="4430" y="21219"/>
                  </a:cubicBezTo>
                  <a:lnTo>
                    <a:pt x="4477" y="21135"/>
                  </a:lnTo>
                  <a:cubicBezTo>
                    <a:pt x="4597" y="21040"/>
                    <a:pt x="4716" y="20957"/>
                    <a:pt x="4835" y="20885"/>
                  </a:cubicBezTo>
                  <a:lnTo>
                    <a:pt x="4882" y="20921"/>
                  </a:lnTo>
                  <a:cubicBezTo>
                    <a:pt x="5025" y="21076"/>
                    <a:pt x="5192" y="21195"/>
                    <a:pt x="5370" y="21302"/>
                  </a:cubicBezTo>
                  <a:cubicBezTo>
                    <a:pt x="5132" y="21743"/>
                    <a:pt x="5573" y="22326"/>
                    <a:pt x="6073" y="22374"/>
                  </a:cubicBezTo>
                  <a:cubicBezTo>
                    <a:pt x="6157" y="22381"/>
                    <a:pt x="6240" y="22384"/>
                    <a:pt x="6323" y="22384"/>
                  </a:cubicBezTo>
                  <a:cubicBezTo>
                    <a:pt x="7336" y="22384"/>
                    <a:pt x="8275" y="21856"/>
                    <a:pt x="8847" y="21064"/>
                  </a:cubicBezTo>
                  <a:cubicBezTo>
                    <a:pt x="9907" y="20766"/>
                    <a:pt x="11038" y="20623"/>
                    <a:pt x="12121" y="20385"/>
                  </a:cubicBezTo>
                  <a:cubicBezTo>
                    <a:pt x="12217" y="20421"/>
                    <a:pt x="12300" y="20469"/>
                    <a:pt x="12395" y="20504"/>
                  </a:cubicBezTo>
                  <a:cubicBezTo>
                    <a:pt x="12523" y="20571"/>
                    <a:pt x="12647" y="20600"/>
                    <a:pt x="12764" y="20600"/>
                  </a:cubicBezTo>
                  <a:cubicBezTo>
                    <a:pt x="13128" y="20600"/>
                    <a:pt x="13418" y="20317"/>
                    <a:pt x="13491" y="19992"/>
                  </a:cubicBezTo>
                  <a:cubicBezTo>
                    <a:pt x="13907" y="19826"/>
                    <a:pt x="14324" y="19635"/>
                    <a:pt x="14705" y="19361"/>
                  </a:cubicBezTo>
                  <a:cubicBezTo>
                    <a:pt x="14788" y="19302"/>
                    <a:pt x="14884" y="19230"/>
                    <a:pt x="14967" y="19171"/>
                  </a:cubicBezTo>
                  <a:cubicBezTo>
                    <a:pt x="15083" y="19242"/>
                    <a:pt x="15213" y="19285"/>
                    <a:pt x="15353" y="19285"/>
                  </a:cubicBezTo>
                  <a:cubicBezTo>
                    <a:pt x="15472" y="19285"/>
                    <a:pt x="15598" y="19254"/>
                    <a:pt x="15729" y="19183"/>
                  </a:cubicBezTo>
                  <a:cubicBezTo>
                    <a:pt x="16693" y="18659"/>
                    <a:pt x="17003" y="17623"/>
                    <a:pt x="17074" y="16575"/>
                  </a:cubicBezTo>
                  <a:cubicBezTo>
                    <a:pt x="17110" y="16278"/>
                    <a:pt x="17110" y="15980"/>
                    <a:pt x="17110" y="15682"/>
                  </a:cubicBezTo>
                  <a:cubicBezTo>
                    <a:pt x="17301" y="14016"/>
                    <a:pt x="17265" y="12337"/>
                    <a:pt x="15991" y="11087"/>
                  </a:cubicBezTo>
                  <a:cubicBezTo>
                    <a:pt x="15836" y="10717"/>
                    <a:pt x="15657" y="10360"/>
                    <a:pt x="15443" y="10015"/>
                  </a:cubicBezTo>
                  <a:cubicBezTo>
                    <a:pt x="14503" y="8420"/>
                    <a:pt x="13193" y="7110"/>
                    <a:pt x="11728" y="6015"/>
                  </a:cubicBezTo>
                  <a:cubicBezTo>
                    <a:pt x="11669" y="5979"/>
                    <a:pt x="11621" y="5955"/>
                    <a:pt x="11574" y="5907"/>
                  </a:cubicBezTo>
                  <a:cubicBezTo>
                    <a:pt x="10966" y="5467"/>
                    <a:pt x="10335" y="5062"/>
                    <a:pt x="9704" y="4669"/>
                  </a:cubicBezTo>
                  <a:cubicBezTo>
                    <a:pt x="9597" y="4669"/>
                    <a:pt x="9490" y="4693"/>
                    <a:pt x="9407" y="4693"/>
                  </a:cubicBezTo>
                  <a:cubicBezTo>
                    <a:pt x="9398" y="4693"/>
                    <a:pt x="9390" y="4693"/>
                    <a:pt x="9382" y="4693"/>
                  </a:cubicBezTo>
                  <a:cubicBezTo>
                    <a:pt x="8980" y="4693"/>
                    <a:pt x="8751" y="4413"/>
                    <a:pt x="8704" y="4110"/>
                  </a:cubicBezTo>
                  <a:cubicBezTo>
                    <a:pt x="8597" y="4050"/>
                    <a:pt x="8490" y="3990"/>
                    <a:pt x="8395" y="3943"/>
                  </a:cubicBezTo>
                  <a:cubicBezTo>
                    <a:pt x="8585" y="3455"/>
                    <a:pt x="8704" y="2919"/>
                    <a:pt x="8752" y="2371"/>
                  </a:cubicBezTo>
                  <a:cubicBezTo>
                    <a:pt x="8966" y="2038"/>
                    <a:pt x="9228" y="1716"/>
                    <a:pt x="9466" y="1395"/>
                  </a:cubicBezTo>
                  <a:cubicBezTo>
                    <a:pt x="9862" y="867"/>
                    <a:pt x="9284" y="299"/>
                    <a:pt x="8762" y="299"/>
                  </a:cubicBezTo>
                  <a:cubicBezTo>
                    <a:pt x="8718" y="299"/>
                    <a:pt x="8675" y="303"/>
                    <a:pt x="8633" y="311"/>
                  </a:cubicBezTo>
                  <a:cubicBezTo>
                    <a:pt x="7470" y="497"/>
                    <a:pt x="6303" y="588"/>
                    <a:pt x="5137" y="588"/>
                  </a:cubicBezTo>
                  <a:cubicBezTo>
                    <a:pt x="4357" y="588"/>
                    <a:pt x="3577" y="547"/>
                    <a:pt x="2799" y="466"/>
                  </a:cubicBezTo>
                  <a:cubicBezTo>
                    <a:pt x="2764" y="461"/>
                    <a:pt x="2731" y="459"/>
                    <a:pt x="2700" y="459"/>
                  </a:cubicBezTo>
                  <a:cubicBezTo>
                    <a:pt x="2582" y="459"/>
                    <a:pt x="2488" y="493"/>
                    <a:pt x="2394" y="550"/>
                  </a:cubicBezTo>
                  <a:cubicBezTo>
                    <a:pt x="2156" y="419"/>
                    <a:pt x="1906" y="300"/>
                    <a:pt x="1620" y="192"/>
                  </a:cubicBezTo>
                  <a:cubicBezTo>
                    <a:pt x="1525" y="169"/>
                    <a:pt x="1441" y="145"/>
                    <a:pt x="1370" y="145"/>
                  </a:cubicBezTo>
                  <a:cubicBezTo>
                    <a:pt x="1241" y="47"/>
                    <a:pt x="1078" y="1"/>
                    <a:pt x="915" y="1"/>
                  </a:cubicBezTo>
                  <a:close/>
                </a:path>
              </a:pathLst>
            </a:custGeom>
            <a:solidFill>
              <a:srgbClr val="A39B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9" name="Google Shape;9719;p14"/>
            <p:cNvSpPr/>
            <p:nvPr/>
          </p:nvSpPr>
          <p:spPr>
            <a:xfrm>
              <a:off x="6445425" y="2096200"/>
              <a:ext cx="475400" cy="413000"/>
            </a:xfrm>
            <a:custGeom>
              <a:avLst/>
              <a:gdLst/>
              <a:ahLst/>
              <a:cxnLst/>
              <a:rect l="l" t="t" r="r" b="b"/>
              <a:pathLst>
                <a:path w="19016" h="16520" extrusionOk="0">
                  <a:moveTo>
                    <a:pt x="3263" y="4680"/>
                  </a:moveTo>
                  <a:cubicBezTo>
                    <a:pt x="3287" y="4680"/>
                    <a:pt x="3323" y="4704"/>
                    <a:pt x="3347" y="4704"/>
                  </a:cubicBezTo>
                  <a:cubicBezTo>
                    <a:pt x="4216" y="4823"/>
                    <a:pt x="5085" y="4907"/>
                    <a:pt x="5966" y="4954"/>
                  </a:cubicBezTo>
                  <a:cubicBezTo>
                    <a:pt x="6236" y="4962"/>
                    <a:pt x="6506" y="4965"/>
                    <a:pt x="6774" y="4965"/>
                  </a:cubicBezTo>
                  <a:cubicBezTo>
                    <a:pt x="7389" y="4965"/>
                    <a:pt x="8001" y="4945"/>
                    <a:pt x="8612" y="4896"/>
                  </a:cubicBezTo>
                  <a:lnTo>
                    <a:pt x="8612" y="4896"/>
                  </a:lnTo>
                  <a:cubicBezTo>
                    <a:pt x="8597" y="4898"/>
                    <a:pt x="8596" y="4908"/>
                    <a:pt x="8585" y="4919"/>
                  </a:cubicBezTo>
                  <a:lnTo>
                    <a:pt x="8276" y="5776"/>
                  </a:lnTo>
                  <a:cubicBezTo>
                    <a:pt x="8038" y="5788"/>
                    <a:pt x="7823" y="5931"/>
                    <a:pt x="7680" y="6145"/>
                  </a:cubicBezTo>
                  <a:cubicBezTo>
                    <a:pt x="7335" y="6633"/>
                    <a:pt x="6859" y="6990"/>
                    <a:pt x="6323" y="7264"/>
                  </a:cubicBezTo>
                  <a:cubicBezTo>
                    <a:pt x="6293" y="7266"/>
                    <a:pt x="6264" y="7267"/>
                    <a:pt x="6235" y="7267"/>
                  </a:cubicBezTo>
                  <a:cubicBezTo>
                    <a:pt x="5586" y="7267"/>
                    <a:pt x="5055" y="6807"/>
                    <a:pt x="4408" y="6807"/>
                  </a:cubicBezTo>
                  <a:cubicBezTo>
                    <a:pt x="4372" y="6807"/>
                    <a:pt x="4336" y="6809"/>
                    <a:pt x="4299" y="6812"/>
                  </a:cubicBezTo>
                  <a:cubicBezTo>
                    <a:pt x="3930" y="6347"/>
                    <a:pt x="3680" y="5812"/>
                    <a:pt x="3597" y="5228"/>
                  </a:cubicBezTo>
                  <a:cubicBezTo>
                    <a:pt x="3573" y="4978"/>
                    <a:pt x="3442" y="4800"/>
                    <a:pt x="3263" y="4680"/>
                  </a:cubicBezTo>
                  <a:close/>
                  <a:moveTo>
                    <a:pt x="1621" y="4354"/>
                  </a:moveTo>
                  <a:cubicBezTo>
                    <a:pt x="1650" y="4354"/>
                    <a:pt x="1709" y="4370"/>
                    <a:pt x="1799" y="4407"/>
                  </a:cubicBezTo>
                  <a:cubicBezTo>
                    <a:pt x="1846" y="4419"/>
                    <a:pt x="1894" y="4419"/>
                    <a:pt x="1930" y="4430"/>
                  </a:cubicBezTo>
                  <a:cubicBezTo>
                    <a:pt x="1680" y="4645"/>
                    <a:pt x="1537" y="5002"/>
                    <a:pt x="1751" y="5359"/>
                  </a:cubicBezTo>
                  <a:cubicBezTo>
                    <a:pt x="2323" y="6335"/>
                    <a:pt x="2370" y="7514"/>
                    <a:pt x="3001" y="8371"/>
                  </a:cubicBezTo>
                  <a:cubicBezTo>
                    <a:pt x="3001" y="8514"/>
                    <a:pt x="3025" y="8657"/>
                    <a:pt x="3049" y="8788"/>
                  </a:cubicBezTo>
                  <a:cubicBezTo>
                    <a:pt x="3061" y="8836"/>
                    <a:pt x="3061" y="8871"/>
                    <a:pt x="3085" y="8907"/>
                  </a:cubicBezTo>
                  <a:cubicBezTo>
                    <a:pt x="2989" y="8836"/>
                    <a:pt x="2930" y="8764"/>
                    <a:pt x="2882" y="8669"/>
                  </a:cubicBezTo>
                  <a:cubicBezTo>
                    <a:pt x="2466" y="8050"/>
                    <a:pt x="2156" y="7359"/>
                    <a:pt x="1954" y="6645"/>
                  </a:cubicBezTo>
                  <a:cubicBezTo>
                    <a:pt x="1894" y="6455"/>
                    <a:pt x="1775" y="6312"/>
                    <a:pt x="1608" y="6216"/>
                  </a:cubicBezTo>
                  <a:cubicBezTo>
                    <a:pt x="1573" y="5776"/>
                    <a:pt x="1596" y="5335"/>
                    <a:pt x="1632" y="4895"/>
                  </a:cubicBezTo>
                  <a:cubicBezTo>
                    <a:pt x="1632" y="4848"/>
                    <a:pt x="1667" y="4418"/>
                    <a:pt x="1656" y="4418"/>
                  </a:cubicBezTo>
                  <a:lnTo>
                    <a:pt x="1656" y="4418"/>
                  </a:lnTo>
                  <a:cubicBezTo>
                    <a:pt x="1656" y="4418"/>
                    <a:pt x="1656" y="4418"/>
                    <a:pt x="1656" y="4419"/>
                  </a:cubicBezTo>
                  <a:cubicBezTo>
                    <a:pt x="1596" y="4379"/>
                    <a:pt x="1585" y="4354"/>
                    <a:pt x="1621" y="4354"/>
                  </a:cubicBezTo>
                  <a:close/>
                  <a:moveTo>
                    <a:pt x="12221" y="1"/>
                  </a:moveTo>
                  <a:cubicBezTo>
                    <a:pt x="11514" y="1"/>
                    <a:pt x="10814" y="37"/>
                    <a:pt x="10121" y="73"/>
                  </a:cubicBezTo>
                  <a:cubicBezTo>
                    <a:pt x="10086" y="73"/>
                    <a:pt x="10050" y="85"/>
                    <a:pt x="10014" y="85"/>
                  </a:cubicBezTo>
                  <a:cubicBezTo>
                    <a:pt x="9931" y="180"/>
                    <a:pt x="9800" y="251"/>
                    <a:pt x="9645" y="287"/>
                  </a:cubicBezTo>
                  <a:cubicBezTo>
                    <a:pt x="7609" y="751"/>
                    <a:pt x="5728" y="1347"/>
                    <a:pt x="3882" y="2323"/>
                  </a:cubicBezTo>
                  <a:cubicBezTo>
                    <a:pt x="3156" y="2704"/>
                    <a:pt x="2358" y="3037"/>
                    <a:pt x="1751" y="3597"/>
                  </a:cubicBezTo>
                  <a:cubicBezTo>
                    <a:pt x="1025" y="4288"/>
                    <a:pt x="763" y="5300"/>
                    <a:pt x="501" y="6228"/>
                  </a:cubicBezTo>
                  <a:cubicBezTo>
                    <a:pt x="1" y="8062"/>
                    <a:pt x="25" y="10669"/>
                    <a:pt x="1323" y="12217"/>
                  </a:cubicBezTo>
                  <a:cubicBezTo>
                    <a:pt x="2335" y="13420"/>
                    <a:pt x="4013" y="13932"/>
                    <a:pt x="4716" y="15420"/>
                  </a:cubicBezTo>
                  <a:cubicBezTo>
                    <a:pt x="4763" y="15503"/>
                    <a:pt x="4775" y="15575"/>
                    <a:pt x="4787" y="15670"/>
                  </a:cubicBezTo>
                  <a:cubicBezTo>
                    <a:pt x="5025" y="15444"/>
                    <a:pt x="5144" y="15075"/>
                    <a:pt x="4978" y="14741"/>
                  </a:cubicBezTo>
                  <a:cubicBezTo>
                    <a:pt x="4966" y="14717"/>
                    <a:pt x="4954" y="14670"/>
                    <a:pt x="4918" y="14646"/>
                  </a:cubicBezTo>
                  <a:cubicBezTo>
                    <a:pt x="4966" y="14539"/>
                    <a:pt x="4978" y="14420"/>
                    <a:pt x="4978" y="14289"/>
                  </a:cubicBezTo>
                  <a:cubicBezTo>
                    <a:pt x="4859" y="13110"/>
                    <a:pt x="4954" y="11622"/>
                    <a:pt x="4359" y="10550"/>
                  </a:cubicBezTo>
                  <a:lnTo>
                    <a:pt x="4359" y="10550"/>
                  </a:lnTo>
                  <a:cubicBezTo>
                    <a:pt x="4668" y="10741"/>
                    <a:pt x="5013" y="10860"/>
                    <a:pt x="5335" y="10896"/>
                  </a:cubicBezTo>
                  <a:cubicBezTo>
                    <a:pt x="5335" y="10955"/>
                    <a:pt x="5323" y="11015"/>
                    <a:pt x="5323" y="11050"/>
                  </a:cubicBezTo>
                  <a:cubicBezTo>
                    <a:pt x="5180" y="12836"/>
                    <a:pt x="5752" y="14682"/>
                    <a:pt x="6704" y="16170"/>
                  </a:cubicBezTo>
                  <a:cubicBezTo>
                    <a:pt x="6855" y="16393"/>
                    <a:pt x="7145" y="16520"/>
                    <a:pt x="7418" y="16520"/>
                  </a:cubicBezTo>
                  <a:cubicBezTo>
                    <a:pt x="7728" y="16520"/>
                    <a:pt x="8017" y="16358"/>
                    <a:pt x="8061" y="15991"/>
                  </a:cubicBezTo>
                  <a:cubicBezTo>
                    <a:pt x="8192" y="15087"/>
                    <a:pt x="8276" y="14170"/>
                    <a:pt x="8192" y="13241"/>
                  </a:cubicBezTo>
                  <a:cubicBezTo>
                    <a:pt x="8121" y="12360"/>
                    <a:pt x="7740" y="11372"/>
                    <a:pt x="7871" y="10491"/>
                  </a:cubicBezTo>
                  <a:lnTo>
                    <a:pt x="7871" y="10443"/>
                  </a:lnTo>
                  <a:cubicBezTo>
                    <a:pt x="8050" y="10372"/>
                    <a:pt x="8216" y="10265"/>
                    <a:pt x="8359" y="10134"/>
                  </a:cubicBezTo>
                  <a:cubicBezTo>
                    <a:pt x="8966" y="9610"/>
                    <a:pt x="9204" y="8848"/>
                    <a:pt x="9383" y="8098"/>
                  </a:cubicBezTo>
                  <a:cubicBezTo>
                    <a:pt x="9466" y="7776"/>
                    <a:pt x="9347" y="7526"/>
                    <a:pt x="9169" y="7359"/>
                  </a:cubicBezTo>
                  <a:cubicBezTo>
                    <a:pt x="9412" y="7105"/>
                    <a:pt x="9633" y="6805"/>
                    <a:pt x="9820" y="6515"/>
                  </a:cubicBezTo>
                  <a:lnTo>
                    <a:pt x="9820" y="6515"/>
                  </a:lnTo>
                  <a:cubicBezTo>
                    <a:pt x="9782" y="6576"/>
                    <a:pt x="9759" y="6629"/>
                    <a:pt x="9716" y="6693"/>
                  </a:cubicBezTo>
                  <a:cubicBezTo>
                    <a:pt x="9490" y="7050"/>
                    <a:pt x="9669" y="7574"/>
                    <a:pt x="10026" y="7752"/>
                  </a:cubicBezTo>
                  <a:cubicBezTo>
                    <a:pt x="10133" y="7514"/>
                    <a:pt x="10359" y="7324"/>
                    <a:pt x="10705" y="7300"/>
                  </a:cubicBezTo>
                  <a:cubicBezTo>
                    <a:pt x="12395" y="7264"/>
                    <a:pt x="15050" y="7002"/>
                    <a:pt x="16896" y="5978"/>
                  </a:cubicBezTo>
                  <a:cubicBezTo>
                    <a:pt x="16991" y="5907"/>
                    <a:pt x="17098" y="5812"/>
                    <a:pt x="17194" y="5728"/>
                  </a:cubicBezTo>
                  <a:cubicBezTo>
                    <a:pt x="17289" y="5621"/>
                    <a:pt x="17396" y="5538"/>
                    <a:pt x="17491" y="5419"/>
                  </a:cubicBezTo>
                  <a:cubicBezTo>
                    <a:pt x="17563" y="5395"/>
                    <a:pt x="17634" y="5371"/>
                    <a:pt x="17706" y="5312"/>
                  </a:cubicBezTo>
                  <a:cubicBezTo>
                    <a:pt x="17801" y="5252"/>
                    <a:pt x="17872" y="5181"/>
                    <a:pt x="17944" y="5097"/>
                  </a:cubicBezTo>
                  <a:lnTo>
                    <a:pt x="18051" y="5097"/>
                  </a:lnTo>
                  <a:cubicBezTo>
                    <a:pt x="18646" y="4478"/>
                    <a:pt x="19003" y="3692"/>
                    <a:pt x="18956" y="2680"/>
                  </a:cubicBezTo>
                  <a:cubicBezTo>
                    <a:pt x="18956" y="2561"/>
                    <a:pt x="18968" y="2454"/>
                    <a:pt x="19015" y="2359"/>
                  </a:cubicBezTo>
                  <a:cubicBezTo>
                    <a:pt x="18337" y="1430"/>
                    <a:pt x="16920" y="775"/>
                    <a:pt x="16027" y="489"/>
                  </a:cubicBezTo>
                  <a:cubicBezTo>
                    <a:pt x="15765" y="394"/>
                    <a:pt x="15491" y="335"/>
                    <a:pt x="15229" y="275"/>
                  </a:cubicBezTo>
                  <a:cubicBezTo>
                    <a:pt x="15110" y="370"/>
                    <a:pt x="14955" y="418"/>
                    <a:pt x="14777" y="418"/>
                  </a:cubicBezTo>
                  <a:cubicBezTo>
                    <a:pt x="14134" y="394"/>
                    <a:pt x="13467" y="275"/>
                    <a:pt x="12907" y="13"/>
                  </a:cubicBezTo>
                  <a:cubicBezTo>
                    <a:pt x="12678" y="5"/>
                    <a:pt x="12449" y="1"/>
                    <a:pt x="12221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0" name="Google Shape;9720;p14"/>
            <p:cNvSpPr/>
            <p:nvPr/>
          </p:nvSpPr>
          <p:spPr>
            <a:xfrm>
              <a:off x="6774350" y="2349525"/>
              <a:ext cx="232800" cy="279550"/>
            </a:xfrm>
            <a:custGeom>
              <a:avLst/>
              <a:gdLst/>
              <a:ahLst/>
              <a:cxnLst/>
              <a:rect l="l" t="t" r="r" b="b"/>
              <a:pathLst>
                <a:path w="9312" h="11182" extrusionOk="0">
                  <a:moveTo>
                    <a:pt x="2310" y="1"/>
                  </a:moveTo>
                  <a:cubicBezTo>
                    <a:pt x="1620" y="24"/>
                    <a:pt x="917" y="84"/>
                    <a:pt x="238" y="84"/>
                  </a:cubicBezTo>
                  <a:cubicBezTo>
                    <a:pt x="179" y="84"/>
                    <a:pt x="131" y="84"/>
                    <a:pt x="72" y="72"/>
                  </a:cubicBezTo>
                  <a:lnTo>
                    <a:pt x="72" y="72"/>
                  </a:lnTo>
                  <a:cubicBezTo>
                    <a:pt x="0" y="358"/>
                    <a:pt x="84" y="667"/>
                    <a:pt x="405" y="870"/>
                  </a:cubicBezTo>
                  <a:cubicBezTo>
                    <a:pt x="1798" y="1786"/>
                    <a:pt x="2524" y="3358"/>
                    <a:pt x="3751" y="4465"/>
                  </a:cubicBezTo>
                  <a:cubicBezTo>
                    <a:pt x="4406" y="5037"/>
                    <a:pt x="5072" y="5406"/>
                    <a:pt x="5144" y="6358"/>
                  </a:cubicBezTo>
                  <a:cubicBezTo>
                    <a:pt x="5227" y="7323"/>
                    <a:pt x="5239" y="8287"/>
                    <a:pt x="5263" y="9240"/>
                  </a:cubicBezTo>
                  <a:cubicBezTo>
                    <a:pt x="5132" y="9526"/>
                    <a:pt x="5001" y="9799"/>
                    <a:pt x="4882" y="10073"/>
                  </a:cubicBezTo>
                  <a:cubicBezTo>
                    <a:pt x="4619" y="10642"/>
                    <a:pt x="5031" y="11181"/>
                    <a:pt x="5534" y="11181"/>
                  </a:cubicBezTo>
                  <a:cubicBezTo>
                    <a:pt x="5578" y="11181"/>
                    <a:pt x="5623" y="11177"/>
                    <a:pt x="5668" y="11169"/>
                  </a:cubicBezTo>
                  <a:cubicBezTo>
                    <a:pt x="6025" y="9871"/>
                    <a:pt x="7370" y="9228"/>
                    <a:pt x="8144" y="8180"/>
                  </a:cubicBezTo>
                  <a:cubicBezTo>
                    <a:pt x="8180" y="8121"/>
                    <a:pt x="8239" y="8061"/>
                    <a:pt x="8299" y="8013"/>
                  </a:cubicBezTo>
                  <a:cubicBezTo>
                    <a:pt x="8478" y="7692"/>
                    <a:pt x="8632" y="7370"/>
                    <a:pt x="8775" y="7049"/>
                  </a:cubicBezTo>
                  <a:cubicBezTo>
                    <a:pt x="9311" y="5835"/>
                    <a:pt x="9311" y="4501"/>
                    <a:pt x="8811" y="3275"/>
                  </a:cubicBezTo>
                  <a:cubicBezTo>
                    <a:pt x="8287" y="2584"/>
                    <a:pt x="7644" y="1989"/>
                    <a:pt x="6977" y="1489"/>
                  </a:cubicBezTo>
                  <a:cubicBezTo>
                    <a:pt x="6961" y="1490"/>
                    <a:pt x="6944" y="1491"/>
                    <a:pt x="6927" y="1491"/>
                  </a:cubicBezTo>
                  <a:cubicBezTo>
                    <a:pt x="6813" y="1491"/>
                    <a:pt x="6696" y="1456"/>
                    <a:pt x="6561" y="1394"/>
                  </a:cubicBezTo>
                  <a:cubicBezTo>
                    <a:pt x="5656" y="905"/>
                    <a:pt x="4763" y="489"/>
                    <a:pt x="3763" y="203"/>
                  </a:cubicBezTo>
                  <a:lnTo>
                    <a:pt x="3751" y="203"/>
                  </a:lnTo>
                  <a:cubicBezTo>
                    <a:pt x="3263" y="143"/>
                    <a:pt x="2786" y="108"/>
                    <a:pt x="2310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1" name="Google Shape;9721;p14"/>
            <p:cNvSpPr/>
            <p:nvPr/>
          </p:nvSpPr>
          <p:spPr>
            <a:xfrm>
              <a:off x="6726475" y="2356325"/>
              <a:ext cx="184525" cy="289250"/>
            </a:xfrm>
            <a:custGeom>
              <a:avLst/>
              <a:gdLst/>
              <a:ahLst/>
              <a:cxnLst/>
              <a:rect l="l" t="t" r="r" b="b"/>
              <a:pathLst>
                <a:path w="7381" h="11570" extrusionOk="0">
                  <a:moveTo>
                    <a:pt x="1499" y="1"/>
                  </a:moveTo>
                  <a:cubicBezTo>
                    <a:pt x="1436" y="1"/>
                    <a:pt x="1376" y="9"/>
                    <a:pt x="1320" y="26"/>
                  </a:cubicBezTo>
                  <a:cubicBezTo>
                    <a:pt x="1153" y="86"/>
                    <a:pt x="987" y="133"/>
                    <a:pt x="832" y="193"/>
                  </a:cubicBezTo>
                  <a:cubicBezTo>
                    <a:pt x="1" y="463"/>
                    <a:pt x="246" y="1662"/>
                    <a:pt x="982" y="1662"/>
                  </a:cubicBezTo>
                  <a:cubicBezTo>
                    <a:pt x="1058" y="1662"/>
                    <a:pt x="1139" y="1649"/>
                    <a:pt x="1225" y="1622"/>
                  </a:cubicBezTo>
                  <a:cubicBezTo>
                    <a:pt x="1237" y="1622"/>
                    <a:pt x="1261" y="1598"/>
                    <a:pt x="1272" y="1598"/>
                  </a:cubicBezTo>
                  <a:cubicBezTo>
                    <a:pt x="1534" y="1895"/>
                    <a:pt x="1820" y="2181"/>
                    <a:pt x="2118" y="2431"/>
                  </a:cubicBezTo>
                  <a:cubicBezTo>
                    <a:pt x="2951" y="3360"/>
                    <a:pt x="4070" y="4098"/>
                    <a:pt x="4737" y="5158"/>
                  </a:cubicBezTo>
                  <a:cubicBezTo>
                    <a:pt x="5797" y="6872"/>
                    <a:pt x="5642" y="8944"/>
                    <a:pt x="5452" y="10861"/>
                  </a:cubicBezTo>
                  <a:cubicBezTo>
                    <a:pt x="5404" y="11328"/>
                    <a:pt x="5789" y="11569"/>
                    <a:pt x="6178" y="11569"/>
                  </a:cubicBezTo>
                  <a:cubicBezTo>
                    <a:pt x="6373" y="11569"/>
                    <a:pt x="6570" y="11508"/>
                    <a:pt x="6714" y="11385"/>
                  </a:cubicBezTo>
                  <a:cubicBezTo>
                    <a:pt x="7214" y="10968"/>
                    <a:pt x="7273" y="10349"/>
                    <a:pt x="7309" y="9742"/>
                  </a:cubicBezTo>
                  <a:cubicBezTo>
                    <a:pt x="7380" y="8908"/>
                    <a:pt x="7357" y="8063"/>
                    <a:pt x="7273" y="7218"/>
                  </a:cubicBezTo>
                  <a:cubicBezTo>
                    <a:pt x="7237" y="6920"/>
                    <a:pt x="7083" y="6706"/>
                    <a:pt x="6868" y="6598"/>
                  </a:cubicBezTo>
                  <a:cubicBezTo>
                    <a:pt x="6761" y="6086"/>
                    <a:pt x="6606" y="5574"/>
                    <a:pt x="6380" y="5086"/>
                  </a:cubicBezTo>
                  <a:cubicBezTo>
                    <a:pt x="5975" y="4217"/>
                    <a:pt x="5380" y="3467"/>
                    <a:pt x="4713" y="2788"/>
                  </a:cubicBezTo>
                  <a:cubicBezTo>
                    <a:pt x="4535" y="2598"/>
                    <a:pt x="4297" y="2419"/>
                    <a:pt x="4070" y="2229"/>
                  </a:cubicBezTo>
                  <a:cubicBezTo>
                    <a:pt x="4058" y="2181"/>
                    <a:pt x="4047" y="2134"/>
                    <a:pt x="4011" y="2098"/>
                  </a:cubicBezTo>
                  <a:cubicBezTo>
                    <a:pt x="3606" y="1336"/>
                    <a:pt x="3046" y="741"/>
                    <a:pt x="2344" y="229"/>
                  </a:cubicBezTo>
                  <a:cubicBezTo>
                    <a:pt x="2249" y="162"/>
                    <a:pt x="2139" y="126"/>
                    <a:pt x="2026" y="126"/>
                  </a:cubicBezTo>
                  <a:cubicBezTo>
                    <a:pt x="1998" y="126"/>
                    <a:pt x="1968" y="128"/>
                    <a:pt x="1939" y="133"/>
                  </a:cubicBezTo>
                  <a:cubicBezTo>
                    <a:pt x="1813" y="49"/>
                    <a:pt x="1650" y="1"/>
                    <a:pt x="1499" y="1"/>
                  </a:cubicBezTo>
                  <a:close/>
                </a:path>
              </a:pathLst>
            </a:custGeom>
            <a:solidFill>
              <a:srgbClr val="A5A1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2" name="Google Shape;9722;p14"/>
            <p:cNvSpPr/>
            <p:nvPr/>
          </p:nvSpPr>
          <p:spPr>
            <a:xfrm>
              <a:off x="6538450" y="2278625"/>
              <a:ext cx="25875" cy="20825"/>
            </a:xfrm>
            <a:custGeom>
              <a:avLst/>
              <a:gdLst/>
              <a:ahLst/>
              <a:cxnLst/>
              <a:rect l="l" t="t" r="r" b="b"/>
              <a:pathLst>
                <a:path w="1035" h="833" extrusionOk="0">
                  <a:moveTo>
                    <a:pt x="514" y="1"/>
                  </a:moveTo>
                  <a:cubicBezTo>
                    <a:pt x="421" y="1"/>
                    <a:pt x="330" y="34"/>
                    <a:pt x="257" y="110"/>
                  </a:cubicBezTo>
                  <a:cubicBezTo>
                    <a:pt x="1" y="366"/>
                    <a:pt x="251" y="832"/>
                    <a:pt x="572" y="832"/>
                  </a:cubicBezTo>
                  <a:cubicBezTo>
                    <a:pt x="609" y="832"/>
                    <a:pt x="647" y="826"/>
                    <a:pt x="685" y="812"/>
                  </a:cubicBezTo>
                  <a:cubicBezTo>
                    <a:pt x="757" y="777"/>
                    <a:pt x="804" y="741"/>
                    <a:pt x="816" y="658"/>
                  </a:cubicBezTo>
                  <a:cubicBezTo>
                    <a:pt x="876" y="646"/>
                    <a:pt x="923" y="622"/>
                    <a:pt x="947" y="539"/>
                  </a:cubicBezTo>
                  <a:cubicBezTo>
                    <a:pt x="1035" y="250"/>
                    <a:pt x="770" y="1"/>
                    <a:pt x="514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3" name="Google Shape;9723;p14"/>
            <p:cNvSpPr/>
            <p:nvPr/>
          </p:nvSpPr>
          <p:spPr>
            <a:xfrm>
              <a:off x="6621350" y="2285075"/>
              <a:ext cx="17575" cy="19875"/>
            </a:xfrm>
            <a:custGeom>
              <a:avLst/>
              <a:gdLst/>
              <a:ahLst/>
              <a:cxnLst/>
              <a:rect l="l" t="t" r="r" b="b"/>
              <a:pathLst>
                <a:path w="703" h="795" extrusionOk="0">
                  <a:moveTo>
                    <a:pt x="497" y="1"/>
                  </a:moveTo>
                  <a:cubicBezTo>
                    <a:pt x="482" y="1"/>
                    <a:pt x="467" y="3"/>
                    <a:pt x="453" y="7"/>
                  </a:cubicBezTo>
                  <a:cubicBezTo>
                    <a:pt x="108" y="66"/>
                    <a:pt x="1" y="507"/>
                    <a:pt x="215" y="745"/>
                  </a:cubicBezTo>
                  <a:cubicBezTo>
                    <a:pt x="249" y="779"/>
                    <a:pt x="294" y="794"/>
                    <a:pt x="339" y="794"/>
                  </a:cubicBezTo>
                  <a:cubicBezTo>
                    <a:pt x="389" y="794"/>
                    <a:pt x="439" y="776"/>
                    <a:pt x="477" y="745"/>
                  </a:cubicBezTo>
                  <a:cubicBezTo>
                    <a:pt x="632" y="626"/>
                    <a:pt x="703" y="435"/>
                    <a:pt x="691" y="245"/>
                  </a:cubicBezTo>
                  <a:lnTo>
                    <a:pt x="667" y="245"/>
                  </a:lnTo>
                  <a:cubicBezTo>
                    <a:pt x="679" y="209"/>
                    <a:pt x="679" y="162"/>
                    <a:pt x="667" y="138"/>
                  </a:cubicBezTo>
                  <a:cubicBezTo>
                    <a:pt x="648" y="49"/>
                    <a:pt x="570" y="1"/>
                    <a:pt x="497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4" name="Google Shape;9724;p14"/>
            <p:cNvSpPr/>
            <p:nvPr/>
          </p:nvSpPr>
          <p:spPr>
            <a:xfrm>
              <a:off x="6706175" y="2184625"/>
              <a:ext cx="192025" cy="91700"/>
            </a:xfrm>
            <a:custGeom>
              <a:avLst/>
              <a:gdLst/>
              <a:ahLst/>
              <a:cxnLst/>
              <a:rect l="l" t="t" r="r" b="b"/>
              <a:pathLst>
                <a:path w="7681" h="3668" extrusionOk="0">
                  <a:moveTo>
                    <a:pt x="5775" y="989"/>
                  </a:moveTo>
                  <a:lnTo>
                    <a:pt x="5775" y="989"/>
                  </a:lnTo>
                  <a:cubicBezTo>
                    <a:pt x="5704" y="1001"/>
                    <a:pt x="5632" y="1048"/>
                    <a:pt x="5573" y="1084"/>
                  </a:cubicBezTo>
                  <a:cubicBezTo>
                    <a:pt x="5573" y="1072"/>
                    <a:pt x="5549" y="1048"/>
                    <a:pt x="5549" y="1024"/>
                  </a:cubicBezTo>
                  <a:lnTo>
                    <a:pt x="5775" y="989"/>
                  </a:lnTo>
                  <a:close/>
                  <a:moveTo>
                    <a:pt x="1084" y="1715"/>
                  </a:moveTo>
                  <a:cubicBezTo>
                    <a:pt x="1084" y="1846"/>
                    <a:pt x="1108" y="1977"/>
                    <a:pt x="1144" y="2096"/>
                  </a:cubicBezTo>
                  <a:cubicBezTo>
                    <a:pt x="1126" y="2114"/>
                    <a:pt x="1108" y="2126"/>
                    <a:pt x="1087" y="2126"/>
                  </a:cubicBezTo>
                  <a:cubicBezTo>
                    <a:pt x="1066" y="2126"/>
                    <a:pt x="1043" y="2114"/>
                    <a:pt x="1013" y="2084"/>
                  </a:cubicBezTo>
                  <a:cubicBezTo>
                    <a:pt x="989" y="2025"/>
                    <a:pt x="1025" y="1858"/>
                    <a:pt x="1084" y="1715"/>
                  </a:cubicBezTo>
                  <a:close/>
                  <a:moveTo>
                    <a:pt x="1191" y="2894"/>
                  </a:moveTo>
                  <a:cubicBezTo>
                    <a:pt x="1227" y="2929"/>
                    <a:pt x="1263" y="2965"/>
                    <a:pt x="1311" y="2989"/>
                  </a:cubicBezTo>
                  <a:cubicBezTo>
                    <a:pt x="1294" y="2987"/>
                    <a:pt x="1274" y="2986"/>
                    <a:pt x="1250" y="2986"/>
                  </a:cubicBezTo>
                  <a:cubicBezTo>
                    <a:pt x="1158" y="2986"/>
                    <a:pt x="1021" y="2997"/>
                    <a:pt x="939" y="2997"/>
                  </a:cubicBezTo>
                  <a:cubicBezTo>
                    <a:pt x="902" y="2997"/>
                    <a:pt x="876" y="2995"/>
                    <a:pt x="870" y="2989"/>
                  </a:cubicBezTo>
                  <a:cubicBezTo>
                    <a:pt x="846" y="2977"/>
                    <a:pt x="846" y="2953"/>
                    <a:pt x="834" y="2894"/>
                  </a:cubicBezTo>
                  <a:lnTo>
                    <a:pt x="834" y="2894"/>
                  </a:lnTo>
                  <a:cubicBezTo>
                    <a:pt x="888" y="2906"/>
                    <a:pt x="944" y="2912"/>
                    <a:pt x="1004" y="2912"/>
                  </a:cubicBezTo>
                  <a:cubicBezTo>
                    <a:pt x="1063" y="2912"/>
                    <a:pt x="1126" y="2906"/>
                    <a:pt x="1191" y="2894"/>
                  </a:cubicBezTo>
                  <a:close/>
                  <a:moveTo>
                    <a:pt x="6903" y="0"/>
                  </a:moveTo>
                  <a:cubicBezTo>
                    <a:pt x="6317" y="0"/>
                    <a:pt x="5655" y="252"/>
                    <a:pt x="5073" y="334"/>
                  </a:cubicBezTo>
                  <a:cubicBezTo>
                    <a:pt x="4356" y="419"/>
                    <a:pt x="3629" y="467"/>
                    <a:pt x="2901" y="467"/>
                  </a:cubicBezTo>
                  <a:cubicBezTo>
                    <a:pt x="2819" y="467"/>
                    <a:pt x="2738" y="466"/>
                    <a:pt x="2656" y="465"/>
                  </a:cubicBezTo>
                  <a:cubicBezTo>
                    <a:pt x="2499" y="462"/>
                    <a:pt x="2344" y="459"/>
                    <a:pt x="2194" y="459"/>
                  </a:cubicBezTo>
                  <a:cubicBezTo>
                    <a:pt x="1603" y="459"/>
                    <a:pt x="1076" y="511"/>
                    <a:pt x="715" y="882"/>
                  </a:cubicBezTo>
                  <a:cubicBezTo>
                    <a:pt x="641" y="784"/>
                    <a:pt x="520" y="735"/>
                    <a:pt x="402" y="735"/>
                  </a:cubicBezTo>
                  <a:cubicBezTo>
                    <a:pt x="219" y="735"/>
                    <a:pt x="41" y="852"/>
                    <a:pt x="48" y="1084"/>
                  </a:cubicBezTo>
                  <a:cubicBezTo>
                    <a:pt x="72" y="1727"/>
                    <a:pt x="1" y="2477"/>
                    <a:pt x="132" y="3096"/>
                  </a:cubicBezTo>
                  <a:cubicBezTo>
                    <a:pt x="191" y="3406"/>
                    <a:pt x="358" y="3560"/>
                    <a:pt x="668" y="3644"/>
                  </a:cubicBezTo>
                  <a:cubicBezTo>
                    <a:pt x="703" y="3668"/>
                    <a:pt x="727" y="3668"/>
                    <a:pt x="763" y="3668"/>
                  </a:cubicBezTo>
                  <a:cubicBezTo>
                    <a:pt x="787" y="3644"/>
                    <a:pt x="822" y="3644"/>
                    <a:pt x="858" y="3632"/>
                  </a:cubicBezTo>
                  <a:cubicBezTo>
                    <a:pt x="1013" y="3608"/>
                    <a:pt x="1180" y="3572"/>
                    <a:pt x="1322" y="3549"/>
                  </a:cubicBezTo>
                  <a:cubicBezTo>
                    <a:pt x="1775" y="3191"/>
                    <a:pt x="2334" y="3037"/>
                    <a:pt x="2918" y="2989"/>
                  </a:cubicBezTo>
                  <a:cubicBezTo>
                    <a:pt x="3882" y="2787"/>
                    <a:pt x="4894" y="2691"/>
                    <a:pt x="5823" y="2429"/>
                  </a:cubicBezTo>
                  <a:cubicBezTo>
                    <a:pt x="5883" y="2406"/>
                    <a:pt x="5954" y="2394"/>
                    <a:pt x="6013" y="2394"/>
                  </a:cubicBezTo>
                  <a:cubicBezTo>
                    <a:pt x="6359" y="2179"/>
                    <a:pt x="6668" y="1917"/>
                    <a:pt x="6966" y="1655"/>
                  </a:cubicBezTo>
                  <a:cubicBezTo>
                    <a:pt x="7264" y="1382"/>
                    <a:pt x="7680" y="1013"/>
                    <a:pt x="7645" y="584"/>
                  </a:cubicBezTo>
                  <a:cubicBezTo>
                    <a:pt x="7633" y="191"/>
                    <a:pt x="7311" y="12"/>
                    <a:pt x="6942" y="0"/>
                  </a:cubicBezTo>
                  <a:cubicBezTo>
                    <a:pt x="6929" y="0"/>
                    <a:pt x="6916" y="0"/>
                    <a:pt x="6903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5" name="Google Shape;9725;p14"/>
            <p:cNvSpPr/>
            <p:nvPr/>
          </p:nvSpPr>
          <p:spPr>
            <a:xfrm>
              <a:off x="6595750" y="2293275"/>
              <a:ext cx="101975" cy="89750"/>
            </a:xfrm>
            <a:custGeom>
              <a:avLst/>
              <a:gdLst/>
              <a:ahLst/>
              <a:cxnLst/>
              <a:rect l="l" t="t" r="r" b="b"/>
              <a:pathLst>
                <a:path w="4079" h="3590" extrusionOk="0">
                  <a:moveTo>
                    <a:pt x="3714" y="0"/>
                  </a:moveTo>
                  <a:cubicBezTo>
                    <a:pt x="3528" y="0"/>
                    <a:pt x="3334" y="119"/>
                    <a:pt x="3322" y="357"/>
                  </a:cubicBezTo>
                  <a:cubicBezTo>
                    <a:pt x="3230" y="1832"/>
                    <a:pt x="2057" y="2849"/>
                    <a:pt x="623" y="2849"/>
                  </a:cubicBezTo>
                  <a:cubicBezTo>
                    <a:pt x="574" y="2849"/>
                    <a:pt x="526" y="2848"/>
                    <a:pt x="477" y="2846"/>
                  </a:cubicBezTo>
                  <a:cubicBezTo>
                    <a:pt x="466" y="2845"/>
                    <a:pt x="455" y="2845"/>
                    <a:pt x="444" y="2845"/>
                  </a:cubicBezTo>
                  <a:cubicBezTo>
                    <a:pt x="1" y="2845"/>
                    <a:pt x="12" y="3561"/>
                    <a:pt x="477" y="3584"/>
                  </a:cubicBezTo>
                  <a:cubicBezTo>
                    <a:pt x="545" y="3588"/>
                    <a:pt x="612" y="3590"/>
                    <a:pt x="679" y="3590"/>
                  </a:cubicBezTo>
                  <a:cubicBezTo>
                    <a:pt x="2501" y="3590"/>
                    <a:pt x="3946" y="2195"/>
                    <a:pt x="4061" y="357"/>
                  </a:cubicBezTo>
                  <a:cubicBezTo>
                    <a:pt x="4079" y="119"/>
                    <a:pt x="3900" y="0"/>
                    <a:pt x="3714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6" name="Google Shape;9726;p14"/>
            <p:cNvSpPr/>
            <p:nvPr/>
          </p:nvSpPr>
          <p:spPr>
            <a:xfrm>
              <a:off x="6577725" y="2451025"/>
              <a:ext cx="47825" cy="231650"/>
            </a:xfrm>
            <a:custGeom>
              <a:avLst/>
              <a:gdLst/>
              <a:ahLst/>
              <a:cxnLst/>
              <a:rect l="l" t="t" r="r" b="b"/>
              <a:pathLst>
                <a:path w="1913" h="9266" extrusionOk="0">
                  <a:moveTo>
                    <a:pt x="924" y="3191"/>
                  </a:moveTo>
                  <a:lnTo>
                    <a:pt x="924" y="3191"/>
                  </a:lnTo>
                  <a:cubicBezTo>
                    <a:pt x="1007" y="3644"/>
                    <a:pt x="1007" y="4144"/>
                    <a:pt x="912" y="4680"/>
                  </a:cubicBezTo>
                  <a:cubicBezTo>
                    <a:pt x="924" y="4180"/>
                    <a:pt x="924" y="3691"/>
                    <a:pt x="924" y="3191"/>
                  </a:cubicBezTo>
                  <a:close/>
                  <a:moveTo>
                    <a:pt x="555" y="1"/>
                  </a:moveTo>
                  <a:cubicBezTo>
                    <a:pt x="370" y="1"/>
                    <a:pt x="186" y="120"/>
                    <a:pt x="186" y="358"/>
                  </a:cubicBezTo>
                  <a:lnTo>
                    <a:pt x="186" y="691"/>
                  </a:lnTo>
                  <a:cubicBezTo>
                    <a:pt x="138" y="786"/>
                    <a:pt x="126" y="905"/>
                    <a:pt x="186" y="1024"/>
                  </a:cubicBezTo>
                  <a:lnTo>
                    <a:pt x="186" y="1048"/>
                  </a:lnTo>
                  <a:cubicBezTo>
                    <a:pt x="198" y="3668"/>
                    <a:pt x="150" y="6287"/>
                    <a:pt x="7" y="8906"/>
                  </a:cubicBezTo>
                  <a:cubicBezTo>
                    <a:pt x="1" y="9137"/>
                    <a:pt x="195" y="9266"/>
                    <a:pt x="386" y="9266"/>
                  </a:cubicBezTo>
                  <a:cubicBezTo>
                    <a:pt x="539" y="9266"/>
                    <a:pt x="691" y="9182"/>
                    <a:pt x="734" y="9002"/>
                  </a:cubicBezTo>
                  <a:cubicBezTo>
                    <a:pt x="1067" y="7478"/>
                    <a:pt x="1484" y="5930"/>
                    <a:pt x="1722" y="4382"/>
                  </a:cubicBezTo>
                  <a:cubicBezTo>
                    <a:pt x="1912" y="3132"/>
                    <a:pt x="1460" y="1977"/>
                    <a:pt x="924" y="882"/>
                  </a:cubicBezTo>
                  <a:lnTo>
                    <a:pt x="924" y="358"/>
                  </a:lnTo>
                  <a:cubicBezTo>
                    <a:pt x="924" y="120"/>
                    <a:pt x="739" y="1"/>
                    <a:pt x="555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7" name="Google Shape;9727;p14"/>
            <p:cNvSpPr/>
            <p:nvPr/>
          </p:nvSpPr>
          <p:spPr>
            <a:xfrm>
              <a:off x="6619725" y="2412800"/>
              <a:ext cx="218825" cy="96850"/>
            </a:xfrm>
            <a:custGeom>
              <a:avLst/>
              <a:gdLst/>
              <a:ahLst/>
              <a:cxnLst/>
              <a:rect l="l" t="t" r="r" b="b"/>
              <a:pathLst>
                <a:path w="8753" h="3874" extrusionOk="0">
                  <a:moveTo>
                    <a:pt x="3359" y="0"/>
                  </a:moveTo>
                  <a:cubicBezTo>
                    <a:pt x="2694" y="0"/>
                    <a:pt x="2025" y="142"/>
                    <a:pt x="1506" y="565"/>
                  </a:cubicBezTo>
                  <a:cubicBezTo>
                    <a:pt x="673" y="1232"/>
                    <a:pt x="125" y="2292"/>
                    <a:pt x="18" y="3327"/>
                  </a:cubicBezTo>
                  <a:cubicBezTo>
                    <a:pt x="0" y="3566"/>
                    <a:pt x="176" y="3685"/>
                    <a:pt x="362" y="3685"/>
                  </a:cubicBezTo>
                  <a:cubicBezTo>
                    <a:pt x="548" y="3685"/>
                    <a:pt x="744" y="3566"/>
                    <a:pt x="768" y="3327"/>
                  </a:cubicBezTo>
                  <a:cubicBezTo>
                    <a:pt x="839" y="2434"/>
                    <a:pt x="1470" y="1303"/>
                    <a:pt x="2328" y="934"/>
                  </a:cubicBezTo>
                  <a:cubicBezTo>
                    <a:pt x="2654" y="795"/>
                    <a:pt x="3024" y="740"/>
                    <a:pt x="3400" y="740"/>
                  </a:cubicBezTo>
                  <a:cubicBezTo>
                    <a:pt x="3861" y="740"/>
                    <a:pt x="4332" y="823"/>
                    <a:pt x="4745" y="934"/>
                  </a:cubicBezTo>
                  <a:cubicBezTo>
                    <a:pt x="6173" y="1339"/>
                    <a:pt x="7340" y="2339"/>
                    <a:pt x="7983" y="3673"/>
                  </a:cubicBezTo>
                  <a:cubicBezTo>
                    <a:pt x="8043" y="3815"/>
                    <a:pt x="8148" y="3874"/>
                    <a:pt x="8258" y="3874"/>
                  </a:cubicBezTo>
                  <a:cubicBezTo>
                    <a:pt x="8495" y="3874"/>
                    <a:pt x="8753" y="3597"/>
                    <a:pt x="8614" y="3304"/>
                  </a:cubicBezTo>
                  <a:cubicBezTo>
                    <a:pt x="7757" y="1541"/>
                    <a:pt x="6031" y="315"/>
                    <a:pt x="4102" y="53"/>
                  </a:cubicBezTo>
                  <a:cubicBezTo>
                    <a:pt x="3860" y="21"/>
                    <a:pt x="3610" y="0"/>
                    <a:pt x="3359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8" name="Google Shape;9728;p14"/>
            <p:cNvSpPr/>
            <p:nvPr/>
          </p:nvSpPr>
          <p:spPr>
            <a:xfrm>
              <a:off x="6675000" y="2620575"/>
              <a:ext cx="67825" cy="65700"/>
            </a:xfrm>
            <a:custGeom>
              <a:avLst/>
              <a:gdLst/>
              <a:ahLst/>
              <a:cxnLst/>
              <a:rect l="l" t="t" r="r" b="b"/>
              <a:pathLst>
                <a:path w="2713" h="2628" extrusionOk="0">
                  <a:moveTo>
                    <a:pt x="512" y="1"/>
                  </a:moveTo>
                  <a:cubicBezTo>
                    <a:pt x="261" y="1"/>
                    <a:pt x="0" y="265"/>
                    <a:pt x="164" y="553"/>
                  </a:cubicBezTo>
                  <a:cubicBezTo>
                    <a:pt x="462" y="1089"/>
                    <a:pt x="617" y="1672"/>
                    <a:pt x="664" y="2267"/>
                  </a:cubicBezTo>
                  <a:cubicBezTo>
                    <a:pt x="686" y="2503"/>
                    <a:pt x="853" y="2627"/>
                    <a:pt x="1032" y="2627"/>
                  </a:cubicBezTo>
                  <a:cubicBezTo>
                    <a:pt x="1152" y="2627"/>
                    <a:pt x="1276" y="2572"/>
                    <a:pt x="1367" y="2458"/>
                  </a:cubicBezTo>
                  <a:cubicBezTo>
                    <a:pt x="1435" y="2369"/>
                    <a:pt x="1555" y="2323"/>
                    <a:pt x="1672" y="2323"/>
                  </a:cubicBezTo>
                  <a:cubicBezTo>
                    <a:pt x="1758" y="2323"/>
                    <a:pt x="1842" y="2348"/>
                    <a:pt x="1903" y="2398"/>
                  </a:cubicBezTo>
                  <a:cubicBezTo>
                    <a:pt x="1984" y="2474"/>
                    <a:pt x="2074" y="2505"/>
                    <a:pt x="2160" y="2505"/>
                  </a:cubicBezTo>
                  <a:cubicBezTo>
                    <a:pt x="2456" y="2505"/>
                    <a:pt x="2712" y="2138"/>
                    <a:pt x="2427" y="1898"/>
                  </a:cubicBezTo>
                  <a:cubicBezTo>
                    <a:pt x="2195" y="1700"/>
                    <a:pt x="1923" y="1610"/>
                    <a:pt x="1658" y="1610"/>
                  </a:cubicBezTo>
                  <a:cubicBezTo>
                    <a:pt x="1543" y="1610"/>
                    <a:pt x="1428" y="1627"/>
                    <a:pt x="1319" y="1660"/>
                  </a:cubicBezTo>
                  <a:cubicBezTo>
                    <a:pt x="1212" y="1148"/>
                    <a:pt x="1057" y="660"/>
                    <a:pt x="807" y="184"/>
                  </a:cubicBezTo>
                  <a:cubicBezTo>
                    <a:pt x="737" y="54"/>
                    <a:pt x="626" y="1"/>
                    <a:pt x="51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9" name="Google Shape;9729;p14"/>
            <p:cNvSpPr/>
            <p:nvPr/>
          </p:nvSpPr>
          <p:spPr>
            <a:xfrm>
              <a:off x="6786600" y="2352850"/>
              <a:ext cx="141075" cy="148975"/>
            </a:xfrm>
            <a:custGeom>
              <a:avLst/>
              <a:gdLst/>
              <a:ahLst/>
              <a:cxnLst/>
              <a:rect l="l" t="t" r="r" b="b"/>
              <a:pathLst>
                <a:path w="5643" h="5959" extrusionOk="0">
                  <a:moveTo>
                    <a:pt x="2324" y="1"/>
                  </a:moveTo>
                  <a:cubicBezTo>
                    <a:pt x="2087" y="1"/>
                    <a:pt x="1925" y="142"/>
                    <a:pt x="1844" y="344"/>
                  </a:cubicBezTo>
                  <a:cubicBezTo>
                    <a:pt x="1773" y="284"/>
                    <a:pt x="1713" y="225"/>
                    <a:pt x="1642" y="165"/>
                  </a:cubicBezTo>
                  <a:cubicBezTo>
                    <a:pt x="1559" y="105"/>
                    <a:pt x="1472" y="79"/>
                    <a:pt x="1389" y="79"/>
                  </a:cubicBezTo>
                  <a:cubicBezTo>
                    <a:pt x="1208" y="79"/>
                    <a:pt x="1048" y="201"/>
                    <a:pt x="999" y="356"/>
                  </a:cubicBezTo>
                  <a:cubicBezTo>
                    <a:pt x="880" y="284"/>
                    <a:pt x="749" y="225"/>
                    <a:pt x="594" y="165"/>
                  </a:cubicBezTo>
                  <a:cubicBezTo>
                    <a:pt x="546" y="146"/>
                    <a:pt x="500" y="137"/>
                    <a:pt x="458" y="137"/>
                  </a:cubicBezTo>
                  <a:cubicBezTo>
                    <a:pt x="117" y="137"/>
                    <a:pt x="0" y="721"/>
                    <a:pt x="403" y="880"/>
                  </a:cubicBezTo>
                  <a:cubicBezTo>
                    <a:pt x="1427" y="1296"/>
                    <a:pt x="1904" y="2332"/>
                    <a:pt x="2475" y="3201"/>
                  </a:cubicBezTo>
                  <a:cubicBezTo>
                    <a:pt x="2713" y="3570"/>
                    <a:pt x="2975" y="3928"/>
                    <a:pt x="3285" y="4237"/>
                  </a:cubicBezTo>
                  <a:cubicBezTo>
                    <a:pt x="3701" y="4642"/>
                    <a:pt x="4463" y="4928"/>
                    <a:pt x="4463" y="5594"/>
                  </a:cubicBezTo>
                  <a:cubicBezTo>
                    <a:pt x="4463" y="5839"/>
                    <a:pt x="4633" y="5958"/>
                    <a:pt x="4812" y="5958"/>
                  </a:cubicBezTo>
                  <a:cubicBezTo>
                    <a:pt x="4965" y="5958"/>
                    <a:pt x="5124" y="5871"/>
                    <a:pt x="5190" y="5702"/>
                  </a:cubicBezTo>
                  <a:cubicBezTo>
                    <a:pt x="5642" y="4559"/>
                    <a:pt x="4999" y="3523"/>
                    <a:pt x="4344" y="2606"/>
                  </a:cubicBezTo>
                  <a:cubicBezTo>
                    <a:pt x="3987" y="2094"/>
                    <a:pt x="3737" y="1606"/>
                    <a:pt x="3463" y="1058"/>
                  </a:cubicBezTo>
                  <a:cubicBezTo>
                    <a:pt x="3308" y="701"/>
                    <a:pt x="3082" y="296"/>
                    <a:pt x="2713" y="106"/>
                  </a:cubicBezTo>
                  <a:cubicBezTo>
                    <a:pt x="2567" y="33"/>
                    <a:pt x="2437" y="1"/>
                    <a:pt x="2324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0" name="Google Shape;9730;p14"/>
            <p:cNvSpPr/>
            <p:nvPr/>
          </p:nvSpPr>
          <p:spPr>
            <a:xfrm>
              <a:off x="6460925" y="2185825"/>
              <a:ext cx="155325" cy="283375"/>
            </a:xfrm>
            <a:custGeom>
              <a:avLst/>
              <a:gdLst/>
              <a:ahLst/>
              <a:cxnLst/>
              <a:rect l="l" t="t" r="r" b="b"/>
              <a:pathLst>
                <a:path w="6213" h="11335" extrusionOk="0">
                  <a:moveTo>
                    <a:pt x="1536" y="0"/>
                  </a:moveTo>
                  <a:cubicBezTo>
                    <a:pt x="1536" y="0"/>
                    <a:pt x="1524" y="0"/>
                    <a:pt x="1524" y="12"/>
                  </a:cubicBezTo>
                  <a:cubicBezTo>
                    <a:pt x="774" y="417"/>
                    <a:pt x="357" y="1155"/>
                    <a:pt x="95" y="1965"/>
                  </a:cubicBezTo>
                  <a:cubicBezTo>
                    <a:pt x="0" y="3381"/>
                    <a:pt x="691" y="4751"/>
                    <a:pt x="1393" y="6013"/>
                  </a:cubicBezTo>
                  <a:cubicBezTo>
                    <a:pt x="1453" y="6120"/>
                    <a:pt x="1548" y="6179"/>
                    <a:pt x="1667" y="6191"/>
                  </a:cubicBezTo>
                  <a:cubicBezTo>
                    <a:pt x="1786" y="6537"/>
                    <a:pt x="1929" y="6870"/>
                    <a:pt x="2072" y="7215"/>
                  </a:cubicBezTo>
                  <a:cubicBezTo>
                    <a:pt x="2608" y="8454"/>
                    <a:pt x="3179" y="9668"/>
                    <a:pt x="3727" y="10894"/>
                  </a:cubicBezTo>
                  <a:cubicBezTo>
                    <a:pt x="3739" y="10918"/>
                    <a:pt x="3751" y="10954"/>
                    <a:pt x="3774" y="10966"/>
                  </a:cubicBezTo>
                  <a:lnTo>
                    <a:pt x="3774" y="10978"/>
                  </a:lnTo>
                  <a:cubicBezTo>
                    <a:pt x="3751" y="11216"/>
                    <a:pt x="3923" y="11335"/>
                    <a:pt x="4108" y="11335"/>
                  </a:cubicBezTo>
                  <a:cubicBezTo>
                    <a:pt x="4292" y="11335"/>
                    <a:pt x="4489" y="11216"/>
                    <a:pt x="4513" y="10978"/>
                  </a:cubicBezTo>
                  <a:cubicBezTo>
                    <a:pt x="4548" y="10585"/>
                    <a:pt x="4560" y="10168"/>
                    <a:pt x="4513" y="9763"/>
                  </a:cubicBezTo>
                  <a:cubicBezTo>
                    <a:pt x="4560" y="9216"/>
                    <a:pt x="4560" y="8656"/>
                    <a:pt x="4501" y="8108"/>
                  </a:cubicBezTo>
                  <a:cubicBezTo>
                    <a:pt x="4453" y="7608"/>
                    <a:pt x="4334" y="7203"/>
                    <a:pt x="3834" y="6989"/>
                  </a:cubicBezTo>
                  <a:cubicBezTo>
                    <a:pt x="3800" y="6977"/>
                    <a:pt x="3767" y="6972"/>
                    <a:pt x="3735" y="6972"/>
                  </a:cubicBezTo>
                  <a:cubicBezTo>
                    <a:pt x="3536" y="6972"/>
                    <a:pt x="3368" y="7172"/>
                    <a:pt x="3358" y="7346"/>
                  </a:cubicBezTo>
                  <a:cubicBezTo>
                    <a:pt x="3322" y="7882"/>
                    <a:pt x="3453" y="8346"/>
                    <a:pt x="3596" y="8835"/>
                  </a:cubicBezTo>
                  <a:cubicBezTo>
                    <a:pt x="3370" y="8334"/>
                    <a:pt x="3131" y="7846"/>
                    <a:pt x="2905" y="7334"/>
                  </a:cubicBezTo>
                  <a:cubicBezTo>
                    <a:pt x="2417" y="6251"/>
                    <a:pt x="1965" y="5156"/>
                    <a:pt x="2072" y="3941"/>
                  </a:cubicBezTo>
                  <a:cubicBezTo>
                    <a:pt x="2094" y="3701"/>
                    <a:pt x="1915" y="3581"/>
                    <a:pt x="1727" y="3581"/>
                  </a:cubicBezTo>
                  <a:cubicBezTo>
                    <a:pt x="1607" y="3581"/>
                    <a:pt x="1484" y="3630"/>
                    <a:pt x="1405" y="3727"/>
                  </a:cubicBezTo>
                  <a:cubicBezTo>
                    <a:pt x="1274" y="3536"/>
                    <a:pt x="1119" y="3346"/>
                    <a:pt x="953" y="3155"/>
                  </a:cubicBezTo>
                  <a:lnTo>
                    <a:pt x="917" y="3108"/>
                  </a:lnTo>
                  <a:cubicBezTo>
                    <a:pt x="738" y="2358"/>
                    <a:pt x="750" y="1607"/>
                    <a:pt x="1107" y="869"/>
                  </a:cubicBezTo>
                  <a:cubicBezTo>
                    <a:pt x="1155" y="786"/>
                    <a:pt x="1155" y="714"/>
                    <a:pt x="1131" y="631"/>
                  </a:cubicBezTo>
                  <a:lnTo>
                    <a:pt x="1131" y="631"/>
                  </a:lnTo>
                  <a:cubicBezTo>
                    <a:pt x="2192" y="1255"/>
                    <a:pt x="3353" y="1572"/>
                    <a:pt x="4549" y="1572"/>
                  </a:cubicBezTo>
                  <a:cubicBezTo>
                    <a:pt x="4950" y="1572"/>
                    <a:pt x="5356" y="1536"/>
                    <a:pt x="5763" y="1465"/>
                  </a:cubicBezTo>
                  <a:cubicBezTo>
                    <a:pt x="6213" y="1375"/>
                    <a:pt x="6067" y="732"/>
                    <a:pt x="5658" y="732"/>
                  </a:cubicBezTo>
                  <a:cubicBezTo>
                    <a:pt x="5634" y="732"/>
                    <a:pt x="5610" y="734"/>
                    <a:pt x="5584" y="738"/>
                  </a:cubicBezTo>
                  <a:cubicBezTo>
                    <a:pt x="5231" y="804"/>
                    <a:pt x="4879" y="836"/>
                    <a:pt x="4531" y="836"/>
                  </a:cubicBezTo>
                  <a:cubicBezTo>
                    <a:pt x="3482" y="836"/>
                    <a:pt x="2466" y="545"/>
                    <a:pt x="1536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1" name="Google Shape;9731;p14"/>
            <p:cNvSpPr/>
            <p:nvPr/>
          </p:nvSpPr>
          <p:spPr>
            <a:xfrm>
              <a:off x="6791775" y="2656275"/>
              <a:ext cx="93325" cy="53900"/>
            </a:xfrm>
            <a:custGeom>
              <a:avLst/>
              <a:gdLst/>
              <a:ahLst/>
              <a:cxnLst/>
              <a:rect l="l" t="t" r="r" b="b"/>
              <a:pathLst>
                <a:path w="3733" h="2156" extrusionOk="0">
                  <a:moveTo>
                    <a:pt x="3602" y="1"/>
                  </a:moveTo>
                  <a:cubicBezTo>
                    <a:pt x="3583" y="1"/>
                    <a:pt x="3563" y="2"/>
                    <a:pt x="3542" y="6"/>
                  </a:cubicBezTo>
                  <a:cubicBezTo>
                    <a:pt x="2411" y="244"/>
                    <a:pt x="375" y="280"/>
                    <a:pt x="65" y="1685"/>
                  </a:cubicBezTo>
                  <a:cubicBezTo>
                    <a:pt x="0" y="1966"/>
                    <a:pt x="237" y="2155"/>
                    <a:pt x="457" y="2155"/>
                  </a:cubicBezTo>
                  <a:cubicBezTo>
                    <a:pt x="601" y="2155"/>
                    <a:pt x="737" y="2075"/>
                    <a:pt x="780" y="1887"/>
                  </a:cubicBezTo>
                  <a:cubicBezTo>
                    <a:pt x="911" y="1256"/>
                    <a:pt x="1577" y="1173"/>
                    <a:pt x="2101" y="1066"/>
                  </a:cubicBezTo>
                  <a:cubicBezTo>
                    <a:pt x="2411" y="994"/>
                    <a:pt x="2744" y="935"/>
                    <a:pt x="3054" y="851"/>
                  </a:cubicBezTo>
                  <a:cubicBezTo>
                    <a:pt x="3280" y="589"/>
                    <a:pt x="3494" y="304"/>
                    <a:pt x="3732" y="18"/>
                  </a:cubicBezTo>
                  <a:cubicBezTo>
                    <a:pt x="3690" y="9"/>
                    <a:pt x="3648" y="1"/>
                    <a:pt x="360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2" name="Google Shape;9732;p14"/>
            <p:cNvSpPr/>
            <p:nvPr/>
          </p:nvSpPr>
          <p:spPr>
            <a:xfrm>
              <a:off x="6671000" y="2293275"/>
              <a:ext cx="252200" cy="346825"/>
            </a:xfrm>
            <a:custGeom>
              <a:avLst/>
              <a:gdLst/>
              <a:ahLst/>
              <a:cxnLst/>
              <a:rect l="l" t="t" r="r" b="b"/>
              <a:pathLst>
                <a:path w="10088" h="13873" extrusionOk="0">
                  <a:moveTo>
                    <a:pt x="546" y="1"/>
                  </a:moveTo>
                  <a:cubicBezTo>
                    <a:pt x="252" y="1"/>
                    <a:pt x="0" y="373"/>
                    <a:pt x="277" y="631"/>
                  </a:cubicBezTo>
                  <a:cubicBezTo>
                    <a:pt x="1241" y="1536"/>
                    <a:pt x="2432" y="2191"/>
                    <a:pt x="3444" y="3036"/>
                  </a:cubicBezTo>
                  <a:cubicBezTo>
                    <a:pt x="4444" y="3870"/>
                    <a:pt x="5349" y="4798"/>
                    <a:pt x="6135" y="5822"/>
                  </a:cubicBezTo>
                  <a:cubicBezTo>
                    <a:pt x="7813" y="8037"/>
                    <a:pt x="8778" y="10728"/>
                    <a:pt x="8552" y="13514"/>
                  </a:cubicBezTo>
                  <a:cubicBezTo>
                    <a:pt x="8532" y="13757"/>
                    <a:pt x="8705" y="13873"/>
                    <a:pt x="8890" y="13873"/>
                  </a:cubicBezTo>
                  <a:cubicBezTo>
                    <a:pt x="9049" y="13873"/>
                    <a:pt x="9217" y="13786"/>
                    <a:pt x="9278" y="13621"/>
                  </a:cubicBezTo>
                  <a:cubicBezTo>
                    <a:pt x="10087" y="11525"/>
                    <a:pt x="9635" y="9168"/>
                    <a:pt x="8194" y="7489"/>
                  </a:cubicBezTo>
                  <a:cubicBezTo>
                    <a:pt x="8123" y="7418"/>
                    <a:pt x="8052" y="7370"/>
                    <a:pt x="7968" y="7370"/>
                  </a:cubicBezTo>
                  <a:cubicBezTo>
                    <a:pt x="7659" y="6775"/>
                    <a:pt x="7313" y="6191"/>
                    <a:pt x="6920" y="5644"/>
                  </a:cubicBezTo>
                  <a:cubicBezTo>
                    <a:pt x="6147" y="4572"/>
                    <a:pt x="5254" y="3620"/>
                    <a:pt x="4253" y="2751"/>
                  </a:cubicBezTo>
                  <a:cubicBezTo>
                    <a:pt x="3146" y="1798"/>
                    <a:pt x="1860" y="1084"/>
                    <a:pt x="801" y="107"/>
                  </a:cubicBezTo>
                  <a:cubicBezTo>
                    <a:pt x="720" y="32"/>
                    <a:pt x="631" y="1"/>
                    <a:pt x="546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3" name="Google Shape;9733;p14"/>
            <p:cNvSpPr/>
            <p:nvPr/>
          </p:nvSpPr>
          <p:spPr>
            <a:xfrm>
              <a:off x="6642475" y="2430025"/>
              <a:ext cx="68575" cy="204925"/>
            </a:xfrm>
            <a:custGeom>
              <a:avLst/>
              <a:gdLst/>
              <a:ahLst/>
              <a:cxnLst/>
              <a:rect l="l" t="t" r="r" b="b"/>
              <a:pathLst>
                <a:path w="2743" h="8197" extrusionOk="0">
                  <a:moveTo>
                    <a:pt x="1898" y="0"/>
                  </a:moveTo>
                  <a:cubicBezTo>
                    <a:pt x="1874" y="0"/>
                    <a:pt x="1848" y="2"/>
                    <a:pt x="1823" y="7"/>
                  </a:cubicBezTo>
                  <a:cubicBezTo>
                    <a:pt x="406" y="281"/>
                    <a:pt x="1" y="1960"/>
                    <a:pt x="25" y="3210"/>
                  </a:cubicBezTo>
                  <a:cubicBezTo>
                    <a:pt x="49" y="4996"/>
                    <a:pt x="918" y="6603"/>
                    <a:pt x="1894" y="8044"/>
                  </a:cubicBezTo>
                  <a:cubicBezTo>
                    <a:pt x="1977" y="8152"/>
                    <a:pt x="2091" y="8196"/>
                    <a:pt x="2204" y="8196"/>
                  </a:cubicBezTo>
                  <a:cubicBezTo>
                    <a:pt x="2477" y="8196"/>
                    <a:pt x="2743" y="7933"/>
                    <a:pt x="2549" y="7663"/>
                  </a:cubicBezTo>
                  <a:cubicBezTo>
                    <a:pt x="1823" y="6591"/>
                    <a:pt x="1156" y="5436"/>
                    <a:pt x="882" y="4162"/>
                  </a:cubicBezTo>
                  <a:cubicBezTo>
                    <a:pt x="680" y="3103"/>
                    <a:pt x="620" y="995"/>
                    <a:pt x="2013" y="721"/>
                  </a:cubicBezTo>
                  <a:cubicBezTo>
                    <a:pt x="2463" y="632"/>
                    <a:pt x="2307" y="0"/>
                    <a:pt x="1898" y="0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4" name="Google Shape;9734;p14"/>
            <p:cNvSpPr/>
            <p:nvPr/>
          </p:nvSpPr>
          <p:spPr>
            <a:xfrm>
              <a:off x="6502700" y="2100025"/>
              <a:ext cx="402450" cy="88800"/>
            </a:xfrm>
            <a:custGeom>
              <a:avLst/>
              <a:gdLst/>
              <a:ahLst/>
              <a:cxnLst/>
              <a:rect l="l" t="t" r="r" b="b"/>
              <a:pathLst>
                <a:path w="16098" h="3552" extrusionOk="0">
                  <a:moveTo>
                    <a:pt x="11665" y="1"/>
                  </a:moveTo>
                  <a:cubicBezTo>
                    <a:pt x="10794" y="1"/>
                    <a:pt x="9924" y="95"/>
                    <a:pt x="9164" y="182"/>
                  </a:cubicBezTo>
                  <a:cubicBezTo>
                    <a:pt x="6104" y="539"/>
                    <a:pt x="3127" y="1456"/>
                    <a:pt x="377" y="2861"/>
                  </a:cubicBezTo>
                  <a:cubicBezTo>
                    <a:pt x="1" y="3054"/>
                    <a:pt x="232" y="3551"/>
                    <a:pt x="568" y="3551"/>
                  </a:cubicBezTo>
                  <a:cubicBezTo>
                    <a:pt x="625" y="3551"/>
                    <a:pt x="685" y="3537"/>
                    <a:pt x="746" y="3504"/>
                  </a:cubicBezTo>
                  <a:cubicBezTo>
                    <a:pt x="3175" y="2265"/>
                    <a:pt x="5759" y="1420"/>
                    <a:pt x="8449" y="1015"/>
                  </a:cubicBezTo>
                  <a:cubicBezTo>
                    <a:pt x="9316" y="884"/>
                    <a:pt x="10483" y="695"/>
                    <a:pt x="11631" y="695"/>
                  </a:cubicBezTo>
                  <a:cubicBezTo>
                    <a:pt x="13088" y="695"/>
                    <a:pt x="14514" y="999"/>
                    <a:pt x="15260" y="2111"/>
                  </a:cubicBezTo>
                  <a:cubicBezTo>
                    <a:pt x="15342" y="2229"/>
                    <a:pt x="15458" y="2278"/>
                    <a:pt x="15573" y="2278"/>
                  </a:cubicBezTo>
                  <a:cubicBezTo>
                    <a:pt x="15839" y="2278"/>
                    <a:pt x="16098" y="2012"/>
                    <a:pt x="15915" y="1730"/>
                  </a:cubicBezTo>
                  <a:cubicBezTo>
                    <a:pt x="14979" y="342"/>
                    <a:pt x="13319" y="1"/>
                    <a:pt x="116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5" name="Google Shape;9735;p14"/>
            <p:cNvSpPr/>
            <p:nvPr/>
          </p:nvSpPr>
          <p:spPr>
            <a:xfrm>
              <a:off x="6543525" y="2212775"/>
              <a:ext cx="99025" cy="25625"/>
            </a:xfrm>
            <a:custGeom>
              <a:avLst/>
              <a:gdLst/>
              <a:ahLst/>
              <a:cxnLst/>
              <a:rect l="l" t="t" r="r" b="b"/>
              <a:pathLst>
                <a:path w="3961" h="1025" extrusionOk="0">
                  <a:moveTo>
                    <a:pt x="2348" y="1"/>
                  </a:moveTo>
                  <a:cubicBezTo>
                    <a:pt x="1699" y="1"/>
                    <a:pt x="1059" y="97"/>
                    <a:pt x="423" y="291"/>
                  </a:cubicBezTo>
                  <a:cubicBezTo>
                    <a:pt x="0" y="421"/>
                    <a:pt x="120" y="1024"/>
                    <a:pt x="495" y="1024"/>
                  </a:cubicBezTo>
                  <a:cubicBezTo>
                    <a:pt x="532" y="1024"/>
                    <a:pt x="571" y="1019"/>
                    <a:pt x="613" y="1006"/>
                  </a:cubicBezTo>
                  <a:cubicBezTo>
                    <a:pt x="1187" y="827"/>
                    <a:pt x="1766" y="735"/>
                    <a:pt x="2350" y="735"/>
                  </a:cubicBezTo>
                  <a:cubicBezTo>
                    <a:pt x="2663" y="735"/>
                    <a:pt x="2977" y="761"/>
                    <a:pt x="3292" y="815"/>
                  </a:cubicBezTo>
                  <a:cubicBezTo>
                    <a:pt x="3315" y="819"/>
                    <a:pt x="3337" y="820"/>
                    <a:pt x="3358" y="820"/>
                  </a:cubicBezTo>
                  <a:cubicBezTo>
                    <a:pt x="3787" y="820"/>
                    <a:pt x="3960" y="169"/>
                    <a:pt x="3506" y="101"/>
                  </a:cubicBezTo>
                  <a:cubicBezTo>
                    <a:pt x="3117" y="34"/>
                    <a:pt x="2731" y="1"/>
                    <a:pt x="2348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6" name="Google Shape;9736;p14"/>
            <p:cNvSpPr/>
            <p:nvPr/>
          </p:nvSpPr>
          <p:spPr>
            <a:xfrm>
              <a:off x="6451975" y="2097600"/>
              <a:ext cx="550400" cy="658000"/>
            </a:xfrm>
            <a:custGeom>
              <a:avLst/>
              <a:gdLst/>
              <a:ahLst/>
              <a:cxnLst/>
              <a:rect l="l" t="t" r="r" b="b"/>
              <a:pathLst>
                <a:path w="22016" h="26320" extrusionOk="0">
                  <a:moveTo>
                    <a:pt x="14558" y="321"/>
                  </a:moveTo>
                  <a:cubicBezTo>
                    <a:pt x="14898" y="321"/>
                    <a:pt x="15429" y="457"/>
                    <a:pt x="15479" y="576"/>
                  </a:cubicBezTo>
                  <a:cubicBezTo>
                    <a:pt x="15110" y="505"/>
                    <a:pt x="14765" y="433"/>
                    <a:pt x="14384" y="338"/>
                  </a:cubicBezTo>
                  <a:cubicBezTo>
                    <a:pt x="14431" y="326"/>
                    <a:pt x="14491" y="321"/>
                    <a:pt x="14558" y="321"/>
                  </a:cubicBezTo>
                  <a:close/>
                  <a:moveTo>
                    <a:pt x="15562" y="481"/>
                  </a:moveTo>
                  <a:lnTo>
                    <a:pt x="15562" y="481"/>
                  </a:lnTo>
                  <a:cubicBezTo>
                    <a:pt x="15872" y="564"/>
                    <a:pt x="16170" y="660"/>
                    <a:pt x="16467" y="731"/>
                  </a:cubicBezTo>
                  <a:cubicBezTo>
                    <a:pt x="16455" y="743"/>
                    <a:pt x="16455" y="755"/>
                    <a:pt x="16455" y="779"/>
                  </a:cubicBezTo>
                  <a:cubicBezTo>
                    <a:pt x="16408" y="779"/>
                    <a:pt x="16376" y="784"/>
                    <a:pt x="16346" y="784"/>
                  </a:cubicBezTo>
                  <a:cubicBezTo>
                    <a:pt x="16331" y="784"/>
                    <a:pt x="16316" y="783"/>
                    <a:pt x="16301" y="779"/>
                  </a:cubicBezTo>
                  <a:cubicBezTo>
                    <a:pt x="16074" y="731"/>
                    <a:pt x="15860" y="672"/>
                    <a:pt x="15634" y="612"/>
                  </a:cubicBezTo>
                  <a:cubicBezTo>
                    <a:pt x="15562" y="600"/>
                    <a:pt x="15527" y="564"/>
                    <a:pt x="15562" y="481"/>
                  </a:cubicBezTo>
                  <a:close/>
                  <a:moveTo>
                    <a:pt x="16813" y="969"/>
                  </a:moveTo>
                  <a:cubicBezTo>
                    <a:pt x="16943" y="969"/>
                    <a:pt x="17063" y="1029"/>
                    <a:pt x="17170" y="1112"/>
                  </a:cubicBezTo>
                  <a:cubicBezTo>
                    <a:pt x="17170" y="1136"/>
                    <a:pt x="17146" y="1148"/>
                    <a:pt x="17146" y="1160"/>
                  </a:cubicBezTo>
                  <a:cubicBezTo>
                    <a:pt x="17027" y="1088"/>
                    <a:pt x="16932" y="1029"/>
                    <a:pt x="16813" y="969"/>
                  </a:cubicBezTo>
                  <a:close/>
                  <a:moveTo>
                    <a:pt x="17241" y="1195"/>
                  </a:moveTo>
                  <a:lnTo>
                    <a:pt x="17467" y="1326"/>
                  </a:lnTo>
                  <a:cubicBezTo>
                    <a:pt x="17444" y="1338"/>
                    <a:pt x="17444" y="1350"/>
                    <a:pt x="17432" y="1374"/>
                  </a:cubicBezTo>
                  <a:lnTo>
                    <a:pt x="17205" y="1231"/>
                  </a:lnTo>
                  <a:cubicBezTo>
                    <a:pt x="17229" y="1219"/>
                    <a:pt x="17229" y="1207"/>
                    <a:pt x="17241" y="1195"/>
                  </a:cubicBezTo>
                  <a:close/>
                  <a:moveTo>
                    <a:pt x="15050" y="1160"/>
                  </a:moveTo>
                  <a:cubicBezTo>
                    <a:pt x="15062" y="1160"/>
                    <a:pt x="15086" y="1172"/>
                    <a:pt x="15110" y="1195"/>
                  </a:cubicBezTo>
                  <a:cubicBezTo>
                    <a:pt x="14991" y="1267"/>
                    <a:pt x="14872" y="1326"/>
                    <a:pt x="14741" y="1374"/>
                  </a:cubicBezTo>
                  <a:cubicBezTo>
                    <a:pt x="14622" y="1434"/>
                    <a:pt x="14503" y="1469"/>
                    <a:pt x="14360" y="1517"/>
                  </a:cubicBezTo>
                  <a:cubicBezTo>
                    <a:pt x="14348" y="1517"/>
                    <a:pt x="14300" y="1505"/>
                    <a:pt x="14276" y="1493"/>
                  </a:cubicBezTo>
                  <a:cubicBezTo>
                    <a:pt x="14276" y="1457"/>
                    <a:pt x="14288" y="1398"/>
                    <a:pt x="14300" y="1398"/>
                  </a:cubicBezTo>
                  <a:cubicBezTo>
                    <a:pt x="14562" y="1326"/>
                    <a:pt x="14800" y="1231"/>
                    <a:pt x="15050" y="1160"/>
                  </a:cubicBezTo>
                  <a:close/>
                  <a:moveTo>
                    <a:pt x="9026" y="1529"/>
                  </a:moveTo>
                  <a:lnTo>
                    <a:pt x="9026" y="1565"/>
                  </a:lnTo>
                  <a:cubicBezTo>
                    <a:pt x="8800" y="1624"/>
                    <a:pt x="8573" y="1684"/>
                    <a:pt x="8359" y="1731"/>
                  </a:cubicBezTo>
                  <a:lnTo>
                    <a:pt x="8311" y="1731"/>
                  </a:lnTo>
                  <a:lnTo>
                    <a:pt x="8311" y="1696"/>
                  </a:lnTo>
                  <a:cubicBezTo>
                    <a:pt x="8550" y="1636"/>
                    <a:pt x="8788" y="1588"/>
                    <a:pt x="9026" y="1529"/>
                  </a:cubicBezTo>
                  <a:close/>
                  <a:moveTo>
                    <a:pt x="15300" y="1517"/>
                  </a:moveTo>
                  <a:cubicBezTo>
                    <a:pt x="15300" y="1529"/>
                    <a:pt x="15324" y="1553"/>
                    <a:pt x="15324" y="1565"/>
                  </a:cubicBezTo>
                  <a:cubicBezTo>
                    <a:pt x="15277" y="1576"/>
                    <a:pt x="15241" y="1612"/>
                    <a:pt x="15205" y="1624"/>
                  </a:cubicBezTo>
                  <a:lnTo>
                    <a:pt x="14574" y="1850"/>
                  </a:lnTo>
                  <a:cubicBezTo>
                    <a:pt x="14566" y="1854"/>
                    <a:pt x="14557" y="1856"/>
                    <a:pt x="14547" y="1856"/>
                  </a:cubicBezTo>
                  <a:cubicBezTo>
                    <a:pt x="14528" y="1856"/>
                    <a:pt x="14507" y="1850"/>
                    <a:pt x="14491" y="1850"/>
                  </a:cubicBezTo>
                  <a:cubicBezTo>
                    <a:pt x="14491" y="1815"/>
                    <a:pt x="14491" y="1767"/>
                    <a:pt x="14515" y="1755"/>
                  </a:cubicBezTo>
                  <a:cubicBezTo>
                    <a:pt x="14562" y="1707"/>
                    <a:pt x="14622" y="1684"/>
                    <a:pt x="14681" y="1672"/>
                  </a:cubicBezTo>
                  <a:cubicBezTo>
                    <a:pt x="14824" y="1624"/>
                    <a:pt x="14991" y="1576"/>
                    <a:pt x="15158" y="1529"/>
                  </a:cubicBezTo>
                  <a:cubicBezTo>
                    <a:pt x="15205" y="1517"/>
                    <a:pt x="15265" y="1517"/>
                    <a:pt x="15300" y="1517"/>
                  </a:cubicBezTo>
                  <a:close/>
                  <a:moveTo>
                    <a:pt x="17431" y="1840"/>
                  </a:moveTo>
                  <a:cubicBezTo>
                    <a:pt x="17540" y="1840"/>
                    <a:pt x="17646" y="1850"/>
                    <a:pt x="17741" y="1850"/>
                  </a:cubicBezTo>
                  <a:cubicBezTo>
                    <a:pt x="17696" y="1933"/>
                    <a:pt x="17401" y="1996"/>
                    <a:pt x="17143" y="1996"/>
                  </a:cubicBezTo>
                  <a:cubicBezTo>
                    <a:pt x="16992" y="1996"/>
                    <a:pt x="16855" y="1975"/>
                    <a:pt x="16789" y="1922"/>
                  </a:cubicBezTo>
                  <a:cubicBezTo>
                    <a:pt x="16955" y="1886"/>
                    <a:pt x="17122" y="1862"/>
                    <a:pt x="17265" y="1850"/>
                  </a:cubicBezTo>
                  <a:cubicBezTo>
                    <a:pt x="17321" y="1842"/>
                    <a:pt x="17376" y="1840"/>
                    <a:pt x="17431" y="1840"/>
                  </a:cubicBezTo>
                  <a:close/>
                  <a:moveTo>
                    <a:pt x="8097" y="2112"/>
                  </a:moveTo>
                  <a:cubicBezTo>
                    <a:pt x="8097" y="2124"/>
                    <a:pt x="8121" y="2124"/>
                    <a:pt x="8121" y="2148"/>
                  </a:cubicBezTo>
                  <a:cubicBezTo>
                    <a:pt x="7978" y="2184"/>
                    <a:pt x="7847" y="2219"/>
                    <a:pt x="7704" y="2267"/>
                  </a:cubicBezTo>
                  <a:cubicBezTo>
                    <a:pt x="7680" y="2243"/>
                    <a:pt x="7680" y="2231"/>
                    <a:pt x="7680" y="2219"/>
                  </a:cubicBezTo>
                  <a:cubicBezTo>
                    <a:pt x="7823" y="2184"/>
                    <a:pt x="7966" y="2148"/>
                    <a:pt x="8097" y="2112"/>
                  </a:cubicBezTo>
                  <a:close/>
                  <a:moveTo>
                    <a:pt x="18217" y="2029"/>
                  </a:moveTo>
                  <a:lnTo>
                    <a:pt x="18217" y="2029"/>
                  </a:lnTo>
                  <a:cubicBezTo>
                    <a:pt x="18384" y="2219"/>
                    <a:pt x="18539" y="2422"/>
                    <a:pt x="18563" y="2696"/>
                  </a:cubicBezTo>
                  <a:cubicBezTo>
                    <a:pt x="18503" y="2446"/>
                    <a:pt x="18217" y="2303"/>
                    <a:pt x="18217" y="2029"/>
                  </a:cubicBezTo>
                  <a:close/>
                  <a:moveTo>
                    <a:pt x="16396" y="2338"/>
                  </a:moveTo>
                  <a:cubicBezTo>
                    <a:pt x="16396" y="2350"/>
                    <a:pt x="16408" y="2374"/>
                    <a:pt x="16408" y="2398"/>
                  </a:cubicBezTo>
                  <a:cubicBezTo>
                    <a:pt x="16193" y="2458"/>
                    <a:pt x="15991" y="2529"/>
                    <a:pt x="15777" y="2589"/>
                  </a:cubicBezTo>
                  <a:cubicBezTo>
                    <a:pt x="15800" y="2600"/>
                    <a:pt x="15800" y="2612"/>
                    <a:pt x="15800" y="2636"/>
                  </a:cubicBezTo>
                  <a:cubicBezTo>
                    <a:pt x="15836" y="2648"/>
                    <a:pt x="15872" y="2660"/>
                    <a:pt x="15896" y="2696"/>
                  </a:cubicBezTo>
                  <a:lnTo>
                    <a:pt x="15896" y="2719"/>
                  </a:lnTo>
                  <a:cubicBezTo>
                    <a:pt x="15800" y="2743"/>
                    <a:pt x="15705" y="2755"/>
                    <a:pt x="15598" y="2767"/>
                  </a:cubicBezTo>
                  <a:cubicBezTo>
                    <a:pt x="15586" y="2767"/>
                    <a:pt x="15539" y="2743"/>
                    <a:pt x="15539" y="2719"/>
                  </a:cubicBezTo>
                  <a:cubicBezTo>
                    <a:pt x="15562" y="2648"/>
                    <a:pt x="15574" y="2565"/>
                    <a:pt x="15622" y="2529"/>
                  </a:cubicBezTo>
                  <a:cubicBezTo>
                    <a:pt x="15681" y="2481"/>
                    <a:pt x="15765" y="2458"/>
                    <a:pt x="15860" y="2446"/>
                  </a:cubicBezTo>
                  <a:cubicBezTo>
                    <a:pt x="16039" y="2398"/>
                    <a:pt x="16217" y="2362"/>
                    <a:pt x="16396" y="2338"/>
                  </a:cubicBezTo>
                  <a:close/>
                  <a:moveTo>
                    <a:pt x="6954" y="1850"/>
                  </a:moveTo>
                  <a:cubicBezTo>
                    <a:pt x="6966" y="1862"/>
                    <a:pt x="6966" y="1874"/>
                    <a:pt x="6990" y="1886"/>
                  </a:cubicBezTo>
                  <a:lnTo>
                    <a:pt x="6716" y="2065"/>
                  </a:lnTo>
                  <a:cubicBezTo>
                    <a:pt x="6597" y="2124"/>
                    <a:pt x="6466" y="2184"/>
                    <a:pt x="6347" y="2267"/>
                  </a:cubicBezTo>
                  <a:cubicBezTo>
                    <a:pt x="6037" y="2446"/>
                    <a:pt x="5716" y="2636"/>
                    <a:pt x="5406" y="2827"/>
                  </a:cubicBezTo>
                  <a:cubicBezTo>
                    <a:pt x="5383" y="2839"/>
                    <a:pt x="5335" y="2839"/>
                    <a:pt x="5287" y="2839"/>
                  </a:cubicBezTo>
                  <a:lnTo>
                    <a:pt x="5335" y="2755"/>
                  </a:lnTo>
                  <a:cubicBezTo>
                    <a:pt x="5466" y="2541"/>
                    <a:pt x="5692" y="2517"/>
                    <a:pt x="5883" y="2398"/>
                  </a:cubicBezTo>
                  <a:cubicBezTo>
                    <a:pt x="5930" y="2362"/>
                    <a:pt x="5990" y="2338"/>
                    <a:pt x="6049" y="2303"/>
                  </a:cubicBezTo>
                  <a:cubicBezTo>
                    <a:pt x="6049" y="2291"/>
                    <a:pt x="6037" y="2291"/>
                    <a:pt x="6037" y="2279"/>
                  </a:cubicBezTo>
                  <a:cubicBezTo>
                    <a:pt x="5918" y="2315"/>
                    <a:pt x="5775" y="2362"/>
                    <a:pt x="5656" y="2410"/>
                  </a:cubicBezTo>
                  <a:lnTo>
                    <a:pt x="5633" y="2386"/>
                  </a:lnTo>
                  <a:cubicBezTo>
                    <a:pt x="5656" y="2350"/>
                    <a:pt x="5692" y="2291"/>
                    <a:pt x="5740" y="2279"/>
                  </a:cubicBezTo>
                  <a:cubicBezTo>
                    <a:pt x="6073" y="2160"/>
                    <a:pt x="6406" y="2017"/>
                    <a:pt x="6752" y="1898"/>
                  </a:cubicBezTo>
                  <a:cubicBezTo>
                    <a:pt x="6811" y="1874"/>
                    <a:pt x="6883" y="1862"/>
                    <a:pt x="6954" y="1850"/>
                  </a:cubicBezTo>
                  <a:close/>
                  <a:moveTo>
                    <a:pt x="7490" y="2350"/>
                  </a:moveTo>
                  <a:cubicBezTo>
                    <a:pt x="7502" y="2362"/>
                    <a:pt x="7502" y="2386"/>
                    <a:pt x="7526" y="2398"/>
                  </a:cubicBezTo>
                  <a:lnTo>
                    <a:pt x="7347" y="2529"/>
                  </a:lnTo>
                  <a:cubicBezTo>
                    <a:pt x="7014" y="2684"/>
                    <a:pt x="6668" y="2827"/>
                    <a:pt x="6335" y="2981"/>
                  </a:cubicBezTo>
                  <a:cubicBezTo>
                    <a:pt x="6286" y="2994"/>
                    <a:pt x="6239" y="3016"/>
                    <a:pt x="6193" y="3016"/>
                  </a:cubicBezTo>
                  <a:cubicBezTo>
                    <a:pt x="6150" y="3016"/>
                    <a:pt x="6107" y="2997"/>
                    <a:pt x="6061" y="2934"/>
                  </a:cubicBezTo>
                  <a:lnTo>
                    <a:pt x="7490" y="2350"/>
                  </a:lnTo>
                  <a:close/>
                  <a:moveTo>
                    <a:pt x="17229" y="2898"/>
                  </a:moveTo>
                  <a:lnTo>
                    <a:pt x="17229" y="2898"/>
                  </a:lnTo>
                  <a:cubicBezTo>
                    <a:pt x="17324" y="2922"/>
                    <a:pt x="17408" y="2934"/>
                    <a:pt x="17479" y="2946"/>
                  </a:cubicBezTo>
                  <a:lnTo>
                    <a:pt x="17479" y="2981"/>
                  </a:lnTo>
                  <a:cubicBezTo>
                    <a:pt x="17420" y="2993"/>
                    <a:pt x="17372" y="3017"/>
                    <a:pt x="17313" y="3041"/>
                  </a:cubicBezTo>
                  <a:cubicBezTo>
                    <a:pt x="17289" y="2993"/>
                    <a:pt x="17265" y="2958"/>
                    <a:pt x="17229" y="2898"/>
                  </a:cubicBezTo>
                  <a:close/>
                  <a:moveTo>
                    <a:pt x="16098" y="2815"/>
                  </a:moveTo>
                  <a:cubicBezTo>
                    <a:pt x="15979" y="2898"/>
                    <a:pt x="15884" y="2958"/>
                    <a:pt x="15777" y="3041"/>
                  </a:cubicBezTo>
                  <a:cubicBezTo>
                    <a:pt x="15872" y="3053"/>
                    <a:pt x="15920" y="3053"/>
                    <a:pt x="15955" y="3053"/>
                  </a:cubicBezTo>
                  <a:lnTo>
                    <a:pt x="15955" y="3077"/>
                  </a:lnTo>
                  <a:cubicBezTo>
                    <a:pt x="15812" y="3112"/>
                    <a:pt x="15646" y="3160"/>
                    <a:pt x="15503" y="3184"/>
                  </a:cubicBezTo>
                  <a:cubicBezTo>
                    <a:pt x="15515" y="2946"/>
                    <a:pt x="15646" y="2874"/>
                    <a:pt x="16098" y="2815"/>
                  </a:cubicBezTo>
                  <a:close/>
                  <a:moveTo>
                    <a:pt x="16479" y="3303"/>
                  </a:moveTo>
                  <a:lnTo>
                    <a:pt x="16479" y="3303"/>
                  </a:lnTo>
                  <a:cubicBezTo>
                    <a:pt x="16336" y="3398"/>
                    <a:pt x="16170" y="3470"/>
                    <a:pt x="16003" y="3553"/>
                  </a:cubicBezTo>
                  <a:cubicBezTo>
                    <a:pt x="16003" y="3553"/>
                    <a:pt x="15955" y="3529"/>
                    <a:pt x="15943" y="3517"/>
                  </a:cubicBezTo>
                  <a:cubicBezTo>
                    <a:pt x="16062" y="3351"/>
                    <a:pt x="16277" y="3315"/>
                    <a:pt x="16479" y="3303"/>
                  </a:cubicBezTo>
                  <a:close/>
                  <a:moveTo>
                    <a:pt x="9204" y="3160"/>
                  </a:moveTo>
                  <a:cubicBezTo>
                    <a:pt x="9216" y="3160"/>
                    <a:pt x="9216" y="3172"/>
                    <a:pt x="9228" y="3184"/>
                  </a:cubicBezTo>
                  <a:cubicBezTo>
                    <a:pt x="9097" y="3279"/>
                    <a:pt x="8966" y="3362"/>
                    <a:pt x="8812" y="3458"/>
                  </a:cubicBezTo>
                  <a:cubicBezTo>
                    <a:pt x="8764" y="3493"/>
                    <a:pt x="8704" y="3517"/>
                    <a:pt x="8669" y="3541"/>
                  </a:cubicBezTo>
                  <a:cubicBezTo>
                    <a:pt x="8633" y="3553"/>
                    <a:pt x="8609" y="3589"/>
                    <a:pt x="8573" y="3601"/>
                  </a:cubicBezTo>
                  <a:cubicBezTo>
                    <a:pt x="8550" y="3553"/>
                    <a:pt x="8514" y="3517"/>
                    <a:pt x="8514" y="3470"/>
                  </a:cubicBezTo>
                  <a:cubicBezTo>
                    <a:pt x="8514" y="3434"/>
                    <a:pt x="8550" y="3398"/>
                    <a:pt x="8573" y="3374"/>
                  </a:cubicBezTo>
                  <a:lnTo>
                    <a:pt x="9204" y="3160"/>
                  </a:lnTo>
                  <a:close/>
                  <a:moveTo>
                    <a:pt x="7704" y="3112"/>
                  </a:moveTo>
                  <a:cubicBezTo>
                    <a:pt x="7704" y="3124"/>
                    <a:pt x="7716" y="3136"/>
                    <a:pt x="7716" y="3160"/>
                  </a:cubicBezTo>
                  <a:cubicBezTo>
                    <a:pt x="7490" y="3279"/>
                    <a:pt x="7264" y="3398"/>
                    <a:pt x="7026" y="3505"/>
                  </a:cubicBezTo>
                  <a:cubicBezTo>
                    <a:pt x="6966" y="3541"/>
                    <a:pt x="6907" y="3601"/>
                    <a:pt x="6847" y="3624"/>
                  </a:cubicBezTo>
                  <a:cubicBezTo>
                    <a:pt x="6839" y="3632"/>
                    <a:pt x="6828" y="3635"/>
                    <a:pt x="6816" y="3635"/>
                  </a:cubicBezTo>
                  <a:cubicBezTo>
                    <a:pt x="6791" y="3635"/>
                    <a:pt x="6760" y="3624"/>
                    <a:pt x="6728" y="3624"/>
                  </a:cubicBezTo>
                  <a:cubicBezTo>
                    <a:pt x="6752" y="3601"/>
                    <a:pt x="6752" y="3541"/>
                    <a:pt x="6776" y="3529"/>
                  </a:cubicBezTo>
                  <a:cubicBezTo>
                    <a:pt x="6942" y="3422"/>
                    <a:pt x="7109" y="3339"/>
                    <a:pt x="7288" y="3243"/>
                  </a:cubicBezTo>
                  <a:cubicBezTo>
                    <a:pt x="7418" y="3184"/>
                    <a:pt x="7561" y="3160"/>
                    <a:pt x="7704" y="3112"/>
                  </a:cubicBezTo>
                  <a:close/>
                  <a:moveTo>
                    <a:pt x="16717" y="3481"/>
                  </a:moveTo>
                  <a:cubicBezTo>
                    <a:pt x="16485" y="3526"/>
                    <a:pt x="16303" y="3735"/>
                    <a:pt x="16049" y="3735"/>
                  </a:cubicBezTo>
                  <a:cubicBezTo>
                    <a:pt x="16030" y="3735"/>
                    <a:pt x="16011" y="3734"/>
                    <a:pt x="15991" y="3732"/>
                  </a:cubicBezTo>
                  <a:cubicBezTo>
                    <a:pt x="16217" y="3577"/>
                    <a:pt x="16455" y="3481"/>
                    <a:pt x="16717" y="3481"/>
                  </a:cubicBezTo>
                  <a:close/>
                  <a:moveTo>
                    <a:pt x="9466" y="3291"/>
                  </a:moveTo>
                  <a:lnTo>
                    <a:pt x="9502" y="3315"/>
                  </a:lnTo>
                  <a:cubicBezTo>
                    <a:pt x="9395" y="3410"/>
                    <a:pt x="9312" y="3517"/>
                    <a:pt x="9216" y="3601"/>
                  </a:cubicBezTo>
                  <a:cubicBezTo>
                    <a:pt x="9050" y="3732"/>
                    <a:pt x="8871" y="3839"/>
                    <a:pt x="8716" y="3958"/>
                  </a:cubicBezTo>
                  <a:cubicBezTo>
                    <a:pt x="8706" y="3961"/>
                    <a:pt x="8692" y="3963"/>
                    <a:pt x="8678" y="3963"/>
                  </a:cubicBezTo>
                  <a:cubicBezTo>
                    <a:pt x="8645" y="3963"/>
                    <a:pt x="8609" y="3954"/>
                    <a:pt x="8609" y="3946"/>
                  </a:cubicBezTo>
                  <a:cubicBezTo>
                    <a:pt x="8597" y="3898"/>
                    <a:pt x="8573" y="3815"/>
                    <a:pt x="8609" y="3791"/>
                  </a:cubicBezTo>
                  <a:cubicBezTo>
                    <a:pt x="8895" y="3612"/>
                    <a:pt x="9169" y="3458"/>
                    <a:pt x="9454" y="3291"/>
                  </a:cubicBezTo>
                  <a:close/>
                  <a:moveTo>
                    <a:pt x="18503" y="3612"/>
                  </a:moveTo>
                  <a:lnTo>
                    <a:pt x="18503" y="3612"/>
                  </a:lnTo>
                  <a:cubicBezTo>
                    <a:pt x="18515" y="3791"/>
                    <a:pt x="18444" y="3934"/>
                    <a:pt x="18265" y="3993"/>
                  </a:cubicBezTo>
                  <a:cubicBezTo>
                    <a:pt x="18337" y="3874"/>
                    <a:pt x="18432" y="3732"/>
                    <a:pt x="18503" y="3612"/>
                  </a:cubicBezTo>
                  <a:close/>
                  <a:moveTo>
                    <a:pt x="7446" y="3667"/>
                  </a:moveTo>
                  <a:cubicBezTo>
                    <a:pt x="7467" y="3667"/>
                    <a:pt x="7494" y="3672"/>
                    <a:pt x="7526" y="3672"/>
                  </a:cubicBezTo>
                  <a:cubicBezTo>
                    <a:pt x="7538" y="3708"/>
                    <a:pt x="7538" y="3720"/>
                    <a:pt x="7538" y="3732"/>
                  </a:cubicBezTo>
                  <a:cubicBezTo>
                    <a:pt x="7478" y="3767"/>
                    <a:pt x="7418" y="3779"/>
                    <a:pt x="7371" y="3815"/>
                  </a:cubicBezTo>
                  <a:cubicBezTo>
                    <a:pt x="7264" y="3886"/>
                    <a:pt x="7180" y="3946"/>
                    <a:pt x="7085" y="4017"/>
                  </a:cubicBezTo>
                  <a:cubicBezTo>
                    <a:pt x="7049" y="4053"/>
                    <a:pt x="7002" y="4077"/>
                    <a:pt x="6954" y="4089"/>
                  </a:cubicBezTo>
                  <a:cubicBezTo>
                    <a:pt x="6930" y="4089"/>
                    <a:pt x="6871" y="4077"/>
                    <a:pt x="6847" y="4053"/>
                  </a:cubicBezTo>
                  <a:cubicBezTo>
                    <a:pt x="6835" y="4017"/>
                    <a:pt x="6847" y="3946"/>
                    <a:pt x="6883" y="3934"/>
                  </a:cubicBezTo>
                  <a:cubicBezTo>
                    <a:pt x="7061" y="3839"/>
                    <a:pt x="7240" y="3755"/>
                    <a:pt x="7418" y="3672"/>
                  </a:cubicBezTo>
                  <a:cubicBezTo>
                    <a:pt x="7426" y="3668"/>
                    <a:pt x="7436" y="3667"/>
                    <a:pt x="7446" y="3667"/>
                  </a:cubicBezTo>
                  <a:close/>
                  <a:moveTo>
                    <a:pt x="14634" y="3934"/>
                  </a:moveTo>
                  <a:cubicBezTo>
                    <a:pt x="14634" y="3946"/>
                    <a:pt x="14646" y="3958"/>
                    <a:pt x="14646" y="3970"/>
                  </a:cubicBezTo>
                  <a:cubicBezTo>
                    <a:pt x="14491" y="4017"/>
                    <a:pt x="14300" y="4077"/>
                    <a:pt x="14146" y="4124"/>
                  </a:cubicBezTo>
                  <a:cubicBezTo>
                    <a:pt x="14134" y="4113"/>
                    <a:pt x="14134" y="4113"/>
                    <a:pt x="14134" y="4089"/>
                  </a:cubicBezTo>
                  <a:cubicBezTo>
                    <a:pt x="14312" y="4029"/>
                    <a:pt x="14467" y="3993"/>
                    <a:pt x="14634" y="3934"/>
                  </a:cubicBezTo>
                  <a:close/>
                  <a:moveTo>
                    <a:pt x="7740" y="3815"/>
                  </a:moveTo>
                  <a:cubicBezTo>
                    <a:pt x="7764" y="3827"/>
                    <a:pt x="7764" y="3839"/>
                    <a:pt x="7776" y="3851"/>
                  </a:cubicBezTo>
                  <a:cubicBezTo>
                    <a:pt x="7764" y="3874"/>
                    <a:pt x="7740" y="3898"/>
                    <a:pt x="7716" y="3910"/>
                  </a:cubicBezTo>
                  <a:cubicBezTo>
                    <a:pt x="7609" y="3993"/>
                    <a:pt x="7502" y="4065"/>
                    <a:pt x="7383" y="4124"/>
                  </a:cubicBezTo>
                  <a:cubicBezTo>
                    <a:pt x="7371" y="4136"/>
                    <a:pt x="7341" y="4142"/>
                    <a:pt x="7313" y="4142"/>
                  </a:cubicBezTo>
                  <a:cubicBezTo>
                    <a:pt x="7285" y="4142"/>
                    <a:pt x="7258" y="4136"/>
                    <a:pt x="7252" y="4124"/>
                  </a:cubicBezTo>
                  <a:cubicBezTo>
                    <a:pt x="7204" y="4065"/>
                    <a:pt x="7264" y="4029"/>
                    <a:pt x="7323" y="4005"/>
                  </a:cubicBezTo>
                  <a:cubicBezTo>
                    <a:pt x="7454" y="3946"/>
                    <a:pt x="7609" y="3874"/>
                    <a:pt x="7740" y="3815"/>
                  </a:cubicBezTo>
                  <a:close/>
                  <a:moveTo>
                    <a:pt x="16668" y="3960"/>
                  </a:moveTo>
                  <a:cubicBezTo>
                    <a:pt x="16689" y="3960"/>
                    <a:pt x="16706" y="3963"/>
                    <a:pt x="16717" y="3970"/>
                  </a:cubicBezTo>
                  <a:cubicBezTo>
                    <a:pt x="16515" y="4077"/>
                    <a:pt x="16301" y="4172"/>
                    <a:pt x="16098" y="4255"/>
                  </a:cubicBezTo>
                  <a:cubicBezTo>
                    <a:pt x="16098" y="4255"/>
                    <a:pt x="16110" y="4267"/>
                    <a:pt x="16110" y="4291"/>
                  </a:cubicBezTo>
                  <a:cubicBezTo>
                    <a:pt x="16229" y="4255"/>
                    <a:pt x="16348" y="4232"/>
                    <a:pt x="16455" y="4232"/>
                  </a:cubicBezTo>
                  <a:cubicBezTo>
                    <a:pt x="16455" y="4243"/>
                    <a:pt x="16467" y="4255"/>
                    <a:pt x="16467" y="4267"/>
                  </a:cubicBezTo>
                  <a:cubicBezTo>
                    <a:pt x="16360" y="4315"/>
                    <a:pt x="16253" y="4363"/>
                    <a:pt x="16158" y="4386"/>
                  </a:cubicBezTo>
                  <a:cubicBezTo>
                    <a:pt x="16143" y="4392"/>
                    <a:pt x="16126" y="4395"/>
                    <a:pt x="16109" y="4395"/>
                  </a:cubicBezTo>
                  <a:cubicBezTo>
                    <a:pt x="16058" y="4395"/>
                    <a:pt x="16000" y="4374"/>
                    <a:pt x="15955" y="4374"/>
                  </a:cubicBezTo>
                  <a:cubicBezTo>
                    <a:pt x="15931" y="4374"/>
                    <a:pt x="15896" y="4386"/>
                    <a:pt x="15872" y="4410"/>
                  </a:cubicBezTo>
                  <a:cubicBezTo>
                    <a:pt x="15812" y="4422"/>
                    <a:pt x="15741" y="4434"/>
                    <a:pt x="15658" y="4446"/>
                  </a:cubicBezTo>
                  <a:cubicBezTo>
                    <a:pt x="15744" y="4262"/>
                    <a:pt x="16450" y="3960"/>
                    <a:pt x="16668" y="3960"/>
                  </a:cubicBezTo>
                  <a:close/>
                  <a:moveTo>
                    <a:pt x="9502" y="3696"/>
                  </a:moveTo>
                  <a:cubicBezTo>
                    <a:pt x="9514" y="3720"/>
                    <a:pt x="9514" y="3732"/>
                    <a:pt x="9526" y="3755"/>
                  </a:cubicBezTo>
                  <a:cubicBezTo>
                    <a:pt x="9407" y="3815"/>
                    <a:pt x="9288" y="3898"/>
                    <a:pt x="9169" y="3958"/>
                  </a:cubicBezTo>
                  <a:cubicBezTo>
                    <a:pt x="8847" y="4136"/>
                    <a:pt x="8514" y="4303"/>
                    <a:pt x="8192" y="4470"/>
                  </a:cubicBezTo>
                  <a:cubicBezTo>
                    <a:pt x="8169" y="4482"/>
                    <a:pt x="8145" y="4494"/>
                    <a:pt x="8133" y="4494"/>
                  </a:cubicBezTo>
                  <a:cubicBezTo>
                    <a:pt x="8085" y="4482"/>
                    <a:pt x="8050" y="4446"/>
                    <a:pt x="8014" y="4434"/>
                  </a:cubicBezTo>
                  <a:cubicBezTo>
                    <a:pt x="8026" y="4422"/>
                    <a:pt x="8038" y="4374"/>
                    <a:pt x="8073" y="4363"/>
                  </a:cubicBezTo>
                  <a:cubicBezTo>
                    <a:pt x="8216" y="4291"/>
                    <a:pt x="8383" y="4243"/>
                    <a:pt x="8538" y="4172"/>
                  </a:cubicBezTo>
                  <a:cubicBezTo>
                    <a:pt x="8800" y="4053"/>
                    <a:pt x="9038" y="3910"/>
                    <a:pt x="9288" y="3779"/>
                  </a:cubicBezTo>
                  <a:cubicBezTo>
                    <a:pt x="9359" y="3732"/>
                    <a:pt x="9431" y="3720"/>
                    <a:pt x="9502" y="3696"/>
                  </a:cubicBezTo>
                  <a:close/>
                  <a:moveTo>
                    <a:pt x="4525" y="4374"/>
                  </a:moveTo>
                  <a:cubicBezTo>
                    <a:pt x="4525" y="4374"/>
                    <a:pt x="4549" y="4386"/>
                    <a:pt x="4549" y="4410"/>
                  </a:cubicBezTo>
                  <a:cubicBezTo>
                    <a:pt x="4430" y="4470"/>
                    <a:pt x="4323" y="4541"/>
                    <a:pt x="4204" y="4601"/>
                  </a:cubicBezTo>
                  <a:cubicBezTo>
                    <a:pt x="4180" y="4589"/>
                    <a:pt x="4180" y="4565"/>
                    <a:pt x="4168" y="4553"/>
                  </a:cubicBezTo>
                  <a:cubicBezTo>
                    <a:pt x="4275" y="4494"/>
                    <a:pt x="4394" y="4422"/>
                    <a:pt x="4525" y="4374"/>
                  </a:cubicBezTo>
                  <a:close/>
                  <a:moveTo>
                    <a:pt x="17563" y="3779"/>
                  </a:moveTo>
                  <a:cubicBezTo>
                    <a:pt x="17551" y="3827"/>
                    <a:pt x="17539" y="3886"/>
                    <a:pt x="17515" y="3910"/>
                  </a:cubicBezTo>
                  <a:cubicBezTo>
                    <a:pt x="17396" y="4029"/>
                    <a:pt x="17265" y="4136"/>
                    <a:pt x="17134" y="4232"/>
                  </a:cubicBezTo>
                  <a:cubicBezTo>
                    <a:pt x="16896" y="4386"/>
                    <a:pt x="16658" y="4541"/>
                    <a:pt x="16420" y="4708"/>
                  </a:cubicBezTo>
                  <a:cubicBezTo>
                    <a:pt x="16396" y="4732"/>
                    <a:pt x="16360" y="4732"/>
                    <a:pt x="16336" y="4744"/>
                  </a:cubicBezTo>
                  <a:cubicBezTo>
                    <a:pt x="16312" y="4732"/>
                    <a:pt x="16312" y="4720"/>
                    <a:pt x="16301" y="4708"/>
                  </a:cubicBezTo>
                  <a:cubicBezTo>
                    <a:pt x="16705" y="4410"/>
                    <a:pt x="17122" y="4089"/>
                    <a:pt x="17539" y="3779"/>
                  </a:cubicBezTo>
                  <a:close/>
                  <a:moveTo>
                    <a:pt x="4263" y="4624"/>
                  </a:moveTo>
                  <a:cubicBezTo>
                    <a:pt x="4275" y="4624"/>
                    <a:pt x="4275" y="4648"/>
                    <a:pt x="4287" y="4660"/>
                  </a:cubicBezTo>
                  <a:cubicBezTo>
                    <a:pt x="4204" y="4720"/>
                    <a:pt x="4109" y="4779"/>
                    <a:pt x="4025" y="4851"/>
                  </a:cubicBezTo>
                  <a:cubicBezTo>
                    <a:pt x="4025" y="4839"/>
                    <a:pt x="4013" y="4839"/>
                    <a:pt x="4013" y="4827"/>
                  </a:cubicBezTo>
                  <a:cubicBezTo>
                    <a:pt x="4097" y="4744"/>
                    <a:pt x="4168" y="4684"/>
                    <a:pt x="4263" y="4624"/>
                  </a:cubicBezTo>
                  <a:close/>
                  <a:moveTo>
                    <a:pt x="5953" y="4723"/>
                  </a:moveTo>
                  <a:cubicBezTo>
                    <a:pt x="5935" y="4736"/>
                    <a:pt x="5922" y="4760"/>
                    <a:pt x="5906" y="4791"/>
                  </a:cubicBezTo>
                  <a:cubicBezTo>
                    <a:pt x="5893" y="4860"/>
                    <a:pt x="5883" y="4929"/>
                    <a:pt x="5870" y="4999"/>
                  </a:cubicBezTo>
                  <a:lnTo>
                    <a:pt x="5870" y="4999"/>
                  </a:lnTo>
                  <a:cubicBezTo>
                    <a:pt x="5907" y="4913"/>
                    <a:pt x="5934" y="4819"/>
                    <a:pt x="5953" y="4723"/>
                  </a:cubicBezTo>
                  <a:close/>
                  <a:moveTo>
                    <a:pt x="5870" y="4999"/>
                  </a:moveTo>
                  <a:lnTo>
                    <a:pt x="5870" y="4999"/>
                  </a:lnTo>
                  <a:cubicBezTo>
                    <a:pt x="5839" y="5070"/>
                    <a:pt x="5800" y="5137"/>
                    <a:pt x="5752" y="5196"/>
                  </a:cubicBezTo>
                  <a:cubicBezTo>
                    <a:pt x="5764" y="5196"/>
                    <a:pt x="5764" y="5208"/>
                    <a:pt x="5775" y="5208"/>
                  </a:cubicBezTo>
                  <a:cubicBezTo>
                    <a:pt x="5811" y="5196"/>
                    <a:pt x="5835" y="5184"/>
                    <a:pt x="5835" y="5148"/>
                  </a:cubicBezTo>
                  <a:cubicBezTo>
                    <a:pt x="5850" y="5098"/>
                    <a:pt x="5861" y="5049"/>
                    <a:pt x="5870" y="4999"/>
                  </a:cubicBezTo>
                  <a:close/>
                  <a:moveTo>
                    <a:pt x="15181" y="5398"/>
                  </a:moveTo>
                  <a:cubicBezTo>
                    <a:pt x="15205" y="5482"/>
                    <a:pt x="15205" y="5517"/>
                    <a:pt x="15217" y="5577"/>
                  </a:cubicBezTo>
                  <a:cubicBezTo>
                    <a:pt x="15158" y="5577"/>
                    <a:pt x="15098" y="5577"/>
                    <a:pt x="15003" y="5601"/>
                  </a:cubicBezTo>
                  <a:cubicBezTo>
                    <a:pt x="15086" y="5517"/>
                    <a:pt x="15122" y="5458"/>
                    <a:pt x="15181" y="5398"/>
                  </a:cubicBezTo>
                  <a:close/>
                  <a:moveTo>
                    <a:pt x="17098" y="4589"/>
                  </a:moveTo>
                  <a:cubicBezTo>
                    <a:pt x="17098" y="4601"/>
                    <a:pt x="17122" y="4601"/>
                    <a:pt x="17134" y="4601"/>
                  </a:cubicBezTo>
                  <a:cubicBezTo>
                    <a:pt x="17134" y="4648"/>
                    <a:pt x="17146" y="4708"/>
                    <a:pt x="17122" y="4732"/>
                  </a:cubicBezTo>
                  <a:cubicBezTo>
                    <a:pt x="16955" y="4946"/>
                    <a:pt x="16753" y="5101"/>
                    <a:pt x="16515" y="5244"/>
                  </a:cubicBezTo>
                  <a:cubicBezTo>
                    <a:pt x="16372" y="5315"/>
                    <a:pt x="16229" y="5398"/>
                    <a:pt x="16074" y="5482"/>
                  </a:cubicBezTo>
                  <a:cubicBezTo>
                    <a:pt x="15979" y="5541"/>
                    <a:pt x="15872" y="5565"/>
                    <a:pt x="15765" y="5613"/>
                  </a:cubicBezTo>
                  <a:cubicBezTo>
                    <a:pt x="15753" y="5577"/>
                    <a:pt x="15753" y="5565"/>
                    <a:pt x="15741" y="5553"/>
                  </a:cubicBezTo>
                  <a:cubicBezTo>
                    <a:pt x="16229" y="5267"/>
                    <a:pt x="16717" y="4982"/>
                    <a:pt x="17098" y="4589"/>
                  </a:cubicBezTo>
                  <a:close/>
                  <a:moveTo>
                    <a:pt x="14050" y="219"/>
                  </a:moveTo>
                  <a:cubicBezTo>
                    <a:pt x="14110" y="219"/>
                    <a:pt x="14169" y="243"/>
                    <a:pt x="14253" y="255"/>
                  </a:cubicBezTo>
                  <a:cubicBezTo>
                    <a:pt x="14185" y="300"/>
                    <a:pt x="14136" y="317"/>
                    <a:pt x="14082" y="317"/>
                  </a:cubicBezTo>
                  <a:cubicBezTo>
                    <a:pt x="14051" y="317"/>
                    <a:pt x="14018" y="311"/>
                    <a:pt x="13979" y="303"/>
                  </a:cubicBezTo>
                  <a:cubicBezTo>
                    <a:pt x="13925" y="286"/>
                    <a:pt x="13871" y="280"/>
                    <a:pt x="13818" y="280"/>
                  </a:cubicBezTo>
                  <a:cubicBezTo>
                    <a:pt x="13752" y="280"/>
                    <a:pt x="13687" y="289"/>
                    <a:pt x="13622" y="303"/>
                  </a:cubicBezTo>
                  <a:cubicBezTo>
                    <a:pt x="13598" y="303"/>
                    <a:pt x="13562" y="362"/>
                    <a:pt x="13538" y="386"/>
                  </a:cubicBezTo>
                  <a:cubicBezTo>
                    <a:pt x="13503" y="433"/>
                    <a:pt x="13455" y="493"/>
                    <a:pt x="13431" y="553"/>
                  </a:cubicBezTo>
                  <a:cubicBezTo>
                    <a:pt x="13384" y="505"/>
                    <a:pt x="13372" y="457"/>
                    <a:pt x="13360" y="457"/>
                  </a:cubicBezTo>
                  <a:cubicBezTo>
                    <a:pt x="13291" y="452"/>
                    <a:pt x="13223" y="449"/>
                    <a:pt x="13154" y="449"/>
                  </a:cubicBezTo>
                  <a:cubicBezTo>
                    <a:pt x="12925" y="449"/>
                    <a:pt x="12696" y="482"/>
                    <a:pt x="12467" y="564"/>
                  </a:cubicBezTo>
                  <a:lnTo>
                    <a:pt x="12431" y="600"/>
                  </a:lnTo>
                  <a:cubicBezTo>
                    <a:pt x="12479" y="636"/>
                    <a:pt x="12526" y="719"/>
                    <a:pt x="12562" y="755"/>
                  </a:cubicBezTo>
                  <a:cubicBezTo>
                    <a:pt x="12657" y="850"/>
                    <a:pt x="12768" y="855"/>
                    <a:pt x="12874" y="855"/>
                  </a:cubicBezTo>
                  <a:cubicBezTo>
                    <a:pt x="12887" y="855"/>
                    <a:pt x="12901" y="855"/>
                    <a:pt x="12914" y="855"/>
                  </a:cubicBezTo>
                  <a:cubicBezTo>
                    <a:pt x="12953" y="855"/>
                    <a:pt x="12991" y="856"/>
                    <a:pt x="13026" y="862"/>
                  </a:cubicBezTo>
                  <a:cubicBezTo>
                    <a:pt x="13062" y="866"/>
                    <a:pt x="13098" y="867"/>
                    <a:pt x="13134" y="867"/>
                  </a:cubicBezTo>
                  <a:cubicBezTo>
                    <a:pt x="13206" y="867"/>
                    <a:pt x="13280" y="862"/>
                    <a:pt x="13360" y="862"/>
                  </a:cubicBezTo>
                  <a:lnTo>
                    <a:pt x="13395" y="1041"/>
                  </a:lnTo>
                  <a:cubicBezTo>
                    <a:pt x="13634" y="1100"/>
                    <a:pt x="13872" y="1148"/>
                    <a:pt x="14110" y="1207"/>
                  </a:cubicBezTo>
                  <a:lnTo>
                    <a:pt x="14110" y="1231"/>
                  </a:lnTo>
                  <a:cubicBezTo>
                    <a:pt x="13836" y="1267"/>
                    <a:pt x="13562" y="1279"/>
                    <a:pt x="13300" y="1315"/>
                  </a:cubicBezTo>
                  <a:lnTo>
                    <a:pt x="13300" y="1338"/>
                  </a:lnTo>
                  <a:cubicBezTo>
                    <a:pt x="13372" y="1374"/>
                    <a:pt x="13443" y="1386"/>
                    <a:pt x="13514" y="1398"/>
                  </a:cubicBezTo>
                  <a:cubicBezTo>
                    <a:pt x="13503" y="1410"/>
                    <a:pt x="13491" y="1446"/>
                    <a:pt x="13479" y="1493"/>
                  </a:cubicBezTo>
                  <a:cubicBezTo>
                    <a:pt x="13574" y="1505"/>
                    <a:pt x="13681" y="1505"/>
                    <a:pt x="13776" y="1517"/>
                  </a:cubicBezTo>
                  <a:lnTo>
                    <a:pt x="13776" y="1576"/>
                  </a:lnTo>
                  <a:cubicBezTo>
                    <a:pt x="13181" y="1624"/>
                    <a:pt x="12562" y="1684"/>
                    <a:pt x="11967" y="1731"/>
                  </a:cubicBezTo>
                  <a:cubicBezTo>
                    <a:pt x="12800" y="1731"/>
                    <a:pt x="13657" y="1612"/>
                    <a:pt x="14491" y="1576"/>
                  </a:cubicBezTo>
                  <a:lnTo>
                    <a:pt x="14491" y="1624"/>
                  </a:lnTo>
                  <a:cubicBezTo>
                    <a:pt x="13848" y="1684"/>
                    <a:pt x="13205" y="1755"/>
                    <a:pt x="12562" y="1815"/>
                  </a:cubicBezTo>
                  <a:lnTo>
                    <a:pt x="12562" y="1862"/>
                  </a:lnTo>
                  <a:lnTo>
                    <a:pt x="12657" y="1862"/>
                  </a:lnTo>
                  <a:cubicBezTo>
                    <a:pt x="12883" y="1827"/>
                    <a:pt x="13086" y="1815"/>
                    <a:pt x="13312" y="1803"/>
                  </a:cubicBezTo>
                  <a:cubicBezTo>
                    <a:pt x="13336" y="1803"/>
                    <a:pt x="13384" y="1850"/>
                    <a:pt x="13431" y="1862"/>
                  </a:cubicBezTo>
                  <a:cubicBezTo>
                    <a:pt x="13503" y="1910"/>
                    <a:pt x="13598" y="1946"/>
                    <a:pt x="13681" y="1969"/>
                  </a:cubicBezTo>
                  <a:cubicBezTo>
                    <a:pt x="13717" y="1973"/>
                    <a:pt x="13750" y="1975"/>
                    <a:pt x="13782" y="1975"/>
                  </a:cubicBezTo>
                  <a:cubicBezTo>
                    <a:pt x="13847" y="1975"/>
                    <a:pt x="13907" y="1969"/>
                    <a:pt x="13979" y="1969"/>
                  </a:cubicBezTo>
                  <a:cubicBezTo>
                    <a:pt x="14026" y="1969"/>
                    <a:pt x="14086" y="1969"/>
                    <a:pt x="14146" y="1993"/>
                  </a:cubicBezTo>
                  <a:cubicBezTo>
                    <a:pt x="13860" y="2041"/>
                    <a:pt x="13562" y="2100"/>
                    <a:pt x="13276" y="2148"/>
                  </a:cubicBezTo>
                  <a:cubicBezTo>
                    <a:pt x="13300" y="2160"/>
                    <a:pt x="13300" y="2172"/>
                    <a:pt x="13300" y="2184"/>
                  </a:cubicBezTo>
                  <a:cubicBezTo>
                    <a:pt x="13431" y="2172"/>
                    <a:pt x="13562" y="2148"/>
                    <a:pt x="13693" y="2124"/>
                  </a:cubicBezTo>
                  <a:cubicBezTo>
                    <a:pt x="14050" y="2088"/>
                    <a:pt x="14407" y="2041"/>
                    <a:pt x="14765" y="1981"/>
                  </a:cubicBezTo>
                  <a:cubicBezTo>
                    <a:pt x="15050" y="1934"/>
                    <a:pt x="15324" y="1874"/>
                    <a:pt x="15598" y="1827"/>
                  </a:cubicBezTo>
                  <a:cubicBezTo>
                    <a:pt x="15626" y="1823"/>
                    <a:pt x="15652" y="1821"/>
                    <a:pt x="15678" y="1821"/>
                  </a:cubicBezTo>
                  <a:cubicBezTo>
                    <a:pt x="15729" y="1821"/>
                    <a:pt x="15777" y="1827"/>
                    <a:pt x="15824" y="1827"/>
                  </a:cubicBezTo>
                  <a:lnTo>
                    <a:pt x="15824" y="1862"/>
                  </a:lnTo>
                  <a:cubicBezTo>
                    <a:pt x="15753" y="1886"/>
                    <a:pt x="15658" y="1922"/>
                    <a:pt x="15586" y="1934"/>
                  </a:cubicBezTo>
                  <a:cubicBezTo>
                    <a:pt x="15265" y="2029"/>
                    <a:pt x="14919" y="2112"/>
                    <a:pt x="14574" y="2208"/>
                  </a:cubicBezTo>
                  <a:cubicBezTo>
                    <a:pt x="14527" y="2219"/>
                    <a:pt x="14467" y="2219"/>
                    <a:pt x="14431" y="2231"/>
                  </a:cubicBezTo>
                  <a:cubicBezTo>
                    <a:pt x="14431" y="2184"/>
                    <a:pt x="14443" y="2148"/>
                    <a:pt x="14443" y="2088"/>
                  </a:cubicBezTo>
                  <a:lnTo>
                    <a:pt x="14443" y="2088"/>
                  </a:lnTo>
                  <a:cubicBezTo>
                    <a:pt x="14217" y="2148"/>
                    <a:pt x="13979" y="2124"/>
                    <a:pt x="13776" y="2219"/>
                  </a:cubicBezTo>
                  <a:cubicBezTo>
                    <a:pt x="13776" y="2243"/>
                    <a:pt x="13788" y="2267"/>
                    <a:pt x="13788" y="2279"/>
                  </a:cubicBezTo>
                  <a:lnTo>
                    <a:pt x="13967" y="2279"/>
                  </a:lnTo>
                  <a:cubicBezTo>
                    <a:pt x="13931" y="2303"/>
                    <a:pt x="13907" y="2327"/>
                    <a:pt x="13895" y="2338"/>
                  </a:cubicBezTo>
                  <a:lnTo>
                    <a:pt x="13895" y="2362"/>
                  </a:lnTo>
                  <a:lnTo>
                    <a:pt x="14967" y="2362"/>
                  </a:lnTo>
                  <a:lnTo>
                    <a:pt x="14967" y="2398"/>
                  </a:lnTo>
                  <a:cubicBezTo>
                    <a:pt x="14503" y="2481"/>
                    <a:pt x="14038" y="2589"/>
                    <a:pt x="13574" y="2696"/>
                  </a:cubicBezTo>
                  <a:cubicBezTo>
                    <a:pt x="13598" y="2708"/>
                    <a:pt x="13598" y="2719"/>
                    <a:pt x="13598" y="2743"/>
                  </a:cubicBezTo>
                  <a:cubicBezTo>
                    <a:pt x="14157" y="2636"/>
                    <a:pt x="14741" y="2517"/>
                    <a:pt x="15300" y="2410"/>
                  </a:cubicBezTo>
                  <a:cubicBezTo>
                    <a:pt x="15324" y="2446"/>
                    <a:pt x="15324" y="2458"/>
                    <a:pt x="15324" y="2469"/>
                  </a:cubicBezTo>
                  <a:cubicBezTo>
                    <a:pt x="14860" y="2577"/>
                    <a:pt x="14384" y="2600"/>
                    <a:pt x="13967" y="2827"/>
                  </a:cubicBezTo>
                  <a:cubicBezTo>
                    <a:pt x="14146" y="2779"/>
                    <a:pt x="14336" y="2755"/>
                    <a:pt x="14515" y="2708"/>
                  </a:cubicBezTo>
                  <a:cubicBezTo>
                    <a:pt x="14515" y="2719"/>
                    <a:pt x="14527" y="2719"/>
                    <a:pt x="14527" y="2743"/>
                  </a:cubicBezTo>
                  <a:cubicBezTo>
                    <a:pt x="14515" y="2755"/>
                    <a:pt x="14503" y="2779"/>
                    <a:pt x="14491" y="2803"/>
                  </a:cubicBezTo>
                  <a:cubicBezTo>
                    <a:pt x="14527" y="2803"/>
                    <a:pt x="14574" y="2779"/>
                    <a:pt x="14622" y="2779"/>
                  </a:cubicBezTo>
                  <a:lnTo>
                    <a:pt x="14622" y="2815"/>
                  </a:lnTo>
                  <a:cubicBezTo>
                    <a:pt x="14396" y="2874"/>
                    <a:pt x="14169" y="2922"/>
                    <a:pt x="13955" y="2981"/>
                  </a:cubicBezTo>
                  <a:cubicBezTo>
                    <a:pt x="13967" y="2981"/>
                    <a:pt x="13967" y="2993"/>
                    <a:pt x="13967" y="3005"/>
                  </a:cubicBezTo>
                  <a:cubicBezTo>
                    <a:pt x="14253" y="2946"/>
                    <a:pt x="14550" y="2886"/>
                    <a:pt x="14824" y="2827"/>
                  </a:cubicBezTo>
                  <a:cubicBezTo>
                    <a:pt x="14848" y="2839"/>
                    <a:pt x="14848" y="2862"/>
                    <a:pt x="14848" y="2874"/>
                  </a:cubicBezTo>
                  <a:cubicBezTo>
                    <a:pt x="14646" y="2922"/>
                    <a:pt x="14467" y="2946"/>
                    <a:pt x="14276" y="2993"/>
                  </a:cubicBezTo>
                  <a:lnTo>
                    <a:pt x="14276" y="3041"/>
                  </a:lnTo>
                  <a:cubicBezTo>
                    <a:pt x="14610" y="3065"/>
                    <a:pt x="14931" y="3112"/>
                    <a:pt x="15265" y="3136"/>
                  </a:cubicBezTo>
                  <a:lnTo>
                    <a:pt x="15265" y="3172"/>
                  </a:lnTo>
                  <a:cubicBezTo>
                    <a:pt x="15122" y="3184"/>
                    <a:pt x="14991" y="3196"/>
                    <a:pt x="14848" y="3231"/>
                  </a:cubicBezTo>
                  <a:cubicBezTo>
                    <a:pt x="14884" y="3243"/>
                    <a:pt x="14908" y="3255"/>
                    <a:pt x="14919" y="3279"/>
                  </a:cubicBezTo>
                  <a:cubicBezTo>
                    <a:pt x="14765" y="3291"/>
                    <a:pt x="14610" y="3291"/>
                    <a:pt x="14443" y="3315"/>
                  </a:cubicBezTo>
                  <a:cubicBezTo>
                    <a:pt x="14276" y="3362"/>
                    <a:pt x="14110" y="3422"/>
                    <a:pt x="13955" y="3481"/>
                  </a:cubicBezTo>
                  <a:cubicBezTo>
                    <a:pt x="13967" y="3493"/>
                    <a:pt x="13967" y="3493"/>
                    <a:pt x="13967" y="3517"/>
                  </a:cubicBezTo>
                  <a:cubicBezTo>
                    <a:pt x="14050" y="3493"/>
                    <a:pt x="14134" y="3481"/>
                    <a:pt x="14217" y="3470"/>
                  </a:cubicBezTo>
                  <a:lnTo>
                    <a:pt x="14217" y="3493"/>
                  </a:lnTo>
                  <a:cubicBezTo>
                    <a:pt x="14134" y="3529"/>
                    <a:pt x="14050" y="3541"/>
                    <a:pt x="13967" y="3577"/>
                  </a:cubicBezTo>
                  <a:lnTo>
                    <a:pt x="13967" y="3601"/>
                  </a:lnTo>
                  <a:cubicBezTo>
                    <a:pt x="14098" y="3589"/>
                    <a:pt x="14253" y="3553"/>
                    <a:pt x="14396" y="3541"/>
                  </a:cubicBezTo>
                  <a:lnTo>
                    <a:pt x="14396" y="3553"/>
                  </a:lnTo>
                  <a:cubicBezTo>
                    <a:pt x="14336" y="3577"/>
                    <a:pt x="14288" y="3601"/>
                    <a:pt x="14253" y="3636"/>
                  </a:cubicBezTo>
                  <a:cubicBezTo>
                    <a:pt x="14265" y="3648"/>
                    <a:pt x="14265" y="3648"/>
                    <a:pt x="14265" y="3660"/>
                  </a:cubicBezTo>
                  <a:cubicBezTo>
                    <a:pt x="14491" y="3648"/>
                    <a:pt x="14729" y="3648"/>
                    <a:pt x="14943" y="3612"/>
                  </a:cubicBezTo>
                  <a:cubicBezTo>
                    <a:pt x="15169" y="3601"/>
                    <a:pt x="15396" y="3553"/>
                    <a:pt x="15634" y="3541"/>
                  </a:cubicBezTo>
                  <a:lnTo>
                    <a:pt x="15634" y="3541"/>
                  </a:lnTo>
                  <a:cubicBezTo>
                    <a:pt x="15003" y="3732"/>
                    <a:pt x="14396" y="3934"/>
                    <a:pt x="13776" y="4124"/>
                  </a:cubicBezTo>
                  <a:cubicBezTo>
                    <a:pt x="13776" y="4136"/>
                    <a:pt x="13788" y="4160"/>
                    <a:pt x="13788" y="4184"/>
                  </a:cubicBezTo>
                  <a:cubicBezTo>
                    <a:pt x="13860" y="4148"/>
                    <a:pt x="13931" y="4136"/>
                    <a:pt x="14026" y="4124"/>
                  </a:cubicBezTo>
                  <a:lnTo>
                    <a:pt x="14026" y="4124"/>
                  </a:lnTo>
                  <a:cubicBezTo>
                    <a:pt x="14015" y="4148"/>
                    <a:pt x="14015" y="4172"/>
                    <a:pt x="13991" y="4196"/>
                  </a:cubicBezTo>
                  <a:cubicBezTo>
                    <a:pt x="14098" y="4184"/>
                    <a:pt x="14217" y="4148"/>
                    <a:pt x="14324" y="4136"/>
                  </a:cubicBezTo>
                  <a:cubicBezTo>
                    <a:pt x="14336" y="4148"/>
                    <a:pt x="14336" y="4148"/>
                    <a:pt x="14336" y="4172"/>
                  </a:cubicBezTo>
                  <a:cubicBezTo>
                    <a:pt x="14312" y="4184"/>
                    <a:pt x="14288" y="4196"/>
                    <a:pt x="14265" y="4208"/>
                  </a:cubicBezTo>
                  <a:lnTo>
                    <a:pt x="14265" y="4243"/>
                  </a:lnTo>
                  <a:cubicBezTo>
                    <a:pt x="14729" y="4184"/>
                    <a:pt x="15169" y="4113"/>
                    <a:pt x="15646" y="4029"/>
                  </a:cubicBezTo>
                  <a:lnTo>
                    <a:pt x="15646" y="4029"/>
                  </a:lnTo>
                  <a:cubicBezTo>
                    <a:pt x="15622" y="4065"/>
                    <a:pt x="15598" y="4089"/>
                    <a:pt x="15574" y="4113"/>
                  </a:cubicBezTo>
                  <a:cubicBezTo>
                    <a:pt x="15360" y="4172"/>
                    <a:pt x="15158" y="4208"/>
                    <a:pt x="14943" y="4267"/>
                  </a:cubicBezTo>
                  <a:cubicBezTo>
                    <a:pt x="14741" y="4327"/>
                    <a:pt x="14515" y="4386"/>
                    <a:pt x="14288" y="4434"/>
                  </a:cubicBezTo>
                  <a:cubicBezTo>
                    <a:pt x="14229" y="4434"/>
                    <a:pt x="14193" y="4422"/>
                    <a:pt x="14134" y="4422"/>
                  </a:cubicBezTo>
                  <a:lnTo>
                    <a:pt x="14134" y="4374"/>
                  </a:lnTo>
                  <a:cubicBezTo>
                    <a:pt x="14265" y="4351"/>
                    <a:pt x="14384" y="4327"/>
                    <a:pt x="14515" y="4315"/>
                  </a:cubicBezTo>
                  <a:lnTo>
                    <a:pt x="14515" y="4303"/>
                  </a:lnTo>
                  <a:lnTo>
                    <a:pt x="14074" y="4351"/>
                  </a:lnTo>
                  <a:cubicBezTo>
                    <a:pt x="14050" y="4327"/>
                    <a:pt x="14050" y="4327"/>
                    <a:pt x="14050" y="4315"/>
                  </a:cubicBezTo>
                  <a:cubicBezTo>
                    <a:pt x="14074" y="4303"/>
                    <a:pt x="14086" y="4291"/>
                    <a:pt x="14110" y="4267"/>
                  </a:cubicBezTo>
                  <a:cubicBezTo>
                    <a:pt x="14074" y="4255"/>
                    <a:pt x="14026" y="4255"/>
                    <a:pt x="13991" y="4243"/>
                  </a:cubicBezTo>
                  <a:cubicBezTo>
                    <a:pt x="13991" y="4291"/>
                    <a:pt x="13991" y="4327"/>
                    <a:pt x="13979" y="4363"/>
                  </a:cubicBezTo>
                  <a:cubicBezTo>
                    <a:pt x="13931" y="4494"/>
                    <a:pt x="13967" y="4601"/>
                    <a:pt x="14074" y="4708"/>
                  </a:cubicBezTo>
                  <a:cubicBezTo>
                    <a:pt x="14086" y="4720"/>
                    <a:pt x="14050" y="4791"/>
                    <a:pt x="14050" y="4851"/>
                  </a:cubicBezTo>
                  <a:cubicBezTo>
                    <a:pt x="14079" y="4863"/>
                    <a:pt x="14108" y="4867"/>
                    <a:pt x="14137" y="4867"/>
                  </a:cubicBezTo>
                  <a:cubicBezTo>
                    <a:pt x="14206" y="4867"/>
                    <a:pt x="14274" y="4843"/>
                    <a:pt x="14341" y="4843"/>
                  </a:cubicBezTo>
                  <a:cubicBezTo>
                    <a:pt x="14384" y="4843"/>
                    <a:pt x="14426" y="4853"/>
                    <a:pt x="14467" y="4886"/>
                  </a:cubicBezTo>
                  <a:cubicBezTo>
                    <a:pt x="14169" y="4922"/>
                    <a:pt x="13860" y="4946"/>
                    <a:pt x="13610" y="5125"/>
                  </a:cubicBezTo>
                  <a:cubicBezTo>
                    <a:pt x="13800" y="5077"/>
                    <a:pt x="13991" y="5029"/>
                    <a:pt x="14205" y="4982"/>
                  </a:cubicBezTo>
                  <a:cubicBezTo>
                    <a:pt x="14205" y="5005"/>
                    <a:pt x="14217" y="5017"/>
                    <a:pt x="14217" y="5029"/>
                  </a:cubicBezTo>
                  <a:cubicBezTo>
                    <a:pt x="14193" y="5041"/>
                    <a:pt x="14169" y="5041"/>
                    <a:pt x="14157" y="5065"/>
                  </a:cubicBezTo>
                  <a:cubicBezTo>
                    <a:pt x="14146" y="5065"/>
                    <a:pt x="14134" y="5077"/>
                    <a:pt x="14086" y="5089"/>
                  </a:cubicBezTo>
                  <a:cubicBezTo>
                    <a:pt x="14106" y="5099"/>
                    <a:pt x="14126" y="5102"/>
                    <a:pt x="14147" y="5102"/>
                  </a:cubicBezTo>
                  <a:cubicBezTo>
                    <a:pt x="14204" y="5102"/>
                    <a:pt x="14264" y="5075"/>
                    <a:pt x="14320" y="5075"/>
                  </a:cubicBezTo>
                  <a:cubicBezTo>
                    <a:pt x="14365" y="5075"/>
                    <a:pt x="14407" y="5093"/>
                    <a:pt x="14443" y="5160"/>
                  </a:cubicBezTo>
                  <a:cubicBezTo>
                    <a:pt x="14527" y="5136"/>
                    <a:pt x="14622" y="5089"/>
                    <a:pt x="14705" y="5077"/>
                  </a:cubicBezTo>
                  <a:cubicBezTo>
                    <a:pt x="14735" y="5071"/>
                    <a:pt x="14771" y="5071"/>
                    <a:pt x="14808" y="5071"/>
                  </a:cubicBezTo>
                  <a:cubicBezTo>
                    <a:pt x="14845" y="5071"/>
                    <a:pt x="14884" y="5071"/>
                    <a:pt x="14919" y="5065"/>
                  </a:cubicBezTo>
                  <a:cubicBezTo>
                    <a:pt x="14991" y="5065"/>
                    <a:pt x="15062" y="5029"/>
                    <a:pt x="15158" y="5029"/>
                  </a:cubicBezTo>
                  <a:cubicBezTo>
                    <a:pt x="14931" y="5196"/>
                    <a:pt x="14669" y="5303"/>
                    <a:pt x="14407" y="5434"/>
                  </a:cubicBezTo>
                  <a:cubicBezTo>
                    <a:pt x="14384" y="5375"/>
                    <a:pt x="14372" y="5315"/>
                    <a:pt x="14348" y="5256"/>
                  </a:cubicBezTo>
                  <a:cubicBezTo>
                    <a:pt x="14336" y="5244"/>
                    <a:pt x="14336" y="5244"/>
                    <a:pt x="14324" y="5244"/>
                  </a:cubicBezTo>
                  <a:cubicBezTo>
                    <a:pt x="14312" y="5303"/>
                    <a:pt x="14276" y="5363"/>
                    <a:pt x="14276" y="5422"/>
                  </a:cubicBezTo>
                  <a:cubicBezTo>
                    <a:pt x="14276" y="5541"/>
                    <a:pt x="14253" y="5625"/>
                    <a:pt x="14110" y="5672"/>
                  </a:cubicBezTo>
                  <a:cubicBezTo>
                    <a:pt x="13967" y="5720"/>
                    <a:pt x="13836" y="5779"/>
                    <a:pt x="13681" y="5839"/>
                  </a:cubicBezTo>
                  <a:cubicBezTo>
                    <a:pt x="13431" y="5958"/>
                    <a:pt x="13181" y="6053"/>
                    <a:pt x="12895" y="6089"/>
                  </a:cubicBezTo>
                  <a:cubicBezTo>
                    <a:pt x="12657" y="6101"/>
                    <a:pt x="12419" y="6160"/>
                    <a:pt x="12181" y="6196"/>
                  </a:cubicBezTo>
                  <a:cubicBezTo>
                    <a:pt x="12229" y="6172"/>
                    <a:pt x="12252" y="6148"/>
                    <a:pt x="12300" y="6137"/>
                  </a:cubicBezTo>
                  <a:cubicBezTo>
                    <a:pt x="12467" y="6053"/>
                    <a:pt x="12645" y="5994"/>
                    <a:pt x="12800" y="5934"/>
                  </a:cubicBezTo>
                  <a:lnTo>
                    <a:pt x="12895" y="5898"/>
                  </a:lnTo>
                  <a:cubicBezTo>
                    <a:pt x="12788" y="5875"/>
                    <a:pt x="12848" y="5839"/>
                    <a:pt x="12895" y="5791"/>
                  </a:cubicBezTo>
                  <a:cubicBezTo>
                    <a:pt x="13014" y="5732"/>
                    <a:pt x="13133" y="5660"/>
                    <a:pt x="13264" y="5613"/>
                  </a:cubicBezTo>
                  <a:cubicBezTo>
                    <a:pt x="13455" y="5517"/>
                    <a:pt x="13669" y="5458"/>
                    <a:pt x="13860" y="5386"/>
                  </a:cubicBezTo>
                  <a:lnTo>
                    <a:pt x="13812" y="5339"/>
                  </a:lnTo>
                  <a:lnTo>
                    <a:pt x="14086" y="5208"/>
                  </a:lnTo>
                  <a:cubicBezTo>
                    <a:pt x="14062" y="5208"/>
                    <a:pt x="14062" y="5196"/>
                    <a:pt x="14062" y="5196"/>
                  </a:cubicBezTo>
                  <a:cubicBezTo>
                    <a:pt x="13967" y="5256"/>
                    <a:pt x="13860" y="5303"/>
                    <a:pt x="13753" y="5339"/>
                  </a:cubicBezTo>
                  <a:cubicBezTo>
                    <a:pt x="13550" y="5446"/>
                    <a:pt x="13324" y="5553"/>
                    <a:pt x="13098" y="5660"/>
                  </a:cubicBezTo>
                  <a:cubicBezTo>
                    <a:pt x="12955" y="5720"/>
                    <a:pt x="12812" y="5791"/>
                    <a:pt x="12681" y="5863"/>
                  </a:cubicBezTo>
                  <a:cubicBezTo>
                    <a:pt x="12633" y="5898"/>
                    <a:pt x="12598" y="5958"/>
                    <a:pt x="12538" y="5970"/>
                  </a:cubicBezTo>
                  <a:cubicBezTo>
                    <a:pt x="12443" y="5994"/>
                    <a:pt x="12336" y="5994"/>
                    <a:pt x="12241" y="6018"/>
                  </a:cubicBezTo>
                  <a:lnTo>
                    <a:pt x="12300" y="6077"/>
                  </a:lnTo>
                  <a:cubicBezTo>
                    <a:pt x="12038" y="6160"/>
                    <a:pt x="11788" y="6232"/>
                    <a:pt x="11550" y="6315"/>
                  </a:cubicBezTo>
                  <a:cubicBezTo>
                    <a:pt x="11550" y="6291"/>
                    <a:pt x="11538" y="6279"/>
                    <a:pt x="11538" y="6268"/>
                  </a:cubicBezTo>
                  <a:cubicBezTo>
                    <a:pt x="11705" y="6196"/>
                    <a:pt x="11883" y="6137"/>
                    <a:pt x="12062" y="6077"/>
                  </a:cubicBezTo>
                  <a:cubicBezTo>
                    <a:pt x="12062" y="6089"/>
                    <a:pt x="12074" y="6089"/>
                    <a:pt x="12074" y="6101"/>
                  </a:cubicBezTo>
                  <a:cubicBezTo>
                    <a:pt x="12086" y="6077"/>
                    <a:pt x="12086" y="6041"/>
                    <a:pt x="12098" y="5970"/>
                  </a:cubicBezTo>
                  <a:lnTo>
                    <a:pt x="12098" y="5970"/>
                  </a:lnTo>
                  <a:cubicBezTo>
                    <a:pt x="11705" y="6113"/>
                    <a:pt x="11348" y="6268"/>
                    <a:pt x="10967" y="6410"/>
                  </a:cubicBezTo>
                  <a:lnTo>
                    <a:pt x="10967" y="6399"/>
                  </a:lnTo>
                  <a:cubicBezTo>
                    <a:pt x="11074" y="6291"/>
                    <a:pt x="11181" y="6172"/>
                    <a:pt x="11300" y="6077"/>
                  </a:cubicBezTo>
                  <a:cubicBezTo>
                    <a:pt x="11383" y="5994"/>
                    <a:pt x="11490" y="5934"/>
                    <a:pt x="11598" y="5875"/>
                  </a:cubicBezTo>
                  <a:cubicBezTo>
                    <a:pt x="11609" y="5863"/>
                    <a:pt x="11645" y="5851"/>
                    <a:pt x="11657" y="5815"/>
                  </a:cubicBezTo>
                  <a:lnTo>
                    <a:pt x="11657" y="5815"/>
                  </a:lnTo>
                  <a:cubicBezTo>
                    <a:pt x="11359" y="5910"/>
                    <a:pt x="11074" y="5994"/>
                    <a:pt x="10776" y="6089"/>
                  </a:cubicBezTo>
                  <a:cubicBezTo>
                    <a:pt x="10847" y="5958"/>
                    <a:pt x="10931" y="5851"/>
                    <a:pt x="10990" y="5744"/>
                  </a:cubicBezTo>
                  <a:cubicBezTo>
                    <a:pt x="11002" y="5720"/>
                    <a:pt x="11002" y="5672"/>
                    <a:pt x="10990" y="5660"/>
                  </a:cubicBezTo>
                  <a:cubicBezTo>
                    <a:pt x="10984" y="5648"/>
                    <a:pt x="10970" y="5642"/>
                    <a:pt x="10952" y="5642"/>
                  </a:cubicBezTo>
                  <a:cubicBezTo>
                    <a:pt x="10934" y="5642"/>
                    <a:pt x="10913" y="5648"/>
                    <a:pt x="10895" y="5660"/>
                  </a:cubicBezTo>
                  <a:cubicBezTo>
                    <a:pt x="10859" y="5684"/>
                    <a:pt x="10812" y="5732"/>
                    <a:pt x="10752" y="5756"/>
                  </a:cubicBezTo>
                  <a:cubicBezTo>
                    <a:pt x="10717" y="5779"/>
                    <a:pt x="10681" y="5791"/>
                    <a:pt x="10633" y="5815"/>
                  </a:cubicBezTo>
                  <a:cubicBezTo>
                    <a:pt x="10633" y="5637"/>
                    <a:pt x="10693" y="5494"/>
                    <a:pt x="10681" y="5339"/>
                  </a:cubicBezTo>
                  <a:cubicBezTo>
                    <a:pt x="10657" y="5208"/>
                    <a:pt x="10717" y="5065"/>
                    <a:pt x="10752" y="4922"/>
                  </a:cubicBezTo>
                  <a:cubicBezTo>
                    <a:pt x="10740" y="4922"/>
                    <a:pt x="10717" y="4910"/>
                    <a:pt x="10705" y="4910"/>
                  </a:cubicBezTo>
                  <a:cubicBezTo>
                    <a:pt x="10693" y="4946"/>
                    <a:pt x="10681" y="4970"/>
                    <a:pt x="10633" y="5029"/>
                  </a:cubicBezTo>
                  <a:cubicBezTo>
                    <a:pt x="10621" y="4958"/>
                    <a:pt x="10586" y="4910"/>
                    <a:pt x="10562" y="4827"/>
                  </a:cubicBezTo>
                  <a:lnTo>
                    <a:pt x="10562" y="4827"/>
                  </a:lnTo>
                  <a:cubicBezTo>
                    <a:pt x="10621" y="4851"/>
                    <a:pt x="10645" y="4863"/>
                    <a:pt x="10693" y="4886"/>
                  </a:cubicBezTo>
                  <a:cubicBezTo>
                    <a:pt x="10693" y="4851"/>
                    <a:pt x="10705" y="4827"/>
                    <a:pt x="10693" y="4803"/>
                  </a:cubicBezTo>
                  <a:cubicBezTo>
                    <a:pt x="10538" y="4708"/>
                    <a:pt x="10586" y="4553"/>
                    <a:pt x="10586" y="4422"/>
                  </a:cubicBezTo>
                  <a:cubicBezTo>
                    <a:pt x="10586" y="4232"/>
                    <a:pt x="10478" y="4077"/>
                    <a:pt x="10300" y="4053"/>
                  </a:cubicBezTo>
                  <a:cubicBezTo>
                    <a:pt x="10252" y="4053"/>
                    <a:pt x="10216" y="4017"/>
                    <a:pt x="10169" y="4005"/>
                  </a:cubicBezTo>
                  <a:cubicBezTo>
                    <a:pt x="10276" y="3886"/>
                    <a:pt x="10359" y="3779"/>
                    <a:pt x="10466" y="3672"/>
                  </a:cubicBezTo>
                  <a:cubicBezTo>
                    <a:pt x="10347" y="3660"/>
                    <a:pt x="10216" y="3636"/>
                    <a:pt x="10097" y="3612"/>
                  </a:cubicBezTo>
                  <a:lnTo>
                    <a:pt x="10097" y="3577"/>
                  </a:lnTo>
                  <a:cubicBezTo>
                    <a:pt x="10181" y="3553"/>
                    <a:pt x="10288" y="3553"/>
                    <a:pt x="10383" y="3541"/>
                  </a:cubicBezTo>
                  <a:cubicBezTo>
                    <a:pt x="10383" y="3529"/>
                    <a:pt x="10383" y="3493"/>
                    <a:pt x="10359" y="3470"/>
                  </a:cubicBezTo>
                  <a:cubicBezTo>
                    <a:pt x="10419" y="3458"/>
                    <a:pt x="10466" y="3422"/>
                    <a:pt x="10526" y="3410"/>
                  </a:cubicBezTo>
                  <a:cubicBezTo>
                    <a:pt x="10455" y="3410"/>
                    <a:pt x="10395" y="3410"/>
                    <a:pt x="10300" y="3398"/>
                  </a:cubicBezTo>
                  <a:cubicBezTo>
                    <a:pt x="10264" y="3422"/>
                    <a:pt x="10205" y="3470"/>
                    <a:pt x="10145" y="3481"/>
                  </a:cubicBezTo>
                  <a:cubicBezTo>
                    <a:pt x="10140" y="3483"/>
                    <a:pt x="10135" y="3484"/>
                    <a:pt x="10130" y="3484"/>
                  </a:cubicBezTo>
                  <a:cubicBezTo>
                    <a:pt x="10097" y="3484"/>
                    <a:pt x="10057" y="3453"/>
                    <a:pt x="10026" y="3422"/>
                  </a:cubicBezTo>
                  <a:cubicBezTo>
                    <a:pt x="10050" y="3398"/>
                    <a:pt x="10062" y="3351"/>
                    <a:pt x="10097" y="3339"/>
                  </a:cubicBezTo>
                  <a:cubicBezTo>
                    <a:pt x="10228" y="3279"/>
                    <a:pt x="10383" y="3220"/>
                    <a:pt x="10514" y="3172"/>
                  </a:cubicBezTo>
                  <a:cubicBezTo>
                    <a:pt x="10538" y="3160"/>
                    <a:pt x="10586" y="3136"/>
                    <a:pt x="10633" y="3124"/>
                  </a:cubicBezTo>
                  <a:cubicBezTo>
                    <a:pt x="10633" y="3124"/>
                    <a:pt x="10621" y="3112"/>
                    <a:pt x="10621" y="3100"/>
                  </a:cubicBezTo>
                  <a:cubicBezTo>
                    <a:pt x="10443" y="3160"/>
                    <a:pt x="10264" y="3184"/>
                    <a:pt x="10097" y="3279"/>
                  </a:cubicBezTo>
                  <a:cubicBezTo>
                    <a:pt x="10060" y="3296"/>
                    <a:pt x="10026" y="3303"/>
                    <a:pt x="9995" y="3303"/>
                  </a:cubicBezTo>
                  <a:cubicBezTo>
                    <a:pt x="9899" y="3303"/>
                    <a:pt x="9827" y="3238"/>
                    <a:pt x="9728" y="3220"/>
                  </a:cubicBezTo>
                  <a:cubicBezTo>
                    <a:pt x="10145" y="2958"/>
                    <a:pt x="10586" y="2898"/>
                    <a:pt x="11014" y="2767"/>
                  </a:cubicBezTo>
                  <a:cubicBezTo>
                    <a:pt x="11014" y="2755"/>
                    <a:pt x="11002" y="2743"/>
                    <a:pt x="11002" y="2719"/>
                  </a:cubicBezTo>
                  <a:cubicBezTo>
                    <a:pt x="10597" y="2839"/>
                    <a:pt x="10181" y="2946"/>
                    <a:pt x="9788" y="3065"/>
                  </a:cubicBezTo>
                  <a:cubicBezTo>
                    <a:pt x="9764" y="3053"/>
                    <a:pt x="9764" y="3041"/>
                    <a:pt x="9764" y="3017"/>
                  </a:cubicBezTo>
                  <a:cubicBezTo>
                    <a:pt x="9812" y="3005"/>
                    <a:pt x="9859" y="2993"/>
                    <a:pt x="9919" y="2981"/>
                  </a:cubicBezTo>
                  <a:cubicBezTo>
                    <a:pt x="9824" y="2981"/>
                    <a:pt x="9764" y="2958"/>
                    <a:pt x="9681" y="2946"/>
                  </a:cubicBezTo>
                  <a:cubicBezTo>
                    <a:pt x="10085" y="2743"/>
                    <a:pt x="10502" y="2636"/>
                    <a:pt x="10895" y="2517"/>
                  </a:cubicBezTo>
                  <a:lnTo>
                    <a:pt x="10895" y="2517"/>
                  </a:lnTo>
                  <a:cubicBezTo>
                    <a:pt x="10514" y="2565"/>
                    <a:pt x="10157" y="2708"/>
                    <a:pt x="9788" y="2827"/>
                  </a:cubicBezTo>
                  <a:cubicBezTo>
                    <a:pt x="9764" y="2767"/>
                    <a:pt x="9764" y="2719"/>
                    <a:pt x="9764" y="2684"/>
                  </a:cubicBezTo>
                  <a:lnTo>
                    <a:pt x="9740" y="2684"/>
                  </a:lnTo>
                  <a:cubicBezTo>
                    <a:pt x="9693" y="2767"/>
                    <a:pt x="9740" y="2898"/>
                    <a:pt x="9609" y="2934"/>
                  </a:cubicBezTo>
                  <a:cubicBezTo>
                    <a:pt x="9605" y="2935"/>
                    <a:pt x="9601" y="2936"/>
                    <a:pt x="9597" y="2936"/>
                  </a:cubicBezTo>
                  <a:cubicBezTo>
                    <a:pt x="9563" y="2936"/>
                    <a:pt x="9522" y="2897"/>
                    <a:pt x="9490" y="2886"/>
                  </a:cubicBezTo>
                  <a:cubicBezTo>
                    <a:pt x="9490" y="2886"/>
                    <a:pt x="9502" y="2874"/>
                    <a:pt x="9502" y="2862"/>
                  </a:cubicBezTo>
                  <a:cubicBezTo>
                    <a:pt x="9550" y="2862"/>
                    <a:pt x="9574" y="2862"/>
                    <a:pt x="9645" y="2839"/>
                  </a:cubicBezTo>
                  <a:cubicBezTo>
                    <a:pt x="9574" y="2803"/>
                    <a:pt x="9526" y="2779"/>
                    <a:pt x="9490" y="2755"/>
                  </a:cubicBezTo>
                  <a:cubicBezTo>
                    <a:pt x="9490" y="2708"/>
                    <a:pt x="9585" y="2636"/>
                    <a:pt x="9443" y="2624"/>
                  </a:cubicBezTo>
                  <a:cubicBezTo>
                    <a:pt x="9812" y="2505"/>
                    <a:pt x="10181" y="2398"/>
                    <a:pt x="10562" y="2291"/>
                  </a:cubicBezTo>
                  <a:cubicBezTo>
                    <a:pt x="10538" y="2279"/>
                    <a:pt x="10538" y="2279"/>
                    <a:pt x="10538" y="2267"/>
                  </a:cubicBezTo>
                  <a:cubicBezTo>
                    <a:pt x="10324" y="2327"/>
                    <a:pt x="10085" y="2386"/>
                    <a:pt x="9859" y="2446"/>
                  </a:cubicBezTo>
                  <a:cubicBezTo>
                    <a:pt x="9764" y="2469"/>
                    <a:pt x="9693" y="2481"/>
                    <a:pt x="9621" y="2517"/>
                  </a:cubicBezTo>
                  <a:cubicBezTo>
                    <a:pt x="9599" y="2523"/>
                    <a:pt x="9580" y="2526"/>
                    <a:pt x="9565" y="2526"/>
                  </a:cubicBezTo>
                  <a:cubicBezTo>
                    <a:pt x="9512" y="2526"/>
                    <a:pt x="9493" y="2492"/>
                    <a:pt x="9502" y="2410"/>
                  </a:cubicBezTo>
                  <a:lnTo>
                    <a:pt x="9466" y="2410"/>
                  </a:lnTo>
                  <a:cubicBezTo>
                    <a:pt x="9454" y="2469"/>
                    <a:pt x="9443" y="2517"/>
                    <a:pt x="9431" y="2577"/>
                  </a:cubicBezTo>
                  <a:cubicBezTo>
                    <a:pt x="9228" y="2624"/>
                    <a:pt x="9097" y="2767"/>
                    <a:pt x="8966" y="2898"/>
                  </a:cubicBezTo>
                  <a:cubicBezTo>
                    <a:pt x="8939" y="2934"/>
                    <a:pt x="8912" y="3005"/>
                    <a:pt x="8864" y="3005"/>
                  </a:cubicBezTo>
                  <a:cubicBezTo>
                    <a:pt x="8848" y="3005"/>
                    <a:pt x="8831" y="2998"/>
                    <a:pt x="8812" y="2981"/>
                  </a:cubicBezTo>
                  <a:cubicBezTo>
                    <a:pt x="8788" y="2946"/>
                    <a:pt x="8835" y="2827"/>
                    <a:pt x="8859" y="2767"/>
                  </a:cubicBezTo>
                  <a:cubicBezTo>
                    <a:pt x="8871" y="2719"/>
                    <a:pt x="8931" y="2708"/>
                    <a:pt x="8966" y="2684"/>
                  </a:cubicBezTo>
                  <a:cubicBezTo>
                    <a:pt x="9026" y="2624"/>
                    <a:pt x="9157" y="2624"/>
                    <a:pt x="9157" y="2481"/>
                  </a:cubicBezTo>
                  <a:cubicBezTo>
                    <a:pt x="9157" y="2469"/>
                    <a:pt x="9252" y="2458"/>
                    <a:pt x="9288" y="2446"/>
                  </a:cubicBezTo>
                  <a:cubicBezTo>
                    <a:pt x="9276" y="2422"/>
                    <a:pt x="9276" y="2410"/>
                    <a:pt x="9276" y="2398"/>
                  </a:cubicBezTo>
                  <a:lnTo>
                    <a:pt x="9038" y="2398"/>
                  </a:lnTo>
                  <a:cubicBezTo>
                    <a:pt x="9019" y="2398"/>
                    <a:pt x="8998" y="2400"/>
                    <a:pt x="8978" y="2400"/>
                  </a:cubicBezTo>
                  <a:cubicBezTo>
                    <a:pt x="8925" y="2400"/>
                    <a:pt x="8881" y="2387"/>
                    <a:pt x="8907" y="2291"/>
                  </a:cubicBezTo>
                  <a:cubicBezTo>
                    <a:pt x="8907" y="2279"/>
                    <a:pt x="8895" y="2243"/>
                    <a:pt x="8871" y="2219"/>
                  </a:cubicBezTo>
                  <a:cubicBezTo>
                    <a:pt x="9026" y="2172"/>
                    <a:pt x="9193" y="2124"/>
                    <a:pt x="9335" y="2088"/>
                  </a:cubicBezTo>
                  <a:cubicBezTo>
                    <a:pt x="9371" y="2088"/>
                    <a:pt x="9371" y="2029"/>
                    <a:pt x="9395" y="1993"/>
                  </a:cubicBezTo>
                  <a:cubicBezTo>
                    <a:pt x="9407" y="1981"/>
                    <a:pt x="9431" y="1946"/>
                    <a:pt x="9454" y="1946"/>
                  </a:cubicBezTo>
                  <a:cubicBezTo>
                    <a:pt x="9526" y="1934"/>
                    <a:pt x="9621" y="1922"/>
                    <a:pt x="9704" y="1886"/>
                  </a:cubicBezTo>
                  <a:cubicBezTo>
                    <a:pt x="9609" y="1874"/>
                    <a:pt x="9514" y="1862"/>
                    <a:pt x="9431" y="1850"/>
                  </a:cubicBezTo>
                  <a:lnTo>
                    <a:pt x="9431" y="1827"/>
                  </a:lnTo>
                  <a:lnTo>
                    <a:pt x="9859" y="1827"/>
                  </a:lnTo>
                  <a:cubicBezTo>
                    <a:pt x="9778" y="1764"/>
                    <a:pt x="9697" y="1748"/>
                    <a:pt x="9616" y="1748"/>
                  </a:cubicBezTo>
                  <a:cubicBezTo>
                    <a:pt x="9542" y="1748"/>
                    <a:pt x="9469" y="1761"/>
                    <a:pt x="9395" y="1767"/>
                  </a:cubicBezTo>
                  <a:lnTo>
                    <a:pt x="8812" y="1862"/>
                  </a:lnTo>
                  <a:cubicBezTo>
                    <a:pt x="8812" y="1886"/>
                    <a:pt x="8800" y="1910"/>
                    <a:pt x="8788" y="1922"/>
                  </a:cubicBezTo>
                  <a:cubicBezTo>
                    <a:pt x="8788" y="1934"/>
                    <a:pt x="8800" y="1934"/>
                    <a:pt x="8800" y="1946"/>
                  </a:cubicBezTo>
                  <a:lnTo>
                    <a:pt x="8538" y="1993"/>
                  </a:lnTo>
                  <a:cubicBezTo>
                    <a:pt x="8514" y="1981"/>
                    <a:pt x="8514" y="1969"/>
                    <a:pt x="8514" y="1946"/>
                  </a:cubicBezTo>
                  <a:lnTo>
                    <a:pt x="8514" y="1946"/>
                  </a:lnTo>
                  <a:cubicBezTo>
                    <a:pt x="8529" y="1951"/>
                    <a:pt x="8543" y="1953"/>
                    <a:pt x="8556" y="1953"/>
                  </a:cubicBezTo>
                  <a:cubicBezTo>
                    <a:pt x="8645" y="1953"/>
                    <a:pt x="8682" y="1847"/>
                    <a:pt x="8758" y="1847"/>
                  </a:cubicBezTo>
                  <a:cubicBezTo>
                    <a:pt x="8774" y="1847"/>
                    <a:pt x="8792" y="1851"/>
                    <a:pt x="8812" y="1862"/>
                  </a:cubicBezTo>
                  <a:cubicBezTo>
                    <a:pt x="8907" y="1815"/>
                    <a:pt x="8966" y="1743"/>
                    <a:pt x="9050" y="1707"/>
                  </a:cubicBezTo>
                  <a:cubicBezTo>
                    <a:pt x="9454" y="1588"/>
                    <a:pt x="9859" y="1469"/>
                    <a:pt x="10264" y="1374"/>
                  </a:cubicBezTo>
                  <a:cubicBezTo>
                    <a:pt x="10645" y="1279"/>
                    <a:pt x="11050" y="1195"/>
                    <a:pt x="11431" y="1100"/>
                  </a:cubicBezTo>
                  <a:cubicBezTo>
                    <a:pt x="11455" y="1100"/>
                    <a:pt x="11467" y="1088"/>
                    <a:pt x="11479" y="1053"/>
                  </a:cubicBezTo>
                  <a:lnTo>
                    <a:pt x="11479" y="1053"/>
                  </a:lnTo>
                  <a:cubicBezTo>
                    <a:pt x="11431" y="1076"/>
                    <a:pt x="11395" y="1076"/>
                    <a:pt x="11348" y="1088"/>
                  </a:cubicBezTo>
                  <a:cubicBezTo>
                    <a:pt x="10871" y="1195"/>
                    <a:pt x="10407" y="1315"/>
                    <a:pt x="9931" y="1410"/>
                  </a:cubicBezTo>
                  <a:cubicBezTo>
                    <a:pt x="9859" y="1446"/>
                    <a:pt x="9764" y="1434"/>
                    <a:pt x="9681" y="1446"/>
                  </a:cubicBezTo>
                  <a:lnTo>
                    <a:pt x="9681" y="1410"/>
                  </a:lnTo>
                  <a:lnTo>
                    <a:pt x="9812" y="1326"/>
                  </a:lnTo>
                  <a:lnTo>
                    <a:pt x="9812" y="1326"/>
                  </a:lnTo>
                  <a:cubicBezTo>
                    <a:pt x="9335" y="1410"/>
                    <a:pt x="8871" y="1505"/>
                    <a:pt x="8419" y="1588"/>
                  </a:cubicBezTo>
                  <a:lnTo>
                    <a:pt x="8335" y="1588"/>
                  </a:lnTo>
                  <a:cubicBezTo>
                    <a:pt x="8335" y="1576"/>
                    <a:pt x="8323" y="1565"/>
                    <a:pt x="8323" y="1553"/>
                  </a:cubicBezTo>
                  <a:cubicBezTo>
                    <a:pt x="8419" y="1505"/>
                    <a:pt x="8514" y="1457"/>
                    <a:pt x="8609" y="1410"/>
                  </a:cubicBezTo>
                  <a:cubicBezTo>
                    <a:pt x="8633" y="1398"/>
                    <a:pt x="8681" y="1386"/>
                    <a:pt x="8716" y="1374"/>
                  </a:cubicBezTo>
                  <a:cubicBezTo>
                    <a:pt x="8681" y="1374"/>
                    <a:pt x="8633" y="1350"/>
                    <a:pt x="8609" y="1350"/>
                  </a:cubicBezTo>
                  <a:cubicBezTo>
                    <a:pt x="8609" y="1315"/>
                    <a:pt x="8597" y="1279"/>
                    <a:pt x="8597" y="1219"/>
                  </a:cubicBezTo>
                  <a:lnTo>
                    <a:pt x="9085" y="1172"/>
                  </a:lnTo>
                  <a:lnTo>
                    <a:pt x="9085" y="1148"/>
                  </a:lnTo>
                  <a:cubicBezTo>
                    <a:pt x="9026" y="1136"/>
                    <a:pt x="8978" y="1112"/>
                    <a:pt x="8919" y="1100"/>
                  </a:cubicBezTo>
                  <a:cubicBezTo>
                    <a:pt x="8907" y="1088"/>
                    <a:pt x="8907" y="1088"/>
                    <a:pt x="8907" y="1076"/>
                  </a:cubicBezTo>
                  <a:cubicBezTo>
                    <a:pt x="9133" y="981"/>
                    <a:pt x="9371" y="874"/>
                    <a:pt x="9585" y="791"/>
                  </a:cubicBezTo>
                  <a:lnTo>
                    <a:pt x="9585" y="791"/>
                  </a:lnTo>
                  <a:cubicBezTo>
                    <a:pt x="9323" y="838"/>
                    <a:pt x="9073" y="922"/>
                    <a:pt x="8835" y="1076"/>
                  </a:cubicBezTo>
                  <a:cubicBezTo>
                    <a:pt x="8758" y="1118"/>
                    <a:pt x="8713" y="1139"/>
                    <a:pt x="8666" y="1139"/>
                  </a:cubicBezTo>
                  <a:cubicBezTo>
                    <a:pt x="8618" y="1139"/>
                    <a:pt x="8567" y="1118"/>
                    <a:pt x="8478" y="1076"/>
                  </a:cubicBezTo>
                  <a:cubicBezTo>
                    <a:pt x="8514" y="1076"/>
                    <a:pt x="8538" y="1053"/>
                    <a:pt x="8597" y="1041"/>
                  </a:cubicBezTo>
                  <a:cubicBezTo>
                    <a:pt x="8450" y="925"/>
                    <a:pt x="8340" y="745"/>
                    <a:pt x="8128" y="745"/>
                  </a:cubicBezTo>
                  <a:cubicBezTo>
                    <a:pt x="8100" y="745"/>
                    <a:pt x="8070" y="748"/>
                    <a:pt x="8038" y="755"/>
                  </a:cubicBezTo>
                  <a:cubicBezTo>
                    <a:pt x="8061" y="743"/>
                    <a:pt x="8061" y="731"/>
                    <a:pt x="8061" y="719"/>
                  </a:cubicBezTo>
                  <a:cubicBezTo>
                    <a:pt x="8097" y="695"/>
                    <a:pt x="8157" y="684"/>
                    <a:pt x="8216" y="672"/>
                  </a:cubicBezTo>
                  <a:cubicBezTo>
                    <a:pt x="8609" y="576"/>
                    <a:pt x="8990" y="457"/>
                    <a:pt x="9383" y="398"/>
                  </a:cubicBezTo>
                  <a:cubicBezTo>
                    <a:pt x="9939" y="311"/>
                    <a:pt x="10514" y="253"/>
                    <a:pt x="11073" y="253"/>
                  </a:cubicBezTo>
                  <a:cubicBezTo>
                    <a:pt x="11125" y="253"/>
                    <a:pt x="11177" y="254"/>
                    <a:pt x="11228" y="255"/>
                  </a:cubicBezTo>
                  <a:cubicBezTo>
                    <a:pt x="11586" y="267"/>
                    <a:pt x="11955" y="267"/>
                    <a:pt x="12312" y="267"/>
                  </a:cubicBezTo>
                  <a:cubicBezTo>
                    <a:pt x="12538" y="267"/>
                    <a:pt x="12776" y="255"/>
                    <a:pt x="13003" y="243"/>
                  </a:cubicBezTo>
                  <a:cubicBezTo>
                    <a:pt x="13217" y="219"/>
                    <a:pt x="13431" y="219"/>
                    <a:pt x="13657" y="219"/>
                  </a:cubicBezTo>
                  <a:close/>
                  <a:moveTo>
                    <a:pt x="13669" y="6029"/>
                  </a:moveTo>
                  <a:cubicBezTo>
                    <a:pt x="13669" y="6041"/>
                    <a:pt x="13681" y="6041"/>
                    <a:pt x="13681" y="6053"/>
                  </a:cubicBezTo>
                  <a:cubicBezTo>
                    <a:pt x="13550" y="6113"/>
                    <a:pt x="13431" y="6196"/>
                    <a:pt x="13288" y="6256"/>
                  </a:cubicBezTo>
                  <a:cubicBezTo>
                    <a:pt x="13288" y="6268"/>
                    <a:pt x="13312" y="6268"/>
                    <a:pt x="13312" y="6279"/>
                  </a:cubicBezTo>
                  <a:cubicBezTo>
                    <a:pt x="13467" y="6232"/>
                    <a:pt x="13645" y="6196"/>
                    <a:pt x="13812" y="6148"/>
                  </a:cubicBezTo>
                  <a:cubicBezTo>
                    <a:pt x="13812" y="6160"/>
                    <a:pt x="13824" y="6160"/>
                    <a:pt x="13848" y="6172"/>
                  </a:cubicBezTo>
                  <a:lnTo>
                    <a:pt x="13753" y="6351"/>
                  </a:lnTo>
                  <a:cubicBezTo>
                    <a:pt x="13765" y="6375"/>
                    <a:pt x="13788" y="6375"/>
                    <a:pt x="13800" y="6387"/>
                  </a:cubicBezTo>
                  <a:cubicBezTo>
                    <a:pt x="13812" y="6399"/>
                    <a:pt x="13824" y="6399"/>
                    <a:pt x="13860" y="6434"/>
                  </a:cubicBezTo>
                  <a:cubicBezTo>
                    <a:pt x="13812" y="6458"/>
                    <a:pt x="13776" y="6494"/>
                    <a:pt x="13741" y="6494"/>
                  </a:cubicBezTo>
                  <a:cubicBezTo>
                    <a:pt x="13562" y="6506"/>
                    <a:pt x="13395" y="6506"/>
                    <a:pt x="13217" y="6518"/>
                  </a:cubicBezTo>
                  <a:cubicBezTo>
                    <a:pt x="12919" y="6553"/>
                    <a:pt x="12610" y="6553"/>
                    <a:pt x="12312" y="6589"/>
                  </a:cubicBezTo>
                  <a:cubicBezTo>
                    <a:pt x="11871" y="6672"/>
                    <a:pt x="11419" y="6791"/>
                    <a:pt x="10978" y="6875"/>
                  </a:cubicBezTo>
                  <a:cubicBezTo>
                    <a:pt x="10978" y="6875"/>
                    <a:pt x="10955" y="6875"/>
                    <a:pt x="10931" y="6863"/>
                  </a:cubicBezTo>
                  <a:cubicBezTo>
                    <a:pt x="10955" y="6827"/>
                    <a:pt x="10978" y="6803"/>
                    <a:pt x="11014" y="6756"/>
                  </a:cubicBezTo>
                  <a:cubicBezTo>
                    <a:pt x="11169" y="6672"/>
                    <a:pt x="11324" y="6589"/>
                    <a:pt x="11479" y="6506"/>
                  </a:cubicBezTo>
                  <a:cubicBezTo>
                    <a:pt x="11526" y="6470"/>
                    <a:pt x="11574" y="6470"/>
                    <a:pt x="11609" y="6446"/>
                  </a:cubicBezTo>
                  <a:cubicBezTo>
                    <a:pt x="11657" y="6410"/>
                    <a:pt x="11693" y="6387"/>
                    <a:pt x="11729" y="6375"/>
                  </a:cubicBezTo>
                  <a:cubicBezTo>
                    <a:pt x="11764" y="6351"/>
                    <a:pt x="11788" y="6339"/>
                    <a:pt x="11836" y="6339"/>
                  </a:cubicBezTo>
                  <a:cubicBezTo>
                    <a:pt x="11895" y="6327"/>
                    <a:pt x="11967" y="6327"/>
                    <a:pt x="12026" y="6315"/>
                  </a:cubicBezTo>
                  <a:cubicBezTo>
                    <a:pt x="12312" y="6256"/>
                    <a:pt x="12598" y="6160"/>
                    <a:pt x="12895" y="6137"/>
                  </a:cubicBezTo>
                  <a:cubicBezTo>
                    <a:pt x="13003" y="6113"/>
                    <a:pt x="13110" y="6137"/>
                    <a:pt x="13229" y="6089"/>
                  </a:cubicBezTo>
                  <a:lnTo>
                    <a:pt x="13229" y="6089"/>
                  </a:lnTo>
                  <a:cubicBezTo>
                    <a:pt x="13217" y="6113"/>
                    <a:pt x="13217" y="6137"/>
                    <a:pt x="13205" y="6160"/>
                  </a:cubicBezTo>
                  <a:cubicBezTo>
                    <a:pt x="13372" y="6113"/>
                    <a:pt x="13514" y="6077"/>
                    <a:pt x="13669" y="6029"/>
                  </a:cubicBezTo>
                  <a:close/>
                  <a:moveTo>
                    <a:pt x="4942" y="2267"/>
                  </a:moveTo>
                  <a:cubicBezTo>
                    <a:pt x="4966" y="2267"/>
                    <a:pt x="4978" y="2279"/>
                    <a:pt x="4990" y="2291"/>
                  </a:cubicBezTo>
                  <a:cubicBezTo>
                    <a:pt x="4966" y="2338"/>
                    <a:pt x="4930" y="2386"/>
                    <a:pt x="4906" y="2410"/>
                  </a:cubicBezTo>
                  <a:cubicBezTo>
                    <a:pt x="4704" y="2577"/>
                    <a:pt x="4525" y="2719"/>
                    <a:pt x="4335" y="2886"/>
                  </a:cubicBezTo>
                  <a:cubicBezTo>
                    <a:pt x="4323" y="2886"/>
                    <a:pt x="4323" y="2922"/>
                    <a:pt x="4311" y="2981"/>
                  </a:cubicBezTo>
                  <a:cubicBezTo>
                    <a:pt x="4490" y="2886"/>
                    <a:pt x="4621" y="2815"/>
                    <a:pt x="4763" y="2743"/>
                  </a:cubicBezTo>
                  <a:cubicBezTo>
                    <a:pt x="4763" y="2755"/>
                    <a:pt x="4787" y="2755"/>
                    <a:pt x="4787" y="2767"/>
                  </a:cubicBezTo>
                  <a:cubicBezTo>
                    <a:pt x="4263" y="3077"/>
                    <a:pt x="3728" y="3351"/>
                    <a:pt x="3263" y="3732"/>
                  </a:cubicBezTo>
                  <a:cubicBezTo>
                    <a:pt x="3966" y="3315"/>
                    <a:pt x="4668" y="2922"/>
                    <a:pt x="5359" y="2517"/>
                  </a:cubicBezTo>
                  <a:cubicBezTo>
                    <a:pt x="5383" y="2529"/>
                    <a:pt x="5383" y="2541"/>
                    <a:pt x="5394" y="2565"/>
                  </a:cubicBezTo>
                  <a:cubicBezTo>
                    <a:pt x="5156" y="2815"/>
                    <a:pt x="4847" y="2946"/>
                    <a:pt x="4621" y="3196"/>
                  </a:cubicBezTo>
                  <a:cubicBezTo>
                    <a:pt x="4740" y="3136"/>
                    <a:pt x="4847" y="3100"/>
                    <a:pt x="4966" y="3041"/>
                  </a:cubicBezTo>
                  <a:lnTo>
                    <a:pt x="4978" y="3053"/>
                  </a:lnTo>
                  <a:cubicBezTo>
                    <a:pt x="4704" y="3220"/>
                    <a:pt x="4430" y="3374"/>
                    <a:pt x="4156" y="3541"/>
                  </a:cubicBezTo>
                  <a:cubicBezTo>
                    <a:pt x="4156" y="3553"/>
                    <a:pt x="4168" y="3553"/>
                    <a:pt x="4168" y="3577"/>
                  </a:cubicBezTo>
                  <a:cubicBezTo>
                    <a:pt x="4490" y="3529"/>
                    <a:pt x="4704" y="3291"/>
                    <a:pt x="4990" y="3196"/>
                  </a:cubicBezTo>
                  <a:lnTo>
                    <a:pt x="4990" y="3196"/>
                  </a:lnTo>
                  <a:cubicBezTo>
                    <a:pt x="4609" y="3434"/>
                    <a:pt x="4204" y="3660"/>
                    <a:pt x="3906" y="4017"/>
                  </a:cubicBezTo>
                  <a:cubicBezTo>
                    <a:pt x="4097" y="3910"/>
                    <a:pt x="4275" y="3791"/>
                    <a:pt x="4454" y="3696"/>
                  </a:cubicBezTo>
                  <a:lnTo>
                    <a:pt x="4454" y="3696"/>
                  </a:lnTo>
                  <a:cubicBezTo>
                    <a:pt x="4394" y="3791"/>
                    <a:pt x="4263" y="3839"/>
                    <a:pt x="4263" y="3970"/>
                  </a:cubicBezTo>
                  <a:cubicBezTo>
                    <a:pt x="4811" y="3696"/>
                    <a:pt x="5347" y="3422"/>
                    <a:pt x="5883" y="3136"/>
                  </a:cubicBezTo>
                  <a:cubicBezTo>
                    <a:pt x="5894" y="3160"/>
                    <a:pt x="5894" y="3172"/>
                    <a:pt x="5918" y="3184"/>
                  </a:cubicBezTo>
                  <a:cubicBezTo>
                    <a:pt x="5823" y="3351"/>
                    <a:pt x="5656" y="3398"/>
                    <a:pt x="5513" y="3481"/>
                  </a:cubicBezTo>
                  <a:cubicBezTo>
                    <a:pt x="5537" y="3493"/>
                    <a:pt x="5573" y="3493"/>
                    <a:pt x="5597" y="3517"/>
                  </a:cubicBezTo>
                  <a:cubicBezTo>
                    <a:pt x="5418" y="3636"/>
                    <a:pt x="5263" y="3755"/>
                    <a:pt x="5061" y="3815"/>
                  </a:cubicBezTo>
                  <a:cubicBezTo>
                    <a:pt x="4918" y="3851"/>
                    <a:pt x="4763" y="3934"/>
                    <a:pt x="4668" y="4077"/>
                  </a:cubicBezTo>
                  <a:cubicBezTo>
                    <a:pt x="4621" y="4172"/>
                    <a:pt x="4501" y="4196"/>
                    <a:pt x="4394" y="4267"/>
                  </a:cubicBezTo>
                  <a:cubicBezTo>
                    <a:pt x="4490" y="4243"/>
                    <a:pt x="4561" y="4208"/>
                    <a:pt x="4644" y="4184"/>
                  </a:cubicBezTo>
                  <a:cubicBezTo>
                    <a:pt x="4668" y="4196"/>
                    <a:pt x="4668" y="4196"/>
                    <a:pt x="4668" y="4208"/>
                  </a:cubicBezTo>
                  <a:cubicBezTo>
                    <a:pt x="4501" y="4267"/>
                    <a:pt x="4323" y="4351"/>
                    <a:pt x="4156" y="4422"/>
                  </a:cubicBezTo>
                  <a:cubicBezTo>
                    <a:pt x="4156" y="4410"/>
                    <a:pt x="4144" y="4410"/>
                    <a:pt x="4144" y="4386"/>
                  </a:cubicBezTo>
                  <a:cubicBezTo>
                    <a:pt x="4168" y="4363"/>
                    <a:pt x="4204" y="4351"/>
                    <a:pt x="4228" y="4315"/>
                  </a:cubicBezTo>
                  <a:cubicBezTo>
                    <a:pt x="4228" y="4303"/>
                    <a:pt x="4216" y="4303"/>
                    <a:pt x="4216" y="4291"/>
                  </a:cubicBezTo>
                  <a:lnTo>
                    <a:pt x="3906" y="4505"/>
                  </a:lnTo>
                  <a:cubicBezTo>
                    <a:pt x="3906" y="4529"/>
                    <a:pt x="3918" y="4529"/>
                    <a:pt x="3918" y="4541"/>
                  </a:cubicBezTo>
                  <a:cubicBezTo>
                    <a:pt x="4037" y="4505"/>
                    <a:pt x="4144" y="4470"/>
                    <a:pt x="4263" y="4422"/>
                  </a:cubicBezTo>
                  <a:cubicBezTo>
                    <a:pt x="4263" y="4434"/>
                    <a:pt x="4275" y="4434"/>
                    <a:pt x="4275" y="4446"/>
                  </a:cubicBezTo>
                  <a:cubicBezTo>
                    <a:pt x="4204" y="4494"/>
                    <a:pt x="4109" y="4541"/>
                    <a:pt x="4049" y="4601"/>
                  </a:cubicBezTo>
                  <a:cubicBezTo>
                    <a:pt x="4025" y="4624"/>
                    <a:pt x="4025" y="4684"/>
                    <a:pt x="3989" y="4720"/>
                  </a:cubicBezTo>
                  <a:cubicBezTo>
                    <a:pt x="3957" y="4773"/>
                    <a:pt x="3886" y="4866"/>
                    <a:pt x="3829" y="4866"/>
                  </a:cubicBezTo>
                  <a:cubicBezTo>
                    <a:pt x="3823" y="4866"/>
                    <a:pt x="3817" y="4865"/>
                    <a:pt x="3811" y="4863"/>
                  </a:cubicBezTo>
                  <a:cubicBezTo>
                    <a:pt x="3668" y="4851"/>
                    <a:pt x="3513" y="4779"/>
                    <a:pt x="3358" y="4720"/>
                  </a:cubicBezTo>
                  <a:cubicBezTo>
                    <a:pt x="3537" y="4601"/>
                    <a:pt x="3668" y="4494"/>
                    <a:pt x="3811" y="4386"/>
                  </a:cubicBezTo>
                  <a:cubicBezTo>
                    <a:pt x="3847" y="4374"/>
                    <a:pt x="3870" y="4327"/>
                    <a:pt x="3906" y="4303"/>
                  </a:cubicBezTo>
                  <a:lnTo>
                    <a:pt x="3906" y="4303"/>
                  </a:lnTo>
                  <a:cubicBezTo>
                    <a:pt x="3716" y="4422"/>
                    <a:pt x="3537" y="4541"/>
                    <a:pt x="3370" y="4708"/>
                  </a:cubicBezTo>
                  <a:cubicBezTo>
                    <a:pt x="3358" y="4708"/>
                    <a:pt x="3323" y="4720"/>
                    <a:pt x="3275" y="4732"/>
                  </a:cubicBezTo>
                  <a:cubicBezTo>
                    <a:pt x="3430" y="4553"/>
                    <a:pt x="3573" y="4422"/>
                    <a:pt x="3716" y="4267"/>
                  </a:cubicBezTo>
                  <a:lnTo>
                    <a:pt x="3692" y="4255"/>
                  </a:lnTo>
                  <a:cubicBezTo>
                    <a:pt x="3573" y="4351"/>
                    <a:pt x="3454" y="4446"/>
                    <a:pt x="3335" y="4553"/>
                  </a:cubicBezTo>
                  <a:cubicBezTo>
                    <a:pt x="3266" y="4610"/>
                    <a:pt x="3228" y="4640"/>
                    <a:pt x="3187" y="4640"/>
                  </a:cubicBezTo>
                  <a:cubicBezTo>
                    <a:pt x="3142" y="4640"/>
                    <a:pt x="3095" y="4604"/>
                    <a:pt x="3001" y="4529"/>
                  </a:cubicBezTo>
                  <a:cubicBezTo>
                    <a:pt x="3085" y="4422"/>
                    <a:pt x="3192" y="4327"/>
                    <a:pt x="3299" y="4243"/>
                  </a:cubicBezTo>
                  <a:lnTo>
                    <a:pt x="3263" y="4208"/>
                  </a:lnTo>
                  <a:cubicBezTo>
                    <a:pt x="3192" y="4267"/>
                    <a:pt x="3097" y="4327"/>
                    <a:pt x="3037" y="4410"/>
                  </a:cubicBezTo>
                  <a:cubicBezTo>
                    <a:pt x="2993" y="4470"/>
                    <a:pt x="2950" y="4493"/>
                    <a:pt x="2904" y="4493"/>
                  </a:cubicBezTo>
                  <a:cubicBezTo>
                    <a:pt x="2850" y="4493"/>
                    <a:pt x="2792" y="4461"/>
                    <a:pt x="2727" y="4422"/>
                  </a:cubicBezTo>
                  <a:cubicBezTo>
                    <a:pt x="2906" y="4255"/>
                    <a:pt x="3085" y="4113"/>
                    <a:pt x="3263" y="3958"/>
                  </a:cubicBezTo>
                  <a:lnTo>
                    <a:pt x="3251" y="3946"/>
                  </a:lnTo>
                  <a:cubicBezTo>
                    <a:pt x="3097" y="4065"/>
                    <a:pt x="2942" y="4184"/>
                    <a:pt x="2787" y="4315"/>
                  </a:cubicBezTo>
                  <a:cubicBezTo>
                    <a:pt x="2736" y="4359"/>
                    <a:pt x="2699" y="4384"/>
                    <a:pt x="2653" y="4384"/>
                  </a:cubicBezTo>
                  <a:cubicBezTo>
                    <a:pt x="2623" y="4384"/>
                    <a:pt x="2591" y="4374"/>
                    <a:pt x="2549" y="4351"/>
                  </a:cubicBezTo>
                  <a:cubicBezTo>
                    <a:pt x="2406" y="4267"/>
                    <a:pt x="2239" y="4208"/>
                    <a:pt x="2084" y="4148"/>
                  </a:cubicBezTo>
                  <a:cubicBezTo>
                    <a:pt x="2013" y="4124"/>
                    <a:pt x="1954" y="4089"/>
                    <a:pt x="1906" y="4065"/>
                  </a:cubicBezTo>
                  <a:cubicBezTo>
                    <a:pt x="1823" y="4113"/>
                    <a:pt x="1763" y="4136"/>
                    <a:pt x="1692" y="4172"/>
                  </a:cubicBezTo>
                  <a:cubicBezTo>
                    <a:pt x="1549" y="4232"/>
                    <a:pt x="1465" y="4315"/>
                    <a:pt x="1418" y="4446"/>
                  </a:cubicBezTo>
                  <a:cubicBezTo>
                    <a:pt x="1370" y="4613"/>
                    <a:pt x="1311" y="4791"/>
                    <a:pt x="1275" y="4970"/>
                  </a:cubicBezTo>
                  <a:lnTo>
                    <a:pt x="1275" y="5065"/>
                  </a:lnTo>
                  <a:cubicBezTo>
                    <a:pt x="1311" y="5256"/>
                    <a:pt x="1239" y="5434"/>
                    <a:pt x="1180" y="5625"/>
                  </a:cubicBezTo>
                  <a:cubicBezTo>
                    <a:pt x="1096" y="5898"/>
                    <a:pt x="1037" y="6172"/>
                    <a:pt x="953" y="6458"/>
                  </a:cubicBezTo>
                  <a:cubicBezTo>
                    <a:pt x="930" y="6529"/>
                    <a:pt x="918" y="6589"/>
                    <a:pt x="894" y="6672"/>
                  </a:cubicBezTo>
                  <a:cubicBezTo>
                    <a:pt x="918" y="6684"/>
                    <a:pt x="918" y="6684"/>
                    <a:pt x="930" y="6684"/>
                  </a:cubicBezTo>
                  <a:cubicBezTo>
                    <a:pt x="1049" y="6315"/>
                    <a:pt x="1156" y="5922"/>
                    <a:pt x="1251" y="5553"/>
                  </a:cubicBezTo>
                  <a:lnTo>
                    <a:pt x="1299" y="5553"/>
                  </a:lnTo>
                  <a:cubicBezTo>
                    <a:pt x="1311" y="5601"/>
                    <a:pt x="1311" y="5637"/>
                    <a:pt x="1311" y="5684"/>
                  </a:cubicBezTo>
                  <a:cubicBezTo>
                    <a:pt x="1299" y="5970"/>
                    <a:pt x="1299" y="6256"/>
                    <a:pt x="1370" y="6518"/>
                  </a:cubicBezTo>
                  <a:cubicBezTo>
                    <a:pt x="1406" y="6613"/>
                    <a:pt x="1370" y="6708"/>
                    <a:pt x="1358" y="6815"/>
                  </a:cubicBezTo>
                  <a:cubicBezTo>
                    <a:pt x="1334" y="6982"/>
                    <a:pt x="1299" y="7125"/>
                    <a:pt x="1239" y="7280"/>
                  </a:cubicBezTo>
                  <a:cubicBezTo>
                    <a:pt x="1168" y="7518"/>
                    <a:pt x="1156" y="7768"/>
                    <a:pt x="1108" y="8018"/>
                  </a:cubicBezTo>
                  <a:cubicBezTo>
                    <a:pt x="1096" y="8113"/>
                    <a:pt x="1132" y="8220"/>
                    <a:pt x="1001" y="8244"/>
                  </a:cubicBezTo>
                  <a:cubicBezTo>
                    <a:pt x="989" y="8256"/>
                    <a:pt x="977" y="8304"/>
                    <a:pt x="941" y="8339"/>
                  </a:cubicBezTo>
                  <a:lnTo>
                    <a:pt x="941" y="8173"/>
                  </a:lnTo>
                  <a:cubicBezTo>
                    <a:pt x="918" y="8173"/>
                    <a:pt x="882" y="8161"/>
                    <a:pt x="834" y="8161"/>
                  </a:cubicBezTo>
                  <a:lnTo>
                    <a:pt x="834" y="8101"/>
                  </a:lnTo>
                  <a:cubicBezTo>
                    <a:pt x="811" y="8018"/>
                    <a:pt x="953" y="7934"/>
                    <a:pt x="811" y="7887"/>
                  </a:cubicBezTo>
                  <a:cubicBezTo>
                    <a:pt x="894" y="7780"/>
                    <a:pt x="775" y="7684"/>
                    <a:pt x="799" y="7577"/>
                  </a:cubicBezTo>
                  <a:cubicBezTo>
                    <a:pt x="834" y="7327"/>
                    <a:pt x="870" y="7065"/>
                    <a:pt x="918" y="6815"/>
                  </a:cubicBezTo>
                  <a:lnTo>
                    <a:pt x="918" y="6732"/>
                  </a:lnTo>
                  <a:lnTo>
                    <a:pt x="882" y="6732"/>
                  </a:lnTo>
                  <a:cubicBezTo>
                    <a:pt x="858" y="6982"/>
                    <a:pt x="811" y="7244"/>
                    <a:pt x="763" y="7530"/>
                  </a:cubicBezTo>
                  <a:cubicBezTo>
                    <a:pt x="737" y="7519"/>
                    <a:pt x="714" y="7514"/>
                    <a:pt x="695" y="7514"/>
                  </a:cubicBezTo>
                  <a:cubicBezTo>
                    <a:pt x="582" y="7514"/>
                    <a:pt x="567" y="7668"/>
                    <a:pt x="465" y="7708"/>
                  </a:cubicBezTo>
                  <a:cubicBezTo>
                    <a:pt x="477" y="7661"/>
                    <a:pt x="501" y="7637"/>
                    <a:pt x="525" y="7577"/>
                  </a:cubicBezTo>
                  <a:cubicBezTo>
                    <a:pt x="477" y="7577"/>
                    <a:pt x="453" y="7589"/>
                    <a:pt x="418" y="7589"/>
                  </a:cubicBezTo>
                  <a:cubicBezTo>
                    <a:pt x="394" y="7589"/>
                    <a:pt x="346" y="7601"/>
                    <a:pt x="322" y="7601"/>
                  </a:cubicBezTo>
                  <a:cubicBezTo>
                    <a:pt x="322" y="7577"/>
                    <a:pt x="299" y="7530"/>
                    <a:pt x="299" y="7506"/>
                  </a:cubicBezTo>
                  <a:cubicBezTo>
                    <a:pt x="382" y="7053"/>
                    <a:pt x="465" y="6613"/>
                    <a:pt x="572" y="6160"/>
                  </a:cubicBezTo>
                  <a:cubicBezTo>
                    <a:pt x="656" y="5839"/>
                    <a:pt x="763" y="5517"/>
                    <a:pt x="882" y="5208"/>
                  </a:cubicBezTo>
                  <a:cubicBezTo>
                    <a:pt x="1001" y="4863"/>
                    <a:pt x="1132" y="4529"/>
                    <a:pt x="1299" y="4196"/>
                  </a:cubicBezTo>
                  <a:cubicBezTo>
                    <a:pt x="1465" y="3874"/>
                    <a:pt x="1703" y="3589"/>
                    <a:pt x="2049" y="3398"/>
                  </a:cubicBezTo>
                  <a:lnTo>
                    <a:pt x="2537" y="3077"/>
                  </a:lnTo>
                  <a:cubicBezTo>
                    <a:pt x="2566" y="3062"/>
                    <a:pt x="2600" y="3034"/>
                    <a:pt x="2630" y="3034"/>
                  </a:cubicBezTo>
                  <a:cubicBezTo>
                    <a:pt x="2649" y="3034"/>
                    <a:pt x="2666" y="3045"/>
                    <a:pt x="2680" y="3077"/>
                  </a:cubicBezTo>
                  <a:cubicBezTo>
                    <a:pt x="2704" y="3077"/>
                    <a:pt x="2763" y="3065"/>
                    <a:pt x="2787" y="3053"/>
                  </a:cubicBezTo>
                  <a:cubicBezTo>
                    <a:pt x="2894" y="3005"/>
                    <a:pt x="2977" y="2946"/>
                    <a:pt x="3073" y="2886"/>
                  </a:cubicBezTo>
                  <a:cubicBezTo>
                    <a:pt x="3085" y="2898"/>
                    <a:pt x="3085" y="2922"/>
                    <a:pt x="3097" y="2934"/>
                  </a:cubicBezTo>
                  <a:cubicBezTo>
                    <a:pt x="2966" y="3017"/>
                    <a:pt x="2835" y="3124"/>
                    <a:pt x="2668" y="3231"/>
                  </a:cubicBezTo>
                  <a:cubicBezTo>
                    <a:pt x="2702" y="3238"/>
                    <a:pt x="2735" y="3241"/>
                    <a:pt x="2766" y="3241"/>
                  </a:cubicBezTo>
                  <a:cubicBezTo>
                    <a:pt x="3007" y="3241"/>
                    <a:pt x="3171" y="3059"/>
                    <a:pt x="3382" y="3017"/>
                  </a:cubicBezTo>
                  <a:lnTo>
                    <a:pt x="3382" y="3017"/>
                  </a:lnTo>
                  <a:cubicBezTo>
                    <a:pt x="3263" y="3100"/>
                    <a:pt x="3132" y="3184"/>
                    <a:pt x="3001" y="3279"/>
                  </a:cubicBezTo>
                  <a:cubicBezTo>
                    <a:pt x="3037" y="3300"/>
                    <a:pt x="3066" y="3308"/>
                    <a:pt x="3092" y="3308"/>
                  </a:cubicBezTo>
                  <a:cubicBezTo>
                    <a:pt x="3170" y="3308"/>
                    <a:pt x="3212" y="3232"/>
                    <a:pt x="3275" y="3196"/>
                  </a:cubicBezTo>
                  <a:cubicBezTo>
                    <a:pt x="3358" y="3160"/>
                    <a:pt x="3442" y="3112"/>
                    <a:pt x="3549" y="3100"/>
                  </a:cubicBezTo>
                  <a:lnTo>
                    <a:pt x="3549" y="3100"/>
                  </a:lnTo>
                  <a:cubicBezTo>
                    <a:pt x="3489" y="3136"/>
                    <a:pt x="3442" y="3184"/>
                    <a:pt x="3394" y="3231"/>
                  </a:cubicBezTo>
                  <a:cubicBezTo>
                    <a:pt x="3989" y="3041"/>
                    <a:pt x="4442" y="2600"/>
                    <a:pt x="4942" y="2267"/>
                  </a:cubicBezTo>
                  <a:close/>
                  <a:moveTo>
                    <a:pt x="1430" y="6637"/>
                  </a:moveTo>
                  <a:cubicBezTo>
                    <a:pt x="1465" y="6672"/>
                    <a:pt x="1489" y="6696"/>
                    <a:pt x="1489" y="6708"/>
                  </a:cubicBezTo>
                  <a:cubicBezTo>
                    <a:pt x="1525" y="6922"/>
                    <a:pt x="1656" y="7053"/>
                    <a:pt x="1823" y="7172"/>
                  </a:cubicBezTo>
                  <a:cubicBezTo>
                    <a:pt x="2168" y="7422"/>
                    <a:pt x="2299" y="7768"/>
                    <a:pt x="2287" y="8184"/>
                  </a:cubicBezTo>
                  <a:lnTo>
                    <a:pt x="2287" y="8542"/>
                  </a:lnTo>
                  <a:cubicBezTo>
                    <a:pt x="2251" y="8542"/>
                    <a:pt x="2227" y="8530"/>
                    <a:pt x="2168" y="8530"/>
                  </a:cubicBezTo>
                  <a:cubicBezTo>
                    <a:pt x="2180" y="8470"/>
                    <a:pt x="2192" y="8423"/>
                    <a:pt x="2204" y="8363"/>
                  </a:cubicBezTo>
                  <a:lnTo>
                    <a:pt x="2204" y="8363"/>
                  </a:lnTo>
                  <a:cubicBezTo>
                    <a:pt x="2173" y="8381"/>
                    <a:pt x="2152" y="8389"/>
                    <a:pt x="2137" y="8389"/>
                  </a:cubicBezTo>
                  <a:cubicBezTo>
                    <a:pt x="2093" y="8389"/>
                    <a:pt x="2099" y="8327"/>
                    <a:pt x="2073" y="8292"/>
                  </a:cubicBezTo>
                  <a:lnTo>
                    <a:pt x="2001" y="8363"/>
                  </a:lnTo>
                  <a:lnTo>
                    <a:pt x="2001" y="7589"/>
                  </a:lnTo>
                  <a:lnTo>
                    <a:pt x="1954" y="7589"/>
                  </a:lnTo>
                  <a:cubicBezTo>
                    <a:pt x="1930" y="7899"/>
                    <a:pt x="1906" y="8232"/>
                    <a:pt x="1882" y="8530"/>
                  </a:cubicBezTo>
                  <a:lnTo>
                    <a:pt x="1834" y="8530"/>
                  </a:lnTo>
                  <a:cubicBezTo>
                    <a:pt x="1834" y="8494"/>
                    <a:pt x="1823" y="8458"/>
                    <a:pt x="1811" y="8423"/>
                  </a:cubicBezTo>
                  <a:cubicBezTo>
                    <a:pt x="1656" y="8411"/>
                    <a:pt x="1644" y="8375"/>
                    <a:pt x="1668" y="8173"/>
                  </a:cubicBezTo>
                  <a:cubicBezTo>
                    <a:pt x="1703" y="7946"/>
                    <a:pt x="1727" y="7708"/>
                    <a:pt x="1763" y="7458"/>
                  </a:cubicBezTo>
                  <a:lnTo>
                    <a:pt x="1763" y="7458"/>
                  </a:lnTo>
                  <a:cubicBezTo>
                    <a:pt x="1608" y="7684"/>
                    <a:pt x="1739" y="7958"/>
                    <a:pt x="1549" y="8125"/>
                  </a:cubicBezTo>
                  <a:cubicBezTo>
                    <a:pt x="1489" y="8101"/>
                    <a:pt x="1442" y="8053"/>
                    <a:pt x="1406" y="8018"/>
                  </a:cubicBezTo>
                  <a:cubicBezTo>
                    <a:pt x="1430" y="7875"/>
                    <a:pt x="1442" y="7696"/>
                    <a:pt x="1477" y="7530"/>
                  </a:cubicBezTo>
                  <a:lnTo>
                    <a:pt x="1442" y="7530"/>
                  </a:lnTo>
                  <a:lnTo>
                    <a:pt x="1406" y="7803"/>
                  </a:lnTo>
                  <a:cubicBezTo>
                    <a:pt x="1394" y="7887"/>
                    <a:pt x="1394" y="7994"/>
                    <a:pt x="1358" y="8077"/>
                  </a:cubicBezTo>
                  <a:cubicBezTo>
                    <a:pt x="1358" y="8113"/>
                    <a:pt x="1299" y="8137"/>
                    <a:pt x="1275" y="8161"/>
                  </a:cubicBezTo>
                  <a:cubicBezTo>
                    <a:pt x="1275" y="8162"/>
                    <a:pt x="1274" y="8163"/>
                    <a:pt x="1273" y="8163"/>
                  </a:cubicBezTo>
                  <a:cubicBezTo>
                    <a:pt x="1265" y="8163"/>
                    <a:pt x="1227" y="8122"/>
                    <a:pt x="1227" y="8101"/>
                  </a:cubicBezTo>
                  <a:cubicBezTo>
                    <a:pt x="1203" y="7958"/>
                    <a:pt x="1180" y="7827"/>
                    <a:pt x="1192" y="7696"/>
                  </a:cubicBezTo>
                  <a:cubicBezTo>
                    <a:pt x="1192" y="7542"/>
                    <a:pt x="1239" y="7387"/>
                    <a:pt x="1299" y="7232"/>
                  </a:cubicBezTo>
                  <a:cubicBezTo>
                    <a:pt x="1299" y="7244"/>
                    <a:pt x="1311" y="7268"/>
                    <a:pt x="1334" y="7327"/>
                  </a:cubicBezTo>
                  <a:cubicBezTo>
                    <a:pt x="1346" y="7184"/>
                    <a:pt x="1370" y="7089"/>
                    <a:pt x="1394" y="6982"/>
                  </a:cubicBezTo>
                  <a:cubicBezTo>
                    <a:pt x="1406" y="6875"/>
                    <a:pt x="1418" y="6768"/>
                    <a:pt x="1430" y="6637"/>
                  </a:cubicBezTo>
                  <a:close/>
                  <a:moveTo>
                    <a:pt x="1834" y="9268"/>
                  </a:moveTo>
                  <a:lnTo>
                    <a:pt x="1834" y="9268"/>
                  </a:lnTo>
                  <a:cubicBezTo>
                    <a:pt x="1954" y="9351"/>
                    <a:pt x="1870" y="9447"/>
                    <a:pt x="1894" y="9542"/>
                  </a:cubicBezTo>
                  <a:cubicBezTo>
                    <a:pt x="1775" y="9470"/>
                    <a:pt x="1763" y="9387"/>
                    <a:pt x="1834" y="9268"/>
                  </a:cubicBezTo>
                  <a:close/>
                  <a:moveTo>
                    <a:pt x="1465" y="9351"/>
                  </a:moveTo>
                  <a:lnTo>
                    <a:pt x="1465" y="9804"/>
                  </a:lnTo>
                  <a:cubicBezTo>
                    <a:pt x="1299" y="9613"/>
                    <a:pt x="1299" y="9447"/>
                    <a:pt x="1465" y="9351"/>
                  </a:cubicBezTo>
                  <a:close/>
                  <a:moveTo>
                    <a:pt x="6248" y="9491"/>
                  </a:moveTo>
                  <a:cubicBezTo>
                    <a:pt x="6258" y="9491"/>
                    <a:pt x="6267" y="9492"/>
                    <a:pt x="6275" y="9494"/>
                  </a:cubicBezTo>
                  <a:cubicBezTo>
                    <a:pt x="6299" y="9506"/>
                    <a:pt x="6311" y="9601"/>
                    <a:pt x="6311" y="9649"/>
                  </a:cubicBezTo>
                  <a:cubicBezTo>
                    <a:pt x="6311" y="9744"/>
                    <a:pt x="6347" y="9863"/>
                    <a:pt x="6216" y="9923"/>
                  </a:cubicBezTo>
                  <a:cubicBezTo>
                    <a:pt x="6109" y="9970"/>
                    <a:pt x="6037" y="10042"/>
                    <a:pt x="5942" y="10101"/>
                  </a:cubicBezTo>
                  <a:cubicBezTo>
                    <a:pt x="5918" y="10125"/>
                    <a:pt x="5883" y="10149"/>
                    <a:pt x="5859" y="10149"/>
                  </a:cubicBezTo>
                  <a:lnTo>
                    <a:pt x="5716" y="10149"/>
                  </a:lnTo>
                  <a:cubicBezTo>
                    <a:pt x="5716" y="10101"/>
                    <a:pt x="5704" y="10030"/>
                    <a:pt x="5740" y="10006"/>
                  </a:cubicBezTo>
                  <a:cubicBezTo>
                    <a:pt x="5799" y="9947"/>
                    <a:pt x="5871" y="9911"/>
                    <a:pt x="5942" y="9863"/>
                  </a:cubicBezTo>
                  <a:cubicBezTo>
                    <a:pt x="5990" y="9839"/>
                    <a:pt x="6037" y="9839"/>
                    <a:pt x="6061" y="9804"/>
                  </a:cubicBezTo>
                  <a:cubicBezTo>
                    <a:pt x="6133" y="9744"/>
                    <a:pt x="6133" y="9708"/>
                    <a:pt x="6049" y="9673"/>
                  </a:cubicBezTo>
                  <a:cubicBezTo>
                    <a:pt x="6073" y="9661"/>
                    <a:pt x="6097" y="9625"/>
                    <a:pt x="6121" y="9613"/>
                  </a:cubicBezTo>
                  <a:lnTo>
                    <a:pt x="6097" y="9589"/>
                  </a:lnTo>
                  <a:cubicBezTo>
                    <a:pt x="6002" y="9625"/>
                    <a:pt x="5894" y="9685"/>
                    <a:pt x="5835" y="9720"/>
                  </a:cubicBezTo>
                  <a:lnTo>
                    <a:pt x="5621" y="9720"/>
                  </a:lnTo>
                  <a:cubicBezTo>
                    <a:pt x="5573" y="9708"/>
                    <a:pt x="5537" y="9685"/>
                    <a:pt x="5502" y="9673"/>
                  </a:cubicBezTo>
                  <a:cubicBezTo>
                    <a:pt x="5525" y="9649"/>
                    <a:pt x="5537" y="9601"/>
                    <a:pt x="5573" y="9589"/>
                  </a:cubicBezTo>
                  <a:cubicBezTo>
                    <a:pt x="5704" y="9554"/>
                    <a:pt x="5859" y="9530"/>
                    <a:pt x="5990" y="9494"/>
                  </a:cubicBezTo>
                  <a:cubicBezTo>
                    <a:pt x="6037" y="9494"/>
                    <a:pt x="6073" y="9530"/>
                    <a:pt x="6073" y="9530"/>
                  </a:cubicBezTo>
                  <a:cubicBezTo>
                    <a:pt x="6151" y="9510"/>
                    <a:pt x="6205" y="9491"/>
                    <a:pt x="6248" y="9491"/>
                  </a:cubicBezTo>
                  <a:close/>
                  <a:moveTo>
                    <a:pt x="5284" y="9683"/>
                  </a:moveTo>
                  <a:cubicBezTo>
                    <a:pt x="5402" y="9683"/>
                    <a:pt x="5512" y="9778"/>
                    <a:pt x="5537" y="9923"/>
                  </a:cubicBezTo>
                  <a:cubicBezTo>
                    <a:pt x="5537" y="9947"/>
                    <a:pt x="5585" y="9970"/>
                    <a:pt x="5597" y="9982"/>
                  </a:cubicBezTo>
                  <a:cubicBezTo>
                    <a:pt x="5633" y="10030"/>
                    <a:pt x="5656" y="10078"/>
                    <a:pt x="5704" y="10125"/>
                  </a:cubicBezTo>
                  <a:cubicBezTo>
                    <a:pt x="5680" y="10149"/>
                    <a:pt x="5656" y="10197"/>
                    <a:pt x="5633" y="10209"/>
                  </a:cubicBezTo>
                  <a:cubicBezTo>
                    <a:pt x="5622" y="10212"/>
                    <a:pt x="5613" y="10213"/>
                    <a:pt x="5604" y="10213"/>
                  </a:cubicBezTo>
                  <a:cubicBezTo>
                    <a:pt x="5582" y="10213"/>
                    <a:pt x="5563" y="10205"/>
                    <a:pt x="5537" y="10197"/>
                  </a:cubicBezTo>
                  <a:cubicBezTo>
                    <a:pt x="5502" y="10197"/>
                    <a:pt x="5466" y="10161"/>
                    <a:pt x="5418" y="10149"/>
                  </a:cubicBezTo>
                  <a:cubicBezTo>
                    <a:pt x="5347" y="10137"/>
                    <a:pt x="5263" y="10125"/>
                    <a:pt x="5263" y="10006"/>
                  </a:cubicBezTo>
                  <a:cubicBezTo>
                    <a:pt x="5263" y="9958"/>
                    <a:pt x="5180" y="9923"/>
                    <a:pt x="5156" y="9899"/>
                  </a:cubicBezTo>
                  <a:cubicBezTo>
                    <a:pt x="5144" y="9887"/>
                    <a:pt x="5097" y="9851"/>
                    <a:pt x="5097" y="9828"/>
                  </a:cubicBezTo>
                  <a:cubicBezTo>
                    <a:pt x="5097" y="9792"/>
                    <a:pt x="5109" y="9744"/>
                    <a:pt x="5144" y="9732"/>
                  </a:cubicBezTo>
                  <a:cubicBezTo>
                    <a:pt x="5189" y="9698"/>
                    <a:pt x="5237" y="9683"/>
                    <a:pt x="5284" y="9683"/>
                  </a:cubicBezTo>
                  <a:close/>
                  <a:moveTo>
                    <a:pt x="6395" y="9947"/>
                  </a:moveTo>
                  <a:cubicBezTo>
                    <a:pt x="6406" y="9958"/>
                    <a:pt x="6430" y="9970"/>
                    <a:pt x="6430" y="9982"/>
                  </a:cubicBezTo>
                  <a:cubicBezTo>
                    <a:pt x="6430" y="10042"/>
                    <a:pt x="6454" y="10101"/>
                    <a:pt x="6454" y="10185"/>
                  </a:cubicBezTo>
                  <a:cubicBezTo>
                    <a:pt x="6406" y="10161"/>
                    <a:pt x="6347" y="10149"/>
                    <a:pt x="6275" y="10137"/>
                  </a:cubicBezTo>
                  <a:lnTo>
                    <a:pt x="6275" y="10137"/>
                  </a:lnTo>
                  <a:cubicBezTo>
                    <a:pt x="6299" y="10161"/>
                    <a:pt x="6299" y="10185"/>
                    <a:pt x="6299" y="10209"/>
                  </a:cubicBezTo>
                  <a:cubicBezTo>
                    <a:pt x="6299" y="10220"/>
                    <a:pt x="6287" y="10220"/>
                    <a:pt x="6287" y="10244"/>
                  </a:cubicBezTo>
                  <a:cubicBezTo>
                    <a:pt x="6252" y="10209"/>
                    <a:pt x="6228" y="10197"/>
                    <a:pt x="6192" y="10161"/>
                  </a:cubicBezTo>
                  <a:cubicBezTo>
                    <a:pt x="6228" y="10137"/>
                    <a:pt x="6240" y="10089"/>
                    <a:pt x="6275" y="10089"/>
                  </a:cubicBezTo>
                  <a:cubicBezTo>
                    <a:pt x="6347" y="10078"/>
                    <a:pt x="6359" y="10066"/>
                    <a:pt x="6347" y="9982"/>
                  </a:cubicBezTo>
                  <a:lnTo>
                    <a:pt x="6395" y="9947"/>
                  </a:lnTo>
                  <a:close/>
                  <a:moveTo>
                    <a:pt x="5871" y="10220"/>
                  </a:moveTo>
                  <a:cubicBezTo>
                    <a:pt x="5954" y="10268"/>
                    <a:pt x="6049" y="10328"/>
                    <a:pt x="6168" y="10387"/>
                  </a:cubicBezTo>
                  <a:cubicBezTo>
                    <a:pt x="6130" y="10402"/>
                    <a:pt x="6093" y="10408"/>
                    <a:pt x="6059" y="10408"/>
                  </a:cubicBezTo>
                  <a:cubicBezTo>
                    <a:pt x="5954" y="10408"/>
                    <a:pt x="5871" y="10346"/>
                    <a:pt x="5835" y="10256"/>
                  </a:cubicBezTo>
                  <a:cubicBezTo>
                    <a:pt x="5859" y="10256"/>
                    <a:pt x="5859" y="10244"/>
                    <a:pt x="5871" y="10220"/>
                  </a:cubicBezTo>
                  <a:close/>
                  <a:moveTo>
                    <a:pt x="596" y="8434"/>
                  </a:moveTo>
                  <a:lnTo>
                    <a:pt x="596" y="8434"/>
                  </a:lnTo>
                  <a:cubicBezTo>
                    <a:pt x="584" y="8482"/>
                    <a:pt x="584" y="8518"/>
                    <a:pt x="584" y="8530"/>
                  </a:cubicBezTo>
                  <a:cubicBezTo>
                    <a:pt x="477" y="8649"/>
                    <a:pt x="477" y="8792"/>
                    <a:pt x="489" y="8923"/>
                  </a:cubicBezTo>
                  <a:lnTo>
                    <a:pt x="632" y="10137"/>
                  </a:lnTo>
                  <a:cubicBezTo>
                    <a:pt x="644" y="10232"/>
                    <a:pt x="632" y="10328"/>
                    <a:pt x="596" y="10435"/>
                  </a:cubicBezTo>
                  <a:cubicBezTo>
                    <a:pt x="584" y="10399"/>
                    <a:pt x="549" y="10387"/>
                    <a:pt x="549" y="10375"/>
                  </a:cubicBezTo>
                  <a:cubicBezTo>
                    <a:pt x="501" y="10006"/>
                    <a:pt x="430" y="9625"/>
                    <a:pt x="394" y="9256"/>
                  </a:cubicBezTo>
                  <a:cubicBezTo>
                    <a:pt x="358" y="9077"/>
                    <a:pt x="346" y="8887"/>
                    <a:pt x="346" y="8708"/>
                  </a:cubicBezTo>
                  <a:cubicBezTo>
                    <a:pt x="346" y="8565"/>
                    <a:pt x="418" y="8494"/>
                    <a:pt x="596" y="8434"/>
                  </a:cubicBezTo>
                  <a:close/>
                  <a:moveTo>
                    <a:pt x="5275" y="10256"/>
                  </a:moveTo>
                  <a:cubicBezTo>
                    <a:pt x="5347" y="10328"/>
                    <a:pt x="5406" y="10423"/>
                    <a:pt x="5478" y="10506"/>
                  </a:cubicBezTo>
                  <a:cubicBezTo>
                    <a:pt x="5406" y="10518"/>
                    <a:pt x="5383" y="10518"/>
                    <a:pt x="5347" y="10518"/>
                  </a:cubicBezTo>
                  <a:cubicBezTo>
                    <a:pt x="5323" y="10435"/>
                    <a:pt x="5275" y="10363"/>
                    <a:pt x="5240" y="10268"/>
                  </a:cubicBezTo>
                  <a:cubicBezTo>
                    <a:pt x="5263" y="10268"/>
                    <a:pt x="5263" y="10256"/>
                    <a:pt x="5275" y="10256"/>
                  </a:cubicBezTo>
                  <a:close/>
                  <a:moveTo>
                    <a:pt x="9992" y="4201"/>
                  </a:moveTo>
                  <a:cubicBezTo>
                    <a:pt x="10112" y="4201"/>
                    <a:pt x="10245" y="4307"/>
                    <a:pt x="10276" y="4422"/>
                  </a:cubicBezTo>
                  <a:cubicBezTo>
                    <a:pt x="10347" y="4827"/>
                    <a:pt x="10252" y="5196"/>
                    <a:pt x="10193" y="5577"/>
                  </a:cubicBezTo>
                  <a:cubicBezTo>
                    <a:pt x="10169" y="5744"/>
                    <a:pt x="10062" y="5898"/>
                    <a:pt x="9990" y="6053"/>
                  </a:cubicBezTo>
                  <a:cubicBezTo>
                    <a:pt x="9883" y="6291"/>
                    <a:pt x="9800" y="6553"/>
                    <a:pt x="9693" y="6768"/>
                  </a:cubicBezTo>
                  <a:cubicBezTo>
                    <a:pt x="9633" y="6887"/>
                    <a:pt x="9538" y="6994"/>
                    <a:pt x="9454" y="7101"/>
                  </a:cubicBezTo>
                  <a:cubicBezTo>
                    <a:pt x="9359" y="7184"/>
                    <a:pt x="9240" y="7268"/>
                    <a:pt x="9157" y="7351"/>
                  </a:cubicBezTo>
                  <a:cubicBezTo>
                    <a:pt x="9121" y="7387"/>
                    <a:pt x="9109" y="7446"/>
                    <a:pt x="9085" y="7482"/>
                  </a:cubicBezTo>
                  <a:cubicBezTo>
                    <a:pt x="8931" y="7708"/>
                    <a:pt x="8919" y="7958"/>
                    <a:pt x="8919" y="8232"/>
                  </a:cubicBezTo>
                  <a:cubicBezTo>
                    <a:pt x="8907" y="8518"/>
                    <a:pt x="8847" y="8815"/>
                    <a:pt x="8728" y="9066"/>
                  </a:cubicBezTo>
                  <a:cubicBezTo>
                    <a:pt x="8633" y="9256"/>
                    <a:pt x="8514" y="9435"/>
                    <a:pt x="8407" y="9625"/>
                  </a:cubicBezTo>
                  <a:cubicBezTo>
                    <a:pt x="8368" y="9703"/>
                    <a:pt x="8273" y="9745"/>
                    <a:pt x="8179" y="9745"/>
                  </a:cubicBezTo>
                  <a:cubicBezTo>
                    <a:pt x="8129" y="9745"/>
                    <a:pt x="8079" y="9733"/>
                    <a:pt x="8038" y="9708"/>
                  </a:cubicBezTo>
                  <a:cubicBezTo>
                    <a:pt x="7978" y="9673"/>
                    <a:pt x="7919" y="9649"/>
                    <a:pt x="7847" y="9589"/>
                  </a:cubicBezTo>
                  <a:lnTo>
                    <a:pt x="7847" y="9589"/>
                  </a:lnTo>
                  <a:cubicBezTo>
                    <a:pt x="7933" y="9732"/>
                    <a:pt x="8048" y="9806"/>
                    <a:pt x="8183" y="9806"/>
                  </a:cubicBezTo>
                  <a:cubicBezTo>
                    <a:pt x="8216" y="9806"/>
                    <a:pt x="8252" y="9801"/>
                    <a:pt x="8288" y="9792"/>
                  </a:cubicBezTo>
                  <a:lnTo>
                    <a:pt x="8288" y="9792"/>
                  </a:lnTo>
                  <a:cubicBezTo>
                    <a:pt x="8276" y="9911"/>
                    <a:pt x="8210" y="9970"/>
                    <a:pt x="8096" y="9970"/>
                  </a:cubicBezTo>
                  <a:cubicBezTo>
                    <a:pt x="7981" y="9970"/>
                    <a:pt x="7817" y="9911"/>
                    <a:pt x="7609" y="9792"/>
                  </a:cubicBezTo>
                  <a:lnTo>
                    <a:pt x="7609" y="9792"/>
                  </a:lnTo>
                  <a:cubicBezTo>
                    <a:pt x="7657" y="9911"/>
                    <a:pt x="7657" y="9911"/>
                    <a:pt x="8038" y="10030"/>
                  </a:cubicBezTo>
                  <a:cubicBezTo>
                    <a:pt x="8004" y="10057"/>
                    <a:pt x="7966" y="10072"/>
                    <a:pt x="7918" y="10072"/>
                  </a:cubicBezTo>
                  <a:cubicBezTo>
                    <a:pt x="7798" y="10072"/>
                    <a:pt x="7616" y="9981"/>
                    <a:pt x="7276" y="9768"/>
                  </a:cubicBezTo>
                  <a:lnTo>
                    <a:pt x="7276" y="9768"/>
                  </a:lnTo>
                  <a:cubicBezTo>
                    <a:pt x="7276" y="9851"/>
                    <a:pt x="7323" y="9899"/>
                    <a:pt x="7538" y="9982"/>
                  </a:cubicBezTo>
                  <a:cubicBezTo>
                    <a:pt x="7657" y="10030"/>
                    <a:pt x="7776" y="10066"/>
                    <a:pt x="7895" y="10101"/>
                  </a:cubicBezTo>
                  <a:cubicBezTo>
                    <a:pt x="7805" y="10171"/>
                    <a:pt x="7743" y="10208"/>
                    <a:pt x="7678" y="10208"/>
                  </a:cubicBezTo>
                  <a:cubicBezTo>
                    <a:pt x="7632" y="10208"/>
                    <a:pt x="7585" y="10189"/>
                    <a:pt x="7526" y="10149"/>
                  </a:cubicBezTo>
                  <a:cubicBezTo>
                    <a:pt x="7407" y="10089"/>
                    <a:pt x="7299" y="10006"/>
                    <a:pt x="7180" y="9923"/>
                  </a:cubicBezTo>
                  <a:cubicBezTo>
                    <a:pt x="7145" y="9923"/>
                    <a:pt x="7133" y="9911"/>
                    <a:pt x="7109" y="9911"/>
                  </a:cubicBezTo>
                  <a:cubicBezTo>
                    <a:pt x="7204" y="10078"/>
                    <a:pt x="7383" y="10137"/>
                    <a:pt x="7549" y="10244"/>
                  </a:cubicBezTo>
                  <a:cubicBezTo>
                    <a:pt x="7240" y="10268"/>
                    <a:pt x="6954" y="10375"/>
                    <a:pt x="6668" y="10542"/>
                  </a:cubicBezTo>
                  <a:cubicBezTo>
                    <a:pt x="6692" y="10387"/>
                    <a:pt x="6692" y="10268"/>
                    <a:pt x="6704" y="10149"/>
                  </a:cubicBezTo>
                  <a:cubicBezTo>
                    <a:pt x="6728" y="9958"/>
                    <a:pt x="6597" y="9828"/>
                    <a:pt x="6549" y="9649"/>
                  </a:cubicBezTo>
                  <a:cubicBezTo>
                    <a:pt x="6537" y="9566"/>
                    <a:pt x="6502" y="9506"/>
                    <a:pt x="6490" y="9447"/>
                  </a:cubicBezTo>
                  <a:cubicBezTo>
                    <a:pt x="6490" y="9447"/>
                    <a:pt x="6490" y="9470"/>
                    <a:pt x="6466" y="9530"/>
                  </a:cubicBezTo>
                  <a:cubicBezTo>
                    <a:pt x="6359" y="9268"/>
                    <a:pt x="6264" y="9054"/>
                    <a:pt x="6180" y="8827"/>
                  </a:cubicBezTo>
                  <a:cubicBezTo>
                    <a:pt x="6133" y="8732"/>
                    <a:pt x="6109" y="8613"/>
                    <a:pt x="5990" y="8589"/>
                  </a:cubicBezTo>
                  <a:cubicBezTo>
                    <a:pt x="5930" y="8554"/>
                    <a:pt x="5835" y="8554"/>
                    <a:pt x="5823" y="8470"/>
                  </a:cubicBezTo>
                  <a:cubicBezTo>
                    <a:pt x="5823" y="8462"/>
                    <a:pt x="5789" y="8448"/>
                    <a:pt x="5756" y="8448"/>
                  </a:cubicBezTo>
                  <a:cubicBezTo>
                    <a:pt x="5741" y="8448"/>
                    <a:pt x="5727" y="8451"/>
                    <a:pt x="5716" y="8458"/>
                  </a:cubicBezTo>
                  <a:cubicBezTo>
                    <a:pt x="5704" y="8470"/>
                    <a:pt x="5668" y="8518"/>
                    <a:pt x="5668" y="8542"/>
                  </a:cubicBezTo>
                  <a:cubicBezTo>
                    <a:pt x="5668" y="8601"/>
                    <a:pt x="5692" y="8673"/>
                    <a:pt x="5704" y="8756"/>
                  </a:cubicBezTo>
                  <a:cubicBezTo>
                    <a:pt x="5668" y="8780"/>
                    <a:pt x="5633" y="8792"/>
                    <a:pt x="5561" y="8827"/>
                  </a:cubicBezTo>
                  <a:cubicBezTo>
                    <a:pt x="5573" y="8756"/>
                    <a:pt x="5585" y="8696"/>
                    <a:pt x="5597" y="8613"/>
                  </a:cubicBezTo>
                  <a:lnTo>
                    <a:pt x="5597" y="8613"/>
                  </a:lnTo>
                  <a:cubicBezTo>
                    <a:pt x="5578" y="8617"/>
                    <a:pt x="5561" y="8618"/>
                    <a:pt x="5546" y="8618"/>
                  </a:cubicBezTo>
                  <a:cubicBezTo>
                    <a:pt x="5459" y="8618"/>
                    <a:pt x="5437" y="8560"/>
                    <a:pt x="5406" y="8458"/>
                  </a:cubicBezTo>
                  <a:cubicBezTo>
                    <a:pt x="5335" y="8137"/>
                    <a:pt x="5228" y="7839"/>
                    <a:pt x="5144" y="7530"/>
                  </a:cubicBezTo>
                  <a:cubicBezTo>
                    <a:pt x="5121" y="7482"/>
                    <a:pt x="5097" y="7458"/>
                    <a:pt x="5049" y="7422"/>
                  </a:cubicBezTo>
                  <a:lnTo>
                    <a:pt x="5049" y="7422"/>
                  </a:lnTo>
                  <a:lnTo>
                    <a:pt x="5228" y="8101"/>
                  </a:lnTo>
                  <a:lnTo>
                    <a:pt x="5228" y="7946"/>
                  </a:lnTo>
                  <a:lnTo>
                    <a:pt x="5263" y="7946"/>
                  </a:lnTo>
                  <a:cubicBezTo>
                    <a:pt x="5287" y="8113"/>
                    <a:pt x="5335" y="8292"/>
                    <a:pt x="5359" y="8470"/>
                  </a:cubicBezTo>
                  <a:cubicBezTo>
                    <a:pt x="5383" y="8530"/>
                    <a:pt x="5394" y="8589"/>
                    <a:pt x="5394" y="8649"/>
                  </a:cubicBezTo>
                  <a:cubicBezTo>
                    <a:pt x="5394" y="8696"/>
                    <a:pt x="5383" y="8732"/>
                    <a:pt x="5347" y="8756"/>
                  </a:cubicBezTo>
                  <a:cubicBezTo>
                    <a:pt x="5180" y="8851"/>
                    <a:pt x="5085" y="9030"/>
                    <a:pt x="4966" y="9185"/>
                  </a:cubicBezTo>
                  <a:cubicBezTo>
                    <a:pt x="4799" y="9387"/>
                    <a:pt x="4811" y="9625"/>
                    <a:pt x="4728" y="9851"/>
                  </a:cubicBezTo>
                  <a:cubicBezTo>
                    <a:pt x="4728" y="9887"/>
                    <a:pt x="4704" y="9947"/>
                    <a:pt x="4728" y="9958"/>
                  </a:cubicBezTo>
                  <a:cubicBezTo>
                    <a:pt x="4823" y="10101"/>
                    <a:pt x="4763" y="10209"/>
                    <a:pt x="4668" y="10328"/>
                  </a:cubicBezTo>
                  <a:cubicBezTo>
                    <a:pt x="4692" y="10328"/>
                    <a:pt x="4704" y="10316"/>
                    <a:pt x="4728" y="10316"/>
                  </a:cubicBezTo>
                  <a:cubicBezTo>
                    <a:pt x="4787" y="10423"/>
                    <a:pt x="4823" y="10518"/>
                    <a:pt x="4882" y="10637"/>
                  </a:cubicBezTo>
                  <a:cubicBezTo>
                    <a:pt x="4872" y="10638"/>
                    <a:pt x="4861" y="10639"/>
                    <a:pt x="4851" y="10639"/>
                  </a:cubicBezTo>
                  <a:cubicBezTo>
                    <a:pt x="4619" y="10639"/>
                    <a:pt x="4603" y="10384"/>
                    <a:pt x="4466" y="10316"/>
                  </a:cubicBezTo>
                  <a:lnTo>
                    <a:pt x="4228" y="10316"/>
                  </a:lnTo>
                  <a:cubicBezTo>
                    <a:pt x="4192" y="10375"/>
                    <a:pt x="4370" y="10494"/>
                    <a:pt x="4192" y="10554"/>
                  </a:cubicBezTo>
                  <a:cubicBezTo>
                    <a:pt x="4204" y="10518"/>
                    <a:pt x="4204" y="10506"/>
                    <a:pt x="4204" y="10494"/>
                  </a:cubicBezTo>
                  <a:cubicBezTo>
                    <a:pt x="4109" y="10482"/>
                    <a:pt x="3978" y="10482"/>
                    <a:pt x="3954" y="10423"/>
                  </a:cubicBezTo>
                  <a:cubicBezTo>
                    <a:pt x="3870" y="10304"/>
                    <a:pt x="3775" y="10280"/>
                    <a:pt x="3656" y="10268"/>
                  </a:cubicBezTo>
                  <a:cubicBezTo>
                    <a:pt x="3787" y="10209"/>
                    <a:pt x="3906" y="10137"/>
                    <a:pt x="4025" y="10078"/>
                  </a:cubicBezTo>
                  <a:cubicBezTo>
                    <a:pt x="4013" y="10078"/>
                    <a:pt x="4013" y="10066"/>
                    <a:pt x="4013" y="10066"/>
                  </a:cubicBezTo>
                  <a:cubicBezTo>
                    <a:pt x="3835" y="10125"/>
                    <a:pt x="3668" y="10197"/>
                    <a:pt x="3489" y="10268"/>
                  </a:cubicBezTo>
                  <a:cubicBezTo>
                    <a:pt x="3489" y="10268"/>
                    <a:pt x="3478" y="10256"/>
                    <a:pt x="3478" y="10244"/>
                  </a:cubicBezTo>
                  <a:cubicBezTo>
                    <a:pt x="3620" y="10137"/>
                    <a:pt x="3751" y="10042"/>
                    <a:pt x="3894" y="9947"/>
                  </a:cubicBezTo>
                  <a:cubicBezTo>
                    <a:pt x="3894" y="9923"/>
                    <a:pt x="3870" y="9923"/>
                    <a:pt x="3870" y="9911"/>
                  </a:cubicBezTo>
                  <a:cubicBezTo>
                    <a:pt x="3728" y="10018"/>
                    <a:pt x="3561" y="10101"/>
                    <a:pt x="3382" y="10220"/>
                  </a:cubicBezTo>
                  <a:cubicBezTo>
                    <a:pt x="3382" y="10161"/>
                    <a:pt x="3394" y="10137"/>
                    <a:pt x="3394" y="10089"/>
                  </a:cubicBezTo>
                  <a:lnTo>
                    <a:pt x="3394" y="10089"/>
                  </a:lnTo>
                  <a:lnTo>
                    <a:pt x="3180" y="10137"/>
                  </a:lnTo>
                  <a:cubicBezTo>
                    <a:pt x="3073" y="9982"/>
                    <a:pt x="2977" y="9839"/>
                    <a:pt x="2894" y="9673"/>
                  </a:cubicBezTo>
                  <a:cubicBezTo>
                    <a:pt x="2954" y="9613"/>
                    <a:pt x="3025" y="9554"/>
                    <a:pt x="3085" y="9494"/>
                  </a:cubicBezTo>
                  <a:cubicBezTo>
                    <a:pt x="3085" y="9482"/>
                    <a:pt x="3073" y="9482"/>
                    <a:pt x="3073" y="9470"/>
                  </a:cubicBezTo>
                  <a:cubicBezTo>
                    <a:pt x="3013" y="9506"/>
                    <a:pt x="2942" y="9554"/>
                    <a:pt x="2858" y="9601"/>
                  </a:cubicBezTo>
                  <a:cubicBezTo>
                    <a:pt x="2775" y="9327"/>
                    <a:pt x="2704" y="9066"/>
                    <a:pt x="2596" y="8792"/>
                  </a:cubicBezTo>
                  <a:cubicBezTo>
                    <a:pt x="2442" y="8411"/>
                    <a:pt x="2525" y="7982"/>
                    <a:pt x="2418" y="7577"/>
                  </a:cubicBezTo>
                  <a:cubicBezTo>
                    <a:pt x="2382" y="7446"/>
                    <a:pt x="2299" y="7303"/>
                    <a:pt x="2204" y="7208"/>
                  </a:cubicBezTo>
                  <a:cubicBezTo>
                    <a:pt x="2061" y="7041"/>
                    <a:pt x="1846" y="6922"/>
                    <a:pt x="1727" y="6744"/>
                  </a:cubicBezTo>
                  <a:cubicBezTo>
                    <a:pt x="1573" y="6518"/>
                    <a:pt x="1513" y="6268"/>
                    <a:pt x="1513" y="5982"/>
                  </a:cubicBezTo>
                  <a:cubicBezTo>
                    <a:pt x="1525" y="5684"/>
                    <a:pt x="1477" y="5386"/>
                    <a:pt x="1489" y="5089"/>
                  </a:cubicBezTo>
                  <a:cubicBezTo>
                    <a:pt x="1513" y="4886"/>
                    <a:pt x="1549" y="4672"/>
                    <a:pt x="1608" y="4470"/>
                  </a:cubicBezTo>
                  <a:cubicBezTo>
                    <a:pt x="1635" y="4352"/>
                    <a:pt x="1780" y="4282"/>
                    <a:pt x="1911" y="4282"/>
                  </a:cubicBezTo>
                  <a:cubicBezTo>
                    <a:pt x="1952" y="4282"/>
                    <a:pt x="1991" y="4289"/>
                    <a:pt x="2025" y="4303"/>
                  </a:cubicBezTo>
                  <a:cubicBezTo>
                    <a:pt x="2323" y="4434"/>
                    <a:pt x="2608" y="4565"/>
                    <a:pt x="2906" y="4708"/>
                  </a:cubicBezTo>
                  <a:cubicBezTo>
                    <a:pt x="3037" y="4767"/>
                    <a:pt x="3156" y="4851"/>
                    <a:pt x="3299" y="4910"/>
                  </a:cubicBezTo>
                  <a:cubicBezTo>
                    <a:pt x="3478" y="4982"/>
                    <a:pt x="3668" y="5065"/>
                    <a:pt x="3847" y="5125"/>
                  </a:cubicBezTo>
                  <a:cubicBezTo>
                    <a:pt x="3870" y="5125"/>
                    <a:pt x="3930" y="5125"/>
                    <a:pt x="3966" y="5089"/>
                  </a:cubicBezTo>
                  <a:cubicBezTo>
                    <a:pt x="4216" y="4863"/>
                    <a:pt x="4549" y="4839"/>
                    <a:pt x="4859" y="4779"/>
                  </a:cubicBezTo>
                  <a:cubicBezTo>
                    <a:pt x="4882" y="4779"/>
                    <a:pt x="4906" y="4803"/>
                    <a:pt x="4930" y="4827"/>
                  </a:cubicBezTo>
                  <a:cubicBezTo>
                    <a:pt x="4966" y="4827"/>
                    <a:pt x="4990" y="4839"/>
                    <a:pt x="5025" y="4839"/>
                  </a:cubicBezTo>
                  <a:cubicBezTo>
                    <a:pt x="5061" y="4839"/>
                    <a:pt x="5097" y="4803"/>
                    <a:pt x="5144" y="4803"/>
                  </a:cubicBezTo>
                  <a:cubicBezTo>
                    <a:pt x="5156" y="4803"/>
                    <a:pt x="5168" y="4827"/>
                    <a:pt x="5180" y="4827"/>
                  </a:cubicBezTo>
                  <a:cubicBezTo>
                    <a:pt x="5180" y="4910"/>
                    <a:pt x="5204" y="5005"/>
                    <a:pt x="5204" y="5101"/>
                  </a:cubicBezTo>
                  <a:lnTo>
                    <a:pt x="5240" y="5101"/>
                  </a:lnTo>
                  <a:lnTo>
                    <a:pt x="5240" y="4863"/>
                  </a:lnTo>
                  <a:lnTo>
                    <a:pt x="5263" y="4863"/>
                  </a:lnTo>
                  <a:lnTo>
                    <a:pt x="5299" y="5005"/>
                  </a:lnTo>
                  <a:cubicBezTo>
                    <a:pt x="5311" y="5017"/>
                    <a:pt x="5335" y="5017"/>
                    <a:pt x="5347" y="5029"/>
                  </a:cubicBezTo>
                  <a:cubicBezTo>
                    <a:pt x="5367" y="4838"/>
                    <a:pt x="5430" y="4706"/>
                    <a:pt x="5600" y="4706"/>
                  </a:cubicBezTo>
                  <a:cubicBezTo>
                    <a:pt x="5631" y="4706"/>
                    <a:pt x="5665" y="4711"/>
                    <a:pt x="5704" y="4720"/>
                  </a:cubicBezTo>
                  <a:cubicBezTo>
                    <a:pt x="5644" y="4863"/>
                    <a:pt x="5716" y="5041"/>
                    <a:pt x="5585" y="5184"/>
                  </a:cubicBezTo>
                  <a:cubicBezTo>
                    <a:pt x="5573" y="5184"/>
                    <a:pt x="5597" y="5220"/>
                    <a:pt x="5597" y="5244"/>
                  </a:cubicBezTo>
                  <a:cubicBezTo>
                    <a:pt x="5633" y="5220"/>
                    <a:pt x="5668" y="5208"/>
                    <a:pt x="5668" y="5196"/>
                  </a:cubicBezTo>
                  <a:cubicBezTo>
                    <a:pt x="5704" y="5089"/>
                    <a:pt x="5716" y="4982"/>
                    <a:pt x="5740" y="4886"/>
                  </a:cubicBezTo>
                  <a:cubicBezTo>
                    <a:pt x="5756" y="4744"/>
                    <a:pt x="5761" y="4702"/>
                    <a:pt x="5829" y="4702"/>
                  </a:cubicBezTo>
                  <a:cubicBezTo>
                    <a:pt x="5858" y="4702"/>
                    <a:pt x="5898" y="4709"/>
                    <a:pt x="5954" y="4720"/>
                  </a:cubicBezTo>
                  <a:cubicBezTo>
                    <a:pt x="5954" y="4721"/>
                    <a:pt x="5954" y="4722"/>
                    <a:pt x="5953" y="4723"/>
                  </a:cubicBezTo>
                  <a:lnTo>
                    <a:pt x="5953" y="4723"/>
                  </a:lnTo>
                  <a:cubicBezTo>
                    <a:pt x="5964" y="4714"/>
                    <a:pt x="5977" y="4710"/>
                    <a:pt x="5994" y="4710"/>
                  </a:cubicBezTo>
                  <a:cubicBezTo>
                    <a:pt x="6014" y="4710"/>
                    <a:pt x="6039" y="4717"/>
                    <a:pt x="6073" y="4732"/>
                  </a:cubicBezTo>
                  <a:cubicBezTo>
                    <a:pt x="6025" y="4898"/>
                    <a:pt x="5966" y="5077"/>
                    <a:pt x="5930" y="5244"/>
                  </a:cubicBezTo>
                  <a:cubicBezTo>
                    <a:pt x="5942" y="5244"/>
                    <a:pt x="5942" y="5256"/>
                    <a:pt x="5954" y="5256"/>
                  </a:cubicBezTo>
                  <a:cubicBezTo>
                    <a:pt x="5966" y="5244"/>
                    <a:pt x="6002" y="5220"/>
                    <a:pt x="6002" y="5196"/>
                  </a:cubicBezTo>
                  <a:cubicBezTo>
                    <a:pt x="6025" y="5065"/>
                    <a:pt x="6073" y="4922"/>
                    <a:pt x="6109" y="4791"/>
                  </a:cubicBezTo>
                  <a:cubicBezTo>
                    <a:pt x="6119" y="4742"/>
                    <a:pt x="6129" y="4717"/>
                    <a:pt x="6173" y="4717"/>
                  </a:cubicBezTo>
                  <a:cubicBezTo>
                    <a:pt x="6182" y="4717"/>
                    <a:pt x="6192" y="4718"/>
                    <a:pt x="6204" y="4720"/>
                  </a:cubicBezTo>
                  <a:cubicBezTo>
                    <a:pt x="6311" y="4732"/>
                    <a:pt x="6406" y="4744"/>
                    <a:pt x="6526" y="4767"/>
                  </a:cubicBezTo>
                  <a:lnTo>
                    <a:pt x="6466" y="4886"/>
                  </a:lnTo>
                  <a:cubicBezTo>
                    <a:pt x="6359" y="5017"/>
                    <a:pt x="6311" y="5184"/>
                    <a:pt x="6264" y="5339"/>
                  </a:cubicBezTo>
                  <a:cubicBezTo>
                    <a:pt x="6240" y="5398"/>
                    <a:pt x="6204" y="5482"/>
                    <a:pt x="6168" y="5553"/>
                  </a:cubicBezTo>
                  <a:cubicBezTo>
                    <a:pt x="6185" y="5567"/>
                    <a:pt x="6199" y="5573"/>
                    <a:pt x="6211" y="5573"/>
                  </a:cubicBezTo>
                  <a:cubicBezTo>
                    <a:pt x="6240" y="5573"/>
                    <a:pt x="6255" y="5536"/>
                    <a:pt x="6264" y="5494"/>
                  </a:cubicBezTo>
                  <a:cubicBezTo>
                    <a:pt x="6311" y="5386"/>
                    <a:pt x="6347" y="5267"/>
                    <a:pt x="6383" y="5160"/>
                  </a:cubicBezTo>
                  <a:cubicBezTo>
                    <a:pt x="6418" y="5089"/>
                    <a:pt x="6442" y="5029"/>
                    <a:pt x="6478" y="4958"/>
                  </a:cubicBezTo>
                  <a:cubicBezTo>
                    <a:pt x="6506" y="4880"/>
                    <a:pt x="6547" y="4840"/>
                    <a:pt x="6600" y="4840"/>
                  </a:cubicBezTo>
                  <a:cubicBezTo>
                    <a:pt x="6637" y="4840"/>
                    <a:pt x="6679" y="4859"/>
                    <a:pt x="6728" y="4898"/>
                  </a:cubicBezTo>
                  <a:cubicBezTo>
                    <a:pt x="6561" y="5136"/>
                    <a:pt x="6430" y="5375"/>
                    <a:pt x="6371" y="5660"/>
                  </a:cubicBezTo>
                  <a:cubicBezTo>
                    <a:pt x="6371" y="5660"/>
                    <a:pt x="6383" y="5672"/>
                    <a:pt x="6406" y="5672"/>
                  </a:cubicBezTo>
                  <a:cubicBezTo>
                    <a:pt x="6430" y="5625"/>
                    <a:pt x="6442" y="5577"/>
                    <a:pt x="6466" y="5541"/>
                  </a:cubicBezTo>
                  <a:cubicBezTo>
                    <a:pt x="6561" y="5339"/>
                    <a:pt x="6656" y="5160"/>
                    <a:pt x="6740" y="4970"/>
                  </a:cubicBezTo>
                  <a:cubicBezTo>
                    <a:pt x="6764" y="4946"/>
                    <a:pt x="6787" y="4910"/>
                    <a:pt x="6823" y="4910"/>
                  </a:cubicBezTo>
                  <a:cubicBezTo>
                    <a:pt x="6950" y="4910"/>
                    <a:pt x="7082" y="4889"/>
                    <a:pt x="7209" y="4889"/>
                  </a:cubicBezTo>
                  <a:cubicBezTo>
                    <a:pt x="7273" y="4889"/>
                    <a:pt x="7335" y="4894"/>
                    <a:pt x="7395" y="4910"/>
                  </a:cubicBezTo>
                  <a:cubicBezTo>
                    <a:pt x="7459" y="4923"/>
                    <a:pt x="7523" y="4928"/>
                    <a:pt x="7586" y="4928"/>
                  </a:cubicBezTo>
                  <a:cubicBezTo>
                    <a:pt x="7812" y="4928"/>
                    <a:pt x="8028" y="4863"/>
                    <a:pt x="8252" y="4863"/>
                  </a:cubicBezTo>
                  <a:cubicBezTo>
                    <a:pt x="8288" y="4863"/>
                    <a:pt x="8335" y="4827"/>
                    <a:pt x="8383" y="4803"/>
                  </a:cubicBezTo>
                  <a:cubicBezTo>
                    <a:pt x="8764" y="4660"/>
                    <a:pt x="9109" y="4410"/>
                    <a:pt x="9538" y="4351"/>
                  </a:cubicBezTo>
                  <a:cubicBezTo>
                    <a:pt x="9681" y="4315"/>
                    <a:pt x="9812" y="4255"/>
                    <a:pt x="9943" y="4208"/>
                  </a:cubicBezTo>
                  <a:cubicBezTo>
                    <a:pt x="9959" y="4203"/>
                    <a:pt x="9975" y="4201"/>
                    <a:pt x="9992" y="4201"/>
                  </a:cubicBezTo>
                  <a:close/>
                  <a:moveTo>
                    <a:pt x="1120" y="9066"/>
                  </a:moveTo>
                  <a:cubicBezTo>
                    <a:pt x="1156" y="9113"/>
                    <a:pt x="1180" y="9149"/>
                    <a:pt x="1180" y="9196"/>
                  </a:cubicBezTo>
                  <a:cubicBezTo>
                    <a:pt x="1168" y="9482"/>
                    <a:pt x="1227" y="9768"/>
                    <a:pt x="1299" y="10030"/>
                  </a:cubicBezTo>
                  <a:cubicBezTo>
                    <a:pt x="1358" y="10268"/>
                    <a:pt x="1453" y="10518"/>
                    <a:pt x="1525" y="10756"/>
                  </a:cubicBezTo>
                  <a:cubicBezTo>
                    <a:pt x="1334" y="10447"/>
                    <a:pt x="1132" y="10137"/>
                    <a:pt x="1108" y="9768"/>
                  </a:cubicBezTo>
                  <a:cubicBezTo>
                    <a:pt x="1096" y="9589"/>
                    <a:pt x="1061" y="9387"/>
                    <a:pt x="1061" y="9196"/>
                  </a:cubicBezTo>
                  <a:cubicBezTo>
                    <a:pt x="1061" y="9149"/>
                    <a:pt x="1108" y="9113"/>
                    <a:pt x="1120" y="9066"/>
                  </a:cubicBezTo>
                  <a:close/>
                  <a:moveTo>
                    <a:pt x="1894" y="9720"/>
                  </a:moveTo>
                  <a:cubicBezTo>
                    <a:pt x="1918" y="9744"/>
                    <a:pt x="1965" y="9744"/>
                    <a:pt x="1989" y="9780"/>
                  </a:cubicBezTo>
                  <a:cubicBezTo>
                    <a:pt x="2073" y="10042"/>
                    <a:pt x="2168" y="10328"/>
                    <a:pt x="2251" y="10601"/>
                  </a:cubicBezTo>
                  <a:cubicBezTo>
                    <a:pt x="2287" y="10720"/>
                    <a:pt x="2346" y="10816"/>
                    <a:pt x="2382" y="10935"/>
                  </a:cubicBezTo>
                  <a:cubicBezTo>
                    <a:pt x="2370" y="10935"/>
                    <a:pt x="2358" y="10959"/>
                    <a:pt x="2346" y="10959"/>
                  </a:cubicBezTo>
                  <a:cubicBezTo>
                    <a:pt x="2144" y="10780"/>
                    <a:pt x="2084" y="10518"/>
                    <a:pt x="2013" y="10280"/>
                  </a:cubicBezTo>
                  <a:cubicBezTo>
                    <a:pt x="1954" y="10137"/>
                    <a:pt x="1930" y="9970"/>
                    <a:pt x="1882" y="9804"/>
                  </a:cubicBezTo>
                  <a:cubicBezTo>
                    <a:pt x="1870" y="9780"/>
                    <a:pt x="1894" y="9744"/>
                    <a:pt x="1894" y="9720"/>
                  </a:cubicBezTo>
                  <a:close/>
                  <a:moveTo>
                    <a:pt x="2251" y="9196"/>
                  </a:moveTo>
                  <a:cubicBezTo>
                    <a:pt x="2263" y="9196"/>
                    <a:pt x="2311" y="9208"/>
                    <a:pt x="2311" y="9232"/>
                  </a:cubicBezTo>
                  <a:cubicBezTo>
                    <a:pt x="2406" y="9458"/>
                    <a:pt x="2477" y="9720"/>
                    <a:pt x="2585" y="9958"/>
                  </a:cubicBezTo>
                  <a:lnTo>
                    <a:pt x="2894" y="10673"/>
                  </a:lnTo>
                  <a:cubicBezTo>
                    <a:pt x="2942" y="10756"/>
                    <a:pt x="2954" y="10851"/>
                    <a:pt x="2977" y="10935"/>
                  </a:cubicBezTo>
                  <a:lnTo>
                    <a:pt x="2966" y="10959"/>
                  </a:lnTo>
                  <a:cubicBezTo>
                    <a:pt x="2906" y="10851"/>
                    <a:pt x="2835" y="10756"/>
                    <a:pt x="2763" y="10673"/>
                  </a:cubicBezTo>
                  <a:cubicBezTo>
                    <a:pt x="2608" y="10304"/>
                    <a:pt x="2442" y="9911"/>
                    <a:pt x="2299" y="9542"/>
                  </a:cubicBezTo>
                  <a:cubicBezTo>
                    <a:pt x="2263" y="9447"/>
                    <a:pt x="2251" y="9351"/>
                    <a:pt x="2227" y="9256"/>
                  </a:cubicBezTo>
                  <a:cubicBezTo>
                    <a:pt x="2227" y="9244"/>
                    <a:pt x="2239" y="9208"/>
                    <a:pt x="2251" y="9196"/>
                  </a:cubicBezTo>
                  <a:close/>
                  <a:moveTo>
                    <a:pt x="14788" y="10447"/>
                  </a:moveTo>
                  <a:cubicBezTo>
                    <a:pt x="15181" y="10459"/>
                    <a:pt x="15574" y="10482"/>
                    <a:pt x="15943" y="10661"/>
                  </a:cubicBezTo>
                  <a:cubicBezTo>
                    <a:pt x="16110" y="10732"/>
                    <a:pt x="16289" y="10792"/>
                    <a:pt x="16467" y="10863"/>
                  </a:cubicBezTo>
                  <a:cubicBezTo>
                    <a:pt x="16515" y="10875"/>
                    <a:pt x="16551" y="10923"/>
                    <a:pt x="16598" y="10959"/>
                  </a:cubicBezTo>
                  <a:cubicBezTo>
                    <a:pt x="16598" y="10970"/>
                    <a:pt x="16586" y="10970"/>
                    <a:pt x="16586" y="10982"/>
                  </a:cubicBezTo>
                  <a:cubicBezTo>
                    <a:pt x="16372" y="10911"/>
                    <a:pt x="16181" y="10840"/>
                    <a:pt x="15955" y="10756"/>
                  </a:cubicBezTo>
                  <a:cubicBezTo>
                    <a:pt x="15753" y="10697"/>
                    <a:pt x="15539" y="10661"/>
                    <a:pt x="15336" y="10613"/>
                  </a:cubicBezTo>
                  <a:cubicBezTo>
                    <a:pt x="15201" y="10577"/>
                    <a:pt x="15066" y="10541"/>
                    <a:pt x="14926" y="10541"/>
                  </a:cubicBezTo>
                  <a:cubicBezTo>
                    <a:pt x="14881" y="10541"/>
                    <a:pt x="14835" y="10545"/>
                    <a:pt x="14788" y="10554"/>
                  </a:cubicBezTo>
                  <a:cubicBezTo>
                    <a:pt x="14741" y="10554"/>
                    <a:pt x="14705" y="10506"/>
                    <a:pt x="14669" y="10494"/>
                  </a:cubicBezTo>
                  <a:cubicBezTo>
                    <a:pt x="14693" y="10482"/>
                    <a:pt x="14741" y="10447"/>
                    <a:pt x="14788" y="10447"/>
                  </a:cubicBezTo>
                  <a:close/>
                  <a:moveTo>
                    <a:pt x="16521" y="10736"/>
                  </a:moveTo>
                  <a:cubicBezTo>
                    <a:pt x="16670" y="10736"/>
                    <a:pt x="16964" y="10879"/>
                    <a:pt x="17194" y="11078"/>
                  </a:cubicBezTo>
                  <a:cubicBezTo>
                    <a:pt x="17194" y="11090"/>
                    <a:pt x="17182" y="11090"/>
                    <a:pt x="17182" y="11101"/>
                  </a:cubicBezTo>
                  <a:cubicBezTo>
                    <a:pt x="16943" y="10994"/>
                    <a:pt x="16693" y="10899"/>
                    <a:pt x="16455" y="10792"/>
                  </a:cubicBezTo>
                  <a:cubicBezTo>
                    <a:pt x="16455" y="10780"/>
                    <a:pt x="16467" y="10756"/>
                    <a:pt x="16467" y="10744"/>
                  </a:cubicBezTo>
                  <a:cubicBezTo>
                    <a:pt x="16482" y="10738"/>
                    <a:pt x="16500" y="10736"/>
                    <a:pt x="16521" y="10736"/>
                  </a:cubicBezTo>
                  <a:close/>
                  <a:moveTo>
                    <a:pt x="3120" y="10744"/>
                  </a:moveTo>
                  <a:cubicBezTo>
                    <a:pt x="3180" y="10875"/>
                    <a:pt x="3239" y="10994"/>
                    <a:pt x="3311" y="11137"/>
                  </a:cubicBezTo>
                  <a:cubicBezTo>
                    <a:pt x="3299" y="11149"/>
                    <a:pt x="3275" y="11149"/>
                    <a:pt x="3263" y="11161"/>
                  </a:cubicBezTo>
                  <a:cubicBezTo>
                    <a:pt x="3204" y="11030"/>
                    <a:pt x="3132" y="10911"/>
                    <a:pt x="3073" y="10780"/>
                  </a:cubicBezTo>
                  <a:cubicBezTo>
                    <a:pt x="3085" y="10756"/>
                    <a:pt x="3097" y="10756"/>
                    <a:pt x="3120" y="10744"/>
                  </a:cubicBezTo>
                  <a:close/>
                  <a:moveTo>
                    <a:pt x="14134" y="10756"/>
                  </a:moveTo>
                  <a:cubicBezTo>
                    <a:pt x="14193" y="10756"/>
                    <a:pt x="14229" y="10756"/>
                    <a:pt x="14288" y="10780"/>
                  </a:cubicBezTo>
                  <a:cubicBezTo>
                    <a:pt x="14515" y="10816"/>
                    <a:pt x="14741" y="10851"/>
                    <a:pt x="14967" y="10899"/>
                  </a:cubicBezTo>
                  <a:cubicBezTo>
                    <a:pt x="15027" y="10899"/>
                    <a:pt x="15086" y="10911"/>
                    <a:pt x="15146" y="10923"/>
                  </a:cubicBezTo>
                  <a:cubicBezTo>
                    <a:pt x="15360" y="10982"/>
                    <a:pt x="15598" y="11054"/>
                    <a:pt x="15824" y="11113"/>
                  </a:cubicBezTo>
                  <a:cubicBezTo>
                    <a:pt x="15884" y="11125"/>
                    <a:pt x="15955" y="11125"/>
                    <a:pt x="16015" y="11149"/>
                  </a:cubicBezTo>
                  <a:cubicBezTo>
                    <a:pt x="16051" y="11149"/>
                    <a:pt x="16062" y="11161"/>
                    <a:pt x="16098" y="11197"/>
                  </a:cubicBezTo>
                  <a:cubicBezTo>
                    <a:pt x="16062" y="11209"/>
                    <a:pt x="16051" y="11209"/>
                    <a:pt x="16062" y="11221"/>
                  </a:cubicBezTo>
                  <a:cubicBezTo>
                    <a:pt x="15765" y="11161"/>
                    <a:pt x="15455" y="11125"/>
                    <a:pt x="15158" y="11030"/>
                  </a:cubicBezTo>
                  <a:cubicBezTo>
                    <a:pt x="14872" y="10935"/>
                    <a:pt x="14586" y="10947"/>
                    <a:pt x="14324" y="10911"/>
                  </a:cubicBezTo>
                  <a:lnTo>
                    <a:pt x="14276" y="10911"/>
                  </a:lnTo>
                  <a:cubicBezTo>
                    <a:pt x="14217" y="10875"/>
                    <a:pt x="14157" y="10851"/>
                    <a:pt x="14110" y="10816"/>
                  </a:cubicBezTo>
                  <a:cubicBezTo>
                    <a:pt x="14098" y="10816"/>
                    <a:pt x="14134" y="10756"/>
                    <a:pt x="14134" y="10756"/>
                  </a:cubicBezTo>
                  <a:close/>
                  <a:moveTo>
                    <a:pt x="14498" y="11204"/>
                  </a:moveTo>
                  <a:cubicBezTo>
                    <a:pt x="14604" y="11204"/>
                    <a:pt x="14672" y="11285"/>
                    <a:pt x="14753" y="11340"/>
                  </a:cubicBezTo>
                  <a:cubicBezTo>
                    <a:pt x="14634" y="11316"/>
                    <a:pt x="14527" y="11280"/>
                    <a:pt x="14384" y="11232"/>
                  </a:cubicBezTo>
                  <a:cubicBezTo>
                    <a:pt x="14427" y="11212"/>
                    <a:pt x="14465" y="11204"/>
                    <a:pt x="14498" y="11204"/>
                  </a:cubicBezTo>
                  <a:close/>
                  <a:moveTo>
                    <a:pt x="14641" y="11514"/>
                  </a:moveTo>
                  <a:cubicBezTo>
                    <a:pt x="14744" y="11514"/>
                    <a:pt x="14754" y="11575"/>
                    <a:pt x="14765" y="11637"/>
                  </a:cubicBezTo>
                  <a:cubicBezTo>
                    <a:pt x="14753" y="11637"/>
                    <a:pt x="14753" y="11649"/>
                    <a:pt x="14741" y="11673"/>
                  </a:cubicBezTo>
                  <a:lnTo>
                    <a:pt x="14586" y="11518"/>
                  </a:lnTo>
                  <a:cubicBezTo>
                    <a:pt x="14607" y="11515"/>
                    <a:pt x="14625" y="11514"/>
                    <a:pt x="14641" y="11514"/>
                  </a:cubicBezTo>
                  <a:close/>
                  <a:moveTo>
                    <a:pt x="17991" y="11010"/>
                  </a:moveTo>
                  <a:cubicBezTo>
                    <a:pt x="18079" y="11010"/>
                    <a:pt x="18167" y="11045"/>
                    <a:pt x="18241" y="11090"/>
                  </a:cubicBezTo>
                  <a:cubicBezTo>
                    <a:pt x="18479" y="11221"/>
                    <a:pt x="18718" y="11387"/>
                    <a:pt x="18932" y="11530"/>
                  </a:cubicBezTo>
                  <a:cubicBezTo>
                    <a:pt x="19027" y="11578"/>
                    <a:pt x="19099" y="11649"/>
                    <a:pt x="19170" y="11732"/>
                  </a:cubicBezTo>
                  <a:cubicBezTo>
                    <a:pt x="19158" y="11744"/>
                    <a:pt x="19158" y="11756"/>
                    <a:pt x="19146" y="11768"/>
                  </a:cubicBezTo>
                  <a:cubicBezTo>
                    <a:pt x="19039" y="11697"/>
                    <a:pt x="18920" y="11637"/>
                    <a:pt x="18801" y="11578"/>
                  </a:cubicBezTo>
                  <a:cubicBezTo>
                    <a:pt x="18563" y="11435"/>
                    <a:pt x="18325" y="11292"/>
                    <a:pt x="18086" y="11161"/>
                  </a:cubicBezTo>
                  <a:cubicBezTo>
                    <a:pt x="18067" y="11153"/>
                    <a:pt x="18044" y="11150"/>
                    <a:pt x="18020" y="11150"/>
                  </a:cubicBezTo>
                  <a:cubicBezTo>
                    <a:pt x="17971" y="11150"/>
                    <a:pt x="17916" y="11161"/>
                    <a:pt x="17860" y="11161"/>
                  </a:cubicBezTo>
                  <a:cubicBezTo>
                    <a:pt x="17836" y="11161"/>
                    <a:pt x="17801" y="11149"/>
                    <a:pt x="17777" y="11149"/>
                  </a:cubicBezTo>
                  <a:cubicBezTo>
                    <a:pt x="17801" y="11113"/>
                    <a:pt x="17801" y="11078"/>
                    <a:pt x="17836" y="11054"/>
                  </a:cubicBezTo>
                  <a:cubicBezTo>
                    <a:pt x="17886" y="11023"/>
                    <a:pt x="17938" y="11010"/>
                    <a:pt x="17991" y="11010"/>
                  </a:cubicBezTo>
                  <a:close/>
                  <a:moveTo>
                    <a:pt x="17967" y="11625"/>
                  </a:moveTo>
                  <a:cubicBezTo>
                    <a:pt x="18122" y="11685"/>
                    <a:pt x="18265" y="11732"/>
                    <a:pt x="18396" y="11768"/>
                  </a:cubicBezTo>
                  <a:lnTo>
                    <a:pt x="18396" y="11804"/>
                  </a:lnTo>
                  <a:cubicBezTo>
                    <a:pt x="18253" y="11792"/>
                    <a:pt x="18086" y="11768"/>
                    <a:pt x="17920" y="11756"/>
                  </a:cubicBezTo>
                  <a:cubicBezTo>
                    <a:pt x="17944" y="11697"/>
                    <a:pt x="17956" y="11673"/>
                    <a:pt x="17967" y="11625"/>
                  </a:cubicBezTo>
                  <a:close/>
                  <a:moveTo>
                    <a:pt x="17343" y="11790"/>
                  </a:moveTo>
                  <a:cubicBezTo>
                    <a:pt x="17582" y="11790"/>
                    <a:pt x="17754" y="11975"/>
                    <a:pt x="17967" y="12042"/>
                  </a:cubicBezTo>
                  <a:cubicBezTo>
                    <a:pt x="17955" y="12044"/>
                    <a:pt x="17941" y="12045"/>
                    <a:pt x="17926" y="12045"/>
                  </a:cubicBezTo>
                  <a:cubicBezTo>
                    <a:pt x="17739" y="12045"/>
                    <a:pt x="17367" y="11913"/>
                    <a:pt x="17301" y="11792"/>
                  </a:cubicBezTo>
                  <a:cubicBezTo>
                    <a:pt x="17315" y="11791"/>
                    <a:pt x="17329" y="11790"/>
                    <a:pt x="17343" y="11790"/>
                  </a:cubicBezTo>
                  <a:close/>
                  <a:moveTo>
                    <a:pt x="14872" y="11709"/>
                  </a:moveTo>
                  <a:cubicBezTo>
                    <a:pt x="15146" y="11828"/>
                    <a:pt x="15408" y="11971"/>
                    <a:pt x="15693" y="12102"/>
                  </a:cubicBezTo>
                  <a:cubicBezTo>
                    <a:pt x="15693" y="12113"/>
                    <a:pt x="15681" y="12113"/>
                    <a:pt x="15681" y="12125"/>
                  </a:cubicBezTo>
                  <a:cubicBezTo>
                    <a:pt x="15348" y="12113"/>
                    <a:pt x="15122" y="11875"/>
                    <a:pt x="14848" y="11768"/>
                  </a:cubicBezTo>
                  <a:cubicBezTo>
                    <a:pt x="14860" y="11744"/>
                    <a:pt x="14860" y="11732"/>
                    <a:pt x="14872" y="11709"/>
                  </a:cubicBezTo>
                  <a:close/>
                  <a:moveTo>
                    <a:pt x="2311" y="11435"/>
                  </a:moveTo>
                  <a:lnTo>
                    <a:pt x="2311" y="11435"/>
                  </a:lnTo>
                  <a:cubicBezTo>
                    <a:pt x="2501" y="11744"/>
                    <a:pt x="2680" y="12030"/>
                    <a:pt x="2858" y="12304"/>
                  </a:cubicBezTo>
                  <a:lnTo>
                    <a:pt x="2835" y="12340"/>
                  </a:lnTo>
                  <a:cubicBezTo>
                    <a:pt x="2704" y="12185"/>
                    <a:pt x="2537" y="12042"/>
                    <a:pt x="2418" y="11875"/>
                  </a:cubicBezTo>
                  <a:cubicBezTo>
                    <a:pt x="2346" y="11756"/>
                    <a:pt x="2239" y="11625"/>
                    <a:pt x="2311" y="11435"/>
                  </a:cubicBezTo>
                  <a:close/>
                  <a:moveTo>
                    <a:pt x="16253" y="12280"/>
                  </a:moveTo>
                  <a:cubicBezTo>
                    <a:pt x="16360" y="12328"/>
                    <a:pt x="16455" y="12352"/>
                    <a:pt x="16551" y="12399"/>
                  </a:cubicBezTo>
                  <a:cubicBezTo>
                    <a:pt x="16551" y="12411"/>
                    <a:pt x="16539" y="12423"/>
                    <a:pt x="16539" y="12447"/>
                  </a:cubicBezTo>
                  <a:cubicBezTo>
                    <a:pt x="16420" y="12447"/>
                    <a:pt x="16301" y="12447"/>
                    <a:pt x="16241" y="12328"/>
                  </a:cubicBezTo>
                  <a:cubicBezTo>
                    <a:pt x="16241" y="12304"/>
                    <a:pt x="16253" y="12292"/>
                    <a:pt x="16253" y="12280"/>
                  </a:cubicBezTo>
                  <a:close/>
                  <a:moveTo>
                    <a:pt x="1334" y="12030"/>
                  </a:moveTo>
                  <a:lnTo>
                    <a:pt x="1334" y="12030"/>
                  </a:lnTo>
                  <a:cubicBezTo>
                    <a:pt x="1453" y="12161"/>
                    <a:pt x="1584" y="12304"/>
                    <a:pt x="1715" y="12459"/>
                  </a:cubicBezTo>
                  <a:cubicBezTo>
                    <a:pt x="1549" y="12352"/>
                    <a:pt x="1394" y="12233"/>
                    <a:pt x="1334" y="12030"/>
                  </a:cubicBezTo>
                  <a:close/>
                  <a:moveTo>
                    <a:pt x="17205" y="12066"/>
                  </a:moveTo>
                  <a:cubicBezTo>
                    <a:pt x="17241" y="12066"/>
                    <a:pt x="17265" y="12066"/>
                    <a:pt x="17289" y="12090"/>
                  </a:cubicBezTo>
                  <a:cubicBezTo>
                    <a:pt x="17479" y="12185"/>
                    <a:pt x="17658" y="12304"/>
                    <a:pt x="17848" y="12423"/>
                  </a:cubicBezTo>
                  <a:cubicBezTo>
                    <a:pt x="17860" y="12423"/>
                    <a:pt x="17860" y="12447"/>
                    <a:pt x="17860" y="12471"/>
                  </a:cubicBezTo>
                  <a:cubicBezTo>
                    <a:pt x="17789" y="12447"/>
                    <a:pt x="17729" y="12423"/>
                    <a:pt x="17658" y="12399"/>
                  </a:cubicBezTo>
                  <a:cubicBezTo>
                    <a:pt x="17658" y="12411"/>
                    <a:pt x="17646" y="12411"/>
                    <a:pt x="17646" y="12423"/>
                  </a:cubicBezTo>
                  <a:cubicBezTo>
                    <a:pt x="17765" y="12530"/>
                    <a:pt x="17896" y="12649"/>
                    <a:pt x="18015" y="12756"/>
                  </a:cubicBezTo>
                  <a:cubicBezTo>
                    <a:pt x="18015" y="12768"/>
                    <a:pt x="18003" y="12768"/>
                    <a:pt x="18003" y="12780"/>
                  </a:cubicBezTo>
                  <a:cubicBezTo>
                    <a:pt x="17646" y="12542"/>
                    <a:pt x="17324" y="12244"/>
                    <a:pt x="16896" y="12125"/>
                  </a:cubicBezTo>
                  <a:cubicBezTo>
                    <a:pt x="16908" y="12113"/>
                    <a:pt x="16908" y="12090"/>
                    <a:pt x="16932" y="12066"/>
                  </a:cubicBezTo>
                  <a:cubicBezTo>
                    <a:pt x="16955" y="12066"/>
                    <a:pt x="16984" y="12076"/>
                    <a:pt x="17012" y="12076"/>
                  </a:cubicBezTo>
                  <a:cubicBezTo>
                    <a:pt x="17026" y="12076"/>
                    <a:pt x="17039" y="12074"/>
                    <a:pt x="17051" y="12066"/>
                  </a:cubicBezTo>
                  <a:close/>
                  <a:moveTo>
                    <a:pt x="2644" y="12387"/>
                  </a:moveTo>
                  <a:cubicBezTo>
                    <a:pt x="2656" y="12387"/>
                    <a:pt x="2680" y="12387"/>
                    <a:pt x="2704" y="12399"/>
                  </a:cubicBezTo>
                  <a:cubicBezTo>
                    <a:pt x="2799" y="12471"/>
                    <a:pt x="2882" y="12602"/>
                    <a:pt x="3025" y="12637"/>
                  </a:cubicBezTo>
                  <a:cubicBezTo>
                    <a:pt x="3073" y="12649"/>
                    <a:pt x="3085" y="12756"/>
                    <a:pt x="3120" y="12816"/>
                  </a:cubicBezTo>
                  <a:cubicBezTo>
                    <a:pt x="3097" y="12816"/>
                    <a:pt x="3085" y="12828"/>
                    <a:pt x="3073" y="12840"/>
                  </a:cubicBezTo>
                  <a:cubicBezTo>
                    <a:pt x="2918" y="12685"/>
                    <a:pt x="2775" y="12530"/>
                    <a:pt x="2620" y="12411"/>
                  </a:cubicBezTo>
                  <a:cubicBezTo>
                    <a:pt x="2620" y="12399"/>
                    <a:pt x="2644" y="12399"/>
                    <a:pt x="2644" y="12387"/>
                  </a:cubicBezTo>
                  <a:close/>
                  <a:moveTo>
                    <a:pt x="15875" y="12498"/>
                  </a:moveTo>
                  <a:cubicBezTo>
                    <a:pt x="15883" y="12498"/>
                    <a:pt x="15890" y="12501"/>
                    <a:pt x="15896" y="12506"/>
                  </a:cubicBezTo>
                  <a:cubicBezTo>
                    <a:pt x="16003" y="12542"/>
                    <a:pt x="16122" y="12590"/>
                    <a:pt x="16229" y="12637"/>
                  </a:cubicBezTo>
                  <a:cubicBezTo>
                    <a:pt x="16479" y="12721"/>
                    <a:pt x="16717" y="12828"/>
                    <a:pt x="16967" y="12923"/>
                  </a:cubicBezTo>
                  <a:cubicBezTo>
                    <a:pt x="16967" y="12947"/>
                    <a:pt x="16955" y="12959"/>
                    <a:pt x="16955" y="12983"/>
                  </a:cubicBezTo>
                  <a:cubicBezTo>
                    <a:pt x="16765" y="12935"/>
                    <a:pt x="16574" y="12887"/>
                    <a:pt x="16384" y="12816"/>
                  </a:cubicBezTo>
                  <a:cubicBezTo>
                    <a:pt x="16205" y="12756"/>
                    <a:pt x="16051" y="12685"/>
                    <a:pt x="15872" y="12602"/>
                  </a:cubicBezTo>
                  <a:cubicBezTo>
                    <a:pt x="15836" y="12590"/>
                    <a:pt x="15824" y="12566"/>
                    <a:pt x="15789" y="12530"/>
                  </a:cubicBezTo>
                  <a:cubicBezTo>
                    <a:pt x="15816" y="12521"/>
                    <a:pt x="15850" y="12498"/>
                    <a:pt x="15875" y="12498"/>
                  </a:cubicBezTo>
                  <a:close/>
                  <a:moveTo>
                    <a:pt x="2180" y="12875"/>
                  </a:moveTo>
                  <a:cubicBezTo>
                    <a:pt x="2311" y="12935"/>
                    <a:pt x="2406" y="13042"/>
                    <a:pt x="2477" y="13161"/>
                  </a:cubicBezTo>
                  <a:cubicBezTo>
                    <a:pt x="2370" y="13066"/>
                    <a:pt x="2263" y="12995"/>
                    <a:pt x="2144" y="12899"/>
                  </a:cubicBezTo>
                  <a:lnTo>
                    <a:pt x="2180" y="12875"/>
                  </a:lnTo>
                  <a:close/>
                  <a:moveTo>
                    <a:pt x="15839" y="12839"/>
                  </a:moveTo>
                  <a:cubicBezTo>
                    <a:pt x="16038" y="12839"/>
                    <a:pt x="17067" y="13237"/>
                    <a:pt x="17241" y="13399"/>
                  </a:cubicBezTo>
                  <a:cubicBezTo>
                    <a:pt x="17232" y="13401"/>
                    <a:pt x="17222" y="13402"/>
                    <a:pt x="17210" y="13402"/>
                  </a:cubicBezTo>
                  <a:cubicBezTo>
                    <a:pt x="16963" y="13402"/>
                    <a:pt x="16063" y="13056"/>
                    <a:pt x="15824" y="12840"/>
                  </a:cubicBezTo>
                  <a:cubicBezTo>
                    <a:pt x="15829" y="12839"/>
                    <a:pt x="15834" y="12839"/>
                    <a:pt x="15839" y="12839"/>
                  </a:cubicBezTo>
                  <a:close/>
                  <a:moveTo>
                    <a:pt x="17067" y="13563"/>
                  </a:moveTo>
                  <a:cubicBezTo>
                    <a:pt x="17119" y="13563"/>
                    <a:pt x="17174" y="13580"/>
                    <a:pt x="17229" y="13602"/>
                  </a:cubicBezTo>
                  <a:cubicBezTo>
                    <a:pt x="17372" y="13649"/>
                    <a:pt x="17539" y="13697"/>
                    <a:pt x="17682" y="13757"/>
                  </a:cubicBezTo>
                  <a:cubicBezTo>
                    <a:pt x="17729" y="13768"/>
                    <a:pt x="17777" y="13792"/>
                    <a:pt x="17801" y="13828"/>
                  </a:cubicBezTo>
                  <a:cubicBezTo>
                    <a:pt x="17825" y="13828"/>
                    <a:pt x="17801" y="13888"/>
                    <a:pt x="17801" y="13888"/>
                  </a:cubicBezTo>
                  <a:cubicBezTo>
                    <a:pt x="17775" y="13896"/>
                    <a:pt x="17738" y="13904"/>
                    <a:pt x="17706" y="13904"/>
                  </a:cubicBezTo>
                  <a:cubicBezTo>
                    <a:pt x="17693" y="13904"/>
                    <a:pt x="17680" y="13903"/>
                    <a:pt x="17670" y="13899"/>
                  </a:cubicBezTo>
                  <a:cubicBezTo>
                    <a:pt x="17563" y="13876"/>
                    <a:pt x="17491" y="13816"/>
                    <a:pt x="17384" y="13780"/>
                  </a:cubicBezTo>
                  <a:cubicBezTo>
                    <a:pt x="17253" y="13733"/>
                    <a:pt x="17122" y="13721"/>
                    <a:pt x="16991" y="13697"/>
                  </a:cubicBezTo>
                  <a:cubicBezTo>
                    <a:pt x="16955" y="13673"/>
                    <a:pt x="16943" y="13661"/>
                    <a:pt x="16908" y="13649"/>
                  </a:cubicBezTo>
                  <a:cubicBezTo>
                    <a:pt x="16952" y="13586"/>
                    <a:pt x="17008" y="13563"/>
                    <a:pt x="17067" y="13563"/>
                  </a:cubicBezTo>
                  <a:close/>
                  <a:moveTo>
                    <a:pt x="16670" y="13828"/>
                  </a:moveTo>
                  <a:cubicBezTo>
                    <a:pt x="16705" y="13828"/>
                    <a:pt x="16753" y="13828"/>
                    <a:pt x="16765" y="13840"/>
                  </a:cubicBezTo>
                  <a:cubicBezTo>
                    <a:pt x="16943" y="13959"/>
                    <a:pt x="17134" y="14078"/>
                    <a:pt x="17313" y="14197"/>
                  </a:cubicBezTo>
                  <a:cubicBezTo>
                    <a:pt x="17352" y="14222"/>
                    <a:pt x="17379" y="14236"/>
                    <a:pt x="17401" y="14236"/>
                  </a:cubicBezTo>
                  <a:cubicBezTo>
                    <a:pt x="17432" y="14236"/>
                    <a:pt x="17451" y="14207"/>
                    <a:pt x="17479" y="14138"/>
                  </a:cubicBezTo>
                  <a:cubicBezTo>
                    <a:pt x="17491" y="14126"/>
                    <a:pt x="17527" y="14090"/>
                    <a:pt x="17551" y="14078"/>
                  </a:cubicBezTo>
                  <a:cubicBezTo>
                    <a:pt x="17563" y="14078"/>
                    <a:pt x="17563" y="14090"/>
                    <a:pt x="17586" y="14114"/>
                  </a:cubicBezTo>
                  <a:cubicBezTo>
                    <a:pt x="17563" y="14126"/>
                    <a:pt x="17539" y="14126"/>
                    <a:pt x="17539" y="14138"/>
                  </a:cubicBezTo>
                  <a:cubicBezTo>
                    <a:pt x="17539" y="14185"/>
                    <a:pt x="17551" y="14233"/>
                    <a:pt x="17563" y="14304"/>
                  </a:cubicBezTo>
                  <a:lnTo>
                    <a:pt x="17765" y="14304"/>
                  </a:lnTo>
                  <a:cubicBezTo>
                    <a:pt x="17776" y="14370"/>
                    <a:pt x="17726" y="14437"/>
                    <a:pt x="17662" y="14437"/>
                  </a:cubicBezTo>
                  <a:cubicBezTo>
                    <a:pt x="17656" y="14437"/>
                    <a:pt x="17651" y="14436"/>
                    <a:pt x="17646" y="14435"/>
                  </a:cubicBezTo>
                  <a:cubicBezTo>
                    <a:pt x="17503" y="14423"/>
                    <a:pt x="17360" y="14388"/>
                    <a:pt x="17229" y="14364"/>
                  </a:cubicBezTo>
                  <a:cubicBezTo>
                    <a:pt x="17205" y="14352"/>
                    <a:pt x="17194" y="14352"/>
                    <a:pt x="17194" y="14352"/>
                  </a:cubicBezTo>
                  <a:cubicBezTo>
                    <a:pt x="17015" y="14197"/>
                    <a:pt x="16848" y="14054"/>
                    <a:pt x="16693" y="13888"/>
                  </a:cubicBezTo>
                  <a:cubicBezTo>
                    <a:pt x="16670" y="13888"/>
                    <a:pt x="16670" y="13852"/>
                    <a:pt x="16670" y="13828"/>
                  </a:cubicBezTo>
                  <a:close/>
                  <a:moveTo>
                    <a:pt x="2966" y="11649"/>
                  </a:moveTo>
                  <a:cubicBezTo>
                    <a:pt x="3073" y="11768"/>
                    <a:pt x="3156" y="11840"/>
                    <a:pt x="3239" y="11947"/>
                  </a:cubicBezTo>
                  <a:cubicBezTo>
                    <a:pt x="3394" y="12173"/>
                    <a:pt x="3549" y="12399"/>
                    <a:pt x="3716" y="12614"/>
                  </a:cubicBezTo>
                  <a:cubicBezTo>
                    <a:pt x="3725" y="12633"/>
                    <a:pt x="3759" y="12652"/>
                    <a:pt x="3784" y="12652"/>
                  </a:cubicBezTo>
                  <a:cubicBezTo>
                    <a:pt x="3789" y="12652"/>
                    <a:pt x="3795" y="12651"/>
                    <a:pt x="3799" y="12649"/>
                  </a:cubicBezTo>
                  <a:cubicBezTo>
                    <a:pt x="3835" y="12637"/>
                    <a:pt x="3859" y="12578"/>
                    <a:pt x="3847" y="12554"/>
                  </a:cubicBezTo>
                  <a:cubicBezTo>
                    <a:pt x="3787" y="12423"/>
                    <a:pt x="3811" y="12233"/>
                    <a:pt x="3668" y="12125"/>
                  </a:cubicBezTo>
                  <a:cubicBezTo>
                    <a:pt x="3656" y="12113"/>
                    <a:pt x="3656" y="12102"/>
                    <a:pt x="3668" y="12054"/>
                  </a:cubicBezTo>
                  <a:lnTo>
                    <a:pt x="4025" y="12364"/>
                  </a:lnTo>
                  <a:cubicBezTo>
                    <a:pt x="4037" y="12352"/>
                    <a:pt x="4049" y="12352"/>
                    <a:pt x="4073" y="12340"/>
                  </a:cubicBezTo>
                  <a:cubicBezTo>
                    <a:pt x="4025" y="12233"/>
                    <a:pt x="3978" y="12113"/>
                    <a:pt x="3930" y="12006"/>
                  </a:cubicBezTo>
                  <a:cubicBezTo>
                    <a:pt x="3954" y="12006"/>
                    <a:pt x="3954" y="11994"/>
                    <a:pt x="3966" y="11994"/>
                  </a:cubicBezTo>
                  <a:lnTo>
                    <a:pt x="4454" y="12483"/>
                  </a:lnTo>
                  <a:cubicBezTo>
                    <a:pt x="4501" y="12375"/>
                    <a:pt x="4549" y="12304"/>
                    <a:pt x="4561" y="12221"/>
                  </a:cubicBezTo>
                  <a:cubicBezTo>
                    <a:pt x="4561" y="12125"/>
                    <a:pt x="4525" y="12042"/>
                    <a:pt x="4513" y="11947"/>
                  </a:cubicBezTo>
                  <a:cubicBezTo>
                    <a:pt x="4501" y="11899"/>
                    <a:pt x="4501" y="11863"/>
                    <a:pt x="4501" y="11816"/>
                  </a:cubicBezTo>
                  <a:cubicBezTo>
                    <a:pt x="4501" y="11816"/>
                    <a:pt x="4513" y="11804"/>
                    <a:pt x="4525" y="11804"/>
                  </a:cubicBezTo>
                  <a:cubicBezTo>
                    <a:pt x="4561" y="11828"/>
                    <a:pt x="4609" y="11863"/>
                    <a:pt x="4621" y="11899"/>
                  </a:cubicBezTo>
                  <a:cubicBezTo>
                    <a:pt x="4644" y="12066"/>
                    <a:pt x="4668" y="12221"/>
                    <a:pt x="4692" y="12364"/>
                  </a:cubicBezTo>
                  <a:cubicBezTo>
                    <a:pt x="4704" y="12483"/>
                    <a:pt x="4728" y="12590"/>
                    <a:pt x="4740" y="12709"/>
                  </a:cubicBezTo>
                  <a:cubicBezTo>
                    <a:pt x="4740" y="12780"/>
                    <a:pt x="4728" y="12875"/>
                    <a:pt x="4728" y="12947"/>
                  </a:cubicBezTo>
                  <a:cubicBezTo>
                    <a:pt x="4882" y="12995"/>
                    <a:pt x="4906" y="12995"/>
                    <a:pt x="4847" y="13209"/>
                  </a:cubicBezTo>
                  <a:cubicBezTo>
                    <a:pt x="4704" y="13030"/>
                    <a:pt x="4585" y="12875"/>
                    <a:pt x="4466" y="12709"/>
                  </a:cubicBezTo>
                  <a:cubicBezTo>
                    <a:pt x="4454" y="12709"/>
                    <a:pt x="4454" y="12721"/>
                    <a:pt x="4442" y="12721"/>
                  </a:cubicBezTo>
                  <a:cubicBezTo>
                    <a:pt x="4466" y="12756"/>
                    <a:pt x="4490" y="12792"/>
                    <a:pt x="4501" y="12828"/>
                  </a:cubicBezTo>
                  <a:cubicBezTo>
                    <a:pt x="4609" y="12959"/>
                    <a:pt x="4740" y="13090"/>
                    <a:pt x="4811" y="13256"/>
                  </a:cubicBezTo>
                  <a:cubicBezTo>
                    <a:pt x="4859" y="13352"/>
                    <a:pt x="4847" y="13483"/>
                    <a:pt x="4847" y="13590"/>
                  </a:cubicBezTo>
                  <a:cubicBezTo>
                    <a:pt x="4823" y="13590"/>
                    <a:pt x="4799" y="13602"/>
                    <a:pt x="4787" y="13602"/>
                  </a:cubicBezTo>
                  <a:cubicBezTo>
                    <a:pt x="4573" y="13316"/>
                    <a:pt x="4347" y="13030"/>
                    <a:pt x="4144" y="12756"/>
                  </a:cubicBezTo>
                  <a:lnTo>
                    <a:pt x="4109" y="12780"/>
                  </a:lnTo>
                  <a:cubicBezTo>
                    <a:pt x="4192" y="12899"/>
                    <a:pt x="4263" y="13006"/>
                    <a:pt x="4347" y="13126"/>
                  </a:cubicBezTo>
                  <a:cubicBezTo>
                    <a:pt x="4466" y="13292"/>
                    <a:pt x="4609" y="13447"/>
                    <a:pt x="4740" y="13614"/>
                  </a:cubicBezTo>
                  <a:cubicBezTo>
                    <a:pt x="4799" y="13685"/>
                    <a:pt x="4811" y="13840"/>
                    <a:pt x="4751" y="14030"/>
                  </a:cubicBezTo>
                  <a:cubicBezTo>
                    <a:pt x="4466" y="13673"/>
                    <a:pt x="4216" y="13352"/>
                    <a:pt x="3954" y="13006"/>
                  </a:cubicBezTo>
                  <a:lnTo>
                    <a:pt x="3930" y="13018"/>
                  </a:lnTo>
                  <a:lnTo>
                    <a:pt x="4109" y="13292"/>
                  </a:lnTo>
                  <a:lnTo>
                    <a:pt x="4609" y="13911"/>
                  </a:lnTo>
                  <a:cubicBezTo>
                    <a:pt x="4644" y="13971"/>
                    <a:pt x="4704" y="14007"/>
                    <a:pt x="4740" y="14066"/>
                  </a:cubicBezTo>
                  <a:lnTo>
                    <a:pt x="4787" y="14197"/>
                  </a:lnTo>
                  <a:cubicBezTo>
                    <a:pt x="4763" y="14209"/>
                    <a:pt x="4751" y="14209"/>
                    <a:pt x="4740" y="14221"/>
                  </a:cubicBezTo>
                  <a:lnTo>
                    <a:pt x="4073" y="13471"/>
                  </a:lnTo>
                  <a:lnTo>
                    <a:pt x="4049" y="13483"/>
                  </a:lnTo>
                  <a:cubicBezTo>
                    <a:pt x="4085" y="13507"/>
                    <a:pt x="4097" y="13542"/>
                    <a:pt x="4109" y="13566"/>
                  </a:cubicBezTo>
                  <a:cubicBezTo>
                    <a:pt x="4311" y="13792"/>
                    <a:pt x="4513" y="14018"/>
                    <a:pt x="4704" y="14257"/>
                  </a:cubicBezTo>
                  <a:cubicBezTo>
                    <a:pt x="4763" y="14316"/>
                    <a:pt x="4751" y="14423"/>
                    <a:pt x="4763" y="14495"/>
                  </a:cubicBezTo>
                  <a:cubicBezTo>
                    <a:pt x="4740" y="14507"/>
                    <a:pt x="4728" y="14507"/>
                    <a:pt x="4704" y="14519"/>
                  </a:cubicBezTo>
                  <a:cubicBezTo>
                    <a:pt x="4382" y="14161"/>
                    <a:pt x="4073" y="13792"/>
                    <a:pt x="3751" y="13423"/>
                  </a:cubicBezTo>
                  <a:cubicBezTo>
                    <a:pt x="3739" y="13423"/>
                    <a:pt x="3739" y="13435"/>
                    <a:pt x="3728" y="13435"/>
                  </a:cubicBezTo>
                  <a:cubicBezTo>
                    <a:pt x="3787" y="13495"/>
                    <a:pt x="3835" y="13578"/>
                    <a:pt x="3894" y="13626"/>
                  </a:cubicBezTo>
                  <a:cubicBezTo>
                    <a:pt x="4144" y="13911"/>
                    <a:pt x="4382" y="14197"/>
                    <a:pt x="4621" y="14495"/>
                  </a:cubicBezTo>
                  <a:cubicBezTo>
                    <a:pt x="4668" y="14554"/>
                    <a:pt x="4787" y="14578"/>
                    <a:pt x="4692" y="14697"/>
                  </a:cubicBezTo>
                  <a:cubicBezTo>
                    <a:pt x="4621" y="14626"/>
                    <a:pt x="4561" y="14554"/>
                    <a:pt x="4501" y="14483"/>
                  </a:cubicBezTo>
                  <a:lnTo>
                    <a:pt x="4501" y="14483"/>
                  </a:lnTo>
                  <a:cubicBezTo>
                    <a:pt x="4573" y="14673"/>
                    <a:pt x="4799" y="14816"/>
                    <a:pt x="4644" y="15078"/>
                  </a:cubicBezTo>
                  <a:cubicBezTo>
                    <a:pt x="4627" y="15081"/>
                    <a:pt x="4611" y="15083"/>
                    <a:pt x="4595" y="15083"/>
                  </a:cubicBezTo>
                  <a:cubicBezTo>
                    <a:pt x="4544" y="15083"/>
                    <a:pt x="4499" y="15061"/>
                    <a:pt x="4454" y="14971"/>
                  </a:cubicBezTo>
                  <a:cubicBezTo>
                    <a:pt x="4382" y="14864"/>
                    <a:pt x="4228" y="14804"/>
                    <a:pt x="4132" y="14721"/>
                  </a:cubicBezTo>
                  <a:cubicBezTo>
                    <a:pt x="3966" y="14566"/>
                    <a:pt x="3787" y="14435"/>
                    <a:pt x="3620" y="14292"/>
                  </a:cubicBezTo>
                  <a:cubicBezTo>
                    <a:pt x="3358" y="14030"/>
                    <a:pt x="3085" y="13780"/>
                    <a:pt x="2823" y="13518"/>
                  </a:cubicBezTo>
                  <a:cubicBezTo>
                    <a:pt x="2704" y="13411"/>
                    <a:pt x="2596" y="13280"/>
                    <a:pt x="2477" y="13161"/>
                  </a:cubicBezTo>
                  <a:lnTo>
                    <a:pt x="2477" y="13161"/>
                  </a:lnTo>
                  <a:cubicBezTo>
                    <a:pt x="2549" y="13197"/>
                    <a:pt x="2620" y="13245"/>
                    <a:pt x="2739" y="13245"/>
                  </a:cubicBezTo>
                  <a:cubicBezTo>
                    <a:pt x="2858" y="13292"/>
                    <a:pt x="3001" y="13328"/>
                    <a:pt x="3120" y="13387"/>
                  </a:cubicBezTo>
                  <a:cubicBezTo>
                    <a:pt x="3180" y="13423"/>
                    <a:pt x="3239" y="13447"/>
                    <a:pt x="3275" y="13495"/>
                  </a:cubicBezTo>
                  <a:cubicBezTo>
                    <a:pt x="3370" y="13566"/>
                    <a:pt x="3478" y="13673"/>
                    <a:pt x="3573" y="13745"/>
                  </a:cubicBezTo>
                  <a:cubicBezTo>
                    <a:pt x="3489" y="13649"/>
                    <a:pt x="3382" y="13554"/>
                    <a:pt x="3299" y="13447"/>
                  </a:cubicBezTo>
                  <a:cubicBezTo>
                    <a:pt x="3382" y="13411"/>
                    <a:pt x="3382" y="13352"/>
                    <a:pt x="3311" y="13292"/>
                  </a:cubicBezTo>
                  <a:cubicBezTo>
                    <a:pt x="3156" y="13185"/>
                    <a:pt x="3025" y="13090"/>
                    <a:pt x="2882" y="12995"/>
                  </a:cubicBezTo>
                  <a:cubicBezTo>
                    <a:pt x="2823" y="12947"/>
                    <a:pt x="2775" y="12899"/>
                    <a:pt x="2739" y="12828"/>
                  </a:cubicBezTo>
                  <a:lnTo>
                    <a:pt x="2739" y="12828"/>
                  </a:lnTo>
                  <a:cubicBezTo>
                    <a:pt x="2823" y="12875"/>
                    <a:pt x="2894" y="12887"/>
                    <a:pt x="2954" y="12947"/>
                  </a:cubicBezTo>
                  <a:cubicBezTo>
                    <a:pt x="2983" y="12984"/>
                    <a:pt x="3012" y="12999"/>
                    <a:pt x="3041" y="12999"/>
                  </a:cubicBezTo>
                  <a:cubicBezTo>
                    <a:pt x="3095" y="12999"/>
                    <a:pt x="3150" y="12950"/>
                    <a:pt x="3204" y="12911"/>
                  </a:cubicBezTo>
                  <a:cubicBezTo>
                    <a:pt x="3251" y="13006"/>
                    <a:pt x="3275" y="13090"/>
                    <a:pt x="3323" y="13185"/>
                  </a:cubicBezTo>
                  <a:cubicBezTo>
                    <a:pt x="3382" y="13149"/>
                    <a:pt x="3442" y="13137"/>
                    <a:pt x="3478" y="13126"/>
                  </a:cubicBezTo>
                  <a:cubicBezTo>
                    <a:pt x="3478" y="13030"/>
                    <a:pt x="3454" y="12947"/>
                    <a:pt x="3478" y="12852"/>
                  </a:cubicBezTo>
                  <a:cubicBezTo>
                    <a:pt x="3478" y="12840"/>
                    <a:pt x="3537" y="12816"/>
                    <a:pt x="3561" y="12816"/>
                  </a:cubicBezTo>
                  <a:cubicBezTo>
                    <a:pt x="3620" y="12828"/>
                    <a:pt x="3668" y="12840"/>
                    <a:pt x="3739" y="12840"/>
                  </a:cubicBezTo>
                  <a:cubicBezTo>
                    <a:pt x="3430" y="12483"/>
                    <a:pt x="3120" y="12137"/>
                    <a:pt x="2966" y="11649"/>
                  </a:cubicBezTo>
                  <a:close/>
                  <a:moveTo>
                    <a:pt x="19289" y="15852"/>
                  </a:moveTo>
                  <a:cubicBezTo>
                    <a:pt x="19313" y="15852"/>
                    <a:pt x="19325" y="15864"/>
                    <a:pt x="19337" y="15864"/>
                  </a:cubicBezTo>
                  <a:cubicBezTo>
                    <a:pt x="19289" y="15959"/>
                    <a:pt x="19253" y="16043"/>
                    <a:pt x="19218" y="16138"/>
                  </a:cubicBezTo>
                  <a:cubicBezTo>
                    <a:pt x="19206" y="16138"/>
                    <a:pt x="19194" y="16114"/>
                    <a:pt x="19170" y="16114"/>
                  </a:cubicBezTo>
                  <a:cubicBezTo>
                    <a:pt x="19218" y="16031"/>
                    <a:pt x="19253" y="15935"/>
                    <a:pt x="19289" y="15852"/>
                  </a:cubicBezTo>
                  <a:close/>
                  <a:moveTo>
                    <a:pt x="19813" y="15804"/>
                  </a:moveTo>
                  <a:cubicBezTo>
                    <a:pt x="19825" y="15804"/>
                    <a:pt x="19861" y="15816"/>
                    <a:pt x="19872" y="15840"/>
                  </a:cubicBezTo>
                  <a:cubicBezTo>
                    <a:pt x="19813" y="15923"/>
                    <a:pt x="19753" y="16031"/>
                    <a:pt x="19694" y="16138"/>
                  </a:cubicBezTo>
                  <a:cubicBezTo>
                    <a:pt x="19682" y="16114"/>
                    <a:pt x="19658" y="16114"/>
                    <a:pt x="19646" y="16102"/>
                  </a:cubicBezTo>
                  <a:cubicBezTo>
                    <a:pt x="19706" y="16019"/>
                    <a:pt x="19753" y="15912"/>
                    <a:pt x="19813" y="15804"/>
                  </a:cubicBezTo>
                  <a:close/>
                  <a:moveTo>
                    <a:pt x="17384" y="15257"/>
                  </a:moveTo>
                  <a:lnTo>
                    <a:pt x="17384" y="15257"/>
                  </a:lnTo>
                  <a:cubicBezTo>
                    <a:pt x="17563" y="15364"/>
                    <a:pt x="17741" y="15435"/>
                    <a:pt x="17908" y="15542"/>
                  </a:cubicBezTo>
                  <a:cubicBezTo>
                    <a:pt x="18098" y="15662"/>
                    <a:pt x="18158" y="15852"/>
                    <a:pt x="18063" y="16078"/>
                  </a:cubicBezTo>
                  <a:cubicBezTo>
                    <a:pt x="18039" y="16114"/>
                    <a:pt x="18015" y="16174"/>
                    <a:pt x="18003" y="16221"/>
                  </a:cubicBezTo>
                  <a:cubicBezTo>
                    <a:pt x="17789" y="15900"/>
                    <a:pt x="17598" y="15578"/>
                    <a:pt x="17384" y="15257"/>
                  </a:cubicBezTo>
                  <a:close/>
                  <a:moveTo>
                    <a:pt x="19146" y="15673"/>
                  </a:moveTo>
                  <a:cubicBezTo>
                    <a:pt x="19027" y="15876"/>
                    <a:pt x="18920" y="16090"/>
                    <a:pt x="18813" y="16281"/>
                  </a:cubicBezTo>
                  <a:cubicBezTo>
                    <a:pt x="18801" y="16281"/>
                    <a:pt x="18801" y="16269"/>
                    <a:pt x="18789" y="16269"/>
                  </a:cubicBezTo>
                  <a:cubicBezTo>
                    <a:pt x="18801" y="16090"/>
                    <a:pt x="18932" y="15840"/>
                    <a:pt x="19146" y="15673"/>
                  </a:cubicBezTo>
                  <a:close/>
                  <a:moveTo>
                    <a:pt x="19384" y="11744"/>
                  </a:moveTo>
                  <a:cubicBezTo>
                    <a:pt x="19408" y="11756"/>
                    <a:pt x="19456" y="11768"/>
                    <a:pt x="19480" y="11792"/>
                  </a:cubicBezTo>
                  <a:cubicBezTo>
                    <a:pt x="19658" y="11887"/>
                    <a:pt x="19861" y="11994"/>
                    <a:pt x="20051" y="12102"/>
                  </a:cubicBezTo>
                  <a:cubicBezTo>
                    <a:pt x="20134" y="12149"/>
                    <a:pt x="20230" y="12173"/>
                    <a:pt x="20301" y="12233"/>
                  </a:cubicBezTo>
                  <a:lnTo>
                    <a:pt x="20837" y="12637"/>
                  </a:lnTo>
                  <a:cubicBezTo>
                    <a:pt x="20873" y="12661"/>
                    <a:pt x="20896" y="12697"/>
                    <a:pt x="20944" y="12709"/>
                  </a:cubicBezTo>
                  <a:cubicBezTo>
                    <a:pt x="21123" y="12768"/>
                    <a:pt x="21182" y="12899"/>
                    <a:pt x="21254" y="13054"/>
                  </a:cubicBezTo>
                  <a:cubicBezTo>
                    <a:pt x="21468" y="13471"/>
                    <a:pt x="21623" y="13899"/>
                    <a:pt x="21682" y="14364"/>
                  </a:cubicBezTo>
                  <a:cubicBezTo>
                    <a:pt x="21789" y="15090"/>
                    <a:pt x="21730" y="15804"/>
                    <a:pt x="21563" y="16519"/>
                  </a:cubicBezTo>
                  <a:cubicBezTo>
                    <a:pt x="21551" y="16555"/>
                    <a:pt x="21551" y="16578"/>
                    <a:pt x="21539" y="16614"/>
                  </a:cubicBezTo>
                  <a:cubicBezTo>
                    <a:pt x="21408" y="16578"/>
                    <a:pt x="21385" y="16459"/>
                    <a:pt x="21420" y="16376"/>
                  </a:cubicBezTo>
                  <a:cubicBezTo>
                    <a:pt x="21492" y="16162"/>
                    <a:pt x="21432" y="15959"/>
                    <a:pt x="21432" y="15757"/>
                  </a:cubicBezTo>
                  <a:cubicBezTo>
                    <a:pt x="21432" y="15554"/>
                    <a:pt x="21408" y="15364"/>
                    <a:pt x="21373" y="15150"/>
                  </a:cubicBezTo>
                  <a:lnTo>
                    <a:pt x="21373" y="15150"/>
                  </a:lnTo>
                  <a:cubicBezTo>
                    <a:pt x="21361" y="15578"/>
                    <a:pt x="21480" y="16031"/>
                    <a:pt x="21289" y="16471"/>
                  </a:cubicBezTo>
                  <a:cubicBezTo>
                    <a:pt x="21242" y="16447"/>
                    <a:pt x="21206" y="16435"/>
                    <a:pt x="21170" y="16400"/>
                  </a:cubicBezTo>
                  <a:lnTo>
                    <a:pt x="21170" y="16400"/>
                  </a:lnTo>
                  <a:cubicBezTo>
                    <a:pt x="21170" y="16507"/>
                    <a:pt x="21242" y="16638"/>
                    <a:pt x="21027" y="16638"/>
                  </a:cubicBezTo>
                  <a:cubicBezTo>
                    <a:pt x="21123" y="16435"/>
                    <a:pt x="21194" y="16233"/>
                    <a:pt x="21289" y="16019"/>
                  </a:cubicBezTo>
                  <a:lnTo>
                    <a:pt x="21289" y="16019"/>
                  </a:lnTo>
                  <a:lnTo>
                    <a:pt x="21134" y="16162"/>
                  </a:lnTo>
                  <a:lnTo>
                    <a:pt x="21123" y="16150"/>
                  </a:lnTo>
                  <a:cubicBezTo>
                    <a:pt x="21146" y="16090"/>
                    <a:pt x="21170" y="16043"/>
                    <a:pt x="21182" y="16019"/>
                  </a:cubicBezTo>
                  <a:cubicBezTo>
                    <a:pt x="21170" y="15971"/>
                    <a:pt x="21134" y="15935"/>
                    <a:pt x="21134" y="15912"/>
                  </a:cubicBezTo>
                  <a:cubicBezTo>
                    <a:pt x="21134" y="15721"/>
                    <a:pt x="21146" y="15542"/>
                    <a:pt x="21170" y="15340"/>
                  </a:cubicBezTo>
                  <a:cubicBezTo>
                    <a:pt x="21170" y="15304"/>
                    <a:pt x="21146" y="15269"/>
                    <a:pt x="21134" y="15221"/>
                  </a:cubicBezTo>
                  <a:cubicBezTo>
                    <a:pt x="21123" y="15447"/>
                    <a:pt x="21123" y="15673"/>
                    <a:pt x="20944" y="15852"/>
                  </a:cubicBezTo>
                  <a:lnTo>
                    <a:pt x="20944" y="14673"/>
                  </a:lnTo>
                  <a:lnTo>
                    <a:pt x="20896" y="14673"/>
                  </a:lnTo>
                  <a:cubicBezTo>
                    <a:pt x="20849" y="15245"/>
                    <a:pt x="20968" y="15840"/>
                    <a:pt x="20777" y="16388"/>
                  </a:cubicBezTo>
                  <a:lnTo>
                    <a:pt x="20730" y="16388"/>
                  </a:lnTo>
                  <a:cubicBezTo>
                    <a:pt x="20753" y="16138"/>
                    <a:pt x="20777" y="15876"/>
                    <a:pt x="20789" y="15626"/>
                  </a:cubicBezTo>
                  <a:lnTo>
                    <a:pt x="20777" y="15626"/>
                  </a:lnTo>
                  <a:cubicBezTo>
                    <a:pt x="20718" y="15864"/>
                    <a:pt x="20646" y="16102"/>
                    <a:pt x="20587" y="16340"/>
                  </a:cubicBezTo>
                  <a:cubicBezTo>
                    <a:pt x="20575" y="16328"/>
                    <a:pt x="20551" y="16328"/>
                    <a:pt x="20539" y="16328"/>
                  </a:cubicBezTo>
                  <a:cubicBezTo>
                    <a:pt x="20575" y="16221"/>
                    <a:pt x="20587" y="16102"/>
                    <a:pt x="20623" y="15983"/>
                  </a:cubicBezTo>
                  <a:cubicBezTo>
                    <a:pt x="20646" y="15852"/>
                    <a:pt x="20670" y="15721"/>
                    <a:pt x="20706" y="15602"/>
                  </a:cubicBezTo>
                  <a:lnTo>
                    <a:pt x="20706" y="15602"/>
                  </a:lnTo>
                  <a:cubicBezTo>
                    <a:pt x="20587" y="15745"/>
                    <a:pt x="20480" y="15912"/>
                    <a:pt x="20372" y="16054"/>
                  </a:cubicBezTo>
                  <a:cubicBezTo>
                    <a:pt x="20361" y="16043"/>
                    <a:pt x="20349" y="16043"/>
                    <a:pt x="20337" y="16031"/>
                  </a:cubicBezTo>
                  <a:cubicBezTo>
                    <a:pt x="20349" y="15995"/>
                    <a:pt x="20384" y="15971"/>
                    <a:pt x="20396" y="15935"/>
                  </a:cubicBezTo>
                  <a:lnTo>
                    <a:pt x="20396" y="15935"/>
                  </a:lnTo>
                  <a:cubicBezTo>
                    <a:pt x="20370" y="15953"/>
                    <a:pt x="20344" y="15964"/>
                    <a:pt x="20318" y="15964"/>
                  </a:cubicBezTo>
                  <a:cubicBezTo>
                    <a:pt x="20308" y="15964"/>
                    <a:pt x="20299" y="15962"/>
                    <a:pt x="20289" y="15959"/>
                  </a:cubicBezTo>
                  <a:cubicBezTo>
                    <a:pt x="20111" y="16174"/>
                    <a:pt x="19932" y="16400"/>
                    <a:pt x="19741" y="16626"/>
                  </a:cubicBezTo>
                  <a:cubicBezTo>
                    <a:pt x="19706" y="16674"/>
                    <a:pt x="19658" y="16685"/>
                    <a:pt x="19634" y="16709"/>
                  </a:cubicBezTo>
                  <a:cubicBezTo>
                    <a:pt x="19622" y="16697"/>
                    <a:pt x="19599" y="16697"/>
                    <a:pt x="19587" y="16685"/>
                  </a:cubicBezTo>
                  <a:lnTo>
                    <a:pt x="19765" y="16412"/>
                  </a:lnTo>
                  <a:cubicBezTo>
                    <a:pt x="19813" y="16352"/>
                    <a:pt x="19872" y="16316"/>
                    <a:pt x="19896" y="16257"/>
                  </a:cubicBezTo>
                  <a:cubicBezTo>
                    <a:pt x="19920" y="16233"/>
                    <a:pt x="19896" y="16197"/>
                    <a:pt x="19896" y="16162"/>
                  </a:cubicBezTo>
                  <a:cubicBezTo>
                    <a:pt x="19884" y="16150"/>
                    <a:pt x="19872" y="16150"/>
                    <a:pt x="19861" y="16150"/>
                  </a:cubicBezTo>
                  <a:cubicBezTo>
                    <a:pt x="19932" y="16054"/>
                    <a:pt x="20015" y="15983"/>
                    <a:pt x="20075" y="15900"/>
                  </a:cubicBezTo>
                  <a:cubicBezTo>
                    <a:pt x="20111" y="15864"/>
                    <a:pt x="20075" y="15793"/>
                    <a:pt x="20075" y="15733"/>
                  </a:cubicBezTo>
                  <a:cubicBezTo>
                    <a:pt x="20003" y="15745"/>
                    <a:pt x="19956" y="15757"/>
                    <a:pt x="19920" y="15781"/>
                  </a:cubicBezTo>
                  <a:cubicBezTo>
                    <a:pt x="19896" y="15733"/>
                    <a:pt x="19896" y="15697"/>
                    <a:pt x="19884" y="15626"/>
                  </a:cubicBezTo>
                  <a:cubicBezTo>
                    <a:pt x="19777" y="15721"/>
                    <a:pt x="19694" y="15781"/>
                    <a:pt x="19622" y="15852"/>
                  </a:cubicBezTo>
                  <a:cubicBezTo>
                    <a:pt x="19622" y="15840"/>
                    <a:pt x="19599" y="15840"/>
                    <a:pt x="19599" y="15840"/>
                  </a:cubicBezTo>
                  <a:cubicBezTo>
                    <a:pt x="19658" y="15757"/>
                    <a:pt x="19706" y="15673"/>
                    <a:pt x="19765" y="15578"/>
                  </a:cubicBezTo>
                  <a:cubicBezTo>
                    <a:pt x="19777" y="15542"/>
                    <a:pt x="19777" y="15483"/>
                    <a:pt x="19777" y="15400"/>
                  </a:cubicBezTo>
                  <a:lnTo>
                    <a:pt x="19777" y="15400"/>
                  </a:lnTo>
                  <a:cubicBezTo>
                    <a:pt x="19587" y="15459"/>
                    <a:pt x="19515" y="15662"/>
                    <a:pt x="19360" y="15804"/>
                  </a:cubicBezTo>
                  <a:cubicBezTo>
                    <a:pt x="19289" y="15614"/>
                    <a:pt x="19575" y="15483"/>
                    <a:pt x="19408" y="15269"/>
                  </a:cubicBezTo>
                  <a:lnTo>
                    <a:pt x="19408" y="15269"/>
                  </a:lnTo>
                  <a:cubicBezTo>
                    <a:pt x="19337" y="15364"/>
                    <a:pt x="19277" y="15447"/>
                    <a:pt x="19218" y="15519"/>
                  </a:cubicBezTo>
                  <a:lnTo>
                    <a:pt x="19218" y="15221"/>
                  </a:lnTo>
                  <a:cubicBezTo>
                    <a:pt x="19206" y="15221"/>
                    <a:pt x="19182" y="15209"/>
                    <a:pt x="19170" y="15209"/>
                  </a:cubicBezTo>
                  <a:cubicBezTo>
                    <a:pt x="19146" y="15257"/>
                    <a:pt x="19099" y="15304"/>
                    <a:pt x="19051" y="15340"/>
                  </a:cubicBezTo>
                  <a:lnTo>
                    <a:pt x="19087" y="15376"/>
                  </a:lnTo>
                  <a:cubicBezTo>
                    <a:pt x="19110" y="15340"/>
                    <a:pt x="19146" y="15328"/>
                    <a:pt x="19170" y="15304"/>
                  </a:cubicBezTo>
                  <a:cubicBezTo>
                    <a:pt x="19182" y="15304"/>
                    <a:pt x="19182" y="15316"/>
                    <a:pt x="19206" y="15316"/>
                  </a:cubicBezTo>
                  <a:lnTo>
                    <a:pt x="18753" y="15983"/>
                  </a:lnTo>
                  <a:cubicBezTo>
                    <a:pt x="18682" y="15876"/>
                    <a:pt x="18694" y="15733"/>
                    <a:pt x="18801" y="15554"/>
                  </a:cubicBezTo>
                  <a:cubicBezTo>
                    <a:pt x="18801" y="15638"/>
                    <a:pt x="18813" y="15721"/>
                    <a:pt x="18813" y="15781"/>
                  </a:cubicBezTo>
                  <a:lnTo>
                    <a:pt x="18825" y="15781"/>
                  </a:lnTo>
                  <a:cubicBezTo>
                    <a:pt x="18848" y="15638"/>
                    <a:pt x="18860" y="15507"/>
                    <a:pt x="18860" y="15376"/>
                  </a:cubicBezTo>
                  <a:cubicBezTo>
                    <a:pt x="18860" y="15364"/>
                    <a:pt x="18813" y="15328"/>
                    <a:pt x="18765" y="15304"/>
                  </a:cubicBezTo>
                  <a:lnTo>
                    <a:pt x="18765" y="15304"/>
                  </a:lnTo>
                  <a:cubicBezTo>
                    <a:pt x="18765" y="15400"/>
                    <a:pt x="18801" y="15495"/>
                    <a:pt x="18670" y="15495"/>
                  </a:cubicBezTo>
                  <a:cubicBezTo>
                    <a:pt x="18670" y="15459"/>
                    <a:pt x="18646" y="15435"/>
                    <a:pt x="18670" y="15400"/>
                  </a:cubicBezTo>
                  <a:cubicBezTo>
                    <a:pt x="18694" y="15328"/>
                    <a:pt x="18682" y="15269"/>
                    <a:pt x="18622" y="15221"/>
                  </a:cubicBezTo>
                  <a:cubicBezTo>
                    <a:pt x="18610" y="15197"/>
                    <a:pt x="18575" y="15161"/>
                    <a:pt x="18575" y="15150"/>
                  </a:cubicBezTo>
                  <a:cubicBezTo>
                    <a:pt x="18582" y="15078"/>
                    <a:pt x="18559" y="15054"/>
                    <a:pt x="18521" y="15054"/>
                  </a:cubicBezTo>
                  <a:cubicBezTo>
                    <a:pt x="18496" y="15054"/>
                    <a:pt x="18465" y="15064"/>
                    <a:pt x="18432" y="15078"/>
                  </a:cubicBezTo>
                  <a:cubicBezTo>
                    <a:pt x="18444" y="15066"/>
                    <a:pt x="18444" y="15042"/>
                    <a:pt x="18456" y="15031"/>
                  </a:cubicBezTo>
                  <a:cubicBezTo>
                    <a:pt x="18396" y="15007"/>
                    <a:pt x="18325" y="14947"/>
                    <a:pt x="18265" y="14947"/>
                  </a:cubicBezTo>
                  <a:cubicBezTo>
                    <a:pt x="18194" y="14947"/>
                    <a:pt x="18170" y="15019"/>
                    <a:pt x="18170" y="15090"/>
                  </a:cubicBezTo>
                  <a:cubicBezTo>
                    <a:pt x="18170" y="15197"/>
                    <a:pt x="18158" y="15304"/>
                    <a:pt x="18134" y="15400"/>
                  </a:cubicBezTo>
                  <a:lnTo>
                    <a:pt x="18134" y="14923"/>
                  </a:lnTo>
                  <a:cubicBezTo>
                    <a:pt x="18075" y="14947"/>
                    <a:pt x="18015" y="14947"/>
                    <a:pt x="17956" y="14959"/>
                  </a:cubicBezTo>
                  <a:cubicBezTo>
                    <a:pt x="17932" y="14959"/>
                    <a:pt x="17908" y="15007"/>
                    <a:pt x="17908" y="15031"/>
                  </a:cubicBezTo>
                  <a:cubicBezTo>
                    <a:pt x="17896" y="15066"/>
                    <a:pt x="17920" y="15102"/>
                    <a:pt x="17932" y="15102"/>
                  </a:cubicBezTo>
                  <a:cubicBezTo>
                    <a:pt x="18075" y="15138"/>
                    <a:pt x="18110" y="15209"/>
                    <a:pt x="18075" y="15376"/>
                  </a:cubicBezTo>
                  <a:cubicBezTo>
                    <a:pt x="17872" y="15281"/>
                    <a:pt x="17717" y="15197"/>
                    <a:pt x="17539" y="15102"/>
                  </a:cubicBezTo>
                  <a:cubicBezTo>
                    <a:pt x="17455" y="15078"/>
                    <a:pt x="17384" y="15031"/>
                    <a:pt x="17313" y="15031"/>
                  </a:cubicBezTo>
                  <a:cubicBezTo>
                    <a:pt x="17194" y="15031"/>
                    <a:pt x="17098" y="14983"/>
                    <a:pt x="17039" y="14888"/>
                  </a:cubicBezTo>
                  <a:cubicBezTo>
                    <a:pt x="17027" y="14840"/>
                    <a:pt x="16979" y="14792"/>
                    <a:pt x="16943" y="14745"/>
                  </a:cubicBezTo>
                  <a:cubicBezTo>
                    <a:pt x="16967" y="14690"/>
                    <a:pt x="17000" y="14666"/>
                    <a:pt x="17048" y="14666"/>
                  </a:cubicBezTo>
                  <a:cubicBezTo>
                    <a:pt x="17072" y="14666"/>
                    <a:pt x="17101" y="14673"/>
                    <a:pt x="17134" y="14685"/>
                  </a:cubicBezTo>
                  <a:cubicBezTo>
                    <a:pt x="17182" y="14709"/>
                    <a:pt x="17241" y="14721"/>
                    <a:pt x="17277" y="14721"/>
                  </a:cubicBezTo>
                  <a:cubicBezTo>
                    <a:pt x="17420" y="14721"/>
                    <a:pt x="17563" y="14733"/>
                    <a:pt x="17694" y="14733"/>
                  </a:cubicBezTo>
                  <a:cubicBezTo>
                    <a:pt x="17682" y="14721"/>
                    <a:pt x="17670" y="14685"/>
                    <a:pt x="17658" y="14673"/>
                  </a:cubicBezTo>
                  <a:cubicBezTo>
                    <a:pt x="17731" y="14604"/>
                    <a:pt x="17794" y="14578"/>
                    <a:pt x="17851" y="14578"/>
                  </a:cubicBezTo>
                  <a:cubicBezTo>
                    <a:pt x="17989" y="14578"/>
                    <a:pt x="18094" y="14730"/>
                    <a:pt x="18229" y="14780"/>
                  </a:cubicBezTo>
                  <a:cubicBezTo>
                    <a:pt x="18110" y="14661"/>
                    <a:pt x="17967" y="14566"/>
                    <a:pt x="17956" y="14388"/>
                  </a:cubicBezTo>
                  <a:cubicBezTo>
                    <a:pt x="17991" y="14352"/>
                    <a:pt x="18039" y="14292"/>
                    <a:pt x="18086" y="14233"/>
                  </a:cubicBezTo>
                  <a:cubicBezTo>
                    <a:pt x="17991" y="14173"/>
                    <a:pt x="17920" y="14126"/>
                    <a:pt x="17860" y="14078"/>
                  </a:cubicBezTo>
                  <a:cubicBezTo>
                    <a:pt x="17956" y="13971"/>
                    <a:pt x="17932" y="13876"/>
                    <a:pt x="17860" y="13768"/>
                  </a:cubicBezTo>
                  <a:lnTo>
                    <a:pt x="17860" y="13768"/>
                  </a:lnTo>
                  <a:cubicBezTo>
                    <a:pt x="17956" y="13828"/>
                    <a:pt x="18039" y="13876"/>
                    <a:pt x="18134" y="13899"/>
                  </a:cubicBezTo>
                  <a:cubicBezTo>
                    <a:pt x="18229" y="13935"/>
                    <a:pt x="18337" y="13935"/>
                    <a:pt x="18444" y="13959"/>
                  </a:cubicBezTo>
                  <a:cubicBezTo>
                    <a:pt x="18503" y="13971"/>
                    <a:pt x="18563" y="13995"/>
                    <a:pt x="18610" y="14030"/>
                  </a:cubicBezTo>
                  <a:cubicBezTo>
                    <a:pt x="18694" y="14090"/>
                    <a:pt x="18753" y="14185"/>
                    <a:pt x="18848" y="14245"/>
                  </a:cubicBezTo>
                  <a:cubicBezTo>
                    <a:pt x="18789" y="14149"/>
                    <a:pt x="18706" y="14078"/>
                    <a:pt x="18670" y="14018"/>
                  </a:cubicBezTo>
                  <a:cubicBezTo>
                    <a:pt x="18729" y="13935"/>
                    <a:pt x="18789" y="13840"/>
                    <a:pt x="18825" y="13757"/>
                  </a:cubicBezTo>
                  <a:cubicBezTo>
                    <a:pt x="18848" y="13733"/>
                    <a:pt x="18801" y="13697"/>
                    <a:pt x="18789" y="13697"/>
                  </a:cubicBezTo>
                  <a:cubicBezTo>
                    <a:pt x="18646" y="13649"/>
                    <a:pt x="18515" y="13614"/>
                    <a:pt x="18384" y="13578"/>
                  </a:cubicBezTo>
                  <a:lnTo>
                    <a:pt x="18384" y="13542"/>
                  </a:lnTo>
                  <a:cubicBezTo>
                    <a:pt x="18467" y="13542"/>
                    <a:pt x="18563" y="13530"/>
                    <a:pt x="18646" y="13530"/>
                  </a:cubicBezTo>
                  <a:lnTo>
                    <a:pt x="18646" y="13495"/>
                  </a:lnTo>
                  <a:cubicBezTo>
                    <a:pt x="18527" y="13471"/>
                    <a:pt x="18408" y="13459"/>
                    <a:pt x="18289" y="13423"/>
                  </a:cubicBezTo>
                  <a:cubicBezTo>
                    <a:pt x="18265" y="13423"/>
                    <a:pt x="18229" y="13399"/>
                    <a:pt x="18206" y="13376"/>
                  </a:cubicBezTo>
                  <a:cubicBezTo>
                    <a:pt x="18229" y="13352"/>
                    <a:pt x="18253" y="13316"/>
                    <a:pt x="18265" y="13292"/>
                  </a:cubicBezTo>
                  <a:cubicBezTo>
                    <a:pt x="18277" y="13256"/>
                    <a:pt x="18289" y="13221"/>
                    <a:pt x="18325" y="13173"/>
                  </a:cubicBezTo>
                  <a:cubicBezTo>
                    <a:pt x="18384" y="13197"/>
                    <a:pt x="18491" y="13256"/>
                    <a:pt x="18587" y="13316"/>
                  </a:cubicBezTo>
                  <a:cubicBezTo>
                    <a:pt x="18753" y="13411"/>
                    <a:pt x="18920" y="13495"/>
                    <a:pt x="19099" y="13590"/>
                  </a:cubicBezTo>
                  <a:cubicBezTo>
                    <a:pt x="19087" y="13542"/>
                    <a:pt x="19087" y="13518"/>
                    <a:pt x="19087" y="13495"/>
                  </a:cubicBezTo>
                  <a:cubicBezTo>
                    <a:pt x="19140" y="13485"/>
                    <a:pt x="19193" y="13471"/>
                    <a:pt x="19241" y="13471"/>
                  </a:cubicBezTo>
                  <a:cubicBezTo>
                    <a:pt x="19312" y="13471"/>
                    <a:pt x="19373" y="13500"/>
                    <a:pt x="19408" y="13614"/>
                  </a:cubicBezTo>
                  <a:cubicBezTo>
                    <a:pt x="19384" y="13459"/>
                    <a:pt x="19349" y="13411"/>
                    <a:pt x="18908" y="13114"/>
                  </a:cubicBezTo>
                  <a:cubicBezTo>
                    <a:pt x="18706" y="12983"/>
                    <a:pt x="18503" y="12875"/>
                    <a:pt x="18289" y="12756"/>
                  </a:cubicBezTo>
                  <a:cubicBezTo>
                    <a:pt x="18313" y="12745"/>
                    <a:pt x="18313" y="12745"/>
                    <a:pt x="18313" y="12721"/>
                  </a:cubicBezTo>
                  <a:cubicBezTo>
                    <a:pt x="18396" y="12721"/>
                    <a:pt x="18503" y="12709"/>
                    <a:pt x="18587" y="12709"/>
                  </a:cubicBezTo>
                  <a:cubicBezTo>
                    <a:pt x="18610" y="12697"/>
                    <a:pt x="18610" y="12697"/>
                    <a:pt x="18610" y="12685"/>
                  </a:cubicBezTo>
                  <a:cubicBezTo>
                    <a:pt x="18527" y="12661"/>
                    <a:pt x="18456" y="12637"/>
                    <a:pt x="18384" y="12625"/>
                  </a:cubicBezTo>
                  <a:cubicBezTo>
                    <a:pt x="18430" y="12593"/>
                    <a:pt x="18470" y="12580"/>
                    <a:pt x="18505" y="12580"/>
                  </a:cubicBezTo>
                  <a:cubicBezTo>
                    <a:pt x="18599" y="12580"/>
                    <a:pt x="18667" y="12669"/>
                    <a:pt x="18753" y="12721"/>
                  </a:cubicBezTo>
                  <a:cubicBezTo>
                    <a:pt x="18991" y="12875"/>
                    <a:pt x="19229" y="13042"/>
                    <a:pt x="19468" y="13197"/>
                  </a:cubicBezTo>
                  <a:cubicBezTo>
                    <a:pt x="19468" y="13185"/>
                    <a:pt x="19480" y="13185"/>
                    <a:pt x="19480" y="13173"/>
                  </a:cubicBezTo>
                  <a:cubicBezTo>
                    <a:pt x="19182" y="12959"/>
                    <a:pt x="18884" y="12756"/>
                    <a:pt x="18575" y="12530"/>
                  </a:cubicBezTo>
                  <a:cubicBezTo>
                    <a:pt x="18610" y="12506"/>
                    <a:pt x="18622" y="12471"/>
                    <a:pt x="18646" y="12447"/>
                  </a:cubicBezTo>
                  <a:cubicBezTo>
                    <a:pt x="18587" y="12423"/>
                    <a:pt x="18551" y="12411"/>
                    <a:pt x="18491" y="12399"/>
                  </a:cubicBezTo>
                  <a:cubicBezTo>
                    <a:pt x="18491" y="12267"/>
                    <a:pt x="18595" y="12213"/>
                    <a:pt x="18765" y="12213"/>
                  </a:cubicBezTo>
                  <a:cubicBezTo>
                    <a:pt x="18825" y="12213"/>
                    <a:pt x="18893" y="12220"/>
                    <a:pt x="18968" y="12233"/>
                  </a:cubicBezTo>
                  <a:cubicBezTo>
                    <a:pt x="18908" y="12030"/>
                    <a:pt x="18706" y="12125"/>
                    <a:pt x="18587" y="12042"/>
                  </a:cubicBezTo>
                  <a:lnTo>
                    <a:pt x="19051" y="12042"/>
                  </a:lnTo>
                  <a:cubicBezTo>
                    <a:pt x="19051" y="11994"/>
                    <a:pt x="19039" y="11971"/>
                    <a:pt x="19039" y="11935"/>
                  </a:cubicBezTo>
                  <a:cubicBezTo>
                    <a:pt x="19051" y="11935"/>
                    <a:pt x="19051" y="11923"/>
                    <a:pt x="19063" y="11911"/>
                  </a:cubicBezTo>
                  <a:cubicBezTo>
                    <a:pt x="19182" y="11971"/>
                    <a:pt x="19301" y="12042"/>
                    <a:pt x="19420" y="12102"/>
                  </a:cubicBezTo>
                  <a:cubicBezTo>
                    <a:pt x="19444" y="12042"/>
                    <a:pt x="19468" y="11947"/>
                    <a:pt x="19503" y="11863"/>
                  </a:cubicBezTo>
                  <a:lnTo>
                    <a:pt x="19360" y="11768"/>
                  </a:lnTo>
                  <a:cubicBezTo>
                    <a:pt x="19360" y="11768"/>
                    <a:pt x="19384" y="11756"/>
                    <a:pt x="19384" y="11744"/>
                  </a:cubicBezTo>
                  <a:close/>
                  <a:moveTo>
                    <a:pt x="19491" y="15935"/>
                  </a:moveTo>
                  <a:cubicBezTo>
                    <a:pt x="19503" y="15959"/>
                    <a:pt x="19515" y="15959"/>
                    <a:pt x="19527" y="15959"/>
                  </a:cubicBezTo>
                  <a:cubicBezTo>
                    <a:pt x="19503" y="16054"/>
                    <a:pt x="19503" y="16162"/>
                    <a:pt x="19468" y="16257"/>
                  </a:cubicBezTo>
                  <a:cubicBezTo>
                    <a:pt x="19396" y="16507"/>
                    <a:pt x="19325" y="16769"/>
                    <a:pt x="19253" y="17031"/>
                  </a:cubicBezTo>
                  <a:cubicBezTo>
                    <a:pt x="19229" y="17066"/>
                    <a:pt x="19206" y="17102"/>
                    <a:pt x="19170" y="17150"/>
                  </a:cubicBezTo>
                  <a:cubicBezTo>
                    <a:pt x="19099" y="16936"/>
                    <a:pt x="19134" y="16757"/>
                    <a:pt x="19253" y="16578"/>
                  </a:cubicBezTo>
                  <a:cubicBezTo>
                    <a:pt x="19337" y="16435"/>
                    <a:pt x="19372" y="16257"/>
                    <a:pt x="19432" y="16090"/>
                  </a:cubicBezTo>
                  <a:cubicBezTo>
                    <a:pt x="19444" y="16043"/>
                    <a:pt x="19468" y="15983"/>
                    <a:pt x="19491" y="15935"/>
                  </a:cubicBezTo>
                  <a:close/>
                  <a:moveTo>
                    <a:pt x="20634" y="16388"/>
                  </a:moveTo>
                  <a:cubicBezTo>
                    <a:pt x="20646" y="16400"/>
                    <a:pt x="20682" y="16400"/>
                    <a:pt x="20694" y="16412"/>
                  </a:cubicBezTo>
                  <a:cubicBezTo>
                    <a:pt x="20694" y="16459"/>
                    <a:pt x="20682" y="16507"/>
                    <a:pt x="20658" y="16555"/>
                  </a:cubicBezTo>
                  <a:cubicBezTo>
                    <a:pt x="20468" y="16912"/>
                    <a:pt x="20277" y="17281"/>
                    <a:pt x="20087" y="17638"/>
                  </a:cubicBezTo>
                  <a:cubicBezTo>
                    <a:pt x="20027" y="17721"/>
                    <a:pt x="20003" y="17828"/>
                    <a:pt x="19980" y="17924"/>
                  </a:cubicBezTo>
                  <a:cubicBezTo>
                    <a:pt x="20122" y="17709"/>
                    <a:pt x="20289" y="17507"/>
                    <a:pt x="20420" y="17281"/>
                  </a:cubicBezTo>
                  <a:cubicBezTo>
                    <a:pt x="20468" y="17233"/>
                    <a:pt x="20527" y="17209"/>
                    <a:pt x="20587" y="17162"/>
                  </a:cubicBezTo>
                  <a:lnTo>
                    <a:pt x="20634" y="17209"/>
                  </a:lnTo>
                  <a:cubicBezTo>
                    <a:pt x="20575" y="17281"/>
                    <a:pt x="20515" y="17364"/>
                    <a:pt x="20456" y="17447"/>
                  </a:cubicBezTo>
                  <a:cubicBezTo>
                    <a:pt x="20301" y="17602"/>
                    <a:pt x="20158" y="17781"/>
                    <a:pt x="20099" y="18007"/>
                  </a:cubicBezTo>
                  <a:cubicBezTo>
                    <a:pt x="20099" y="18043"/>
                    <a:pt x="20051" y="18055"/>
                    <a:pt x="20027" y="18079"/>
                  </a:cubicBezTo>
                  <a:lnTo>
                    <a:pt x="19980" y="17995"/>
                  </a:lnTo>
                  <a:lnTo>
                    <a:pt x="19980" y="17924"/>
                  </a:lnTo>
                  <a:cubicBezTo>
                    <a:pt x="19968" y="17924"/>
                    <a:pt x="19932" y="17924"/>
                    <a:pt x="19908" y="17900"/>
                  </a:cubicBezTo>
                  <a:cubicBezTo>
                    <a:pt x="19884" y="17900"/>
                    <a:pt x="19825" y="17888"/>
                    <a:pt x="19825" y="17876"/>
                  </a:cubicBezTo>
                  <a:cubicBezTo>
                    <a:pt x="19825" y="17840"/>
                    <a:pt x="19849" y="17817"/>
                    <a:pt x="19861" y="17781"/>
                  </a:cubicBezTo>
                  <a:cubicBezTo>
                    <a:pt x="19908" y="17745"/>
                    <a:pt x="19944" y="17698"/>
                    <a:pt x="19968" y="17626"/>
                  </a:cubicBezTo>
                  <a:lnTo>
                    <a:pt x="19968" y="17626"/>
                  </a:lnTo>
                  <a:cubicBezTo>
                    <a:pt x="19944" y="17638"/>
                    <a:pt x="19920" y="17650"/>
                    <a:pt x="19908" y="17662"/>
                  </a:cubicBezTo>
                  <a:cubicBezTo>
                    <a:pt x="19884" y="17662"/>
                    <a:pt x="19884" y="17650"/>
                    <a:pt x="19872" y="17650"/>
                  </a:cubicBezTo>
                  <a:cubicBezTo>
                    <a:pt x="20111" y="17221"/>
                    <a:pt x="20384" y="16805"/>
                    <a:pt x="20634" y="16388"/>
                  </a:cubicBezTo>
                  <a:close/>
                  <a:moveTo>
                    <a:pt x="18956" y="17424"/>
                  </a:moveTo>
                  <a:lnTo>
                    <a:pt x="18956" y="17424"/>
                  </a:lnTo>
                  <a:cubicBezTo>
                    <a:pt x="18860" y="17698"/>
                    <a:pt x="18801" y="17948"/>
                    <a:pt x="18610" y="18198"/>
                  </a:cubicBezTo>
                  <a:cubicBezTo>
                    <a:pt x="18515" y="17817"/>
                    <a:pt x="18789" y="17650"/>
                    <a:pt x="18956" y="17424"/>
                  </a:cubicBezTo>
                  <a:close/>
                  <a:moveTo>
                    <a:pt x="20503" y="17721"/>
                  </a:moveTo>
                  <a:cubicBezTo>
                    <a:pt x="20515" y="17721"/>
                    <a:pt x="20527" y="17745"/>
                    <a:pt x="20539" y="17745"/>
                  </a:cubicBezTo>
                  <a:cubicBezTo>
                    <a:pt x="20480" y="17876"/>
                    <a:pt x="20408" y="18019"/>
                    <a:pt x="20349" y="18162"/>
                  </a:cubicBezTo>
                  <a:lnTo>
                    <a:pt x="20265" y="18376"/>
                  </a:lnTo>
                  <a:cubicBezTo>
                    <a:pt x="20237" y="18448"/>
                    <a:pt x="20221" y="18485"/>
                    <a:pt x="20179" y="18485"/>
                  </a:cubicBezTo>
                  <a:cubicBezTo>
                    <a:pt x="20152" y="18485"/>
                    <a:pt x="20113" y="18469"/>
                    <a:pt x="20051" y="18436"/>
                  </a:cubicBezTo>
                  <a:cubicBezTo>
                    <a:pt x="20230" y="18198"/>
                    <a:pt x="20289" y="17900"/>
                    <a:pt x="20503" y="17721"/>
                  </a:cubicBezTo>
                  <a:close/>
                  <a:moveTo>
                    <a:pt x="18932" y="18055"/>
                  </a:moveTo>
                  <a:cubicBezTo>
                    <a:pt x="18777" y="18257"/>
                    <a:pt x="18813" y="18579"/>
                    <a:pt x="18563" y="18733"/>
                  </a:cubicBezTo>
                  <a:cubicBezTo>
                    <a:pt x="18539" y="18531"/>
                    <a:pt x="18598" y="18412"/>
                    <a:pt x="18932" y="18055"/>
                  </a:cubicBezTo>
                  <a:close/>
                  <a:moveTo>
                    <a:pt x="18491" y="18590"/>
                  </a:moveTo>
                  <a:lnTo>
                    <a:pt x="18491" y="18995"/>
                  </a:lnTo>
                  <a:lnTo>
                    <a:pt x="18479" y="18995"/>
                  </a:lnTo>
                  <a:lnTo>
                    <a:pt x="18479" y="18590"/>
                  </a:lnTo>
                  <a:close/>
                  <a:moveTo>
                    <a:pt x="19051" y="18400"/>
                  </a:moveTo>
                  <a:cubicBezTo>
                    <a:pt x="18896" y="18721"/>
                    <a:pt x="18753" y="19019"/>
                    <a:pt x="18622" y="19329"/>
                  </a:cubicBezTo>
                  <a:cubicBezTo>
                    <a:pt x="18503" y="19150"/>
                    <a:pt x="18789" y="18543"/>
                    <a:pt x="19051" y="18400"/>
                  </a:cubicBezTo>
                  <a:close/>
                  <a:moveTo>
                    <a:pt x="10919" y="22543"/>
                  </a:moveTo>
                  <a:lnTo>
                    <a:pt x="10919" y="22543"/>
                  </a:lnTo>
                  <a:cubicBezTo>
                    <a:pt x="11062" y="22686"/>
                    <a:pt x="11062" y="22698"/>
                    <a:pt x="10943" y="22781"/>
                  </a:cubicBezTo>
                  <a:cubicBezTo>
                    <a:pt x="10931" y="22710"/>
                    <a:pt x="10931" y="22627"/>
                    <a:pt x="10919" y="22543"/>
                  </a:cubicBezTo>
                  <a:close/>
                  <a:moveTo>
                    <a:pt x="10776" y="22508"/>
                  </a:moveTo>
                  <a:cubicBezTo>
                    <a:pt x="10800" y="22627"/>
                    <a:pt x="10812" y="22722"/>
                    <a:pt x="10812" y="22841"/>
                  </a:cubicBezTo>
                  <a:cubicBezTo>
                    <a:pt x="10812" y="22853"/>
                    <a:pt x="10764" y="22889"/>
                    <a:pt x="10740" y="22901"/>
                  </a:cubicBezTo>
                  <a:cubicBezTo>
                    <a:pt x="10717" y="22889"/>
                    <a:pt x="10705" y="22889"/>
                    <a:pt x="10693" y="22877"/>
                  </a:cubicBezTo>
                  <a:cubicBezTo>
                    <a:pt x="10705" y="22746"/>
                    <a:pt x="10717" y="22627"/>
                    <a:pt x="10740" y="22508"/>
                  </a:cubicBezTo>
                  <a:close/>
                  <a:moveTo>
                    <a:pt x="9323" y="21091"/>
                  </a:moveTo>
                  <a:lnTo>
                    <a:pt x="9323" y="21091"/>
                  </a:lnTo>
                  <a:cubicBezTo>
                    <a:pt x="9347" y="21115"/>
                    <a:pt x="9383" y="21138"/>
                    <a:pt x="9395" y="21150"/>
                  </a:cubicBezTo>
                  <a:cubicBezTo>
                    <a:pt x="9502" y="21269"/>
                    <a:pt x="9597" y="21400"/>
                    <a:pt x="9716" y="21519"/>
                  </a:cubicBezTo>
                  <a:cubicBezTo>
                    <a:pt x="9800" y="21591"/>
                    <a:pt x="9871" y="21698"/>
                    <a:pt x="9883" y="21817"/>
                  </a:cubicBezTo>
                  <a:cubicBezTo>
                    <a:pt x="9895" y="21948"/>
                    <a:pt x="9943" y="22091"/>
                    <a:pt x="9990" y="22222"/>
                  </a:cubicBezTo>
                  <a:cubicBezTo>
                    <a:pt x="10002" y="22246"/>
                    <a:pt x="10038" y="22281"/>
                    <a:pt x="10050" y="22305"/>
                  </a:cubicBezTo>
                  <a:cubicBezTo>
                    <a:pt x="10062" y="22305"/>
                    <a:pt x="10074" y="22293"/>
                    <a:pt x="10097" y="22293"/>
                  </a:cubicBezTo>
                  <a:cubicBezTo>
                    <a:pt x="10062" y="22115"/>
                    <a:pt x="10038" y="21924"/>
                    <a:pt x="10002" y="21746"/>
                  </a:cubicBezTo>
                  <a:lnTo>
                    <a:pt x="10002" y="21746"/>
                  </a:lnTo>
                  <a:cubicBezTo>
                    <a:pt x="10205" y="21889"/>
                    <a:pt x="10240" y="22091"/>
                    <a:pt x="10288" y="22293"/>
                  </a:cubicBezTo>
                  <a:cubicBezTo>
                    <a:pt x="10300" y="22341"/>
                    <a:pt x="10300" y="22400"/>
                    <a:pt x="10324" y="22448"/>
                  </a:cubicBezTo>
                  <a:cubicBezTo>
                    <a:pt x="10336" y="22484"/>
                    <a:pt x="10359" y="22520"/>
                    <a:pt x="10395" y="22543"/>
                  </a:cubicBezTo>
                  <a:cubicBezTo>
                    <a:pt x="10395" y="22543"/>
                    <a:pt x="10407" y="22531"/>
                    <a:pt x="10419" y="22531"/>
                  </a:cubicBezTo>
                  <a:cubicBezTo>
                    <a:pt x="10407" y="22436"/>
                    <a:pt x="10407" y="22353"/>
                    <a:pt x="10395" y="22258"/>
                  </a:cubicBezTo>
                  <a:lnTo>
                    <a:pt x="10395" y="22258"/>
                  </a:lnTo>
                  <a:cubicBezTo>
                    <a:pt x="10621" y="22365"/>
                    <a:pt x="10657" y="22472"/>
                    <a:pt x="10574" y="22853"/>
                  </a:cubicBezTo>
                  <a:cubicBezTo>
                    <a:pt x="10526" y="23020"/>
                    <a:pt x="10324" y="22936"/>
                    <a:pt x="10205" y="23020"/>
                  </a:cubicBezTo>
                  <a:lnTo>
                    <a:pt x="10205" y="22781"/>
                  </a:lnTo>
                  <a:lnTo>
                    <a:pt x="10169" y="22781"/>
                  </a:lnTo>
                  <a:cubicBezTo>
                    <a:pt x="10109" y="22877"/>
                    <a:pt x="10050" y="22972"/>
                    <a:pt x="9978" y="23067"/>
                  </a:cubicBezTo>
                  <a:cubicBezTo>
                    <a:pt x="9966" y="23073"/>
                    <a:pt x="9955" y="23073"/>
                    <a:pt x="9938" y="23073"/>
                  </a:cubicBezTo>
                  <a:cubicBezTo>
                    <a:pt x="9922" y="23073"/>
                    <a:pt x="9901" y="23073"/>
                    <a:pt x="9871" y="23079"/>
                  </a:cubicBezTo>
                  <a:cubicBezTo>
                    <a:pt x="9931" y="22948"/>
                    <a:pt x="9990" y="22841"/>
                    <a:pt x="10038" y="22722"/>
                  </a:cubicBezTo>
                  <a:cubicBezTo>
                    <a:pt x="10038" y="22722"/>
                    <a:pt x="10026" y="22710"/>
                    <a:pt x="10026" y="22698"/>
                  </a:cubicBezTo>
                  <a:cubicBezTo>
                    <a:pt x="9990" y="22710"/>
                    <a:pt x="9931" y="22722"/>
                    <a:pt x="9919" y="22758"/>
                  </a:cubicBezTo>
                  <a:cubicBezTo>
                    <a:pt x="9859" y="22841"/>
                    <a:pt x="9812" y="22948"/>
                    <a:pt x="9752" y="23055"/>
                  </a:cubicBezTo>
                  <a:cubicBezTo>
                    <a:pt x="9728" y="23115"/>
                    <a:pt x="9681" y="23151"/>
                    <a:pt x="9633" y="23198"/>
                  </a:cubicBezTo>
                  <a:cubicBezTo>
                    <a:pt x="9633" y="23186"/>
                    <a:pt x="9621" y="23186"/>
                    <a:pt x="9609" y="23174"/>
                  </a:cubicBezTo>
                  <a:cubicBezTo>
                    <a:pt x="9669" y="23079"/>
                    <a:pt x="9704" y="22984"/>
                    <a:pt x="9800" y="22865"/>
                  </a:cubicBezTo>
                  <a:cubicBezTo>
                    <a:pt x="9812" y="22829"/>
                    <a:pt x="9812" y="22781"/>
                    <a:pt x="9824" y="22758"/>
                  </a:cubicBezTo>
                  <a:lnTo>
                    <a:pt x="9824" y="22758"/>
                  </a:lnTo>
                  <a:cubicBezTo>
                    <a:pt x="9788" y="22781"/>
                    <a:pt x="9740" y="22781"/>
                    <a:pt x="9728" y="22817"/>
                  </a:cubicBezTo>
                  <a:cubicBezTo>
                    <a:pt x="9633" y="22936"/>
                    <a:pt x="9538" y="23055"/>
                    <a:pt x="9466" y="23186"/>
                  </a:cubicBezTo>
                  <a:cubicBezTo>
                    <a:pt x="9335" y="23424"/>
                    <a:pt x="9097" y="23424"/>
                    <a:pt x="8883" y="23520"/>
                  </a:cubicBezTo>
                  <a:cubicBezTo>
                    <a:pt x="8871" y="23520"/>
                    <a:pt x="8871" y="23496"/>
                    <a:pt x="8859" y="23484"/>
                  </a:cubicBezTo>
                  <a:cubicBezTo>
                    <a:pt x="8978" y="23365"/>
                    <a:pt x="9062" y="23258"/>
                    <a:pt x="9181" y="23162"/>
                  </a:cubicBezTo>
                  <a:cubicBezTo>
                    <a:pt x="9395" y="22984"/>
                    <a:pt x="9574" y="22781"/>
                    <a:pt x="9704" y="22531"/>
                  </a:cubicBezTo>
                  <a:cubicBezTo>
                    <a:pt x="9776" y="22400"/>
                    <a:pt x="9835" y="22281"/>
                    <a:pt x="9752" y="22103"/>
                  </a:cubicBezTo>
                  <a:cubicBezTo>
                    <a:pt x="9681" y="21948"/>
                    <a:pt x="9597" y="21829"/>
                    <a:pt x="9502" y="21710"/>
                  </a:cubicBezTo>
                  <a:cubicBezTo>
                    <a:pt x="9347" y="21531"/>
                    <a:pt x="9335" y="21329"/>
                    <a:pt x="9323" y="21091"/>
                  </a:cubicBezTo>
                  <a:close/>
                  <a:moveTo>
                    <a:pt x="5144" y="13066"/>
                  </a:moveTo>
                  <a:cubicBezTo>
                    <a:pt x="5156" y="13173"/>
                    <a:pt x="5180" y="13256"/>
                    <a:pt x="5180" y="13364"/>
                  </a:cubicBezTo>
                  <a:cubicBezTo>
                    <a:pt x="5180" y="13709"/>
                    <a:pt x="5180" y="14054"/>
                    <a:pt x="5204" y="14388"/>
                  </a:cubicBezTo>
                  <a:lnTo>
                    <a:pt x="5204" y="13530"/>
                  </a:lnTo>
                  <a:lnTo>
                    <a:pt x="5263" y="13530"/>
                  </a:lnTo>
                  <a:cubicBezTo>
                    <a:pt x="5323" y="14316"/>
                    <a:pt x="5394" y="15102"/>
                    <a:pt x="5454" y="15900"/>
                  </a:cubicBezTo>
                  <a:cubicBezTo>
                    <a:pt x="5513" y="15423"/>
                    <a:pt x="5418" y="14971"/>
                    <a:pt x="5394" y="14495"/>
                  </a:cubicBezTo>
                  <a:lnTo>
                    <a:pt x="5394" y="14495"/>
                  </a:lnTo>
                  <a:cubicBezTo>
                    <a:pt x="5502" y="14650"/>
                    <a:pt x="5585" y="14780"/>
                    <a:pt x="5692" y="14923"/>
                  </a:cubicBezTo>
                  <a:lnTo>
                    <a:pt x="5692" y="14947"/>
                  </a:lnTo>
                  <a:cubicBezTo>
                    <a:pt x="5930" y="15150"/>
                    <a:pt x="5918" y="15423"/>
                    <a:pt x="5883" y="15697"/>
                  </a:cubicBezTo>
                  <a:lnTo>
                    <a:pt x="5883" y="15781"/>
                  </a:lnTo>
                  <a:cubicBezTo>
                    <a:pt x="5883" y="15781"/>
                    <a:pt x="5883" y="15793"/>
                    <a:pt x="5918" y="15816"/>
                  </a:cubicBezTo>
                  <a:cubicBezTo>
                    <a:pt x="5930" y="15626"/>
                    <a:pt x="5930" y="15459"/>
                    <a:pt x="5942" y="15304"/>
                  </a:cubicBezTo>
                  <a:cubicBezTo>
                    <a:pt x="5942" y="15304"/>
                    <a:pt x="5954" y="15281"/>
                    <a:pt x="5978" y="15281"/>
                  </a:cubicBezTo>
                  <a:cubicBezTo>
                    <a:pt x="6156" y="15519"/>
                    <a:pt x="6311" y="15793"/>
                    <a:pt x="6490" y="16031"/>
                  </a:cubicBezTo>
                  <a:cubicBezTo>
                    <a:pt x="6704" y="16316"/>
                    <a:pt x="6692" y="16650"/>
                    <a:pt x="6704" y="16971"/>
                  </a:cubicBezTo>
                  <a:cubicBezTo>
                    <a:pt x="6716" y="17424"/>
                    <a:pt x="6692" y="17888"/>
                    <a:pt x="6656" y="18352"/>
                  </a:cubicBezTo>
                  <a:cubicBezTo>
                    <a:pt x="6645" y="18579"/>
                    <a:pt x="6573" y="18781"/>
                    <a:pt x="6526" y="19007"/>
                  </a:cubicBezTo>
                  <a:cubicBezTo>
                    <a:pt x="6466" y="19293"/>
                    <a:pt x="6371" y="19555"/>
                    <a:pt x="6335" y="19829"/>
                  </a:cubicBezTo>
                  <a:cubicBezTo>
                    <a:pt x="6275" y="20281"/>
                    <a:pt x="6049" y="20698"/>
                    <a:pt x="5954" y="21150"/>
                  </a:cubicBezTo>
                  <a:cubicBezTo>
                    <a:pt x="5883" y="21472"/>
                    <a:pt x="5859" y="21805"/>
                    <a:pt x="5823" y="22150"/>
                  </a:cubicBezTo>
                  <a:cubicBezTo>
                    <a:pt x="5799" y="22424"/>
                    <a:pt x="5823" y="22710"/>
                    <a:pt x="5799" y="22996"/>
                  </a:cubicBezTo>
                  <a:cubicBezTo>
                    <a:pt x="5775" y="23234"/>
                    <a:pt x="5680" y="23472"/>
                    <a:pt x="5442" y="23591"/>
                  </a:cubicBezTo>
                  <a:cubicBezTo>
                    <a:pt x="5287" y="23674"/>
                    <a:pt x="5144" y="23758"/>
                    <a:pt x="4990" y="23829"/>
                  </a:cubicBezTo>
                  <a:cubicBezTo>
                    <a:pt x="4811" y="23913"/>
                    <a:pt x="4668" y="24032"/>
                    <a:pt x="4561" y="24198"/>
                  </a:cubicBezTo>
                  <a:cubicBezTo>
                    <a:pt x="4525" y="24246"/>
                    <a:pt x="4513" y="24305"/>
                    <a:pt x="4490" y="24353"/>
                  </a:cubicBezTo>
                  <a:lnTo>
                    <a:pt x="4406" y="24270"/>
                  </a:lnTo>
                  <a:cubicBezTo>
                    <a:pt x="4513" y="24151"/>
                    <a:pt x="4621" y="24055"/>
                    <a:pt x="4728" y="23936"/>
                  </a:cubicBezTo>
                  <a:cubicBezTo>
                    <a:pt x="5049" y="23543"/>
                    <a:pt x="5323" y="23139"/>
                    <a:pt x="5335" y="22627"/>
                  </a:cubicBezTo>
                  <a:cubicBezTo>
                    <a:pt x="5335" y="22424"/>
                    <a:pt x="5299" y="22234"/>
                    <a:pt x="5299" y="22043"/>
                  </a:cubicBezTo>
                  <a:cubicBezTo>
                    <a:pt x="5299" y="21877"/>
                    <a:pt x="5287" y="21710"/>
                    <a:pt x="5299" y="21555"/>
                  </a:cubicBezTo>
                  <a:cubicBezTo>
                    <a:pt x="5335" y="21091"/>
                    <a:pt x="5299" y="20638"/>
                    <a:pt x="5275" y="20186"/>
                  </a:cubicBezTo>
                  <a:cubicBezTo>
                    <a:pt x="5240" y="19674"/>
                    <a:pt x="5168" y="19174"/>
                    <a:pt x="5061" y="18674"/>
                  </a:cubicBezTo>
                  <a:cubicBezTo>
                    <a:pt x="5002" y="18400"/>
                    <a:pt x="4978" y="18114"/>
                    <a:pt x="4942" y="17828"/>
                  </a:cubicBezTo>
                  <a:cubicBezTo>
                    <a:pt x="4906" y="17340"/>
                    <a:pt x="4871" y="16852"/>
                    <a:pt x="4847" y="16352"/>
                  </a:cubicBezTo>
                  <a:cubicBezTo>
                    <a:pt x="4811" y="15912"/>
                    <a:pt x="4811" y="15459"/>
                    <a:pt x="4882" y="15019"/>
                  </a:cubicBezTo>
                  <a:cubicBezTo>
                    <a:pt x="4942" y="14602"/>
                    <a:pt x="4966" y="14185"/>
                    <a:pt x="5002" y="13768"/>
                  </a:cubicBezTo>
                  <a:cubicBezTo>
                    <a:pt x="5025" y="13542"/>
                    <a:pt x="5049" y="13340"/>
                    <a:pt x="5085" y="13114"/>
                  </a:cubicBezTo>
                  <a:cubicBezTo>
                    <a:pt x="5085" y="13102"/>
                    <a:pt x="5097" y="13078"/>
                    <a:pt x="5144" y="13066"/>
                  </a:cubicBezTo>
                  <a:close/>
                  <a:moveTo>
                    <a:pt x="4287" y="24722"/>
                  </a:moveTo>
                  <a:cubicBezTo>
                    <a:pt x="4311" y="24829"/>
                    <a:pt x="4335" y="24948"/>
                    <a:pt x="4382" y="25079"/>
                  </a:cubicBezTo>
                  <a:cubicBezTo>
                    <a:pt x="4369" y="25088"/>
                    <a:pt x="4357" y="25092"/>
                    <a:pt x="4347" y="25092"/>
                  </a:cubicBezTo>
                  <a:cubicBezTo>
                    <a:pt x="4302" y="25092"/>
                    <a:pt x="4283" y="25020"/>
                    <a:pt x="4263" y="24972"/>
                  </a:cubicBezTo>
                  <a:cubicBezTo>
                    <a:pt x="4168" y="24853"/>
                    <a:pt x="4168" y="24829"/>
                    <a:pt x="4287" y="24722"/>
                  </a:cubicBezTo>
                  <a:close/>
                  <a:moveTo>
                    <a:pt x="13580" y="0"/>
                  </a:moveTo>
                  <a:cubicBezTo>
                    <a:pt x="13478" y="0"/>
                    <a:pt x="13377" y="5"/>
                    <a:pt x="13276" y="17"/>
                  </a:cubicBezTo>
                  <a:cubicBezTo>
                    <a:pt x="12949" y="52"/>
                    <a:pt x="12622" y="58"/>
                    <a:pt x="12294" y="58"/>
                  </a:cubicBezTo>
                  <a:cubicBezTo>
                    <a:pt x="12130" y="58"/>
                    <a:pt x="11967" y="57"/>
                    <a:pt x="11803" y="57"/>
                  </a:cubicBezTo>
                  <a:cubicBezTo>
                    <a:pt x="11639" y="57"/>
                    <a:pt x="11476" y="58"/>
                    <a:pt x="11312" y="64"/>
                  </a:cubicBezTo>
                  <a:cubicBezTo>
                    <a:pt x="10669" y="76"/>
                    <a:pt x="10038" y="88"/>
                    <a:pt x="9395" y="195"/>
                  </a:cubicBezTo>
                  <a:cubicBezTo>
                    <a:pt x="8907" y="267"/>
                    <a:pt x="8431" y="398"/>
                    <a:pt x="7954" y="541"/>
                  </a:cubicBezTo>
                  <a:cubicBezTo>
                    <a:pt x="7502" y="672"/>
                    <a:pt x="7061" y="803"/>
                    <a:pt x="6609" y="957"/>
                  </a:cubicBezTo>
                  <a:cubicBezTo>
                    <a:pt x="6359" y="1041"/>
                    <a:pt x="6109" y="1112"/>
                    <a:pt x="5847" y="1219"/>
                  </a:cubicBezTo>
                  <a:cubicBezTo>
                    <a:pt x="5656" y="1291"/>
                    <a:pt x="5466" y="1398"/>
                    <a:pt x="5275" y="1493"/>
                  </a:cubicBezTo>
                  <a:cubicBezTo>
                    <a:pt x="4990" y="1624"/>
                    <a:pt x="4692" y="1743"/>
                    <a:pt x="4394" y="1874"/>
                  </a:cubicBezTo>
                  <a:cubicBezTo>
                    <a:pt x="4144" y="2005"/>
                    <a:pt x="3882" y="2148"/>
                    <a:pt x="3632" y="2267"/>
                  </a:cubicBezTo>
                  <a:cubicBezTo>
                    <a:pt x="3335" y="2398"/>
                    <a:pt x="3025" y="2529"/>
                    <a:pt x="2739" y="2696"/>
                  </a:cubicBezTo>
                  <a:cubicBezTo>
                    <a:pt x="2430" y="2862"/>
                    <a:pt x="2120" y="3017"/>
                    <a:pt x="1846" y="3231"/>
                  </a:cubicBezTo>
                  <a:cubicBezTo>
                    <a:pt x="1596" y="3410"/>
                    <a:pt x="1370" y="3648"/>
                    <a:pt x="1180" y="3886"/>
                  </a:cubicBezTo>
                  <a:cubicBezTo>
                    <a:pt x="1049" y="4053"/>
                    <a:pt x="989" y="4267"/>
                    <a:pt x="906" y="4482"/>
                  </a:cubicBezTo>
                  <a:cubicBezTo>
                    <a:pt x="751" y="4922"/>
                    <a:pt x="596" y="5375"/>
                    <a:pt x="430" y="5815"/>
                  </a:cubicBezTo>
                  <a:cubicBezTo>
                    <a:pt x="275" y="6256"/>
                    <a:pt x="227" y="6696"/>
                    <a:pt x="156" y="7149"/>
                  </a:cubicBezTo>
                  <a:cubicBezTo>
                    <a:pt x="108" y="7411"/>
                    <a:pt x="49" y="7684"/>
                    <a:pt x="37" y="7946"/>
                  </a:cubicBezTo>
                  <a:cubicBezTo>
                    <a:pt x="1" y="8292"/>
                    <a:pt x="1" y="8649"/>
                    <a:pt x="1" y="8994"/>
                  </a:cubicBezTo>
                  <a:cubicBezTo>
                    <a:pt x="13" y="9244"/>
                    <a:pt x="37" y="9494"/>
                    <a:pt x="72" y="9744"/>
                  </a:cubicBezTo>
                  <a:cubicBezTo>
                    <a:pt x="120" y="10042"/>
                    <a:pt x="215" y="10328"/>
                    <a:pt x="299" y="10613"/>
                  </a:cubicBezTo>
                  <a:cubicBezTo>
                    <a:pt x="346" y="10804"/>
                    <a:pt x="406" y="10994"/>
                    <a:pt x="489" y="11161"/>
                  </a:cubicBezTo>
                  <a:cubicBezTo>
                    <a:pt x="644" y="11435"/>
                    <a:pt x="822" y="11673"/>
                    <a:pt x="965" y="11935"/>
                  </a:cubicBezTo>
                  <a:cubicBezTo>
                    <a:pt x="1132" y="12221"/>
                    <a:pt x="1346" y="12471"/>
                    <a:pt x="1608" y="12685"/>
                  </a:cubicBezTo>
                  <a:cubicBezTo>
                    <a:pt x="1846" y="12875"/>
                    <a:pt x="2084" y="13066"/>
                    <a:pt x="2299" y="13280"/>
                  </a:cubicBezTo>
                  <a:cubicBezTo>
                    <a:pt x="2680" y="13649"/>
                    <a:pt x="3037" y="14054"/>
                    <a:pt x="3430" y="14423"/>
                  </a:cubicBezTo>
                  <a:cubicBezTo>
                    <a:pt x="3608" y="14590"/>
                    <a:pt x="3799" y="14745"/>
                    <a:pt x="3989" y="14911"/>
                  </a:cubicBezTo>
                  <a:cubicBezTo>
                    <a:pt x="4049" y="14971"/>
                    <a:pt x="4144" y="15019"/>
                    <a:pt x="4204" y="15078"/>
                  </a:cubicBezTo>
                  <a:cubicBezTo>
                    <a:pt x="4263" y="15126"/>
                    <a:pt x="4275" y="15197"/>
                    <a:pt x="4335" y="15245"/>
                  </a:cubicBezTo>
                  <a:cubicBezTo>
                    <a:pt x="4418" y="15304"/>
                    <a:pt x="4525" y="15328"/>
                    <a:pt x="4632" y="15376"/>
                  </a:cubicBezTo>
                  <a:cubicBezTo>
                    <a:pt x="4621" y="15459"/>
                    <a:pt x="4597" y="15578"/>
                    <a:pt x="4597" y="15685"/>
                  </a:cubicBezTo>
                  <a:cubicBezTo>
                    <a:pt x="4621" y="16233"/>
                    <a:pt x="4644" y="16769"/>
                    <a:pt x="4680" y="17305"/>
                  </a:cubicBezTo>
                  <a:cubicBezTo>
                    <a:pt x="4704" y="17709"/>
                    <a:pt x="4751" y="18114"/>
                    <a:pt x="4799" y="18495"/>
                  </a:cubicBezTo>
                  <a:cubicBezTo>
                    <a:pt x="4823" y="18733"/>
                    <a:pt x="4894" y="18960"/>
                    <a:pt x="4930" y="19198"/>
                  </a:cubicBezTo>
                  <a:cubicBezTo>
                    <a:pt x="4990" y="19555"/>
                    <a:pt x="5037" y="19924"/>
                    <a:pt x="5061" y="20305"/>
                  </a:cubicBezTo>
                  <a:cubicBezTo>
                    <a:pt x="5073" y="20674"/>
                    <a:pt x="5073" y="21043"/>
                    <a:pt x="5073" y="21412"/>
                  </a:cubicBezTo>
                  <a:lnTo>
                    <a:pt x="5073" y="22246"/>
                  </a:lnTo>
                  <a:cubicBezTo>
                    <a:pt x="5073" y="22484"/>
                    <a:pt x="5132" y="22722"/>
                    <a:pt x="5049" y="22960"/>
                  </a:cubicBezTo>
                  <a:cubicBezTo>
                    <a:pt x="4930" y="23305"/>
                    <a:pt x="4740" y="23591"/>
                    <a:pt x="4501" y="23853"/>
                  </a:cubicBezTo>
                  <a:cubicBezTo>
                    <a:pt x="4347" y="24008"/>
                    <a:pt x="4263" y="24198"/>
                    <a:pt x="4287" y="24425"/>
                  </a:cubicBezTo>
                  <a:cubicBezTo>
                    <a:pt x="4204" y="24532"/>
                    <a:pt x="4109" y="24627"/>
                    <a:pt x="4001" y="24734"/>
                  </a:cubicBezTo>
                  <a:cubicBezTo>
                    <a:pt x="3930" y="24806"/>
                    <a:pt x="3942" y="24889"/>
                    <a:pt x="3989" y="24948"/>
                  </a:cubicBezTo>
                  <a:cubicBezTo>
                    <a:pt x="4061" y="25044"/>
                    <a:pt x="4168" y="25127"/>
                    <a:pt x="4263" y="25222"/>
                  </a:cubicBezTo>
                  <a:cubicBezTo>
                    <a:pt x="4216" y="25282"/>
                    <a:pt x="4156" y="25377"/>
                    <a:pt x="4120" y="25484"/>
                  </a:cubicBezTo>
                  <a:cubicBezTo>
                    <a:pt x="4109" y="25568"/>
                    <a:pt x="4109" y="25687"/>
                    <a:pt x="4156" y="25758"/>
                  </a:cubicBezTo>
                  <a:cubicBezTo>
                    <a:pt x="4173" y="25799"/>
                    <a:pt x="4246" y="25812"/>
                    <a:pt x="4317" y="25812"/>
                  </a:cubicBezTo>
                  <a:cubicBezTo>
                    <a:pt x="4349" y="25812"/>
                    <a:pt x="4380" y="25809"/>
                    <a:pt x="4406" y="25806"/>
                  </a:cubicBezTo>
                  <a:cubicBezTo>
                    <a:pt x="4799" y="25758"/>
                    <a:pt x="5132" y="25568"/>
                    <a:pt x="5454" y="25341"/>
                  </a:cubicBezTo>
                  <a:cubicBezTo>
                    <a:pt x="5537" y="25282"/>
                    <a:pt x="5644" y="25222"/>
                    <a:pt x="5728" y="25187"/>
                  </a:cubicBezTo>
                  <a:cubicBezTo>
                    <a:pt x="5809" y="25143"/>
                    <a:pt x="5888" y="25122"/>
                    <a:pt x="5962" y="25122"/>
                  </a:cubicBezTo>
                  <a:cubicBezTo>
                    <a:pt x="6051" y="25122"/>
                    <a:pt x="6133" y="25152"/>
                    <a:pt x="6204" y="25210"/>
                  </a:cubicBezTo>
                  <a:cubicBezTo>
                    <a:pt x="6204" y="25282"/>
                    <a:pt x="6180" y="25365"/>
                    <a:pt x="6204" y="25401"/>
                  </a:cubicBezTo>
                  <a:cubicBezTo>
                    <a:pt x="6240" y="25448"/>
                    <a:pt x="6323" y="25460"/>
                    <a:pt x="6383" y="25496"/>
                  </a:cubicBezTo>
                  <a:cubicBezTo>
                    <a:pt x="6406" y="25496"/>
                    <a:pt x="6418" y="25484"/>
                    <a:pt x="6430" y="25484"/>
                  </a:cubicBezTo>
                  <a:lnTo>
                    <a:pt x="6430" y="25484"/>
                  </a:lnTo>
                  <a:cubicBezTo>
                    <a:pt x="6418" y="25579"/>
                    <a:pt x="6430" y="25698"/>
                    <a:pt x="6383" y="25794"/>
                  </a:cubicBezTo>
                  <a:cubicBezTo>
                    <a:pt x="6323" y="25913"/>
                    <a:pt x="6323" y="26020"/>
                    <a:pt x="6406" y="26103"/>
                  </a:cubicBezTo>
                  <a:cubicBezTo>
                    <a:pt x="6510" y="26227"/>
                    <a:pt x="6681" y="26320"/>
                    <a:pt x="6854" y="26320"/>
                  </a:cubicBezTo>
                  <a:cubicBezTo>
                    <a:pt x="6979" y="26320"/>
                    <a:pt x="7104" y="26271"/>
                    <a:pt x="7204" y="26151"/>
                  </a:cubicBezTo>
                  <a:cubicBezTo>
                    <a:pt x="7240" y="26115"/>
                    <a:pt x="7216" y="26079"/>
                    <a:pt x="7240" y="26044"/>
                  </a:cubicBezTo>
                  <a:cubicBezTo>
                    <a:pt x="7216" y="26044"/>
                    <a:pt x="7198" y="26038"/>
                    <a:pt x="7177" y="26038"/>
                  </a:cubicBezTo>
                  <a:cubicBezTo>
                    <a:pt x="7167" y="26038"/>
                    <a:pt x="7157" y="26040"/>
                    <a:pt x="7145" y="26044"/>
                  </a:cubicBezTo>
                  <a:cubicBezTo>
                    <a:pt x="7098" y="26067"/>
                    <a:pt x="7037" y="26079"/>
                    <a:pt x="6971" y="26079"/>
                  </a:cubicBezTo>
                  <a:cubicBezTo>
                    <a:pt x="6837" y="26079"/>
                    <a:pt x="6681" y="26029"/>
                    <a:pt x="6585" y="25925"/>
                  </a:cubicBezTo>
                  <a:cubicBezTo>
                    <a:pt x="6668" y="25841"/>
                    <a:pt x="6776" y="25734"/>
                    <a:pt x="6859" y="25627"/>
                  </a:cubicBezTo>
                  <a:cubicBezTo>
                    <a:pt x="6954" y="25520"/>
                    <a:pt x="7061" y="25437"/>
                    <a:pt x="7157" y="25341"/>
                  </a:cubicBezTo>
                  <a:cubicBezTo>
                    <a:pt x="7311" y="25210"/>
                    <a:pt x="7454" y="25067"/>
                    <a:pt x="7669" y="25020"/>
                  </a:cubicBezTo>
                  <a:cubicBezTo>
                    <a:pt x="7740" y="25008"/>
                    <a:pt x="7835" y="24948"/>
                    <a:pt x="7895" y="24889"/>
                  </a:cubicBezTo>
                  <a:cubicBezTo>
                    <a:pt x="7919" y="24853"/>
                    <a:pt x="7919" y="24782"/>
                    <a:pt x="7930" y="24734"/>
                  </a:cubicBezTo>
                  <a:cubicBezTo>
                    <a:pt x="7888" y="24726"/>
                    <a:pt x="7846" y="24717"/>
                    <a:pt x="7804" y="24717"/>
                  </a:cubicBezTo>
                  <a:cubicBezTo>
                    <a:pt x="7787" y="24717"/>
                    <a:pt x="7769" y="24719"/>
                    <a:pt x="7752" y="24722"/>
                  </a:cubicBezTo>
                  <a:cubicBezTo>
                    <a:pt x="7657" y="24746"/>
                    <a:pt x="7561" y="24806"/>
                    <a:pt x="7454" y="24853"/>
                  </a:cubicBezTo>
                  <a:cubicBezTo>
                    <a:pt x="7252" y="24948"/>
                    <a:pt x="7037" y="25032"/>
                    <a:pt x="6895" y="25210"/>
                  </a:cubicBezTo>
                  <a:cubicBezTo>
                    <a:pt x="6835" y="25270"/>
                    <a:pt x="6776" y="25306"/>
                    <a:pt x="6728" y="25365"/>
                  </a:cubicBezTo>
                  <a:cubicBezTo>
                    <a:pt x="6680" y="25425"/>
                    <a:pt x="6656" y="25508"/>
                    <a:pt x="6609" y="25579"/>
                  </a:cubicBezTo>
                  <a:cubicBezTo>
                    <a:pt x="6418" y="25425"/>
                    <a:pt x="6406" y="25341"/>
                    <a:pt x="6526" y="25198"/>
                  </a:cubicBezTo>
                  <a:cubicBezTo>
                    <a:pt x="6537" y="25187"/>
                    <a:pt x="6537" y="25163"/>
                    <a:pt x="6549" y="25151"/>
                  </a:cubicBezTo>
                  <a:cubicBezTo>
                    <a:pt x="6633" y="25020"/>
                    <a:pt x="6680" y="24853"/>
                    <a:pt x="6787" y="24770"/>
                  </a:cubicBezTo>
                  <a:cubicBezTo>
                    <a:pt x="6978" y="24603"/>
                    <a:pt x="7216" y="24472"/>
                    <a:pt x="7430" y="24305"/>
                  </a:cubicBezTo>
                  <a:cubicBezTo>
                    <a:pt x="7692" y="24091"/>
                    <a:pt x="8014" y="23960"/>
                    <a:pt x="8335" y="23877"/>
                  </a:cubicBezTo>
                  <a:cubicBezTo>
                    <a:pt x="8704" y="23782"/>
                    <a:pt x="9062" y="23674"/>
                    <a:pt x="9419" y="23532"/>
                  </a:cubicBezTo>
                  <a:cubicBezTo>
                    <a:pt x="9776" y="23401"/>
                    <a:pt x="10133" y="23293"/>
                    <a:pt x="10490" y="23174"/>
                  </a:cubicBezTo>
                  <a:cubicBezTo>
                    <a:pt x="10717" y="23103"/>
                    <a:pt x="10955" y="23020"/>
                    <a:pt x="11193" y="22948"/>
                  </a:cubicBezTo>
                  <a:cubicBezTo>
                    <a:pt x="11300" y="23008"/>
                    <a:pt x="11431" y="23079"/>
                    <a:pt x="11562" y="23162"/>
                  </a:cubicBezTo>
                  <a:cubicBezTo>
                    <a:pt x="11252" y="23293"/>
                    <a:pt x="10967" y="23424"/>
                    <a:pt x="10693" y="23543"/>
                  </a:cubicBezTo>
                  <a:cubicBezTo>
                    <a:pt x="10693" y="23543"/>
                    <a:pt x="10705" y="23555"/>
                    <a:pt x="10705" y="23579"/>
                  </a:cubicBezTo>
                  <a:cubicBezTo>
                    <a:pt x="10847" y="23496"/>
                    <a:pt x="10990" y="23436"/>
                    <a:pt x="11133" y="23377"/>
                  </a:cubicBezTo>
                  <a:cubicBezTo>
                    <a:pt x="11300" y="23317"/>
                    <a:pt x="11467" y="23258"/>
                    <a:pt x="11621" y="23222"/>
                  </a:cubicBezTo>
                  <a:cubicBezTo>
                    <a:pt x="11740" y="23186"/>
                    <a:pt x="11860" y="23222"/>
                    <a:pt x="11919" y="23043"/>
                  </a:cubicBezTo>
                  <a:cubicBezTo>
                    <a:pt x="11969" y="23214"/>
                    <a:pt x="12061" y="23317"/>
                    <a:pt x="12189" y="23317"/>
                  </a:cubicBezTo>
                  <a:cubicBezTo>
                    <a:pt x="12213" y="23317"/>
                    <a:pt x="12238" y="23313"/>
                    <a:pt x="12264" y="23305"/>
                  </a:cubicBezTo>
                  <a:cubicBezTo>
                    <a:pt x="12283" y="23302"/>
                    <a:pt x="12299" y="23300"/>
                    <a:pt x="12315" y="23300"/>
                  </a:cubicBezTo>
                  <a:cubicBezTo>
                    <a:pt x="12402" y="23300"/>
                    <a:pt x="12454" y="23352"/>
                    <a:pt x="12514" y="23413"/>
                  </a:cubicBezTo>
                  <a:cubicBezTo>
                    <a:pt x="12550" y="23436"/>
                    <a:pt x="12574" y="23484"/>
                    <a:pt x="12610" y="23496"/>
                  </a:cubicBezTo>
                  <a:cubicBezTo>
                    <a:pt x="12717" y="23532"/>
                    <a:pt x="12800" y="23579"/>
                    <a:pt x="12907" y="23603"/>
                  </a:cubicBezTo>
                  <a:cubicBezTo>
                    <a:pt x="12909" y="23605"/>
                    <a:pt x="12911" y="23605"/>
                    <a:pt x="12913" y="23605"/>
                  </a:cubicBezTo>
                  <a:cubicBezTo>
                    <a:pt x="12929" y="23605"/>
                    <a:pt x="12958" y="23576"/>
                    <a:pt x="12979" y="23555"/>
                  </a:cubicBezTo>
                  <a:cubicBezTo>
                    <a:pt x="12979" y="23555"/>
                    <a:pt x="12967" y="23532"/>
                    <a:pt x="12955" y="23520"/>
                  </a:cubicBezTo>
                  <a:cubicBezTo>
                    <a:pt x="12800" y="23377"/>
                    <a:pt x="12633" y="23234"/>
                    <a:pt x="12479" y="23103"/>
                  </a:cubicBezTo>
                  <a:cubicBezTo>
                    <a:pt x="12443" y="23074"/>
                    <a:pt x="12407" y="23058"/>
                    <a:pt x="12370" y="23058"/>
                  </a:cubicBezTo>
                  <a:cubicBezTo>
                    <a:pt x="12347" y="23058"/>
                    <a:pt x="12324" y="23065"/>
                    <a:pt x="12300" y="23079"/>
                  </a:cubicBezTo>
                  <a:cubicBezTo>
                    <a:pt x="12266" y="23109"/>
                    <a:pt x="12238" y="23122"/>
                    <a:pt x="12214" y="23122"/>
                  </a:cubicBezTo>
                  <a:cubicBezTo>
                    <a:pt x="12172" y="23122"/>
                    <a:pt x="12144" y="23081"/>
                    <a:pt x="12121" y="23020"/>
                  </a:cubicBezTo>
                  <a:cubicBezTo>
                    <a:pt x="12098" y="22984"/>
                    <a:pt x="12086" y="22936"/>
                    <a:pt x="12062" y="22901"/>
                  </a:cubicBezTo>
                  <a:cubicBezTo>
                    <a:pt x="12027" y="22852"/>
                    <a:pt x="11980" y="22828"/>
                    <a:pt x="11931" y="22828"/>
                  </a:cubicBezTo>
                  <a:cubicBezTo>
                    <a:pt x="11895" y="22828"/>
                    <a:pt x="11859" y="22840"/>
                    <a:pt x="11824" y="22865"/>
                  </a:cubicBezTo>
                  <a:cubicBezTo>
                    <a:pt x="11800" y="22889"/>
                    <a:pt x="11776" y="22924"/>
                    <a:pt x="11740" y="22948"/>
                  </a:cubicBezTo>
                  <a:cubicBezTo>
                    <a:pt x="11538" y="22829"/>
                    <a:pt x="11300" y="22746"/>
                    <a:pt x="11228" y="22460"/>
                  </a:cubicBezTo>
                  <a:cubicBezTo>
                    <a:pt x="11205" y="22389"/>
                    <a:pt x="11133" y="22329"/>
                    <a:pt x="11062" y="22293"/>
                  </a:cubicBezTo>
                  <a:cubicBezTo>
                    <a:pt x="10764" y="22174"/>
                    <a:pt x="10490" y="22008"/>
                    <a:pt x="10359" y="21698"/>
                  </a:cubicBezTo>
                  <a:cubicBezTo>
                    <a:pt x="10336" y="21638"/>
                    <a:pt x="10276" y="21615"/>
                    <a:pt x="10228" y="21567"/>
                  </a:cubicBezTo>
                  <a:cubicBezTo>
                    <a:pt x="10133" y="21496"/>
                    <a:pt x="10014" y="21436"/>
                    <a:pt x="9931" y="21353"/>
                  </a:cubicBezTo>
                  <a:cubicBezTo>
                    <a:pt x="9645" y="21138"/>
                    <a:pt x="9443" y="20817"/>
                    <a:pt x="9228" y="20543"/>
                  </a:cubicBezTo>
                  <a:cubicBezTo>
                    <a:pt x="8990" y="20210"/>
                    <a:pt x="8788" y="19853"/>
                    <a:pt x="8561" y="19507"/>
                  </a:cubicBezTo>
                  <a:cubicBezTo>
                    <a:pt x="8216" y="18995"/>
                    <a:pt x="7966" y="18436"/>
                    <a:pt x="7788" y="17840"/>
                  </a:cubicBezTo>
                  <a:cubicBezTo>
                    <a:pt x="7609" y="17245"/>
                    <a:pt x="7514" y="16626"/>
                    <a:pt x="7609" y="15995"/>
                  </a:cubicBezTo>
                  <a:cubicBezTo>
                    <a:pt x="7669" y="15602"/>
                    <a:pt x="7788" y="15209"/>
                    <a:pt x="7930" y="14840"/>
                  </a:cubicBezTo>
                  <a:cubicBezTo>
                    <a:pt x="8026" y="14602"/>
                    <a:pt x="8157" y="14376"/>
                    <a:pt x="8276" y="14149"/>
                  </a:cubicBezTo>
                  <a:cubicBezTo>
                    <a:pt x="8514" y="13661"/>
                    <a:pt x="8931" y="13435"/>
                    <a:pt x="9454" y="13435"/>
                  </a:cubicBezTo>
                  <a:cubicBezTo>
                    <a:pt x="9633" y="13435"/>
                    <a:pt x="9800" y="13471"/>
                    <a:pt x="9978" y="13483"/>
                  </a:cubicBezTo>
                  <a:cubicBezTo>
                    <a:pt x="10097" y="13495"/>
                    <a:pt x="10216" y="13518"/>
                    <a:pt x="10336" y="13518"/>
                  </a:cubicBezTo>
                  <a:cubicBezTo>
                    <a:pt x="10389" y="13514"/>
                    <a:pt x="10442" y="13512"/>
                    <a:pt x="10494" y="13512"/>
                  </a:cubicBezTo>
                  <a:cubicBezTo>
                    <a:pt x="10732" y="13512"/>
                    <a:pt x="10959" y="13553"/>
                    <a:pt x="11193" y="13602"/>
                  </a:cubicBezTo>
                  <a:cubicBezTo>
                    <a:pt x="11490" y="13661"/>
                    <a:pt x="11776" y="13780"/>
                    <a:pt x="12062" y="13888"/>
                  </a:cubicBezTo>
                  <a:cubicBezTo>
                    <a:pt x="12241" y="13959"/>
                    <a:pt x="12395" y="14078"/>
                    <a:pt x="12598" y="14138"/>
                  </a:cubicBezTo>
                  <a:cubicBezTo>
                    <a:pt x="12800" y="14209"/>
                    <a:pt x="12979" y="14316"/>
                    <a:pt x="13133" y="14483"/>
                  </a:cubicBezTo>
                  <a:cubicBezTo>
                    <a:pt x="13276" y="14650"/>
                    <a:pt x="13455" y="14780"/>
                    <a:pt x="13622" y="14923"/>
                  </a:cubicBezTo>
                  <a:cubicBezTo>
                    <a:pt x="13741" y="15031"/>
                    <a:pt x="13824" y="15150"/>
                    <a:pt x="13931" y="15269"/>
                  </a:cubicBezTo>
                  <a:cubicBezTo>
                    <a:pt x="14157" y="15519"/>
                    <a:pt x="14396" y="15781"/>
                    <a:pt x="14586" y="16043"/>
                  </a:cubicBezTo>
                  <a:cubicBezTo>
                    <a:pt x="14812" y="16352"/>
                    <a:pt x="14991" y="16709"/>
                    <a:pt x="15181" y="17043"/>
                  </a:cubicBezTo>
                  <a:cubicBezTo>
                    <a:pt x="15217" y="17114"/>
                    <a:pt x="15253" y="17186"/>
                    <a:pt x="15300" y="17269"/>
                  </a:cubicBezTo>
                  <a:cubicBezTo>
                    <a:pt x="15312" y="17269"/>
                    <a:pt x="15336" y="17245"/>
                    <a:pt x="15348" y="17245"/>
                  </a:cubicBezTo>
                  <a:cubicBezTo>
                    <a:pt x="15336" y="17221"/>
                    <a:pt x="15348" y="17186"/>
                    <a:pt x="15336" y="17162"/>
                  </a:cubicBezTo>
                  <a:cubicBezTo>
                    <a:pt x="15253" y="16971"/>
                    <a:pt x="15181" y="16769"/>
                    <a:pt x="15110" y="16590"/>
                  </a:cubicBezTo>
                  <a:cubicBezTo>
                    <a:pt x="14931" y="16174"/>
                    <a:pt x="14693" y="15793"/>
                    <a:pt x="14396" y="15447"/>
                  </a:cubicBezTo>
                  <a:cubicBezTo>
                    <a:pt x="14217" y="15245"/>
                    <a:pt x="14026" y="15066"/>
                    <a:pt x="13848" y="14864"/>
                  </a:cubicBezTo>
                  <a:cubicBezTo>
                    <a:pt x="13705" y="14745"/>
                    <a:pt x="13586" y="14614"/>
                    <a:pt x="13455" y="14495"/>
                  </a:cubicBezTo>
                  <a:cubicBezTo>
                    <a:pt x="13431" y="14471"/>
                    <a:pt x="13348" y="14471"/>
                    <a:pt x="13324" y="14423"/>
                  </a:cubicBezTo>
                  <a:cubicBezTo>
                    <a:pt x="13205" y="14269"/>
                    <a:pt x="13050" y="14149"/>
                    <a:pt x="12860" y="14078"/>
                  </a:cubicBezTo>
                  <a:cubicBezTo>
                    <a:pt x="12729" y="14030"/>
                    <a:pt x="12610" y="13995"/>
                    <a:pt x="12491" y="13935"/>
                  </a:cubicBezTo>
                  <a:cubicBezTo>
                    <a:pt x="12383" y="13888"/>
                    <a:pt x="12300" y="13828"/>
                    <a:pt x="12193" y="13780"/>
                  </a:cubicBezTo>
                  <a:cubicBezTo>
                    <a:pt x="11883" y="13661"/>
                    <a:pt x="11586" y="13554"/>
                    <a:pt x="11264" y="13459"/>
                  </a:cubicBezTo>
                  <a:cubicBezTo>
                    <a:pt x="11109" y="13399"/>
                    <a:pt x="10943" y="13376"/>
                    <a:pt x="10776" y="13316"/>
                  </a:cubicBezTo>
                  <a:cubicBezTo>
                    <a:pt x="10670" y="13295"/>
                    <a:pt x="10573" y="13255"/>
                    <a:pt x="10461" y="13255"/>
                  </a:cubicBezTo>
                  <a:cubicBezTo>
                    <a:pt x="10447" y="13255"/>
                    <a:pt x="10433" y="13255"/>
                    <a:pt x="10419" y="13256"/>
                  </a:cubicBezTo>
                  <a:cubicBezTo>
                    <a:pt x="10395" y="13256"/>
                    <a:pt x="10359" y="13221"/>
                    <a:pt x="10347" y="13197"/>
                  </a:cubicBezTo>
                  <a:cubicBezTo>
                    <a:pt x="10169" y="13185"/>
                    <a:pt x="10014" y="13161"/>
                    <a:pt x="9859" y="13161"/>
                  </a:cubicBezTo>
                  <a:cubicBezTo>
                    <a:pt x="9790" y="13151"/>
                    <a:pt x="9723" y="13145"/>
                    <a:pt x="9656" y="13145"/>
                  </a:cubicBezTo>
                  <a:cubicBezTo>
                    <a:pt x="9574" y="13145"/>
                    <a:pt x="9492" y="13153"/>
                    <a:pt x="9407" y="13173"/>
                  </a:cubicBezTo>
                  <a:cubicBezTo>
                    <a:pt x="9204" y="13233"/>
                    <a:pt x="8990" y="13304"/>
                    <a:pt x="8800" y="13399"/>
                  </a:cubicBezTo>
                  <a:cubicBezTo>
                    <a:pt x="8585" y="13483"/>
                    <a:pt x="8383" y="13578"/>
                    <a:pt x="8264" y="13780"/>
                  </a:cubicBezTo>
                  <a:cubicBezTo>
                    <a:pt x="8038" y="14149"/>
                    <a:pt x="7835" y="14542"/>
                    <a:pt x="7692" y="14971"/>
                  </a:cubicBezTo>
                  <a:lnTo>
                    <a:pt x="7657" y="15066"/>
                  </a:lnTo>
                  <a:lnTo>
                    <a:pt x="7621" y="15066"/>
                  </a:lnTo>
                  <a:cubicBezTo>
                    <a:pt x="7609" y="14888"/>
                    <a:pt x="7549" y="14721"/>
                    <a:pt x="7573" y="14554"/>
                  </a:cubicBezTo>
                  <a:cubicBezTo>
                    <a:pt x="7621" y="14328"/>
                    <a:pt x="7430" y="14245"/>
                    <a:pt x="7359" y="14090"/>
                  </a:cubicBezTo>
                  <a:lnTo>
                    <a:pt x="7359" y="14090"/>
                  </a:lnTo>
                  <a:cubicBezTo>
                    <a:pt x="7383" y="14185"/>
                    <a:pt x="7442" y="14257"/>
                    <a:pt x="7490" y="14352"/>
                  </a:cubicBezTo>
                  <a:cubicBezTo>
                    <a:pt x="7514" y="14388"/>
                    <a:pt x="7538" y="14423"/>
                    <a:pt x="7538" y="14471"/>
                  </a:cubicBezTo>
                  <a:cubicBezTo>
                    <a:pt x="7549" y="14614"/>
                    <a:pt x="7561" y="14745"/>
                    <a:pt x="7561" y="14888"/>
                  </a:cubicBezTo>
                  <a:cubicBezTo>
                    <a:pt x="7561" y="15031"/>
                    <a:pt x="7609" y="15185"/>
                    <a:pt x="7561" y="15304"/>
                  </a:cubicBezTo>
                  <a:cubicBezTo>
                    <a:pt x="7442" y="15685"/>
                    <a:pt x="7359" y="16054"/>
                    <a:pt x="7335" y="16447"/>
                  </a:cubicBezTo>
                  <a:cubicBezTo>
                    <a:pt x="7335" y="16555"/>
                    <a:pt x="7371" y="16674"/>
                    <a:pt x="7371" y="16769"/>
                  </a:cubicBezTo>
                  <a:cubicBezTo>
                    <a:pt x="7371" y="16912"/>
                    <a:pt x="7371" y="17055"/>
                    <a:pt x="7383" y="17186"/>
                  </a:cubicBezTo>
                  <a:cubicBezTo>
                    <a:pt x="7395" y="17459"/>
                    <a:pt x="7478" y="17721"/>
                    <a:pt x="7454" y="17995"/>
                  </a:cubicBezTo>
                  <a:cubicBezTo>
                    <a:pt x="7442" y="18317"/>
                    <a:pt x="7371" y="18650"/>
                    <a:pt x="7323" y="18971"/>
                  </a:cubicBezTo>
                  <a:cubicBezTo>
                    <a:pt x="7323" y="19019"/>
                    <a:pt x="7311" y="19067"/>
                    <a:pt x="7311" y="19114"/>
                  </a:cubicBezTo>
                  <a:lnTo>
                    <a:pt x="7335" y="19114"/>
                  </a:lnTo>
                  <a:lnTo>
                    <a:pt x="7514" y="17948"/>
                  </a:lnTo>
                  <a:lnTo>
                    <a:pt x="7549" y="17948"/>
                  </a:lnTo>
                  <a:cubicBezTo>
                    <a:pt x="7621" y="18138"/>
                    <a:pt x="7680" y="18340"/>
                    <a:pt x="7752" y="18519"/>
                  </a:cubicBezTo>
                  <a:cubicBezTo>
                    <a:pt x="7716" y="18531"/>
                    <a:pt x="7657" y="18543"/>
                    <a:pt x="7657" y="18555"/>
                  </a:cubicBezTo>
                  <a:cubicBezTo>
                    <a:pt x="7633" y="18614"/>
                    <a:pt x="7657" y="18662"/>
                    <a:pt x="7657" y="18721"/>
                  </a:cubicBezTo>
                  <a:lnTo>
                    <a:pt x="7692" y="18721"/>
                  </a:lnTo>
                  <a:cubicBezTo>
                    <a:pt x="7728" y="18698"/>
                    <a:pt x="7776" y="18662"/>
                    <a:pt x="7799" y="18614"/>
                  </a:cubicBezTo>
                  <a:cubicBezTo>
                    <a:pt x="7835" y="18698"/>
                    <a:pt x="7847" y="18769"/>
                    <a:pt x="7871" y="18829"/>
                  </a:cubicBezTo>
                  <a:cubicBezTo>
                    <a:pt x="7990" y="19067"/>
                    <a:pt x="8133" y="19305"/>
                    <a:pt x="8264" y="19531"/>
                  </a:cubicBezTo>
                  <a:cubicBezTo>
                    <a:pt x="8335" y="19662"/>
                    <a:pt x="8383" y="19781"/>
                    <a:pt x="8371" y="19948"/>
                  </a:cubicBezTo>
                  <a:cubicBezTo>
                    <a:pt x="8347" y="20281"/>
                    <a:pt x="8383" y="20626"/>
                    <a:pt x="8395" y="20960"/>
                  </a:cubicBezTo>
                  <a:cubicBezTo>
                    <a:pt x="8514" y="20603"/>
                    <a:pt x="8347" y="20210"/>
                    <a:pt x="8431" y="19841"/>
                  </a:cubicBezTo>
                  <a:lnTo>
                    <a:pt x="8431" y="19841"/>
                  </a:lnTo>
                  <a:cubicBezTo>
                    <a:pt x="8490" y="19912"/>
                    <a:pt x="8526" y="19984"/>
                    <a:pt x="8573" y="20067"/>
                  </a:cubicBezTo>
                  <a:cubicBezTo>
                    <a:pt x="8609" y="20126"/>
                    <a:pt x="8645" y="20198"/>
                    <a:pt x="8645" y="20269"/>
                  </a:cubicBezTo>
                  <a:cubicBezTo>
                    <a:pt x="8633" y="20460"/>
                    <a:pt x="8609" y="20638"/>
                    <a:pt x="8573" y="20841"/>
                  </a:cubicBezTo>
                  <a:cubicBezTo>
                    <a:pt x="8561" y="20996"/>
                    <a:pt x="8526" y="21162"/>
                    <a:pt x="8502" y="21329"/>
                  </a:cubicBezTo>
                  <a:lnTo>
                    <a:pt x="8526" y="21329"/>
                  </a:lnTo>
                  <a:cubicBezTo>
                    <a:pt x="8585" y="20984"/>
                    <a:pt x="8645" y="20638"/>
                    <a:pt x="8704" y="20281"/>
                  </a:cubicBezTo>
                  <a:cubicBezTo>
                    <a:pt x="8859" y="20495"/>
                    <a:pt x="9002" y="20686"/>
                    <a:pt x="9145" y="20876"/>
                  </a:cubicBezTo>
                  <a:cubicBezTo>
                    <a:pt x="9169" y="20912"/>
                    <a:pt x="9169" y="20936"/>
                    <a:pt x="9169" y="20972"/>
                  </a:cubicBezTo>
                  <a:cubicBezTo>
                    <a:pt x="9204" y="21198"/>
                    <a:pt x="9216" y="21412"/>
                    <a:pt x="9264" y="21627"/>
                  </a:cubicBezTo>
                  <a:cubicBezTo>
                    <a:pt x="9288" y="21746"/>
                    <a:pt x="9347" y="21865"/>
                    <a:pt x="9443" y="21948"/>
                  </a:cubicBezTo>
                  <a:cubicBezTo>
                    <a:pt x="9704" y="22222"/>
                    <a:pt x="9657" y="22329"/>
                    <a:pt x="9526" y="22567"/>
                  </a:cubicBezTo>
                  <a:cubicBezTo>
                    <a:pt x="9514" y="22591"/>
                    <a:pt x="9502" y="22627"/>
                    <a:pt x="9478" y="22639"/>
                  </a:cubicBezTo>
                  <a:cubicBezTo>
                    <a:pt x="9204" y="22948"/>
                    <a:pt x="8919" y="23282"/>
                    <a:pt x="8633" y="23591"/>
                  </a:cubicBezTo>
                  <a:cubicBezTo>
                    <a:pt x="8621" y="23603"/>
                    <a:pt x="8585" y="23603"/>
                    <a:pt x="8561" y="23615"/>
                  </a:cubicBezTo>
                  <a:cubicBezTo>
                    <a:pt x="8335" y="23674"/>
                    <a:pt x="8109" y="23734"/>
                    <a:pt x="7907" y="23817"/>
                  </a:cubicBezTo>
                  <a:cubicBezTo>
                    <a:pt x="7799" y="23841"/>
                    <a:pt x="7692" y="23901"/>
                    <a:pt x="7597" y="23948"/>
                  </a:cubicBezTo>
                  <a:lnTo>
                    <a:pt x="7561" y="23913"/>
                  </a:lnTo>
                  <a:cubicBezTo>
                    <a:pt x="7657" y="23794"/>
                    <a:pt x="7740" y="23663"/>
                    <a:pt x="7835" y="23543"/>
                  </a:cubicBezTo>
                  <a:cubicBezTo>
                    <a:pt x="7930" y="23401"/>
                    <a:pt x="8085" y="23282"/>
                    <a:pt x="8192" y="23127"/>
                  </a:cubicBezTo>
                  <a:cubicBezTo>
                    <a:pt x="8395" y="22841"/>
                    <a:pt x="8573" y="22543"/>
                    <a:pt x="8788" y="22293"/>
                  </a:cubicBezTo>
                  <a:cubicBezTo>
                    <a:pt x="9026" y="21996"/>
                    <a:pt x="9097" y="21650"/>
                    <a:pt x="9097" y="21293"/>
                  </a:cubicBezTo>
                  <a:cubicBezTo>
                    <a:pt x="9097" y="21138"/>
                    <a:pt x="9038" y="20972"/>
                    <a:pt x="9002" y="20805"/>
                  </a:cubicBezTo>
                  <a:cubicBezTo>
                    <a:pt x="8990" y="20698"/>
                    <a:pt x="8966" y="20662"/>
                    <a:pt x="8847" y="20638"/>
                  </a:cubicBezTo>
                  <a:lnTo>
                    <a:pt x="8847" y="20638"/>
                  </a:lnTo>
                  <a:cubicBezTo>
                    <a:pt x="8859" y="20722"/>
                    <a:pt x="8859" y="20781"/>
                    <a:pt x="8871" y="20841"/>
                  </a:cubicBezTo>
                  <a:cubicBezTo>
                    <a:pt x="8942" y="21329"/>
                    <a:pt x="8907" y="21793"/>
                    <a:pt x="8550" y="22186"/>
                  </a:cubicBezTo>
                  <a:cubicBezTo>
                    <a:pt x="8431" y="22329"/>
                    <a:pt x="8323" y="22472"/>
                    <a:pt x="8216" y="22627"/>
                  </a:cubicBezTo>
                  <a:cubicBezTo>
                    <a:pt x="8050" y="22841"/>
                    <a:pt x="7895" y="23055"/>
                    <a:pt x="7728" y="23282"/>
                  </a:cubicBezTo>
                  <a:cubicBezTo>
                    <a:pt x="7549" y="23520"/>
                    <a:pt x="7347" y="23722"/>
                    <a:pt x="7359" y="24055"/>
                  </a:cubicBezTo>
                  <a:cubicBezTo>
                    <a:pt x="7359" y="24067"/>
                    <a:pt x="7335" y="24091"/>
                    <a:pt x="7323" y="24115"/>
                  </a:cubicBezTo>
                  <a:cubicBezTo>
                    <a:pt x="7133" y="24234"/>
                    <a:pt x="6954" y="24353"/>
                    <a:pt x="6740" y="24484"/>
                  </a:cubicBezTo>
                  <a:cubicBezTo>
                    <a:pt x="6764" y="24389"/>
                    <a:pt x="6764" y="24317"/>
                    <a:pt x="6776" y="24246"/>
                  </a:cubicBezTo>
                  <a:cubicBezTo>
                    <a:pt x="6764" y="24246"/>
                    <a:pt x="6728" y="24234"/>
                    <a:pt x="6716" y="24234"/>
                  </a:cubicBezTo>
                  <a:cubicBezTo>
                    <a:pt x="6704" y="24436"/>
                    <a:pt x="6680" y="24651"/>
                    <a:pt x="6478" y="24770"/>
                  </a:cubicBezTo>
                  <a:cubicBezTo>
                    <a:pt x="6466" y="24603"/>
                    <a:pt x="6359" y="24448"/>
                    <a:pt x="6537" y="24317"/>
                  </a:cubicBezTo>
                  <a:cubicBezTo>
                    <a:pt x="6524" y="24315"/>
                    <a:pt x="6511" y="24313"/>
                    <a:pt x="6498" y="24313"/>
                  </a:cubicBezTo>
                  <a:cubicBezTo>
                    <a:pt x="6403" y="24313"/>
                    <a:pt x="6348" y="24391"/>
                    <a:pt x="6359" y="24496"/>
                  </a:cubicBezTo>
                  <a:cubicBezTo>
                    <a:pt x="6371" y="24591"/>
                    <a:pt x="6418" y="24675"/>
                    <a:pt x="6418" y="24770"/>
                  </a:cubicBezTo>
                  <a:cubicBezTo>
                    <a:pt x="6418" y="24841"/>
                    <a:pt x="6383" y="24925"/>
                    <a:pt x="6347" y="24984"/>
                  </a:cubicBezTo>
                  <a:cubicBezTo>
                    <a:pt x="6345" y="24989"/>
                    <a:pt x="6339" y="24991"/>
                    <a:pt x="6331" y="24991"/>
                  </a:cubicBezTo>
                  <a:cubicBezTo>
                    <a:pt x="6299" y="24991"/>
                    <a:pt x="6228" y="24958"/>
                    <a:pt x="6180" y="24948"/>
                  </a:cubicBezTo>
                  <a:cubicBezTo>
                    <a:pt x="6126" y="24916"/>
                    <a:pt x="6062" y="24864"/>
                    <a:pt x="6006" y="24864"/>
                  </a:cubicBezTo>
                  <a:cubicBezTo>
                    <a:pt x="6000" y="24864"/>
                    <a:pt x="5995" y="24864"/>
                    <a:pt x="5990" y="24865"/>
                  </a:cubicBezTo>
                  <a:cubicBezTo>
                    <a:pt x="5835" y="24901"/>
                    <a:pt x="5692" y="24925"/>
                    <a:pt x="5561" y="25008"/>
                  </a:cubicBezTo>
                  <a:cubicBezTo>
                    <a:pt x="5323" y="25127"/>
                    <a:pt x="5109" y="25306"/>
                    <a:pt x="4871" y="25425"/>
                  </a:cubicBezTo>
                  <a:cubicBezTo>
                    <a:pt x="4704" y="25496"/>
                    <a:pt x="4513" y="25544"/>
                    <a:pt x="4335" y="25603"/>
                  </a:cubicBezTo>
                  <a:cubicBezTo>
                    <a:pt x="4323" y="25603"/>
                    <a:pt x="4323" y="25579"/>
                    <a:pt x="4311" y="25568"/>
                  </a:cubicBezTo>
                  <a:cubicBezTo>
                    <a:pt x="4311" y="25520"/>
                    <a:pt x="4323" y="25496"/>
                    <a:pt x="4335" y="25460"/>
                  </a:cubicBezTo>
                  <a:cubicBezTo>
                    <a:pt x="4466" y="25258"/>
                    <a:pt x="4668" y="25103"/>
                    <a:pt x="4871" y="24984"/>
                  </a:cubicBezTo>
                  <a:cubicBezTo>
                    <a:pt x="5097" y="24865"/>
                    <a:pt x="5275" y="24722"/>
                    <a:pt x="5418" y="24508"/>
                  </a:cubicBezTo>
                  <a:cubicBezTo>
                    <a:pt x="5454" y="24484"/>
                    <a:pt x="5454" y="24436"/>
                    <a:pt x="5466" y="24389"/>
                  </a:cubicBezTo>
                  <a:cubicBezTo>
                    <a:pt x="5474" y="24337"/>
                    <a:pt x="5464" y="24298"/>
                    <a:pt x="5431" y="24298"/>
                  </a:cubicBezTo>
                  <a:cubicBezTo>
                    <a:pt x="5419" y="24298"/>
                    <a:pt x="5402" y="24304"/>
                    <a:pt x="5383" y="24317"/>
                  </a:cubicBezTo>
                  <a:cubicBezTo>
                    <a:pt x="5323" y="24353"/>
                    <a:pt x="5263" y="24389"/>
                    <a:pt x="5228" y="24448"/>
                  </a:cubicBezTo>
                  <a:cubicBezTo>
                    <a:pt x="5097" y="24663"/>
                    <a:pt x="4859" y="24722"/>
                    <a:pt x="4680" y="24865"/>
                  </a:cubicBezTo>
                  <a:cubicBezTo>
                    <a:pt x="4648" y="24892"/>
                    <a:pt x="4621" y="24904"/>
                    <a:pt x="4595" y="24904"/>
                  </a:cubicBezTo>
                  <a:cubicBezTo>
                    <a:pt x="4563" y="24904"/>
                    <a:pt x="4534" y="24886"/>
                    <a:pt x="4501" y="24853"/>
                  </a:cubicBezTo>
                  <a:cubicBezTo>
                    <a:pt x="4454" y="24806"/>
                    <a:pt x="4394" y="24782"/>
                    <a:pt x="4347" y="24734"/>
                  </a:cubicBezTo>
                  <a:lnTo>
                    <a:pt x="4347" y="24734"/>
                  </a:lnTo>
                  <a:cubicBezTo>
                    <a:pt x="4406" y="24806"/>
                    <a:pt x="4454" y="24889"/>
                    <a:pt x="4525" y="25008"/>
                  </a:cubicBezTo>
                  <a:cubicBezTo>
                    <a:pt x="4466" y="24984"/>
                    <a:pt x="4394" y="24984"/>
                    <a:pt x="4394" y="24972"/>
                  </a:cubicBezTo>
                  <a:cubicBezTo>
                    <a:pt x="4370" y="24901"/>
                    <a:pt x="4370" y="24806"/>
                    <a:pt x="4347" y="24734"/>
                  </a:cubicBezTo>
                  <a:lnTo>
                    <a:pt x="4347" y="24734"/>
                  </a:lnTo>
                  <a:cubicBezTo>
                    <a:pt x="4347" y="24734"/>
                    <a:pt x="4347" y="24734"/>
                    <a:pt x="4347" y="24734"/>
                  </a:cubicBezTo>
                  <a:cubicBezTo>
                    <a:pt x="4406" y="24663"/>
                    <a:pt x="4466" y="24567"/>
                    <a:pt x="4513" y="24496"/>
                  </a:cubicBezTo>
                  <a:cubicBezTo>
                    <a:pt x="4585" y="24425"/>
                    <a:pt x="4680" y="24365"/>
                    <a:pt x="4763" y="24294"/>
                  </a:cubicBezTo>
                  <a:cubicBezTo>
                    <a:pt x="4859" y="24210"/>
                    <a:pt x="4918" y="24127"/>
                    <a:pt x="5002" y="24067"/>
                  </a:cubicBezTo>
                  <a:cubicBezTo>
                    <a:pt x="5180" y="23960"/>
                    <a:pt x="5359" y="23877"/>
                    <a:pt x="5537" y="23770"/>
                  </a:cubicBezTo>
                  <a:cubicBezTo>
                    <a:pt x="5668" y="23710"/>
                    <a:pt x="5775" y="23651"/>
                    <a:pt x="5847" y="23484"/>
                  </a:cubicBezTo>
                  <a:cubicBezTo>
                    <a:pt x="5966" y="23222"/>
                    <a:pt x="6049" y="22960"/>
                    <a:pt x="6014" y="22686"/>
                  </a:cubicBezTo>
                  <a:cubicBezTo>
                    <a:pt x="5954" y="22127"/>
                    <a:pt x="6061" y="21615"/>
                    <a:pt x="6168" y="21079"/>
                  </a:cubicBezTo>
                  <a:cubicBezTo>
                    <a:pt x="6228" y="20793"/>
                    <a:pt x="6347" y="20543"/>
                    <a:pt x="6418" y="20257"/>
                  </a:cubicBezTo>
                  <a:cubicBezTo>
                    <a:pt x="6549" y="19769"/>
                    <a:pt x="6645" y="19257"/>
                    <a:pt x="6764" y="18769"/>
                  </a:cubicBezTo>
                  <a:cubicBezTo>
                    <a:pt x="6895" y="18245"/>
                    <a:pt x="6907" y="17721"/>
                    <a:pt x="6918" y="17186"/>
                  </a:cubicBezTo>
                  <a:cubicBezTo>
                    <a:pt x="6942" y="17007"/>
                    <a:pt x="6895" y="16828"/>
                    <a:pt x="6883" y="16650"/>
                  </a:cubicBezTo>
                  <a:lnTo>
                    <a:pt x="6883" y="16650"/>
                  </a:lnTo>
                  <a:cubicBezTo>
                    <a:pt x="7133" y="16709"/>
                    <a:pt x="7133" y="16709"/>
                    <a:pt x="7145" y="16936"/>
                  </a:cubicBezTo>
                  <a:cubicBezTo>
                    <a:pt x="7145" y="16971"/>
                    <a:pt x="7157" y="16983"/>
                    <a:pt x="7157" y="17007"/>
                  </a:cubicBezTo>
                  <a:cubicBezTo>
                    <a:pt x="7240" y="17281"/>
                    <a:pt x="7204" y="17567"/>
                    <a:pt x="7204" y="17840"/>
                  </a:cubicBezTo>
                  <a:lnTo>
                    <a:pt x="7204" y="18412"/>
                  </a:lnTo>
                  <a:cubicBezTo>
                    <a:pt x="7252" y="17840"/>
                    <a:pt x="7311" y="17293"/>
                    <a:pt x="7157" y="16757"/>
                  </a:cubicBezTo>
                  <a:cubicBezTo>
                    <a:pt x="7240" y="16733"/>
                    <a:pt x="7264" y="16709"/>
                    <a:pt x="7311" y="16697"/>
                  </a:cubicBezTo>
                  <a:lnTo>
                    <a:pt x="7216" y="16614"/>
                  </a:lnTo>
                  <a:cubicBezTo>
                    <a:pt x="7133" y="16531"/>
                    <a:pt x="7026" y="16459"/>
                    <a:pt x="6966" y="16376"/>
                  </a:cubicBezTo>
                  <a:cubicBezTo>
                    <a:pt x="6847" y="16209"/>
                    <a:pt x="6776" y="16031"/>
                    <a:pt x="6656" y="15864"/>
                  </a:cubicBezTo>
                  <a:cubicBezTo>
                    <a:pt x="6383" y="15495"/>
                    <a:pt x="6085" y="15138"/>
                    <a:pt x="5823" y="14769"/>
                  </a:cubicBezTo>
                  <a:cubicBezTo>
                    <a:pt x="5728" y="14626"/>
                    <a:pt x="5644" y="14507"/>
                    <a:pt x="5597" y="14364"/>
                  </a:cubicBezTo>
                  <a:cubicBezTo>
                    <a:pt x="5537" y="14173"/>
                    <a:pt x="5537" y="13947"/>
                    <a:pt x="5490" y="13733"/>
                  </a:cubicBezTo>
                  <a:cubicBezTo>
                    <a:pt x="5454" y="13483"/>
                    <a:pt x="5430" y="13233"/>
                    <a:pt x="5347" y="12995"/>
                  </a:cubicBezTo>
                  <a:cubicBezTo>
                    <a:pt x="5192" y="12602"/>
                    <a:pt x="5180" y="12209"/>
                    <a:pt x="5156" y="11804"/>
                  </a:cubicBezTo>
                  <a:cubicBezTo>
                    <a:pt x="5132" y="11506"/>
                    <a:pt x="5109" y="11197"/>
                    <a:pt x="4918" y="10923"/>
                  </a:cubicBezTo>
                  <a:cubicBezTo>
                    <a:pt x="4894" y="10899"/>
                    <a:pt x="4882" y="10863"/>
                    <a:pt x="4871" y="10816"/>
                  </a:cubicBezTo>
                  <a:lnTo>
                    <a:pt x="4871" y="10816"/>
                  </a:lnTo>
                  <a:cubicBezTo>
                    <a:pt x="5013" y="10851"/>
                    <a:pt x="5168" y="10875"/>
                    <a:pt x="5275" y="10911"/>
                  </a:cubicBezTo>
                  <a:cubicBezTo>
                    <a:pt x="5311" y="11209"/>
                    <a:pt x="5359" y="11518"/>
                    <a:pt x="5406" y="11816"/>
                  </a:cubicBezTo>
                  <a:lnTo>
                    <a:pt x="5430" y="11816"/>
                  </a:lnTo>
                  <a:cubicBezTo>
                    <a:pt x="5394" y="11530"/>
                    <a:pt x="5359" y="11232"/>
                    <a:pt x="5311" y="10935"/>
                  </a:cubicBezTo>
                  <a:lnTo>
                    <a:pt x="5894" y="10935"/>
                  </a:lnTo>
                  <a:cubicBezTo>
                    <a:pt x="5966" y="11280"/>
                    <a:pt x="6025" y="11613"/>
                    <a:pt x="6109" y="11935"/>
                  </a:cubicBezTo>
                  <a:cubicBezTo>
                    <a:pt x="6121" y="11923"/>
                    <a:pt x="6133" y="11923"/>
                    <a:pt x="6145" y="11923"/>
                  </a:cubicBezTo>
                  <a:cubicBezTo>
                    <a:pt x="6085" y="11590"/>
                    <a:pt x="6014" y="11268"/>
                    <a:pt x="5954" y="10959"/>
                  </a:cubicBezTo>
                  <a:cubicBezTo>
                    <a:pt x="6073" y="10911"/>
                    <a:pt x="6168" y="10875"/>
                    <a:pt x="6252" y="10840"/>
                  </a:cubicBezTo>
                  <a:cubicBezTo>
                    <a:pt x="6311" y="10804"/>
                    <a:pt x="6359" y="10756"/>
                    <a:pt x="6383" y="10720"/>
                  </a:cubicBezTo>
                  <a:cubicBezTo>
                    <a:pt x="6406" y="10697"/>
                    <a:pt x="6323" y="10637"/>
                    <a:pt x="6323" y="10625"/>
                  </a:cubicBezTo>
                  <a:cubicBezTo>
                    <a:pt x="6359" y="10578"/>
                    <a:pt x="6406" y="10518"/>
                    <a:pt x="6430" y="10482"/>
                  </a:cubicBezTo>
                  <a:cubicBezTo>
                    <a:pt x="6466" y="10518"/>
                    <a:pt x="6502" y="10566"/>
                    <a:pt x="6502" y="10625"/>
                  </a:cubicBezTo>
                  <a:cubicBezTo>
                    <a:pt x="6518" y="10730"/>
                    <a:pt x="6523" y="10769"/>
                    <a:pt x="6568" y="10769"/>
                  </a:cubicBezTo>
                  <a:cubicBezTo>
                    <a:pt x="6590" y="10769"/>
                    <a:pt x="6622" y="10760"/>
                    <a:pt x="6668" y="10744"/>
                  </a:cubicBezTo>
                  <a:lnTo>
                    <a:pt x="7121" y="10613"/>
                  </a:lnTo>
                  <a:cubicBezTo>
                    <a:pt x="7180" y="10780"/>
                    <a:pt x="7240" y="10923"/>
                    <a:pt x="7299" y="11090"/>
                  </a:cubicBezTo>
                  <a:cubicBezTo>
                    <a:pt x="7264" y="10935"/>
                    <a:pt x="7240" y="10792"/>
                    <a:pt x="7180" y="10661"/>
                  </a:cubicBezTo>
                  <a:cubicBezTo>
                    <a:pt x="7145" y="10566"/>
                    <a:pt x="7180" y="10554"/>
                    <a:pt x="7252" y="10542"/>
                  </a:cubicBezTo>
                  <a:cubicBezTo>
                    <a:pt x="7311" y="10542"/>
                    <a:pt x="7359" y="10554"/>
                    <a:pt x="7383" y="10625"/>
                  </a:cubicBezTo>
                  <a:cubicBezTo>
                    <a:pt x="7442" y="10780"/>
                    <a:pt x="7514" y="10923"/>
                    <a:pt x="7573" y="11078"/>
                  </a:cubicBezTo>
                  <a:cubicBezTo>
                    <a:pt x="7597" y="11078"/>
                    <a:pt x="7597" y="11054"/>
                    <a:pt x="7609" y="11054"/>
                  </a:cubicBezTo>
                  <a:cubicBezTo>
                    <a:pt x="7538" y="10875"/>
                    <a:pt x="7454" y="10685"/>
                    <a:pt x="7395" y="10518"/>
                  </a:cubicBezTo>
                  <a:cubicBezTo>
                    <a:pt x="7561" y="10482"/>
                    <a:pt x="7716" y="10459"/>
                    <a:pt x="7859" y="10399"/>
                  </a:cubicBezTo>
                  <a:cubicBezTo>
                    <a:pt x="8014" y="10363"/>
                    <a:pt x="8145" y="10268"/>
                    <a:pt x="8288" y="10197"/>
                  </a:cubicBezTo>
                  <a:cubicBezTo>
                    <a:pt x="8466" y="10375"/>
                    <a:pt x="8669" y="10542"/>
                    <a:pt x="8847" y="10720"/>
                  </a:cubicBezTo>
                  <a:lnTo>
                    <a:pt x="8883" y="10673"/>
                  </a:lnTo>
                  <a:lnTo>
                    <a:pt x="8311" y="10185"/>
                  </a:lnTo>
                  <a:cubicBezTo>
                    <a:pt x="8561" y="9911"/>
                    <a:pt x="8752" y="9661"/>
                    <a:pt x="8764" y="9363"/>
                  </a:cubicBezTo>
                  <a:cubicBezTo>
                    <a:pt x="8847" y="9351"/>
                    <a:pt x="8907" y="9351"/>
                    <a:pt x="8919" y="9316"/>
                  </a:cubicBezTo>
                  <a:cubicBezTo>
                    <a:pt x="9145" y="8911"/>
                    <a:pt x="9288" y="8482"/>
                    <a:pt x="9240" y="8006"/>
                  </a:cubicBezTo>
                  <a:cubicBezTo>
                    <a:pt x="9240" y="7946"/>
                    <a:pt x="9264" y="7887"/>
                    <a:pt x="9264" y="7815"/>
                  </a:cubicBezTo>
                  <a:cubicBezTo>
                    <a:pt x="9383" y="7899"/>
                    <a:pt x="9407" y="7994"/>
                    <a:pt x="9359" y="8113"/>
                  </a:cubicBezTo>
                  <a:cubicBezTo>
                    <a:pt x="9347" y="8125"/>
                    <a:pt x="9383" y="8173"/>
                    <a:pt x="9395" y="8196"/>
                  </a:cubicBezTo>
                  <a:cubicBezTo>
                    <a:pt x="9419" y="8184"/>
                    <a:pt x="9454" y="8173"/>
                    <a:pt x="9466" y="8161"/>
                  </a:cubicBezTo>
                  <a:cubicBezTo>
                    <a:pt x="9514" y="8113"/>
                    <a:pt x="9538" y="8053"/>
                    <a:pt x="9562" y="8018"/>
                  </a:cubicBezTo>
                  <a:cubicBezTo>
                    <a:pt x="9895" y="8292"/>
                    <a:pt x="10228" y="8554"/>
                    <a:pt x="10574" y="8827"/>
                  </a:cubicBezTo>
                  <a:cubicBezTo>
                    <a:pt x="10574" y="8839"/>
                    <a:pt x="10550" y="8839"/>
                    <a:pt x="10550" y="8851"/>
                  </a:cubicBezTo>
                  <a:cubicBezTo>
                    <a:pt x="10336" y="8768"/>
                    <a:pt x="10109" y="8661"/>
                    <a:pt x="9883" y="8577"/>
                  </a:cubicBezTo>
                  <a:lnTo>
                    <a:pt x="9883" y="8577"/>
                  </a:lnTo>
                  <a:cubicBezTo>
                    <a:pt x="9895" y="8613"/>
                    <a:pt x="9931" y="8649"/>
                    <a:pt x="9955" y="8661"/>
                  </a:cubicBezTo>
                  <a:cubicBezTo>
                    <a:pt x="10038" y="8696"/>
                    <a:pt x="10097" y="8720"/>
                    <a:pt x="10169" y="8756"/>
                  </a:cubicBezTo>
                  <a:cubicBezTo>
                    <a:pt x="10597" y="8935"/>
                    <a:pt x="11026" y="9089"/>
                    <a:pt x="11467" y="9292"/>
                  </a:cubicBezTo>
                  <a:cubicBezTo>
                    <a:pt x="11705" y="9411"/>
                    <a:pt x="11907" y="9554"/>
                    <a:pt x="12133" y="9708"/>
                  </a:cubicBezTo>
                  <a:cubicBezTo>
                    <a:pt x="12443" y="9911"/>
                    <a:pt x="12741" y="10125"/>
                    <a:pt x="13038" y="10363"/>
                  </a:cubicBezTo>
                  <a:cubicBezTo>
                    <a:pt x="13264" y="10554"/>
                    <a:pt x="13467" y="10756"/>
                    <a:pt x="13681" y="10970"/>
                  </a:cubicBezTo>
                  <a:cubicBezTo>
                    <a:pt x="13800" y="11090"/>
                    <a:pt x="13943" y="11173"/>
                    <a:pt x="14003" y="11351"/>
                  </a:cubicBezTo>
                  <a:cubicBezTo>
                    <a:pt x="14026" y="11375"/>
                    <a:pt x="14050" y="11387"/>
                    <a:pt x="14086" y="11399"/>
                  </a:cubicBezTo>
                  <a:cubicBezTo>
                    <a:pt x="14122" y="11435"/>
                    <a:pt x="14157" y="11447"/>
                    <a:pt x="14181" y="11471"/>
                  </a:cubicBezTo>
                  <a:cubicBezTo>
                    <a:pt x="14455" y="11768"/>
                    <a:pt x="14705" y="12090"/>
                    <a:pt x="14991" y="12364"/>
                  </a:cubicBezTo>
                  <a:cubicBezTo>
                    <a:pt x="15491" y="12899"/>
                    <a:pt x="15931" y="13471"/>
                    <a:pt x="16253" y="14138"/>
                  </a:cubicBezTo>
                  <a:cubicBezTo>
                    <a:pt x="16372" y="14388"/>
                    <a:pt x="16491" y="14626"/>
                    <a:pt x="16682" y="14840"/>
                  </a:cubicBezTo>
                  <a:cubicBezTo>
                    <a:pt x="17170" y="15340"/>
                    <a:pt x="17622" y="15864"/>
                    <a:pt x="17908" y="16519"/>
                  </a:cubicBezTo>
                  <a:cubicBezTo>
                    <a:pt x="18098" y="16983"/>
                    <a:pt x="18241" y="17471"/>
                    <a:pt x="18277" y="17959"/>
                  </a:cubicBezTo>
                  <a:cubicBezTo>
                    <a:pt x="18325" y="18412"/>
                    <a:pt x="18277" y="18876"/>
                    <a:pt x="18265" y="19329"/>
                  </a:cubicBezTo>
                  <a:cubicBezTo>
                    <a:pt x="18253" y="19614"/>
                    <a:pt x="18194" y="19900"/>
                    <a:pt x="18182" y="20186"/>
                  </a:cubicBezTo>
                  <a:cubicBezTo>
                    <a:pt x="18158" y="20519"/>
                    <a:pt x="18063" y="20853"/>
                    <a:pt x="17967" y="21174"/>
                  </a:cubicBezTo>
                  <a:cubicBezTo>
                    <a:pt x="17920" y="21317"/>
                    <a:pt x="17848" y="21448"/>
                    <a:pt x="17789" y="21579"/>
                  </a:cubicBezTo>
                  <a:cubicBezTo>
                    <a:pt x="17812" y="21589"/>
                    <a:pt x="17834" y="21594"/>
                    <a:pt x="17853" y="21594"/>
                  </a:cubicBezTo>
                  <a:cubicBezTo>
                    <a:pt x="17922" y="21594"/>
                    <a:pt x="17969" y="21534"/>
                    <a:pt x="18015" y="21460"/>
                  </a:cubicBezTo>
                  <a:cubicBezTo>
                    <a:pt x="18039" y="21412"/>
                    <a:pt x="18086" y="21353"/>
                    <a:pt x="18122" y="21353"/>
                  </a:cubicBezTo>
                  <a:cubicBezTo>
                    <a:pt x="18140" y="21356"/>
                    <a:pt x="18156" y="21358"/>
                    <a:pt x="18171" y="21358"/>
                  </a:cubicBezTo>
                  <a:cubicBezTo>
                    <a:pt x="18253" y="21358"/>
                    <a:pt x="18286" y="21304"/>
                    <a:pt x="18337" y="21234"/>
                  </a:cubicBezTo>
                  <a:cubicBezTo>
                    <a:pt x="18396" y="21162"/>
                    <a:pt x="18456" y="21091"/>
                    <a:pt x="18539" y="21031"/>
                  </a:cubicBezTo>
                  <a:cubicBezTo>
                    <a:pt x="18551" y="20996"/>
                    <a:pt x="18587" y="20996"/>
                    <a:pt x="18622" y="20984"/>
                  </a:cubicBezTo>
                  <a:cubicBezTo>
                    <a:pt x="18670" y="20924"/>
                    <a:pt x="18741" y="20876"/>
                    <a:pt x="18765" y="20805"/>
                  </a:cubicBezTo>
                  <a:cubicBezTo>
                    <a:pt x="18920" y="20507"/>
                    <a:pt x="19170" y="20317"/>
                    <a:pt x="19396" y="20079"/>
                  </a:cubicBezTo>
                  <a:cubicBezTo>
                    <a:pt x="19682" y="19781"/>
                    <a:pt x="19980" y="19483"/>
                    <a:pt x="20253" y="19174"/>
                  </a:cubicBezTo>
                  <a:cubicBezTo>
                    <a:pt x="20468" y="18936"/>
                    <a:pt x="20670" y="18674"/>
                    <a:pt x="20884" y="18424"/>
                  </a:cubicBezTo>
                  <a:cubicBezTo>
                    <a:pt x="21004" y="18281"/>
                    <a:pt x="21111" y="18138"/>
                    <a:pt x="21218" y="17995"/>
                  </a:cubicBezTo>
                  <a:cubicBezTo>
                    <a:pt x="21301" y="17840"/>
                    <a:pt x="21373" y="17686"/>
                    <a:pt x="21444" y="17531"/>
                  </a:cubicBezTo>
                  <a:cubicBezTo>
                    <a:pt x="21515" y="17412"/>
                    <a:pt x="21551" y="17281"/>
                    <a:pt x="21599" y="17162"/>
                  </a:cubicBezTo>
                  <a:cubicBezTo>
                    <a:pt x="21646" y="17055"/>
                    <a:pt x="21658" y="16936"/>
                    <a:pt x="21706" y="16852"/>
                  </a:cubicBezTo>
                  <a:cubicBezTo>
                    <a:pt x="21861" y="16531"/>
                    <a:pt x="21861" y="16197"/>
                    <a:pt x="21932" y="15864"/>
                  </a:cubicBezTo>
                  <a:cubicBezTo>
                    <a:pt x="21956" y="15673"/>
                    <a:pt x="21932" y="15459"/>
                    <a:pt x="21956" y="15269"/>
                  </a:cubicBezTo>
                  <a:cubicBezTo>
                    <a:pt x="22016" y="14947"/>
                    <a:pt x="21968" y="14626"/>
                    <a:pt x="21932" y="14328"/>
                  </a:cubicBezTo>
                  <a:cubicBezTo>
                    <a:pt x="21837" y="13768"/>
                    <a:pt x="21611" y="13245"/>
                    <a:pt x="21349" y="12756"/>
                  </a:cubicBezTo>
                  <a:cubicBezTo>
                    <a:pt x="21313" y="12709"/>
                    <a:pt x="21265" y="12685"/>
                    <a:pt x="21230" y="12649"/>
                  </a:cubicBezTo>
                  <a:cubicBezTo>
                    <a:pt x="21134" y="12590"/>
                    <a:pt x="21027" y="12530"/>
                    <a:pt x="20944" y="12459"/>
                  </a:cubicBezTo>
                  <a:cubicBezTo>
                    <a:pt x="20742" y="12304"/>
                    <a:pt x="20551" y="12113"/>
                    <a:pt x="20337" y="12030"/>
                  </a:cubicBezTo>
                  <a:cubicBezTo>
                    <a:pt x="20039" y="11887"/>
                    <a:pt x="19777" y="11697"/>
                    <a:pt x="19515" y="11518"/>
                  </a:cubicBezTo>
                  <a:cubicBezTo>
                    <a:pt x="19420" y="11459"/>
                    <a:pt x="19325" y="11435"/>
                    <a:pt x="19229" y="11375"/>
                  </a:cubicBezTo>
                  <a:cubicBezTo>
                    <a:pt x="18956" y="11197"/>
                    <a:pt x="18682" y="10970"/>
                    <a:pt x="18372" y="10851"/>
                  </a:cubicBezTo>
                  <a:cubicBezTo>
                    <a:pt x="18206" y="10780"/>
                    <a:pt x="18039" y="10720"/>
                    <a:pt x="17860" y="10661"/>
                  </a:cubicBezTo>
                  <a:cubicBezTo>
                    <a:pt x="17610" y="10578"/>
                    <a:pt x="17360" y="10518"/>
                    <a:pt x="17098" y="10447"/>
                  </a:cubicBezTo>
                  <a:cubicBezTo>
                    <a:pt x="16908" y="10387"/>
                    <a:pt x="16717" y="10316"/>
                    <a:pt x="16527" y="10268"/>
                  </a:cubicBezTo>
                  <a:cubicBezTo>
                    <a:pt x="16146" y="10185"/>
                    <a:pt x="15777" y="10125"/>
                    <a:pt x="15408" y="10042"/>
                  </a:cubicBezTo>
                  <a:cubicBezTo>
                    <a:pt x="15100" y="9987"/>
                    <a:pt x="14791" y="9970"/>
                    <a:pt x="14481" y="9970"/>
                  </a:cubicBezTo>
                  <a:cubicBezTo>
                    <a:pt x="14118" y="9970"/>
                    <a:pt x="13755" y="9993"/>
                    <a:pt x="13395" y="10006"/>
                  </a:cubicBezTo>
                  <a:cubicBezTo>
                    <a:pt x="13336" y="10006"/>
                    <a:pt x="13300" y="9958"/>
                    <a:pt x="13229" y="9947"/>
                  </a:cubicBezTo>
                  <a:cubicBezTo>
                    <a:pt x="13209" y="9927"/>
                    <a:pt x="13174" y="9908"/>
                    <a:pt x="13155" y="9908"/>
                  </a:cubicBezTo>
                  <a:cubicBezTo>
                    <a:pt x="13151" y="9908"/>
                    <a:pt x="13148" y="9909"/>
                    <a:pt x="13145" y="9911"/>
                  </a:cubicBezTo>
                  <a:cubicBezTo>
                    <a:pt x="13133" y="9911"/>
                    <a:pt x="13110" y="9958"/>
                    <a:pt x="13110" y="9982"/>
                  </a:cubicBezTo>
                  <a:cubicBezTo>
                    <a:pt x="13098" y="10030"/>
                    <a:pt x="13110" y="10078"/>
                    <a:pt x="13133" y="10137"/>
                  </a:cubicBezTo>
                  <a:cubicBezTo>
                    <a:pt x="12872" y="9958"/>
                    <a:pt x="12657" y="9804"/>
                    <a:pt x="12431" y="9661"/>
                  </a:cubicBezTo>
                  <a:cubicBezTo>
                    <a:pt x="12133" y="9482"/>
                    <a:pt x="11848" y="9304"/>
                    <a:pt x="11550" y="9125"/>
                  </a:cubicBezTo>
                  <a:cubicBezTo>
                    <a:pt x="11193" y="8899"/>
                    <a:pt x="10824" y="8696"/>
                    <a:pt x="10466" y="8482"/>
                  </a:cubicBezTo>
                  <a:cubicBezTo>
                    <a:pt x="10193" y="8315"/>
                    <a:pt x="9955" y="8137"/>
                    <a:pt x="9752" y="7923"/>
                  </a:cubicBezTo>
                  <a:cubicBezTo>
                    <a:pt x="9704" y="7863"/>
                    <a:pt x="9657" y="7815"/>
                    <a:pt x="9740" y="7768"/>
                  </a:cubicBezTo>
                  <a:cubicBezTo>
                    <a:pt x="10002" y="7601"/>
                    <a:pt x="10252" y="7422"/>
                    <a:pt x="10538" y="7291"/>
                  </a:cubicBezTo>
                  <a:cubicBezTo>
                    <a:pt x="11002" y="7065"/>
                    <a:pt x="11514" y="6946"/>
                    <a:pt x="12014" y="6875"/>
                  </a:cubicBezTo>
                  <a:cubicBezTo>
                    <a:pt x="12404" y="6819"/>
                    <a:pt x="12783" y="6743"/>
                    <a:pt x="13181" y="6743"/>
                  </a:cubicBezTo>
                  <a:cubicBezTo>
                    <a:pt x="13209" y="6743"/>
                    <a:pt x="13237" y="6743"/>
                    <a:pt x="13264" y="6744"/>
                  </a:cubicBezTo>
                  <a:cubicBezTo>
                    <a:pt x="13312" y="6747"/>
                    <a:pt x="13361" y="6748"/>
                    <a:pt x="13411" y="6748"/>
                  </a:cubicBezTo>
                  <a:cubicBezTo>
                    <a:pt x="13561" y="6748"/>
                    <a:pt x="13720" y="6735"/>
                    <a:pt x="13872" y="6708"/>
                  </a:cubicBezTo>
                  <a:cubicBezTo>
                    <a:pt x="14169" y="6672"/>
                    <a:pt x="14491" y="6613"/>
                    <a:pt x="14788" y="6553"/>
                  </a:cubicBezTo>
                  <a:cubicBezTo>
                    <a:pt x="15193" y="6470"/>
                    <a:pt x="15610" y="6410"/>
                    <a:pt x="15991" y="6196"/>
                  </a:cubicBezTo>
                  <a:cubicBezTo>
                    <a:pt x="16324" y="5994"/>
                    <a:pt x="16705" y="5839"/>
                    <a:pt x="17063" y="5625"/>
                  </a:cubicBezTo>
                  <a:cubicBezTo>
                    <a:pt x="17324" y="5482"/>
                    <a:pt x="17563" y="5279"/>
                    <a:pt x="17765" y="5017"/>
                  </a:cubicBezTo>
                  <a:cubicBezTo>
                    <a:pt x="17956" y="4732"/>
                    <a:pt x="18170" y="4482"/>
                    <a:pt x="18396" y="4208"/>
                  </a:cubicBezTo>
                  <a:cubicBezTo>
                    <a:pt x="18491" y="4113"/>
                    <a:pt x="18610" y="4029"/>
                    <a:pt x="18670" y="3910"/>
                  </a:cubicBezTo>
                  <a:cubicBezTo>
                    <a:pt x="18765" y="3708"/>
                    <a:pt x="18848" y="3470"/>
                    <a:pt x="18908" y="3231"/>
                  </a:cubicBezTo>
                  <a:cubicBezTo>
                    <a:pt x="18920" y="3136"/>
                    <a:pt x="18920" y="3017"/>
                    <a:pt x="18908" y="2934"/>
                  </a:cubicBezTo>
                  <a:cubicBezTo>
                    <a:pt x="18860" y="2767"/>
                    <a:pt x="18801" y="2600"/>
                    <a:pt x="18741" y="2446"/>
                  </a:cubicBezTo>
                  <a:cubicBezTo>
                    <a:pt x="18694" y="2327"/>
                    <a:pt x="18670" y="2184"/>
                    <a:pt x="18587" y="2100"/>
                  </a:cubicBezTo>
                  <a:cubicBezTo>
                    <a:pt x="18325" y="1767"/>
                    <a:pt x="18039" y="1446"/>
                    <a:pt x="17670" y="1219"/>
                  </a:cubicBezTo>
                  <a:cubicBezTo>
                    <a:pt x="17634" y="1219"/>
                    <a:pt x="17622" y="1195"/>
                    <a:pt x="17610" y="1172"/>
                  </a:cubicBezTo>
                  <a:cubicBezTo>
                    <a:pt x="17396" y="957"/>
                    <a:pt x="17146" y="814"/>
                    <a:pt x="16884" y="695"/>
                  </a:cubicBezTo>
                  <a:cubicBezTo>
                    <a:pt x="16610" y="576"/>
                    <a:pt x="16324" y="505"/>
                    <a:pt x="16051" y="433"/>
                  </a:cubicBezTo>
                  <a:cubicBezTo>
                    <a:pt x="15634" y="314"/>
                    <a:pt x="15241" y="160"/>
                    <a:pt x="14812" y="160"/>
                  </a:cubicBezTo>
                  <a:lnTo>
                    <a:pt x="14538" y="124"/>
                  </a:lnTo>
                  <a:cubicBezTo>
                    <a:pt x="14222" y="52"/>
                    <a:pt x="13900" y="0"/>
                    <a:pt x="135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7" name="Google Shape;9737;p14"/>
            <p:cNvSpPr/>
            <p:nvPr/>
          </p:nvSpPr>
          <p:spPr>
            <a:xfrm>
              <a:off x="6631475" y="2637950"/>
              <a:ext cx="272075" cy="123850"/>
            </a:xfrm>
            <a:custGeom>
              <a:avLst/>
              <a:gdLst/>
              <a:ahLst/>
              <a:cxnLst/>
              <a:rect l="l" t="t" r="r" b="b"/>
              <a:pathLst>
                <a:path w="10883" h="4954" extrusionOk="0">
                  <a:moveTo>
                    <a:pt x="10787" y="1"/>
                  </a:moveTo>
                  <a:cubicBezTo>
                    <a:pt x="10764" y="24"/>
                    <a:pt x="10728" y="60"/>
                    <a:pt x="10716" y="84"/>
                  </a:cubicBezTo>
                  <a:cubicBezTo>
                    <a:pt x="10645" y="370"/>
                    <a:pt x="10478" y="608"/>
                    <a:pt x="10264" y="798"/>
                  </a:cubicBezTo>
                  <a:cubicBezTo>
                    <a:pt x="10133" y="929"/>
                    <a:pt x="9966" y="1072"/>
                    <a:pt x="9811" y="1156"/>
                  </a:cubicBezTo>
                  <a:cubicBezTo>
                    <a:pt x="9585" y="1263"/>
                    <a:pt x="9347" y="1346"/>
                    <a:pt x="9109" y="1429"/>
                  </a:cubicBezTo>
                  <a:cubicBezTo>
                    <a:pt x="8644" y="1572"/>
                    <a:pt x="8204" y="1727"/>
                    <a:pt x="7739" y="1870"/>
                  </a:cubicBezTo>
                  <a:cubicBezTo>
                    <a:pt x="7697" y="1891"/>
                    <a:pt x="7649" y="1921"/>
                    <a:pt x="7603" y="1921"/>
                  </a:cubicBezTo>
                  <a:cubicBezTo>
                    <a:pt x="7572" y="1921"/>
                    <a:pt x="7542" y="1908"/>
                    <a:pt x="7513" y="1870"/>
                  </a:cubicBezTo>
                  <a:cubicBezTo>
                    <a:pt x="7501" y="1870"/>
                    <a:pt x="7442" y="1882"/>
                    <a:pt x="7430" y="1918"/>
                  </a:cubicBezTo>
                  <a:cubicBezTo>
                    <a:pt x="7394" y="1977"/>
                    <a:pt x="7382" y="2025"/>
                    <a:pt x="7382" y="2084"/>
                  </a:cubicBezTo>
                  <a:cubicBezTo>
                    <a:pt x="7406" y="2334"/>
                    <a:pt x="7251" y="2513"/>
                    <a:pt x="7085" y="2632"/>
                  </a:cubicBezTo>
                  <a:cubicBezTo>
                    <a:pt x="6930" y="2739"/>
                    <a:pt x="6727" y="2763"/>
                    <a:pt x="6537" y="2822"/>
                  </a:cubicBezTo>
                  <a:cubicBezTo>
                    <a:pt x="6482" y="2843"/>
                    <a:pt x="6422" y="2856"/>
                    <a:pt x="6368" y="2856"/>
                  </a:cubicBezTo>
                  <a:cubicBezTo>
                    <a:pt x="6329" y="2856"/>
                    <a:pt x="6293" y="2849"/>
                    <a:pt x="6263" y="2834"/>
                  </a:cubicBezTo>
                  <a:cubicBezTo>
                    <a:pt x="6144" y="2799"/>
                    <a:pt x="6028" y="2781"/>
                    <a:pt x="5915" y="2781"/>
                  </a:cubicBezTo>
                  <a:cubicBezTo>
                    <a:pt x="5802" y="2781"/>
                    <a:pt x="5692" y="2799"/>
                    <a:pt x="5584" y="2834"/>
                  </a:cubicBezTo>
                  <a:cubicBezTo>
                    <a:pt x="5501" y="2858"/>
                    <a:pt x="5442" y="2882"/>
                    <a:pt x="5370" y="2894"/>
                  </a:cubicBezTo>
                  <a:cubicBezTo>
                    <a:pt x="4941" y="2989"/>
                    <a:pt x="4513" y="3061"/>
                    <a:pt x="4072" y="3168"/>
                  </a:cubicBezTo>
                  <a:cubicBezTo>
                    <a:pt x="3763" y="3239"/>
                    <a:pt x="3453" y="3346"/>
                    <a:pt x="3144" y="3453"/>
                  </a:cubicBezTo>
                  <a:cubicBezTo>
                    <a:pt x="2941" y="3525"/>
                    <a:pt x="2751" y="3632"/>
                    <a:pt x="2548" y="3703"/>
                  </a:cubicBezTo>
                  <a:cubicBezTo>
                    <a:pt x="2334" y="3775"/>
                    <a:pt x="2132" y="3846"/>
                    <a:pt x="1929" y="3989"/>
                  </a:cubicBezTo>
                  <a:cubicBezTo>
                    <a:pt x="1667" y="4192"/>
                    <a:pt x="1370" y="4370"/>
                    <a:pt x="1084" y="4549"/>
                  </a:cubicBezTo>
                  <a:cubicBezTo>
                    <a:pt x="926" y="4642"/>
                    <a:pt x="783" y="4742"/>
                    <a:pt x="597" y="4742"/>
                  </a:cubicBezTo>
                  <a:cubicBezTo>
                    <a:pt x="545" y="4742"/>
                    <a:pt x="489" y="4734"/>
                    <a:pt x="429" y="4716"/>
                  </a:cubicBezTo>
                  <a:cubicBezTo>
                    <a:pt x="262" y="4668"/>
                    <a:pt x="238" y="4656"/>
                    <a:pt x="346" y="4525"/>
                  </a:cubicBezTo>
                  <a:cubicBezTo>
                    <a:pt x="441" y="4382"/>
                    <a:pt x="560" y="4287"/>
                    <a:pt x="703" y="4180"/>
                  </a:cubicBezTo>
                  <a:cubicBezTo>
                    <a:pt x="798" y="4084"/>
                    <a:pt x="917" y="4001"/>
                    <a:pt x="1036" y="3930"/>
                  </a:cubicBezTo>
                  <a:cubicBezTo>
                    <a:pt x="1131" y="3870"/>
                    <a:pt x="1239" y="3823"/>
                    <a:pt x="1322" y="3751"/>
                  </a:cubicBezTo>
                  <a:cubicBezTo>
                    <a:pt x="1358" y="3715"/>
                    <a:pt x="1358" y="3644"/>
                    <a:pt x="1370" y="3596"/>
                  </a:cubicBezTo>
                  <a:cubicBezTo>
                    <a:pt x="1327" y="3588"/>
                    <a:pt x="1279" y="3580"/>
                    <a:pt x="1238" y="3580"/>
                  </a:cubicBezTo>
                  <a:cubicBezTo>
                    <a:pt x="1221" y="3580"/>
                    <a:pt x="1205" y="3581"/>
                    <a:pt x="1191" y="3584"/>
                  </a:cubicBezTo>
                  <a:cubicBezTo>
                    <a:pt x="1096" y="3632"/>
                    <a:pt x="1000" y="3703"/>
                    <a:pt x="905" y="3763"/>
                  </a:cubicBezTo>
                  <a:cubicBezTo>
                    <a:pt x="715" y="3894"/>
                    <a:pt x="524" y="4025"/>
                    <a:pt x="346" y="4180"/>
                  </a:cubicBezTo>
                  <a:cubicBezTo>
                    <a:pt x="203" y="4287"/>
                    <a:pt x="119" y="4418"/>
                    <a:pt x="60" y="4585"/>
                  </a:cubicBezTo>
                  <a:cubicBezTo>
                    <a:pt x="0" y="4763"/>
                    <a:pt x="24" y="4882"/>
                    <a:pt x="203" y="4906"/>
                  </a:cubicBezTo>
                  <a:cubicBezTo>
                    <a:pt x="369" y="4942"/>
                    <a:pt x="548" y="4942"/>
                    <a:pt x="727" y="4954"/>
                  </a:cubicBezTo>
                  <a:cubicBezTo>
                    <a:pt x="774" y="4954"/>
                    <a:pt x="834" y="4954"/>
                    <a:pt x="881" y="4918"/>
                  </a:cubicBezTo>
                  <a:cubicBezTo>
                    <a:pt x="1060" y="4811"/>
                    <a:pt x="1215" y="4716"/>
                    <a:pt x="1381" y="4608"/>
                  </a:cubicBezTo>
                  <a:cubicBezTo>
                    <a:pt x="1620" y="4465"/>
                    <a:pt x="1846" y="4299"/>
                    <a:pt x="2096" y="4168"/>
                  </a:cubicBezTo>
                  <a:cubicBezTo>
                    <a:pt x="2489" y="3965"/>
                    <a:pt x="2858" y="3763"/>
                    <a:pt x="3263" y="3620"/>
                  </a:cubicBezTo>
                  <a:cubicBezTo>
                    <a:pt x="3691" y="3477"/>
                    <a:pt x="4156" y="3406"/>
                    <a:pt x="4596" y="3299"/>
                  </a:cubicBezTo>
                  <a:cubicBezTo>
                    <a:pt x="4882" y="3239"/>
                    <a:pt x="5180" y="3192"/>
                    <a:pt x="5465" y="3120"/>
                  </a:cubicBezTo>
                  <a:cubicBezTo>
                    <a:pt x="5620" y="3079"/>
                    <a:pt x="5774" y="3020"/>
                    <a:pt x="5936" y="3020"/>
                  </a:cubicBezTo>
                  <a:cubicBezTo>
                    <a:pt x="5961" y="3020"/>
                    <a:pt x="5987" y="3022"/>
                    <a:pt x="6013" y="3025"/>
                  </a:cubicBezTo>
                  <a:cubicBezTo>
                    <a:pt x="6096" y="3049"/>
                    <a:pt x="6192" y="3072"/>
                    <a:pt x="6275" y="3072"/>
                  </a:cubicBezTo>
                  <a:cubicBezTo>
                    <a:pt x="6489" y="3061"/>
                    <a:pt x="6692" y="3049"/>
                    <a:pt x="6906" y="3001"/>
                  </a:cubicBezTo>
                  <a:cubicBezTo>
                    <a:pt x="7037" y="2977"/>
                    <a:pt x="7192" y="2906"/>
                    <a:pt x="7275" y="2811"/>
                  </a:cubicBezTo>
                  <a:cubicBezTo>
                    <a:pt x="7406" y="2644"/>
                    <a:pt x="7501" y="2430"/>
                    <a:pt x="7620" y="2239"/>
                  </a:cubicBezTo>
                  <a:cubicBezTo>
                    <a:pt x="7644" y="2180"/>
                    <a:pt x="7692" y="2120"/>
                    <a:pt x="7739" y="2108"/>
                  </a:cubicBezTo>
                  <a:cubicBezTo>
                    <a:pt x="7847" y="2060"/>
                    <a:pt x="7942" y="2049"/>
                    <a:pt x="8049" y="2013"/>
                  </a:cubicBezTo>
                  <a:cubicBezTo>
                    <a:pt x="8228" y="1977"/>
                    <a:pt x="8406" y="1929"/>
                    <a:pt x="8573" y="1870"/>
                  </a:cubicBezTo>
                  <a:cubicBezTo>
                    <a:pt x="8811" y="1799"/>
                    <a:pt x="9049" y="1691"/>
                    <a:pt x="9287" y="1620"/>
                  </a:cubicBezTo>
                  <a:cubicBezTo>
                    <a:pt x="9668" y="1513"/>
                    <a:pt x="10025" y="1334"/>
                    <a:pt x="10323" y="1072"/>
                  </a:cubicBezTo>
                  <a:cubicBezTo>
                    <a:pt x="10549" y="870"/>
                    <a:pt x="10764" y="667"/>
                    <a:pt x="10823" y="370"/>
                  </a:cubicBezTo>
                  <a:cubicBezTo>
                    <a:pt x="10847" y="251"/>
                    <a:pt x="10883" y="132"/>
                    <a:pt x="10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8" name="Google Shape;9738;p14"/>
            <p:cNvSpPr/>
            <p:nvPr/>
          </p:nvSpPr>
          <p:spPr>
            <a:xfrm>
              <a:off x="6835075" y="2650450"/>
              <a:ext cx="52700" cy="26225"/>
            </a:xfrm>
            <a:custGeom>
              <a:avLst/>
              <a:gdLst/>
              <a:ahLst/>
              <a:cxnLst/>
              <a:rect l="l" t="t" r="r" b="b"/>
              <a:pathLst>
                <a:path w="2108" h="1049" extrusionOk="0">
                  <a:moveTo>
                    <a:pt x="2108" y="1"/>
                  </a:moveTo>
                  <a:lnTo>
                    <a:pt x="2108" y="1"/>
                  </a:lnTo>
                  <a:cubicBezTo>
                    <a:pt x="2060" y="36"/>
                    <a:pt x="2048" y="60"/>
                    <a:pt x="2024" y="108"/>
                  </a:cubicBezTo>
                  <a:cubicBezTo>
                    <a:pt x="1870" y="334"/>
                    <a:pt x="1703" y="537"/>
                    <a:pt x="1429" y="632"/>
                  </a:cubicBezTo>
                  <a:cubicBezTo>
                    <a:pt x="1024" y="751"/>
                    <a:pt x="619" y="894"/>
                    <a:pt x="203" y="941"/>
                  </a:cubicBezTo>
                  <a:cubicBezTo>
                    <a:pt x="131" y="941"/>
                    <a:pt x="72" y="989"/>
                    <a:pt x="0" y="1001"/>
                  </a:cubicBezTo>
                  <a:cubicBezTo>
                    <a:pt x="0" y="1001"/>
                    <a:pt x="0" y="1013"/>
                    <a:pt x="24" y="1048"/>
                  </a:cubicBezTo>
                  <a:cubicBezTo>
                    <a:pt x="548" y="989"/>
                    <a:pt x="1072" y="834"/>
                    <a:pt x="1560" y="644"/>
                  </a:cubicBezTo>
                  <a:cubicBezTo>
                    <a:pt x="1846" y="525"/>
                    <a:pt x="2000" y="286"/>
                    <a:pt x="2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9" name="Google Shape;9739;p14"/>
            <p:cNvSpPr/>
            <p:nvPr/>
          </p:nvSpPr>
          <p:spPr>
            <a:xfrm>
              <a:off x="6617775" y="2446850"/>
              <a:ext cx="12525" cy="40225"/>
            </a:xfrm>
            <a:custGeom>
              <a:avLst/>
              <a:gdLst/>
              <a:ahLst/>
              <a:cxnLst/>
              <a:rect l="l" t="t" r="r" b="b"/>
              <a:pathLst>
                <a:path w="501" h="1609" extrusionOk="0">
                  <a:moveTo>
                    <a:pt x="24" y="1"/>
                  </a:moveTo>
                  <a:cubicBezTo>
                    <a:pt x="13" y="1"/>
                    <a:pt x="1" y="25"/>
                    <a:pt x="1" y="25"/>
                  </a:cubicBezTo>
                  <a:cubicBezTo>
                    <a:pt x="24" y="156"/>
                    <a:pt x="60" y="287"/>
                    <a:pt x="96" y="418"/>
                  </a:cubicBezTo>
                  <a:cubicBezTo>
                    <a:pt x="203" y="703"/>
                    <a:pt x="358" y="977"/>
                    <a:pt x="382" y="1287"/>
                  </a:cubicBezTo>
                  <a:cubicBezTo>
                    <a:pt x="382" y="1394"/>
                    <a:pt x="429" y="1513"/>
                    <a:pt x="453" y="1608"/>
                  </a:cubicBezTo>
                  <a:cubicBezTo>
                    <a:pt x="477" y="1596"/>
                    <a:pt x="489" y="1596"/>
                    <a:pt x="501" y="1596"/>
                  </a:cubicBezTo>
                  <a:cubicBezTo>
                    <a:pt x="394" y="1394"/>
                    <a:pt x="477" y="1156"/>
                    <a:pt x="370" y="941"/>
                  </a:cubicBezTo>
                  <a:cubicBezTo>
                    <a:pt x="275" y="775"/>
                    <a:pt x="203" y="596"/>
                    <a:pt x="144" y="418"/>
                  </a:cubicBezTo>
                  <a:cubicBezTo>
                    <a:pt x="84" y="287"/>
                    <a:pt x="60" y="14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0" name="Google Shape;9740;p14"/>
            <p:cNvSpPr/>
            <p:nvPr/>
          </p:nvSpPr>
          <p:spPr>
            <a:xfrm>
              <a:off x="6631775" y="2651650"/>
              <a:ext cx="19675" cy="32775"/>
            </a:xfrm>
            <a:custGeom>
              <a:avLst/>
              <a:gdLst/>
              <a:ahLst/>
              <a:cxnLst/>
              <a:rect l="l" t="t" r="r" b="b"/>
              <a:pathLst>
                <a:path w="787" h="1311" extrusionOk="0">
                  <a:moveTo>
                    <a:pt x="774" y="0"/>
                  </a:moveTo>
                  <a:lnTo>
                    <a:pt x="774" y="0"/>
                  </a:lnTo>
                  <a:cubicBezTo>
                    <a:pt x="536" y="417"/>
                    <a:pt x="274" y="846"/>
                    <a:pt x="0" y="1310"/>
                  </a:cubicBezTo>
                  <a:cubicBezTo>
                    <a:pt x="167" y="1239"/>
                    <a:pt x="786" y="108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1" name="Google Shape;9741;p14"/>
            <p:cNvSpPr/>
            <p:nvPr/>
          </p:nvSpPr>
          <p:spPr>
            <a:xfrm>
              <a:off x="6633550" y="2657600"/>
              <a:ext cx="23250" cy="36350"/>
            </a:xfrm>
            <a:custGeom>
              <a:avLst/>
              <a:gdLst/>
              <a:ahLst/>
              <a:cxnLst/>
              <a:rect l="l" t="t" r="r" b="b"/>
              <a:pathLst>
                <a:path w="930" h="1454" extrusionOk="0">
                  <a:moveTo>
                    <a:pt x="929" y="0"/>
                  </a:moveTo>
                  <a:lnTo>
                    <a:pt x="929" y="0"/>
                  </a:lnTo>
                  <a:cubicBezTo>
                    <a:pt x="572" y="465"/>
                    <a:pt x="263" y="941"/>
                    <a:pt x="1" y="1453"/>
                  </a:cubicBezTo>
                  <a:cubicBezTo>
                    <a:pt x="322" y="977"/>
                    <a:pt x="620" y="489"/>
                    <a:pt x="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2" name="Google Shape;9742;p14"/>
            <p:cNvSpPr/>
            <p:nvPr/>
          </p:nvSpPr>
          <p:spPr>
            <a:xfrm>
              <a:off x="6744275" y="2527225"/>
              <a:ext cx="27125" cy="30975"/>
            </a:xfrm>
            <a:custGeom>
              <a:avLst/>
              <a:gdLst/>
              <a:ahLst/>
              <a:cxnLst/>
              <a:rect l="l" t="t" r="r" b="b"/>
              <a:pathLst>
                <a:path w="1085" h="1239" extrusionOk="0">
                  <a:moveTo>
                    <a:pt x="13" y="1"/>
                  </a:moveTo>
                  <a:cubicBezTo>
                    <a:pt x="1" y="227"/>
                    <a:pt x="727" y="1072"/>
                    <a:pt x="1084" y="1239"/>
                  </a:cubicBezTo>
                  <a:cubicBezTo>
                    <a:pt x="715" y="834"/>
                    <a:pt x="263" y="5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3" name="Google Shape;9743;p14"/>
            <p:cNvSpPr/>
            <p:nvPr/>
          </p:nvSpPr>
          <p:spPr>
            <a:xfrm>
              <a:off x="6855000" y="2578725"/>
              <a:ext cx="7175" cy="37225"/>
            </a:xfrm>
            <a:custGeom>
              <a:avLst/>
              <a:gdLst/>
              <a:ahLst/>
              <a:cxnLst/>
              <a:rect l="l" t="t" r="r" b="b"/>
              <a:pathLst>
                <a:path w="287" h="1489" extrusionOk="0">
                  <a:moveTo>
                    <a:pt x="251" y="0"/>
                  </a:moveTo>
                  <a:cubicBezTo>
                    <a:pt x="168" y="500"/>
                    <a:pt x="72" y="1012"/>
                    <a:pt x="1" y="1489"/>
                  </a:cubicBezTo>
                  <a:cubicBezTo>
                    <a:pt x="215" y="1036"/>
                    <a:pt x="180" y="50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4" name="Google Shape;9744;p14"/>
            <p:cNvSpPr/>
            <p:nvPr/>
          </p:nvSpPr>
          <p:spPr>
            <a:xfrm>
              <a:off x="6610925" y="2598675"/>
              <a:ext cx="12525" cy="35125"/>
            </a:xfrm>
            <a:custGeom>
              <a:avLst/>
              <a:gdLst/>
              <a:ahLst/>
              <a:cxnLst/>
              <a:rect l="l" t="t" r="r" b="b"/>
              <a:pathLst>
                <a:path w="501" h="1405" extrusionOk="0">
                  <a:moveTo>
                    <a:pt x="465" y="0"/>
                  </a:moveTo>
                  <a:cubicBezTo>
                    <a:pt x="298" y="464"/>
                    <a:pt x="156" y="929"/>
                    <a:pt x="1" y="1393"/>
                  </a:cubicBezTo>
                  <a:cubicBezTo>
                    <a:pt x="13" y="1405"/>
                    <a:pt x="37" y="1405"/>
                    <a:pt x="60" y="1405"/>
                  </a:cubicBezTo>
                  <a:lnTo>
                    <a:pt x="501" y="24"/>
                  </a:lnTo>
                  <a:cubicBezTo>
                    <a:pt x="489" y="24"/>
                    <a:pt x="477" y="0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5" name="Google Shape;9745;p14"/>
            <p:cNvSpPr/>
            <p:nvPr/>
          </p:nvSpPr>
          <p:spPr>
            <a:xfrm>
              <a:off x="6658850" y="2478125"/>
              <a:ext cx="7175" cy="32450"/>
            </a:xfrm>
            <a:custGeom>
              <a:avLst/>
              <a:gdLst/>
              <a:ahLst/>
              <a:cxnLst/>
              <a:rect l="l" t="t" r="r" b="b"/>
              <a:pathLst>
                <a:path w="287" h="1298" extrusionOk="0">
                  <a:moveTo>
                    <a:pt x="286" y="0"/>
                  </a:moveTo>
                  <a:lnTo>
                    <a:pt x="286" y="0"/>
                  </a:lnTo>
                  <a:cubicBezTo>
                    <a:pt x="25" y="155"/>
                    <a:pt x="1" y="953"/>
                    <a:pt x="120" y="1298"/>
                  </a:cubicBezTo>
                  <a:cubicBezTo>
                    <a:pt x="120" y="869"/>
                    <a:pt x="36" y="417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6" name="Google Shape;9746;p14"/>
            <p:cNvSpPr/>
            <p:nvPr/>
          </p:nvSpPr>
          <p:spPr>
            <a:xfrm>
              <a:off x="6615100" y="2604325"/>
              <a:ext cx="12525" cy="34250"/>
            </a:xfrm>
            <a:custGeom>
              <a:avLst/>
              <a:gdLst/>
              <a:ahLst/>
              <a:cxnLst/>
              <a:rect l="l" t="t" r="r" b="b"/>
              <a:pathLst>
                <a:path w="501" h="1370" extrusionOk="0">
                  <a:moveTo>
                    <a:pt x="477" y="0"/>
                  </a:moveTo>
                  <a:cubicBezTo>
                    <a:pt x="310" y="441"/>
                    <a:pt x="155" y="905"/>
                    <a:pt x="1" y="1358"/>
                  </a:cubicBezTo>
                  <a:cubicBezTo>
                    <a:pt x="24" y="1358"/>
                    <a:pt x="48" y="1369"/>
                    <a:pt x="60" y="1369"/>
                  </a:cubicBezTo>
                  <a:cubicBezTo>
                    <a:pt x="203" y="905"/>
                    <a:pt x="358" y="465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7" name="Google Shape;9747;p14"/>
            <p:cNvSpPr/>
            <p:nvPr/>
          </p:nvSpPr>
          <p:spPr>
            <a:xfrm>
              <a:off x="6660350" y="2696600"/>
              <a:ext cx="32475" cy="11925"/>
            </a:xfrm>
            <a:custGeom>
              <a:avLst/>
              <a:gdLst/>
              <a:ahLst/>
              <a:cxnLst/>
              <a:rect l="l" t="t" r="r" b="b"/>
              <a:pathLst>
                <a:path w="1299" h="477" extrusionOk="0">
                  <a:moveTo>
                    <a:pt x="1298" y="0"/>
                  </a:moveTo>
                  <a:lnTo>
                    <a:pt x="1298" y="0"/>
                  </a:lnTo>
                  <a:cubicBezTo>
                    <a:pt x="988" y="36"/>
                    <a:pt x="96" y="369"/>
                    <a:pt x="0" y="476"/>
                  </a:cubicBezTo>
                  <a:cubicBezTo>
                    <a:pt x="453" y="310"/>
                    <a:pt x="881" y="167"/>
                    <a:pt x="1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8" name="Google Shape;9748;p14"/>
            <p:cNvSpPr/>
            <p:nvPr/>
          </p:nvSpPr>
          <p:spPr>
            <a:xfrm>
              <a:off x="6696950" y="2714150"/>
              <a:ext cx="27425" cy="12225"/>
            </a:xfrm>
            <a:custGeom>
              <a:avLst/>
              <a:gdLst/>
              <a:ahLst/>
              <a:cxnLst/>
              <a:rect l="l" t="t" r="r" b="b"/>
              <a:pathLst>
                <a:path w="1097" h="489" extrusionOk="0">
                  <a:moveTo>
                    <a:pt x="1072" y="1"/>
                  </a:moveTo>
                  <a:cubicBezTo>
                    <a:pt x="727" y="167"/>
                    <a:pt x="346" y="263"/>
                    <a:pt x="1" y="465"/>
                  </a:cubicBezTo>
                  <a:cubicBezTo>
                    <a:pt x="1" y="465"/>
                    <a:pt x="13" y="477"/>
                    <a:pt x="13" y="489"/>
                  </a:cubicBezTo>
                  <a:cubicBezTo>
                    <a:pt x="382" y="322"/>
                    <a:pt x="739" y="179"/>
                    <a:pt x="1096" y="24"/>
                  </a:cubicBezTo>
                  <a:cubicBezTo>
                    <a:pt x="1096" y="13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9" name="Google Shape;9749;p14"/>
            <p:cNvSpPr/>
            <p:nvPr/>
          </p:nvSpPr>
          <p:spPr>
            <a:xfrm>
              <a:off x="6866625" y="2623975"/>
              <a:ext cx="10725" cy="28300"/>
            </a:xfrm>
            <a:custGeom>
              <a:avLst/>
              <a:gdLst/>
              <a:ahLst/>
              <a:cxnLst/>
              <a:rect l="l" t="t" r="r" b="b"/>
              <a:pathLst>
                <a:path w="429" h="1132" extrusionOk="0">
                  <a:moveTo>
                    <a:pt x="381" y="0"/>
                  </a:moveTo>
                  <a:lnTo>
                    <a:pt x="381" y="0"/>
                  </a:lnTo>
                  <a:cubicBezTo>
                    <a:pt x="357" y="417"/>
                    <a:pt x="179" y="774"/>
                    <a:pt x="0" y="1131"/>
                  </a:cubicBezTo>
                  <a:cubicBezTo>
                    <a:pt x="227" y="798"/>
                    <a:pt x="429" y="441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0" name="Google Shape;9750;p14"/>
            <p:cNvSpPr/>
            <p:nvPr/>
          </p:nvSpPr>
          <p:spPr>
            <a:xfrm>
              <a:off x="6712125" y="2321250"/>
              <a:ext cx="20575" cy="16700"/>
            </a:xfrm>
            <a:custGeom>
              <a:avLst/>
              <a:gdLst/>
              <a:ahLst/>
              <a:cxnLst/>
              <a:rect l="l" t="t" r="r" b="b"/>
              <a:pathLst>
                <a:path w="823" h="668" extrusionOk="0">
                  <a:moveTo>
                    <a:pt x="37" y="0"/>
                  </a:moveTo>
                  <a:lnTo>
                    <a:pt x="1" y="24"/>
                  </a:lnTo>
                  <a:cubicBezTo>
                    <a:pt x="72" y="131"/>
                    <a:pt x="156" y="227"/>
                    <a:pt x="239" y="322"/>
                  </a:cubicBezTo>
                  <a:lnTo>
                    <a:pt x="168" y="322"/>
                  </a:lnTo>
                  <a:cubicBezTo>
                    <a:pt x="311" y="548"/>
                    <a:pt x="584" y="548"/>
                    <a:pt x="775" y="667"/>
                  </a:cubicBezTo>
                  <a:cubicBezTo>
                    <a:pt x="775" y="655"/>
                    <a:pt x="787" y="655"/>
                    <a:pt x="822" y="643"/>
                  </a:cubicBezTo>
                  <a:cubicBezTo>
                    <a:pt x="715" y="584"/>
                    <a:pt x="596" y="548"/>
                    <a:pt x="513" y="489"/>
                  </a:cubicBezTo>
                  <a:cubicBezTo>
                    <a:pt x="406" y="417"/>
                    <a:pt x="334" y="322"/>
                    <a:pt x="239" y="239"/>
                  </a:cubicBezTo>
                  <a:cubicBezTo>
                    <a:pt x="168" y="167"/>
                    <a:pt x="108" y="84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1" name="Google Shape;9751;p14"/>
            <p:cNvSpPr/>
            <p:nvPr/>
          </p:nvSpPr>
          <p:spPr>
            <a:xfrm>
              <a:off x="6653500" y="2693025"/>
              <a:ext cx="31575" cy="12825"/>
            </a:xfrm>
            <a:custGeom>
              <a:avLst/>
              <a:gdLst/>
              <a:ahLst/>
              <a:cxnLst/>
              <a:rect l="l" t="t" r="r" b="b"/>
              <a:pathLst>
                <a:path w="1263" h="513" extrusionOk="0">
                  <a:moveTo>
                    <a:pt x="1251" y="0"/>
                  </a:moveTo>
                  <a:cubicBezTo>
                    <a:pt x="834" y="143"/>
                    <a:pt x="417" y="310"/>
                    <a:pt x="0" y="453"/>
                  </a:cubicBezTo>
                  <a:cubicBezTo>
                    <a:pt x="0" y="477"/>
                    <a:pt x="12" y="488"/>
                    <a:pt x="24" y="512"/>
                  </a:cubicBezTo>
                  <a:cubicBezTo>
                    <a:pt x="429" y="358"/>
                    <a:pt x="846" y="191"/>
                    <a:pt x="1262" y="24"/>
                  </a:cubicBezTo>
                  <a:cubicBezTo>
                    <a:pt x="1251" y="12"/>
                    <a:pt x="1251" y="12"/>
                    <a:pt x="1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2" name="Google Shape;9752;p14"/>
            <p:cNvSpPr/>
            <p:nvPr/>
          </p:nvSpPr>
          <p:spPr>
            <a:xfrm>
              <a:off x="6658550" y="2538525"/>
              <a:ext cx="10450" cy="27425"/>
            </a:xfrm>
            <a:custGeom>
              <a:avLst/>
              <a:gdLst/>
              <a:ahLst/>
              <a:cxnLst/>
              <a:rect l="l" t="t" r="r" b="b"/>
              <a:pathLst>
                <a:path w="418" h="1097" extrusionOk="0">
                  <a:moveTo>
                    <a:pt x="13" y="1"/>
                  </a:moveTo>
                  <a:cubicBezTo>
                    <a:pt x="1" y="239"/>
                    <a:pt x="298" y="1037"/>
                    <a:pt x="418" y="1096"/>
                  </a:cubicBezTo>
                  <a:cubicBezTo>
                    <a:pt x="287" y="739"/>
                    <a:pt x="156" y="370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3" name="Google Shape;9753;p14"/>
            <p:cNvSpPr/>
            <p:nvPr/>
          </p:nvSpPr>
          <p:spPr>
            <a:xfrm>
              <a:off x="6744575" y="2595675"/>
              <a:ext cx="13725" cy="27725"/>
            </a:xfrm>
            <a:custGeom>
              <a:avLst/>
              <a:gdLst/>
              <a:ahLst/>
              <a:cxnLst/>
              <a:rect l="l" t="t" r="r" b="b"/>
              <a:pathLst>
                <a:path w="549" h="1109" extrusionOk="0">
                  <a:moveTo>
                    <a:pt x="13" y="1"/>
                  </a:moveTo>
                  <a:cubicBezTo>
                    <a:pt x="1" y="120"/>
                    <a:pt x="441" y="1013"/>
                    <a:pt x="548" y="1108"/>
                  </a:cubicBezTo>
                  <a:cubicBezTo>
                    <a:pt x="370" y="751"/>
                    <a:pt x="191" y="38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4" name="Google Shape;9754;p14"/>
            <p:cNvSpPr/>
            <p:nvPr/>
          </p:nvSpPr>
          <p:spPr>
            <a:xfrm>
              <a:off x="6740700" y="2707000"/>
              <a:ext cx="29200" cy="6000"/>
            </a:xfrm>
            <a:custGeom>
              <a:avLst/>
              <a:gdLst/>
              <a:ahLst/>
              <a:cxnLst/>
              <a:rect l="l" t="t" r="r" b="b"/>
              <a:pathLst>
                <a:path w="1168" h="240" extrusionOk="0">
                  <a:moveTo>
                    <a:pt x="1168" y="1"/>
                  </a:moveTo>
                  <a:cubicBezTo>
                    <a:pt x="775" y="96"/>
                    <a:pt x="382" y="49"/>
                    <a:pt x="1" y="239"/>
                  </a:cubicBezTo>
                  <a:cubicBezTo>
                    <a:pt x="394" y="180"/>
                    <a:pt x="775" y="108"/>
                    <a:pt x="1168" y="49"/>
                  </a:cubicBezTo>
                  <a:lnTo>
                    <a:pt x="11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5" name="Google Shape;9755;p14"/>
            <p:cNvSpPr/>
            <p:nvPr/>
          </p:nvSpPr>
          <p:spPr>
            <a:xfrm>
              <a:off x="6596050" y="2455200"/>
              <a:ext cx="19675" cy="28900"/>
            </a:xfrm>
            <a:custGeom>
              <a:avLst/>
              <a:gdLst/>
              <a:ahLst/>
              <a:cxnLst/>
              <a:rect l="l" t="t" r="r" b="b"/>
              <a:pathLst>
                <a:path w="787" h="1156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441"/>
                    <a:pt x="489" y="798"/>
                    <a:pt x="786" y="1155"/>
                  </a:cubicBezTo>
                  <a:cubicBezTo>
                    <a:pt x="536" y="774"/>
                    <a:pt x="274" y="381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6" name="Google Shape;9756;p14"/>
            <p:cNvSpPr/>
            <p:nvPr/>
          </p:nvSpPr>
          <p:spPr>
            <a:xfrm>
              <a:off x="6758275" y="2599850"/>
              <a:ext cx="14900" cy="28000"/>
            </a:xfrm>
            <a:custGeom>
              <a:avLst/>
              <a:gdLst/>
              <a:ahLst/>
              <a:cxnLst/>
              <a:rect l="l" t="t" r="r" b="b"/>
              <a:pathLst>
                <a:path w="596" h="1120" extrusionOk="0">
                  <a:moveTo>
                    <a:pt x="12" y="1"/>
                  </a:moveTo>
                  <a:cubicBezTo>
                    <a:pt x="0" y="155"/>
                    <a:pt x="370" y="870"/>
                    <a:pt x="596" y="1120"/>
                  </a:cubicBezTo>
                  <a:cubicBezTo>
                    <a:pt x="393" y="727"/>
                    <a:pt x="191" y="35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7" name="Google Shape;9757;p14"/>
            <p:cNvSpPr/>
            <p:nvPr/>
          </p:nvSpPr>
          <p:spPr>
            <a:xfrm>
              <a:off x="6778800" y="2482575"/>
              <a:ext cx="24150" cy="26825"/>
            </a:xfrm>
            <a:custGeom>
              <a:avLst/>
              <a:gdLst/>
              <a:ahLst/>
              <a:cxnLst/>
              <a:rect l="l" t="t" r="r" b="b"/>
              <a:pathLst>
                <a:path w="966" h="1073" extrusionOk="0">
                  <a:moveTo>
                    <a:pt x="25" y="1"/>
                  </a:moveTo>
                  <a:lnTo>
                    <a:pt x="1" y="36"/>
                  </a:lnTo>
                  <a:cubicBezTo>
                    <a:pt x="311" y="394"/>
                    <a:pt x="620" y="739"/>
                    <a:pt x="942" y="1072"/>
                  </a:cubicBezTo>
                  <a:cubicBezTo>
                    <a:pt x="942" y="1060"/>
                    <a:pt x="953" y="1060"/>
                    <a:pt x="965" y="1048"/>
                  </a:cubicBezTo>
                  <a:cubicBezTo>
                    <a:pt x="656" y="703"/>
                    <a:pt x="346" y="346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8" name="Google Shape;9758;p14"/>
            <p:cNvSpPr/>
            <p:nvPr/>
          </p:nvSpPr>
          <p:spPr>
            <a:xfrm>
              <a:off x="6682075" y="2592425"/>
              <a:ext cx="21150" cy="27100"/>
            </a:xfrm>
            <a:custGeom>
              <a:avLst/>
              <a:gdLst/>
              <a:ahLst/>
              <a:cxnLst/>
              <a:rect l="l" t="t" r="r" b="b"/>
              <a:pathLst>
                <a:path w="846" h="1084" extrusionOk="0">
                  <a:moveTo>
                    <a:pt x="24" y="0"/>
                  </a:moveTo>
                  <a:lnTo>
                    <a:pt x="0" y="36"/>
                  </a:lnTo>
                  <a:cubicBezTo>
                    <a:pt x="262" y="393"/>
                    <a:pt x="548" y="726"/>
                    <a:pt x="822" y="1083"/>
                  </a:cubicBezTo>
                  <a:cubicBezTo>
                    <a:pt x="834" y="1083"/>
                    <a:pt x="846" y="1072"/>
                    <a:pt x="846" y="1060"/>
                  </a:cubicBezTo>
                  <a:cubicBezTo>
                    <a:pt x="584" y="702"/>
                    <a:pt x="298" y="357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9" name="Google Shape;9759;p14"/>
            <p:cNvSpPr/>
            <p:nvPr/>
          </p:nvSpPr>
          <p:spPr>
            <a:xfrm>
              <a:off x="6673450" y="2484650"/>
              <a:ext cx="8650" cy="26225"/>
            </a:xfrm>
            <a:custGeom>
              <a:avLst/>
              <a:gdLst/>
              <a:ahLst/>
              <a:cxnLst/>
              <a:rect l="l" t="t" r="r" b="b"/>
              <a:pathLst>
                <a:path w="346" h="1049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55" y="144"/>
                    <a:pt x="0" y="775"/>
                    <a:pt x="95" y="1049"/>
                  </a:cubicBezTo>
                  <a:cubicBezTo>
                    <a:pt x="107" y="692"/>
                    <a:pt x="155" y="334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0" name="Google Shape;9760;p14"/>
            <p:cNvSpPr/>
            <p:nvPr/>
          </p:nvSpPr>
          <p:spPr>
            <a:xfrm>
              <a:off x="6823450" y="2658800"/>
              <a:ext cx="24450" cy="15800"/>
            </a:xfrm>
            <a:custGeom>
              <a:avLst/>
              <a:gdLst/>
              <a:ahLst/>
              <a:cxnLst/>
              <a:rect l="l" t="t" r="r" b="b"/>
              <a:pathLst>
                <a:path w="978" h="632" extrusionOk="0">
                  <a:moveTo>
                    <a:pt x="953" y="0"/>
                  </a:moveTo>
                  <a:cubicBezTo>
                    <a:pt x="644" y="191"/>
                    <a:pt x="310" y="393"/>
                    <a:pt x="1" y="607"/>
                  </a:cubicBezTo>
                  <a:cubicBezTo>
                    <a:pt x="1" y="619"/>
                    <a:pt x="13" y="619"/>
                    <a:pt x="13" y="631"/>
                  </a:cubicBezTo>
                  <a:cubicBezTo>
                    <a:pt x="346" y="441"/>
                    <a:pt x="656" y="238"/>
                    <a:pt x="977" y="36"/>
                  </a:cubicBezTo>
                  <a:cubicBezTo>
                    <a:pt x="977" y="24"/>
                    <a:pt x="965" y="12"/>
                    <a:pt x="9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1" name="Google Shape;9761;p14"/>
            <p:cNvSpPr/>
            <p:nvPr/>
          </p:nvSpPr>
          <p:spPr>
            <a:xfrm>
              <a:off x="6652000" y="2541800"/>
              <a:ext cx="11950" cy="23550"/>
            </a:xfrm>
            <a:custGeom>
              <a:avLst/>
              <a:gdLst/>
              <a:ahLst/>
              <a:cxnLst/>
              <a:rect l="l" t="t" r="r" b="b"/>
              <a:pathLst>
                <a:path w="478" h="942" extrusionOk="0">
                  <a:moveTo>
                    <a:pt x="25" y="1"/>
                  </a:moveTo>
                  <a:lnTo>
                    <a:pt x="25" y="1"/>
                  </a:lnTo>
                  <a:cubicBezTo>
                    <a:pt x="1" y="394"/>
                    <a:pt x="251" y="656"/>
                    <a:pt x="477" y="942"/>
                  </a:cubicBezTo>
                  <a:cubicBezTo>
                    <a:pt x="299" y="644"/>
                    <a:pt x="72" y="35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2" name="Google Shape;9762;p14"/>
            <p:cNvSpPr/>
            <p:nvPr/>
          </p:nvSpPr>
          <p:spPr>
            <a:xfrm>
              <a:off x="6750825" y="2347750"/>
              <a:ext cx="25325" cy="19950"/>
            </a:xfrm>
            <a:custGeom>
              <a:avLst/>
              <a:gdLst/>
              <a:ahLst/>
              <a:cxnLst/>
              <a:rect l="l" t="t" r="r" b="b"/>
              <a:pathLst>
                <a:path w="1013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287" y="322"/>
                    <a:pt x="656" y="548"/>
                    <a:pt x="1013" y="798"/>
                  </a:cubicBezTo>
                  <a:cubicBezTo>
                    <a:pt x="668" y="536"/>
                    <a:pt x="346" y="26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3" name="Google Shape;9763;p14"/>
            <p:cNvSpPr/>
            <p:nvPr/>
          </p:nvSpPr>
          <p:spPr>
            <a:xfrm>
              <a:off x="6690700" y="2714450"/>
              <a:ext cx="24725" cy="13125"/>
            </a:xfrm>
            <a:custGeom>
              <a:avLst/>
              <a:gdLst/>
              <a:ahLst/>
              <a:cxnLst/>
              <a:rect l="l" t="t" r="r" b="b"/>
              <a:pathLst>
                <a:path w="989" h="525" extrusionOk="0">
                  <a:moveTo>
                    <a:pt x="965" y="1"/>
                  </a:moveTo>
                  <a:cubicBezTo>
                    <a:pt x="667" y="155"/>
                    <a:pt x="358" y="298"/>
                    <a:pt x="60" y="453"/>
                  </a:cubicBezTo>
                  <a:cubicBezTo>
                    <a:pt x="25" y="465"/>
                    <a:pt x="25" y="489"/>
                    <a:pt x="1" y="524"/>
                  </a:cubicBezTo>
                  <a:cubicBezTo>
                    <a:pt x="334" y="346"/>
                    <a:pt x="667" y="179"/>
                    <a:pt x="989" y="12"/>
                  </a:cubicBezTo>
                  <a:lnTo>
                    <a:pt x="96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4" name="Google Shape;9764;p14"/>
            <p:cNvSpPr/>
            <p:nvPr/>
          </p:nvSpPr>
          <p:spPr>
            <a:xfrm>
              <a:off x="6763025" y="2519200"/>
              <a:ext cx="19075" cy="19950"/>
            </a:xfrm>
            <a:custGeom>
              <a:avLst/>
              <a:gdLst/>
              <a:ahLst/>
              <a:cxnLst/>
              <a:rect l="l" t="t" r="r" b="b"/>
              <a:pathLst>
                <a:path w="763" h="798" extrusionOk="0">
                  <a:moveTo>
                    <a:pt x="1" y="0"/>
                  </a:moveTo>
                  <a:cubicBezTo>
                    <a:pt x="1" y="3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0"/>
                  </a:cubicBezTo>
                  <a:close/>
                  <a:moveTo>
                    <a:pt x="25" y="0"/>
                  </a:moveTo>
                  <a:cubicBezTo>
                    <a:pt x="25" y="0"/>
                    <a:pt x="14" y="5"/>
                    <a:pt x="7" y="5"/>
                  </a:cubicBezTo>
                  <a:cubicBezTo>
                    <a:pt x="6" y="5"/>
                    <a:pt x="5" y="5"/>
                    <a:pt x="5" y="5"/>
                  </a:cubicBezTo>
                  <a:lnTo>
                    <a:pt x="5" y="5"/>
                  </a:lnTo>
                  <a:cubicBezTo>
                    <a:pt x="219" y="300"/>
                    <a:pt x="514" y="525"/>
                    <a:pt x="739" y="798"/>
                  </a:cubicBezTo>
                  <a:cubicBezTo>
                    <a:pt x="739" y="786"/>
                    <a:pt x="751" y="786"/>
                    <a:pt x="763" y="774"/>
                  </a:cubicBezTo>
                  <a:cubicBezTo>
                    <a:pt x="513" y="524"/>
                    <a:pt x="275" y="25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5" name="Google Shape;9765;p14"/>
            <p:cNvSpPr/>
            <p:nvPr/>
          </p:nvSpPr>
          <p:spPr>
            <a:xfrm>
              <a:off x="6599325" y="2686175"/>
              <a:ext cx="12525" cy="26225"/>
            </a:xfrm>
            <a:custGeom>
              <a:avLst/>
              <a:gdLst/>
              <a:ahLst/>
              <a:cxnLst/>
              <a:rect l="l" t="t" r="r" b="b"/>
              <a:pathLst>
                <a:path w="501" h="1049" extrusionOk="0">
                  <a:moveTo>
                    <a:pt x="465" y="0"/>
                  </a:moveTo>
                  <a:cubicBezTo>
                    <a:pt x="322" y="310"/>
                    <a:pt x="167" y="632"/>
                    <a:pt x="24" y="953"/>
                  </a:cubicBezTo>
                  <a:cubicBezTo>
                    <a:pt x="0" y="989"/>
                    <a:pt x="24" y="1013"/>
                    <a:pt x="24" y="1048"/>
                  </a:cubicBezTo>
                  <a:lnTo>
                    <a:pt x="48" y="1048"/>
                  </a:lnTo>
                  <a:cubicBezTo>
                    <a:pt x="203" y="703"/>
                    <a:pt x="346" y="346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6" name="Google Shape;9766;p14"/>
            <p:cNvSpPr/>
            <p:nvPr/>
          </p:nvSpPr>
          <p:spPr>
            <a:xfrm>
              <a:off x="6697550" y="2376025"/>
              <a:ext cx="17875" cy="19950"/>
            </a:xfrm>
            <a:custGeom>
              <a:avLst/>
              <a:gdLst/>
              <a:ahLst/>
              <a:cxnLst/>
              <a:rect l="l" t="t" r="r" b="b"/>
              <a:pathLst>
                <a:path w="715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357"/>
                    <a:pt x="441" y="572"/>
                    <a:pt x="715" y="798"/>
                  </a:cubicBezTo>
                  <a:cubicBezTo>
                    <a:pt x="465" y="548"/>
                    <a:pt x="179" y="32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7" name="Google Shape;9767;p14"/>
            <p:cNvSpPr/>
            <p:nvPr/>
          </p:nvSpPr>
          <p:spPr>
            <a:xfrm>
              <a:off x="6777025" y="2420075"/>
              <a:ext cx="20275" cy="19375"/>
            </a:xfrm>
            <a:custGeom>
              <a:avLst/>
              <a:gdLst/>
              <a:ahLst/>
              <a:cxnLst/>
              <a:rect l="l" t="t" r="r" b="b"/>
              <a:pathLst>
                <a:path w="811" h="775" extrusionOk="0">
                  <a:moveTo>
                    <a:pt x="24" y="0"/>
                  </a:moveTo>
                  <a:lnTo>
                    <a:pt x="1" y="36"/>
                  </a:lnTo>
                  <a:cubicBezTo>
                    <a:pt x="262" y="286"/>
                    <a:pt x="512" y="524"/>
                    <a:pt x="786" y="774"/>
                  </a:cubicBezTo>
                  <a:lnTo>
                    <a:pt x="810" y="750"/>
                  </a:lnTo>
                  <a:cubicBezTo>
                    <a:pt x="548" y="500"/>
                    <a:pt x="298" y="26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8" name="Google Shape;9768;p14"/>
            <p:cNvSpPr/>
            <p:nvPr/>
          </p:nvSpPr>
          <p:spPr>
            <a:xfrm>
              <a:off x="6777625" y="2413525"/>
              <a:ext cx="20250" cy="16700"/>
            </a:xfrm>
            <a:custGeom>
              <a:avLst/>
              <a:gdLst/>
              <a:ahLst/>
              <a:cxnLst/>
              <a:rect l="l" t="t" r="r" b="b"/>
              <a:pathLst>
                <a:path w="810" h="668" extrusionOk="0">
                  <a:moveTo>
                    <a:pt x="0" y="0"/>
                  </a:moveTo>
                  <a:lnTo>
                    <a:pt x="0" y="0"/>
                  </a:lnTo>
                  <a:cubicBezTo>
                    <a:pt x="191" y="310"/>
                    <a:pt x="512" y="489"/>
                    <a:pt x="810" y="667"/>
                  </a:cubicBezTo>
                  <a:cubicBezTo>
                    <a:pt x="548" y="441"/>
                    <a:pt x="286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9" name="Google Shape;9769;p14"/>
            <p:cNvSpPr/>
            <p:nvPr/>
          </p:nvSpPr>
          <p:spPr>
            <a:xfrm>
              <a:off x="6586825" y="2402800"/>
              <a:ext cx="5975" cy="24150"/>
            </a:xfrm>
            <a:custGeom>
              <a:avLst/>
              <a:gdLst/>
              <a:ahLst/>
              <a:cxnLst/>
              <a:rect l="l" t="t" r="r" b="b"/>
              <a:pathLst>
                <a:path w="239" h="966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22"/>
                    <a:pt x="131" y="632"/>
                    <a:pt x="203" y="965"/>
                  </a:cubicBezTo>
                  <a:cubicBezTo>
                    <a:pt x="227" y="965"/>
                    <a:pt x="239" y="965"/>
                    <a:pt x="239" y="953"/>
                  </a:cubicBezTo>
                  <a:cubicBezTo>
                    <a:pt x="179" y="620"/>
                    <a:pt x="131" y="29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0" name="Google Shape;9770;p14"/>
            <p:cNvSpPr/>
            <p:nvPr/>
          </p:nvSpPr>
          <p:spPr>
            <a:xfrm>
              <a:off x="6862150" y="2473350"/>
              <a:ext cx="14025" cy="25325"/>
            </a:xfrm>
            <a:custGeom>
              <a:avLst/>
              <a:gdLst/>
              <a:ahLst/>
              <a:cxnLst/>
              <a:rect l="l" t="t" r="r" b="b"/>
              <a:pathLst>
                <a:path w="561" h="1013" extrusionOk="0">
                  <a:moveTo>
                    <a:pt x="25" y="1"/>
                  </a:moveTo>
                  <a:cubicBezTo>
                    <a:pt x="25" y="1"/>
                    <a:pt x="13" y="12"/>
                    <a:pt x="1" y="12"/>
                  </a:cubicBezTo>
                  <a:cubicBezTo>
                    <a:pt x="179" y="358"/>
                    <a:pt x="358" y="691"/>
                    <a:pt x="536" y="1013"/>
                  </a:cubicBezTo>
                  <a:cubicBezTo>
                    <a:pt x="548" y="1013"/>
                    <a:pt x="548" y="1001"/>
                    <a:pt x="560" y="1001"/>
                  </a:cubicBezTo>
                  <a:cubicBezTo>
                    <a:pt x="382" y="655"/>
                    <a:pt x="203" y="334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1" name="Google Shape;9771;p14"/>
            <p:cNvSpPr/>
            <p:nvPr/>
          </p:nvSpPr>
          <p:spPr>
            <a:xfrm>
              <a:off x="6837450" y="2509075"/>
              <a:ext cx="13125" cy="22650"/>
            </a:xfrm>
            <a:custGeom>
              <a:avLst/>
              <a:gdLst/>
              <a:ahLst/>
              <a:cxnLst/>
              <a:rect l="l" t="t" r="r" b="b"/>
              <a:pathLst>
                <a:path w="525" h="906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369"/>
                    <a:pt x="334" y="631"/>
                    <a:pt x="524" y="905"/>
                  </a:cubicBezTo>
                  <a:cubicBezTo>
                    <a:pt x="346" y="607"/>
                    <a:pt x="179" y="31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2" name="Google Shape;9772;p14"/>
            <p:cNvSpPr/>
            <p:nvPr/>
          </p:nvSpPr>
          <p:spPr>
            <a:xfrm>
              <a:off x="6823150" y="2426925"/>
              <a:ext cx="18800" cy="22650"/>
            </a:xfrm>
            <a:custGeom>
              <a:avLst/>
              <a:gdLst/>
              <a:ahLst/>
              <a:cxnLst/>
              <a:rect l="l" t="t" r="r" b="b"/>
              <a:pathLst>
                <a:path w="752" h="906" extrusionOk="0">
                  <a:moveTo>
                    <a:pt x="25" y="0"/>
                  </a:moveTo>
                  <a:lnTo>
                    <a:pt x="1" y="24"/>
                  </a:lnTo>
                  <a:cubicBezTo>
                    <a:pt x="239" y="322"/>
                    <a:pt x="489" y="607"/>
                    <a:pt x="727" y="905"/>
                  </a:cubicBezTo>
                  <a:cubicBezTo>
                    <a:pt x="727" y="893"/>
                    <a:pt x="739" y="893"/>
                    <a:pt x="751" y="881"/>
                  </a:cubicBezTo>
                  <a:cubicBezTo>
                    <a:pt x="501" y="584"/>
                    <a:pt x="263" y="298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3" name="Google Shape;9773;p14"/>
            <p:cNvSpPr/>
            <p:nvPr/>
          </p:nvSpPr>
          <p:spPr>
            <a:xfrm>
              <a:off x="6682075" y="2488225"/>
              <a:ext cx="4475" cy="23550"/>
            </a:xfrm>
            <a:custGeom>
              <a:avLst/>
              <a:gdLst/>
              <a:ahLst/>
              <a:cxnLst/>
              <a:rect l="l" t="t" r="r" b="b"/>
              <a:pathLst>
                <a:path w="179" h="942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275"/>
                    <a:pt x="12" y="608"/>
                    <a:pt x="12" y="941"/>
                  </a:cubicBezTo>
                  <a:cubicBezTo>
                    <a:pt x="72" y="632"/>
                    <a:pt x="131" y="298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4" name="Google Shape;9774;p14"/>
            <p:cNvSpPr/>
            <p:nvPr/>
          </p:nvSpPr>
          <p:spPr>
            <a:xfrm>
              <a:off x="6737425" y="2386125"/>
              <a:ext cx="22075" cy="17300"/>
            </a:xfrm>
            <a:custGeom>
              <a:avLst/>
              <a:gdLst/>
              <a:ahLst/>
              <a:cxnLst/>
              <a:rect l="l" t="t" r="r" b="b"/>
              <a:pathLst>
                <a:path w="883" h="692" extrusionOk="0">
                  <a:moveTo>
                    <a:pt x="1" y="1"/>
                  </a:moveTo>
                  <a:cubicBezTo>
                    <a:pt x="239" y="299"/>
                    <a:pt x="572" y="501"/>
                    <a:pt x="882" y="692"/>
                  </a:cubicBezTo>
                  <a:cubicBezTo>
                    <a:pt x="584" y="465"/>
                    <a:pt x="299" y="22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5" name="Google Shape;9775;p14"/>
            <p:cNvSpPr/>
            <p:nvPr/>
          </p:nvSpPr>
          <p:spPr>
            <a:xfrm>
              <a:off x="6603500" y="2654625"/>
              <a:ext cx="5675" cy="25625"/>
            </a:xfrm>
            <a:custGeom>
              <a:avLst/>
              <a:gdLst/>
              <a:ahLst/>
              <a:cxnLst/>
              <a:rect l="l" t="t" r="r" b="b"/>
              <a:pathLst>
                <a:path w="227" h="1025" extrusionOk="0">
                  <a:moveTo>
                    <a:pt x="179" y="0"/>
                  </a:moveTo>
                  <a:lnTo>
                    <a:pt x="0" y="1024"/>
                  </a:lnTo>
                  <a:lnTo>
                    <a:pt x="36" y="1024"/>
                  </a:lnTo>
                  <a:cubicBezTo>
                    <a:pt x="95" y="679"/>
                    <a:pt x="167" y="346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6" name="Google Shape;9776;p14"/>
            <p:cNvSpPr/>
            <p:nvPr/>
          </p:nvSpPr>
          <p:spPr>
            <a:xfrm>
              <a:off x="6716600" y="2357275"/>
              <a:ext cx="17875" cy="13125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176"/>
                    <a:pt x="497" y="524"/>
                    <a:pt x="705" y="524"/>
                  </a:cubicBezTo>
                  <a:cubicBezTo>
                    <a:pt x="708" y="524"/>
                    <a:pt x="712" y="524"/>
                    <a:pt x="715" y="524"/>
                  </a:cubicBezTo>
                  <a:cubicBezTo>
                    <a:pt x="584" y="453"/>
                    <a:pt x="453" y="369"/>
                    <a:pt x="334" y="286"/>
                  </a:cubicBezTo>
                  <a:cubicBezTo>
                    <a:pt x="215" y="191"/>
                    <a:pt x="108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7" name="Google Shape;9777;p14"/>
            <p:cNvSpPr/>
            <p:nvPr/>
          </p:nvSpPr>
          <p:spPr>
            <a:xfrm>
              <a:off x="6646950" y="2735000"/>
              <a:ext cx="18775" cy="16675"/>
            </a:xfrm>
            <a:custGeom>
              <a:avLst/>
              <a:gdLst/>
              <a:ahLst/>
              <a:cxnLst/>
              <a:rect l="l" t="t" r="r" b="b"/>
              <a:pathLst>
                <a:path w="751" h="667" extrusionOk="0">
                  <a:moveTo>
                    <a:pt x="751" y="0"/>
                  </a:moveTo>
                  <a:cubicBezTo>
                    <a:pt x="465" y="179"/>
                    <a:pt x="227" y="405"/>
                    <a:pt x="0" y="643"/>
                  </a:cubicBezTo>
                  <a:lnTo>
                    <a:pt x="36" y="667"/>
                  </a:lnTo>
                  <a:cubicBezTo>
                    <a:pt x="274" y="464"/>
                    <a:pt x="501" y="238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8" name="Google Shape;9778;p14"/>
            <p:cNvSpPr/>
            <p:nvPr/>
          </p:nvSpPr>
          <p:spPr>
            <a:xfrm>
              <a:off x="6624025" y="2726650"/>
              <a:ext cx="17600" cy="18775"/>
            </a:xfrm>
            <a:custGeom>
              <a:avLst/>
              <a:gdLst/>
              <a:ahLst/>
              <a:cxnLst/>
              <a:rect l="l" t="t" r="r" b="b"/>
              <a:pathLst>
                <a:path w="704" h="751" extrusionOk="0">
                  <a:moveTo>
                    <a:pt x="703" y="1"/>
                  </a:moveTo>
                  <a:cubicBezTo>
                    <a:pt x="465" y="60"/>
                    <a:pt x="1" y="572"/>
                    <a:pt x="25" y="751"/>
                  </a:cubicBezTo>
                  <a:cubicBezTo>
                    <a:pt x="191" y="417"/>
                    <a:pt x="429" y="203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9" name="Google Shape;9779;p14"/>
            <p:cNvSpPr/>
            <p:nvPr/>
          </p:nvSpPr>
          <p:spPr>
            <a:xfrm>
              <a:off x="6663325" y="2452525"/>
              <a:ext cx="11625" cy="15200"/>
            </a:xfrm>
            <a:custGeom>
              <a:avLst/>
              <a:gdLst/>
              <a:ahLst/>
              <a:cxnLst/>
              <a:rect l="l" t="t" r="r" b="b"/>
              <a:pathLst>
                <a:path w="465" h="608" extrusionOk="0">
                  <a:moveTo>
                    <a:pt x="453" y="0"/>
                  </a:moveTo>
                  <a:cubicBezTo>
                    <a:pt x="381" y="12"/>
                    <a:pt x="274" y="0"/>
                    <a:pt x="227" y="48"/>
                  </a:cubicBezTo>
                  <a:cubicBezTo>
                    <a:pt x="96" y="191"/>
                    <a:pt x="24" y="393"/>
                    <a:pt x="0" y="607"/>
                  </a:cubicBezTo>
                  <a:cubicBezTo>
                    <a:pt x="36" y="524"/>
                    <a:pt x="84" y="429"/>
                    <a:pt x="107" y="345"/>
                  </a:cubicBezTo>
                  <a:cubicBezTo>
                    <a:pt x="164" y="186"/>
                    <a:pt x="232" y="59"/>
                    <a:pt x="426" y="59"/>
                  </a:cubicBezTo>
                  <a:cubicBezTo>
                    <a:pt x="435" y="59"/>
                    <a:pt x="444" y="59"/>
                    <a:pt x="453" y="60"/>
                  </a:cubicBezTo>
                  <a:cubicBezTo>
                    <a:pt x="453" y="60"/>
                    <a:pt x="465" y="48"/>
                    <a:pt x="465" y="24"/>
                  </a:cubicBezTo>
                  <a:cubicBezTo>
                    <a:pt x="453" y="24"/>
                    <a:pt x="453" y="1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0" name="Google Shape;9780;p14"/>
            <p:cNvSpPr/>
            <p:nvPr/>
          </p:nvSpPr>
          <p:spPr>
            <a:xfrm>
              <a:off x="6596350" y="2423050"/>
              <a:ext cx="6875" cy="24725"/>
            </a:xfrm>
            <a:custGeom>
              <a:avLst/>
              <a:gdLst/>
              <a:ahLst/>
              <a:cxnLst/>
              <a:rect l="l" t="t" r="r" b="b"/>
              <a:pathLst>
                <a:path w="275" h="989" extrusionOk="0">
                  <a:moveTo>
                    <a:pt x="48" y="0"/>
                  </a:moveTo>
                  <a:cubicBezTo>
                    <a:pt x="36" y="24"/>
                    <a:pt x="24" y="24"/>
                    <a:pt x="0" y="24"/>
                  </a:cubicBezTo>
                  <a:cubicBezTo>
                    <a:pt x="84" y="334"/>
                    <a:pt x="155" y="655"/>
                    <a:pt x="227" y="989"/>
                  </a:cubicBezTo>
                  <a:cubicBezTo>
                    <a:pt x="239" y="989"/>
                    <a:pt x="239" y="989"/>
                    <a:pt x="274" y="977"/>
                  </a:cubicBezTo>
                  <a:cubicBezTo>
                    <a:pt x="203" y="655"/>
                    <a:pt x="119" y="33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1" name="Google Shape;9781;p14"/>
            <p:cNvSpPr/>
            <p:nvPr/>
          </p:nvSpPr>
          <p:spPr>
            <a:xfrm>
              <a:off x="6703200" y="2326000"/>
              <a:ext cx="17900" cy="11650"/>
            </a:xfrm>
            <a:custGeom>
              <a:avLst/>
              <a:gdLst/>
              <a:ahLst/>
              <a:cxnLst/>
              <a:rect l="l" t="t" r="r" b="b"/>
              <a:pathLst>
                <a:path w="716" h="466" extrusionOk="0">
                  <a:moveTo>
                    <a:pt x="48" y="1"/>
                  </a:moveTo>
                  <a:cubicBezTo>
                    <a:pt x="1" y="72"/>
                    <a:pt x="60" y="108"/>
                    <a:pt x="120" y="132"/>
                  </a:cubicBezTo>
                  <a:cubicBezTo>
                    <a:pt x="310" y="239"/>
                    <a:pt x="525" y="358"/>
                    <a:pt x="715" y="465"/>
                  </a:cubicBezTo>
                  <a:cubicBezTo>
                    <a:pt x="596" y="358"/>
                    <a:pt x="453" y="251"/>
                    <a:pt x="310" y="168"/>
                  </a:cubicBezTo>
                  <a:cubicBezTo>
                    <a:pt x="227" y="108"/>
                    <a:pt x="132" y="6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2" name="Google Shape;9782;p14"/>
            <p:cNvSpPr/>
            <p:nvPr/>
          </p:nvSpPr>
          <p:spPr>
            <a:xfrm>
              <a:off x="6760050" y="2385550"/>
              <a:ext cx="15500" cy="14600"/>
            </a:xfrm>
            <a:custGeom>
              <a:avLst/>
              <a:gdLst/>
              <a:ahLst/>
              <a:cxnLst/>
              <a:rect l="l" t="t" r="r" b="b"/>
              <a:pathLst>
                <a:path w="620" h="584" extrusionOk="0">
                  <a:moveTo>
                    <a:pt x="1" y="0"/>
                  </a:moveTo>
                  <a:cubicBezTo>
                    <a:pt x="179" y="238"/>
                    <a:pt x="382" y="453"/>
                    <a:pt x="620" y="584"/>
                  </a:cubicBezTo>
                  <a:cubicBezTo>
                    <a:pt x="453" y="405"/>
                    <a:pt x="263" y="214"/>
                    <a:pt x="84" y="12"/>
                  </a:cubicBezTo>
                  <a:cubicBezTo>
                    <a:pt x="60" y="0"/>
                    <a:pt x="37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3" name="Google Shape;9783;p14"/>
            <p:cNvSpPr/>
            <p:nvPr/>
          </p:nvSpPr>
          <p:spPr>
            <a:xfrm>
              <a:off x="6603200" y="2440300"/>
              <a:ext cx="11025" cy="25325"/>
            </a:xfrm>
            <a:custGeom>
              <a:avLst/>
              <a:gdLst/>
              <a:ahLst/>
              <a:cxnLst/>
              <a:rect l="l" t="t" r="r" b="b"/>
              <a:pathLst>
                <a:path w="441" h="1013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406"/>
                    <a:pt x="262" y="703"/>
                    <a:pt x="441" y="1013"/>
                  </a:cubicBezTo>
                  <a:cubicBezTo>
                    <a:pt x="298" y="680"/>
                    <a:pt x="167" y="35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4" name="Google Shape;9784;p14"/>
            <p:cNvSpPr/>
            <p:nvPr/>
          </p:nvSpPr>
          <p:spPr>
            <a:xfrm>
              <a:off x="6825250" y="2450425"/>
              <a:ext cx="14900" cy="21175"/>
            </a:xfrm>
            <a:custGeom>
              <a:avLst/>
              <a:gdLst/>
              <a:ahLst/>
              <a:cxnLst/>
              <a:rect l="l" t="t" r="r" b="b"/>
              <a:pathLst>
                <a:path w="596" h="847" extrusionOk="0">
                  <a:moveTo>
                    <a:pt x="36" y="1"/>
                  </a:moveTo>
                  <a:cubicBezTo>
                    <a:pt x="36" y="13"/>
                    <a:pt x="12" y="13"/>
                    <a:pt x="0" y="25"/>
                  </a:cubicBezTo>
                  <a:cubicBezTo>
                    <a:pt x="191" y="298"/>
                    <a:pt x="369" y="572"/>
                    <a:pt x="572" y="846"/>
                  </a:cubicBezTo>
                  <a:cubicBezTo>
                    <a:pt x="584" y="834"/>
                    <a:pt x="596" y="834"/>
                    <a:pt x="596" y="810"/>
                  </a:cubicBezTo>
                  <a:cubicBezTo>
                    <a:pt x="405" y="548"/>
                    <a:pt x="227" y="26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5" name="Google Shape;9785;p14"/>
            <p:cNvSpPr/>
            <p:nvPr/>
          </p:nvSpPr>
          <p:spPr>
            <a:xfrm>
              <a:off x="6689525" y="2542700"/>
              <a:ext cx="8650" cy="19675"/>
            </a:xfrm>
            <a:custGeom>
              <a:avLst/>
              <a:gdLst/>
              <a:ahLst/>
              <a:cxnLst/>
              <a:rect l="l" t="t" r="r" b="b"/>
              <a:pathLst>
                <a:path w="346" h="787" extrusionOk="0">
                  <a:moveTo>
                    <a:pt x="24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60" y="275"/>
                    <a:pt x="191" y="548"/>
                    <a:pt x="345" y="786"/>
                  </a:cubicBezTo>
                  <a:cubicBezTo>
                    <a:pt x="238" y="513"/>
                    <a:pt x="131" y="25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6" name="Google Shape;9786;p14"/>
            <p:cNvSpPr/>
            <p:nvPr/>
          </p:nvSpPr>
          <p:spPr>
            <a:xfrm>
              <a:off x="6726425" y="2683500"/>
              <a:ext cx="18775" cy="10150"/>
            </a:xfrm>
            <a:custGeom>
              <a:avLst/>
              <a:gdLst/>
              <a:ahLst/>
              <a:cxnLst/>
              <a:rect l="l" t="t" r="r" b="b"/>
              <a:pathLst>
                <a:path w="751" h="406" extrusionOk="0">
                  <a:moveTo>
                    <a:pt x="739" y="0"/>
                  </a:moveTo>
                  <a:cubicBezTo>
                    <a:pt x="489" y="119"/>
                    <a:pt x="250" y="262"/>
                    <a:pt x="0" y="381"/>
                  </a:cubicBezTo>
                  <a:cubicBezTo>
                    <a:pt x="0" y="381"/>
                    <a:pt x="12" y="393"/>
                    <a:pt x="12" y="405"/>
                  </a:cubicBezTo>
                  <a:cubicBezTo>
                    <a:pt x="262" y="286"/>
                    <a:pt x="501" y="167"/>
                    <a:pt x="751" y="48"/>
                  </a:cubicBezTo>
                  <a:cubicBezTo>
                    <a:pt x="751" y="36"/>
                    <a:pt x="739" y="24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7" name="Google Shape;9787;p14"/>
            <p:cNvSpPr/>
            <p:nvPr/>
          </p:nvSpPr>
          <p:spPr>
            <a:xfrm>
              <a:off x="6747850" y="2354000"/>
              <a:ext cx="19675" cy="14000"/>
            </a:xfrm>
            <a:custGeom>
              <a:avLst/>
              <a:gdLst/>
              <a:ahLst/>
              <a:cxnLst/>
              <a:rect l="l" t="t" r="r" b="b"/>
              <a:pathLst>
                <a:path w="787" h="560" extrusionOk="0">
                  <a:moveTo>
                    <a:pt x="36" y="0"/>
                  </a:moveTo>
                  <a:cubicBezTo>
                    <a:pt x="13" y="12"/>
                    <a:pt x="13" y="24"/>
                    <a:pt x="1" y="48"/>
                  </a:cubicBezTo>
                  <a:cubicBezTo>
                    <a:pt x="251" y="226"/>
                    <a:pt x="525" y="381"/>
                    <a:pt x="775" y="560"/>
                  </a:cubicBezTo>
                  <a:cubicBezTo>
                    <a:pt x="775" y="560"/>
                    <a:pt x="787" y="548"/>
                    <a:pt x="787" y="536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8" name="Google Shape;9788;p14"/>
            <p:cNvSpPr/>
            <p:nvPr/>
          </p:nvSpPr>
          <p:spPr>
            <a:xfrm>
              <a:off x="6680275" y="2321550"/>
              <a:ext cx="16400" cy="16525"/>
            </a:xfrm>
            <a:custGeom>
              <a:avLst/>
              <a:gdLst/>
              <a:ahLst/>
              <a:cxnLst/>
              <a:rect l="l" t="t" r="r" b="b"/>
              <a:pathLst>
                <a:path w="656" h="661" extrusionOk="0">
                  <a:moveTo>
                    <a:pt x="13" y="0"/>
                  </a:moveTo>
                  <a:cubicBezTo>
                    <a:pt x="1" y="12"/>
                    <a:pt x="1" y="48"/>
                    <a:pt x="1" y="48"/>
                  </a:cubicBezTo>
                  <a:cubicBezTo>
                    <a:pt x="180" y="250"/>
                    <a:pt x="358" y="453"/>
                    <a:pt x="549" y="655"/>
                  </a:cubicBezTo>
                  <a:cubicBezTo>
                    <a:pt x="553" y="659"/>
                    <a:pt x="562" y="660"/>
                    <a:pt x="574" y="660"/>
                  </a:cubicBezTo>
                  <a:cubicBezTo>
                    <a:pt x="598" y="660"/>
                    <a:pt x="632" y="655"/>
                    <a:pt x="656" y="655"/>
                  </a:cubicBezTo>
                  <a:cubicBezTo>
                    <a:pt x="477" y="608"/>
                    <a:pt x="394" y="477"/>
                    <a:pt x="311" y="358"/>
                  </a:cubicBezTo>
                  <a:cubicBezTo>
                    <a:pt x="203" y="238"/>
                    <a:pt x="108" y="11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9" name="Google Shape;9789;p14"/>
            <p:cNvSpPr/>
            <p:nvPr/>
          </p:nvSpPr>
          <p:spPr>
            <a:xfrm>
              <a:off x="6664800" y="2388525"/>
              <a:ext cx="12525" cy="22050"/>
            </a:xfrm>
            <a:custGeom>
              <a:avLst/>
              <a:gdLst/>
              <a:ahLst/>
              <a:cxnLst/>
              <a:rect l="l" t="t" r="r" b="b"/>
              <a:pathLst>
                <a:path w="501" h="882" extrusionOk="0">
                  <a:moveTo>
                    <a:pt x="37" y="0"/>
                  </a:moveTo>
                  <a:cubicBezTo>
                    <a:pt x="25" y="0"/>
                    <a:pt x="25" y="12"/>
                    <a:pt x="1" y="12"/>
                  </a:cubicBezTo>
                  <a:cubicBezTo>
                    <a:pt x="156" y="310"/>
                    <a:pt x="322" y="596"/>
                    <a:pt x="465" y="881"/>
                  </a:cubicBezTo>
                  <a:cubicBezTo>
                    <a:pt x="477" y="881"/>
                    <a:pt x="501" y="869"/>
                    <a:pt x="501" y="846"/>
                  </a:cubicBezTo>
                  <a:cubicBezTo>
                    <a:pt x="346" y="572"/>
                    <a:pt x="179" y="28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0" name="Google Shape;9790;p14"/>
            <p:cNvSpPr/>
            <p:nvPr/>
          </p:nvSpPr>
          <p:spPr>
            <a:xfrm>
              <a:off x="6844600" y="2504600"/>
              <a:ext cx="11925" cy="20575"/>
            </a:xfrm>
            <a:custGeom>
              <a:avLst/>
              <a:gdLst/>
              <a:ahLst/>
              <a:cxnLst/>
              <a:rect l="l" t="t" r="r" b="b"/>
              <a:pathLst>
                <a:path w="477" h="823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10"/>
                    <a:pt x="286" y="572"/>
                    <a:pt x="453" y="822"/>
                  </a:cubicBezTo>
                  <a:cubicBezTo>
                    <a:pt x="465" y="810"/>
                    <a:pt x="476" y="810"/>
                    <a:pt x="465" y="786"/>
                  </a:cubicBezTo>
                  <a:cubicBezTo>
                    <a:pt x="310" y="536"/>
                    <a:pt x="155" y="27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1" name="Google Shape;9791;p14"/>
            <p:cNvSpPr/>
            <p:nvPr/>
          </p:nvSpPr>
          <p:spPr>
            <a:xfrm>
              <a:off x="6683850" y="2699275"/>
              <a:ext cx="19675" cy="10150"/>
            </a:xfrm>
            <a:custGeom>
              <a:avLst/>
              <a:gdLst/>
              <a:ahLst/>
              <a:cxnLst/>
              <a:rect l="l" t="t" r="r" b="b"/>
              <a:pathLst>
                <a:path w="787" h="406" extrusionOk="0">
                  <a:moveTo>
                    <a:pt x="775" y="0"/>
                  </a:moveTo>
                  <a:cubicBezTo>
                    <a:pt x="525" y="119"/>
                    <a:pt x="251" y="238"/>
                    <a:pt x="1" y="358"/>
                  </a:cubicBezTo>
                  <a:cubicBezTo>
                    <a:pt x="13" y="369"/>
                    <a:pt x="13" y="405"/>
                    <a:pt x="13" y="405"/>
                  </a:cubicBezTo>
                  <a:cubicBezTo>
                    <a:pt x="287" y="286"/>
                    <a:pt x="537" y="143"/>
                    <a:pt x="787" y="24"/>
                  </a:cubicBezTo>
                  <a:cubicBezTo>
                    <a:pt x="787" y="12"/>
                    <a:pt x="775" y="12"/>
                    <a:pt x="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2" name="Google Shape;9792;p14"/>
            <p:cNvSpPr/>
            <p:nvPr/>
          </p:nvSpPr>
          <p:spPr>
            <a:xfrm>
              <a:off x="6860975" y="2590625"/>
              <a:ext cx="7450" cy="20875"/>
            </a:xfrm>
            <a:custGeom>
              <a:avLst/>
              <a:gdLst/>
              <a:ahLst/>
              <a:cxnLst/>
              <a:rect l="l" t="t" r="r" b="b"/>
              <a:pathLst>
                <a:path w="298" h="835" extrusionOk="0">
                  <a:moveTo>
                    <a:pt x="274" y="1"/>
                  </a:moveTo>
                  <a:cubicBezTo>
                    <a:pt x="179" y="263"/>
                    <a:pt x="95" y="548"/>
                    <a:pt x="0" y="822"/>
                  </a:cubicBezTo>
                  <a:cubicBezTo>
                    <a:pt x="0" y="822"/>
                    <a:pt x="12" y="834"/>
                    <a:pt x="36" y="834"/>
                  </a:cubicBezTo>
                  <a:cubicBezTo>
                    <a:pt x="119" y="560"/>
                    <a:pt x="214" y="286"/>
                    <a:pt x="298" y="12"/>
                  </a:cubicBezTo>
                  <a:cubicBezTo>
                    <a:pt x="286" y="12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3" name="Google Shape;9793;p14"/>
            <p:cNvSpPr/>
            <p:nvPr/>
          </p:nvSpPr>
          <p:spPr>
            <a:xfrm>
              <a:off x="6665700" y="2348625"/>
              <a:ext cx="16100" cy="14625"/>
            </a:xfrm>
            <a:custGeom>
              <a:avLst/>
              <a:gdLst/>
              <a:ahLst/>
              <a:cxnLst/>
              <a:rect l="l" t="t" r="r" b="b"/>
              <a:pathLst>
                <a:path w="644" h="585" extrusionOk="0">
                  <a:moveTo>
                    <a:pt x="1" y="1"/>
                  </a:moveTo>
                  <a:cubicBezTo>
                    <a:pt x="143" y="275"/>
                    <a:pt x="370" y="453"/>
                    <a:pt x="644" y="584"/>
                  </a:cubicBezTo>
                  <a:cubicBezTo>
                    <a:pt x="524" y="501"/>
                    <a:pt x="405" y="406"/>
                    <a:pt x="298" y="322"/>
                  </a:cubicBezTo>
                  <a:cubicBezTo>
                    <a:pt x="191" y="227"/>
                    <a:pt x="108" y="10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4" name="Google Shape;9794;p14"/>
            <p:cNvSpPr/>
            <p:nvPr/>
          </p:nvSpPr>
          <p:spPr>
            <a:xfrm>
              <a:off x="6853225" y="2635875"/>
              <a:ext cx="16400" cy="19075"/>
            </a:xfrm>
            <a:custGeom>
              <a:avLst/>
              <a:gdLst/>
              <a:ahLst/>
              <a:cxnLst/>
              <a:rect l="l" t="t" r="r" b="b"/>
              <a:pathLst>
                <a:path w="656" h="763" extrusionOk="0">
                  <a:moveTo>
                    <a:pt x="620" y="0"/>
                  </a:moveTo>
                  <a:cubicBezTo>
                    <a:pt x="417" y="262"/>
                    <a:pt x="203" y="500"/>
                    <a:pt x="1" y="750"/>
                  </a:cubicBezTo>
                  <a:cubicBezTo>
                    <a:pt x="12" y="750"/>
                    <a:pt x="12" y="762"/>
                    <a:pt x="24" y="762"/>
                  </a:cubicBezTo>
                  <a:cubicBezTo>
                    <a:pt x="239" y="512"/>
                    <a:pt x="441" y="274"/>
                    <a:pt x="655" y="24"/>
                  </a:cubicBezTo>
                  <a:cubicBezTo>
                    <a:pt x="643" y="0"/>
                    <a:pt x="643" y="0"/>
                    <a:pt x="6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5" name="Google Shape;9795;p14"/>
            <p:cNvSpPr/>
            <p:nvPr/>
          </p:nvSpPr>
          <p:spPr>
            <a:xfrm>
              <a:off x="6754700" y="2601350"/>
              <a:ext cx="9250" cy="19375"/>
            </a:xfrm>
            <a:custGeom>
              <a:avLst/>
              <a:gdLst/>
              <a:ahLst/>
              <a:cxnLst/>
              <a:rect l="l" t="t" r="r" b="b"/>
              <a:pathLst>
                <a:path w="370" h="775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298"/>
                    <a:pt x="215" y="524"/>
                    <a:pt x="370" y="774"/>
                  </a:cubicBezTo>
                  <a:cubicBezTo>
                    <a:pt x="239" y="524"/>
                    <a:pt x="120" y="27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6" name="Google Shape;9796;p14"/>
            <p:cNvSpPr/>
            <p:nvPr/>
          </p:nvSpPr>
          <p:spPr>
            <a:xfrm>
              <a:off x="6710350" y="2361725"/>
              <a:ext cx="17000" cy="14900"/>
            </a:xfrm>
            <a:custGeom>
              <a:avLst/>
              <a:gdLst/>
              <a:ahLst/>
              <a:cxnLst/>
              <a:rect l="l" t="t" r="r" b="b"/>
              <a:pathLst>
                <a:path w="680" h="596" extrusionOk="0">
                  <a:moveTo>
                    <a:pt x="1" y="1"/>
                  </a:moveTo>
                  <a:cubicBezTo>
                    <a:pt x="167" y="275"/>
                    <a:pt x="429" y="429"/>
                    <a:pt x="679" y="596"/>
                  </a:cubicBezTo>
                  <a:cubicBezTo>
                    <a:pt x="441" y="394"/>
                    <a:pt x="227" y="1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7" name="Google Shape;9797;p14"/>
            <p:cNvSpPr/>
            <p:nvPr/>
          </p:nvSpPr>
          <p:spPr>
            <a:xfrm>
              <a:off x="6646650" y="2586750"/>
              <a:ext cx="5375" cy="22050"/>
            </a:xfrm>
            <a:custGeom>
              <a:avLst/>
              <a:gdLst/>
              <a:ahLst/>
              <a:cxnLst/>
              <a:rect l="l" t="t" r="r" b="b"/>
              <a:pathLst>
                <a:path w="215" h="882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32" y="60"/>
                    <a:pt x="1" y="703"/>
                    <a:pt x="36" y="882"/>
                  </a:cubicBezTo>
                  <a:cubicBezTo>
                    <a:pt x="96" y="584"/>
                    <a:pt x="155" y="287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8" name="Google Shape;9798;p14"/>
            <p:cNvSpPr/>
            <p:nvPr/>
          </p:nvSpPr>
          <p:spPr>
            <a:xfrm>
              <a:off x="6653500" y="2478125"/>
              <a:ext cx="6875" cy="20550"/>
            </a:xfrm>
            <a:custGeom>
              <a:avLst/>
              <a:gdLst/>
              <a:ahLst/>
              <a:cxnLst/>
              <a:rect l="l" t="t" r="r" b="b"/>
              <a:pathLst>
                <a:path w="275" h="822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43" y="36"/>
                    <a:pt x="84" y="107"/>
                    <a:pt x="72" y="226"/>
                  </a:cubicBezTo>
                  <a:cubicBezTo>
                    <a:pt x="60" y="417"/>
                    <a:pt x="60" y="631"/>
                    <a:pt x="36" y="822"/>
                  </a:cubicBezTo>
                  <a:lnTo>
                    <a:pt x="72" y="822"/>
                  </a:lnTo>
                  <a:cubicBezTo>
                    <a:pt x="119" y="536"/>
                    <a:pt x="0" y="226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9" name="Google Shape;9799;p14"/>
            <p:cNvSpPr/>
            <p:nvPr/>
          </p:nvSpPr>
          <p:spPr>
            <a:xfrm>
              <a:off x="6644875" y="2571575"/>
              <a:ext cx="3300" cy="19675"/>
            </a:xfrm>
            <a:custGeom>
              <a:avLst/>
              <a:gdLst/>
              <a:ahLst/>
              <a:cxnLst/>
              <a:rect l="l" t="t" r="r" b="b"/>
              <a:pathLst>
                <a:path w="132" h="787" extrusionOk="0">
                  <a:moveTo>
                    <a:pt x="83" y="1"/>
                  </a:moveTo>
                  <a:cubicBezTo>
                    <a:pt x="60" y="274"/>
                    <a:pt x="24" y="524"/>
                    <a:pt x="0" y="786"/>
                  </a:cubicBezTo>
                  <a:lnTo>
                    <a:pt x="48" y="786"/>
                  </a:lnTo>
                  <a:cubicBezTo>
                    <a:pt x="72" y="524"/>
                    <a:pt x="107" y="274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0" name="Google Shape;9800;p14"/>
            <p:cNvSpPr/>
            <p:nvPr/>
          </p:nvSpPr>
          <p:spPr>
            <a:xfrm>
              <a:off x="6677600" y="2327500"/>
              <a:ext cx="14025" cy="11325"/>
            </a:xfrm>
            <a:custGeom>
              <a:avLst/>
              <a:gdLst/>
              <a:ahLst/>
              <a:cxnLst/>
              <a:rect l="l" t="t" r="r" b="b"/>
              <a:pathLst>
                <a:path w="561" h="453" extrusionOk="0">
                  <a:moveTo>
                    <a:pt x="1" y="0"/>
                  </a:moveTo>
                  <a:cubicBezTo>
                    <a:pt x="1" y="72"/>
                    <a:pt x="298" y="346"/>
                    <a:pt x="560" y="453"/>
                  </a:cubicBezTo>
                  <a:cubicBezTo>
                    <a:pt x="370" y="298"/>
                    <a:pt x="179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1" name="Google Shape;9801;p14"/>
            <p:cNvSpPr/>
            <p:nvPr/>
          </p:nvSpPr>
          <p:spPr>
            <a:xfrm>
              <a:off x="6810650" y="2534675"/>
              <a:ext cx="7175" cy="22350"/>
            </a:xfrm>
            <a:custGeom>
              <a:avLst/>
              <a:gdLst/>
              <a:ahLst/>
              <a:cxnLst/>
              <a:rect l="l" t="t" r="r" b="b"/>
              <a:pathLst>
                <a:path w="287" h="894" extrusionOk="0">
                  <a:moveTo>
                    <a:pt x="49" y="0"/>
                  </a:moveTo>
                  <a:cubicBezTo>
                    <a:pt x="37" y="0"/>
                    <a:pt x="25" y="0"/>
                    <a:pt x="1" y="24"/>
                  </a:cubicBezTo>
                  <a:cubicBezTo>
                    <a:pt x="96" y="322"/>
                    <a:pt x="168" y="596"/>
                    <a:pt x="251" y="893"/>
                  </a:cubicBezTo>
                  <a:cubicBezTo>
                    <a:pt x="275" y="881"/>
                    <a:pt x="275" y="881"/>
                    <a:pt x="287" y="881"/>
                  </a:cubicBezTo>
                  <a:cubicBezTo>
                    <a:pt x="215" y="584"/>
                    <a:pt x="120" y="298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2" name="Google Shape;9802;p14"/>
            <p:cNvSpPr/>
            <p:nvPr/>
          </p:nvSpPr>
          <p:spPr>
            <a:xfrm>
              <a:off x="6768100" y="2538525"/>
              <a:ext cx="14300" cy="17000"/>
            </a:xfrm>
            <a:custGeom>
              <a:avLst/>
              <a:gdLst/>
              <a:ahLst/>
              <a:cxnLst/>
              <a:rect l="l" t="t" r="r" b="b"/>
              <a:pathLst>
                <a:path w="572" h="680" extrusionOk="0">
                  <a:moveTo>
                    <a:pt x="24" y="1"/>
                  </a:moveTo>
                  <a:lnTo>
                    <a:pt x="0" y="25"/>
                  </a:lnTo>
                  <a:cubicBezTo>
                    <a:pt x="179" y="239"/>
                    <a:pt x="369" y="465"/>
                    <a:pt x="548" y="680"/>
                  </a:cubicBezTo>
                  <a:cubicBezTo>
                    <a:pt x="560" y="668"/>
                    <a:pt x="572" y="668"/>
                    <a:pt x="572" y="656"/>
                  </a:cubicBezTo>
                  <a:cubicBezTo>
                    <a:pt x="393" y="442"/>
                    <a:pt x="203" y="22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3" name="Google Shape;9803;p14"/>
            <p:cNvSpPr/>
            <p:nvPr/>
          </p:nvSpPr>
          <p:spPr>
            <a:xfrm>
              <a:off x="6765425" y="2383450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0" y="1"/>
                  </a:moveTo>
                  <a:lnTo>
                    <a:pt x="0" y="1"/>
                  </a:lnTo>
                  <a:cubicBezTo>
                    <a:pt x="119" y="251"/>
                    <a:pt x="357" y="418"/>
                    <a:pt x="560" y="596"/>
                  </a:cubicBezTo>
                  <a:cubicBezTo>
                    <a:pt x="369" y="394"/>
                    <a:pt x="179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4" name="Google Shape;9804;p14"/>
            <p:cNvSpPr/>
            <p:nvPr/>
          </p:nvSpPr>
          <p:spPr>
            <a:xfrm>
              <a:off x="6574025" y="2694500"/>
              <a:ext cx="15800" cy="12825"/>
            </a:xfrm>
            <a:custGeom>
              <a:avLst/>
              <a:gdLst/>
              <a:ahLst/>
              <a:cxnLst/>
              <a:rect l="l" t="t" r="r" b="b"/>
              <a:pathLst>
                <a:path w="632" h="513" extrusionOk="0">
                  <a:moveTo>
                    <a:pt x="620" y="1"/>
                  </a:moveTo>
                  <a:cubicBezTo>
                    <a:pt x="405" y="156"/>
                    <a:pt x="215" y="310"/>
                    <a:pt x="0" y="477"/>
                  </a:cubicBezTo>
                  <a:cubicBezTo>
                    <a:pt x="24" y="489"/>
                    <a:pt x="36" y="501"/>
                    <a:pt x="36" y="513"/>
                  </a:cubicBezTo>
                  <a:cubicBezTo>
                    <a:pt x="239" y="358"/>
                    <a:pt x="441" y="191"/>
                    <a:pt x="631" y="25"/>
                  </a:cubicBezTo>
                  <a:cubicBezTo>
                    <a:pt x="631" y="13"/>
                    <a:pt x="620" y="13"/>
                    <a:pt x="6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5" name="Google Shape;9805;p14"/>
            <p:cNvSpPr/>
            <p:nvPr/>
          </p:nvSpPr>
          <p:spPr>
            <a:xfrm>
              <a:off x="6800250" y="2687375"/>
              <a:ext cx="10125" cy="14000"/>
            </a:xfrm>
            <a:custGeom>
              <a:avLst/>
              <a:gdLst/>
              <a:ahLst/>
              <a:cxnLst/>
              <a:rect l="l" t="t" r="r" b="b"/>
              <a:pathLst>
                <a:path w="405" h="560" extrusionOk="0">
                  <a:moveTo>
                    <a:pt x="357" y="0"/>
                  </a:moveTo>
                  <a:cubicBezTo>
                    <a:pt x="238" y="179"/>
                    <a:pt x="119" y="369"/>
                    <a:pt x="0" y="548"/>
                  </a:cubicBezTo>
                  <a:cubicBezTo>
                    <a:pt x="24" y="548"/>
                    <a:pt x="36" y="560"/>
                    <a:pt x="36" y="560"/>
                  </a:cubicBezTo>
                  <a:cubicBezTo>
                    <a:pt x="155" y="381"/>
                    <a:pt x="286" y="203"/>
                    <a:pt x="405" y="24"/>
                  </a:cubicBezTo>
                  <a:cubicBezTo>
                    <a:pt x="393" y="24"/>
                    <a:pt x="381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6" name="Google Shape;9806;p14"/>
            <p:cNvSpPr/>
            <p:nvPr/>
          </p:nvSpPr>
          <p:spPr>
            <a:xfrm>
              <a:off x="6769875" y="2466200"/>
              <a:ext cx="15500" cy="12825"/>
            </a:xfrm>
            <a:custGeom>
              <a:avLst/>
              <a:gdLst/>
              <a:ahLst/>
              <a:cxnLst/>
              <a:rect l="l" t="t" r="r" b="b"/>
              <a:pathLst>
                <a:path w="620" h="513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167"/>
                    <a:pt x="417" y="346"/>
                    <a:pt x="620" y="513"/>
                  </a:cubicBezTo>
                  <a:cubicBezTo>
                    <a:pt x="465" y="287"/>
                    <a:pt x="239" y="1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7" name="Google Shape;9807;p14"/>
            <p:cNvSpPr/>
            <p:nvPr/>
          </p:nvSpPr>
          <p:spPr>
            <a:xfrm>
              <a:off x="6635925" y="2430200"/>
              <a:ext cx="10150" cy="16375"/>
            </a:xfrm>
            <a:custGeom>
              <a:avLst/>
              <a:gdLst/>
              <a:ahLst/>
              <a:cxnLst/>
              <a:rect l="l" t="t" r="r" b="b"/>
              <a:pathLst>
                <a:path w="406" h="655" extrusionOk="0">
                  <a:moveTo>
                    <a:pt x="49" y="0"/>
                  </a:moveTo>
                  <a:cubicBezTo>
                    <a:pt x="25" y="12"/>
                    <a:pt x="13" y="12"/>
                    <a:pt x="1" y="36"/>
                  </a:cubicBezTo>
                  <a:cubicBezTo>
                    <a:pt x="132" y="238"/>
                    <a:pt x="251" y="453"/>
                    <a:pt x="370" y="655"/>
                  </a:cubicBezTo>
                  <a:cubicBezTo>
                    <a:pt x="382" y="655"/>
                    <a:pt x="406" y="643"/>
                    <a:pt x="406" y="643"/>
                  </a:cubicBezTo>
                  <a:cubicBezTo>
                    <a:pt x="287" y="417"/>
                    <a:pt x="168" y="214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8" name="Google Shape;9808;p14"/>
            <p:cNvSpPr/>
            <p:nvPr/>
          </p:nvSpPr>
          <p:spPr>
            <a:xfrm>
              <a:off x="6655575" y="2635275"/>
              <a:ext cx="7775" cy="16400"/>
            </a:xfrm>
            <a:custGeom>
              <a:avLst/>
              <a:gdLst/>
              <a:ahLst/>
              <a:cxnLst/>
              <a:rect l="l" t="t" r="r" b="b"/>
              <a:pathLst>
                <a:path w="311" h="656" extrusionOk="0">
                  <a:moveTo>
                    <a:pt x="275" y="1"/>
                  </a:moveTo>
                  <a:cubicBezTo>
                    <a:pt x="179" y="203"/>
                    <a:pt x="96" y="429"/>
                    <a:pt x="1" y="632"/>
                  </a:cubicBezTo>
                  <a:cubicBezTo>
                    <a:pt x="13" y="632"/>
                    <a:pt x="13" y="655"/>
                    <a:pt x="36" y="655"/>
                  </a:cubicBezTo>
                  <a:cubicBezTo>
                    <a:pt x="120" y="441"/>
                    <a:pt x="227" y="239"/>
                    <a:pt x="310" y="24"/>
                  </a:cubicBezTo>
                  <a:cubicBezTo>
                    <a:pt x="298" y="12"/>
                    <a:pt x="275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9" name="Google Shape;9809;p14"/>
            <p:cNvSpPr/>
            <p:nvPr/>
          </p:nvSpPr>
          <p:spPr>
            <a:xfrm>
              <a:off x="6609150" y="2441800"/>
              <a:ext cx="8650" cy="19375"/>
            </a:xfrm>
            <a:custGeom>
              <a:avLst/>
              <a:gdLst/>
              <a:ahLst/>
              <a:cxnLst/>
              <a:rect l="l" t="t" r="r" b="b"/>
              <a:pathLst>
                <a:path w="346" h="77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298"/>
                    <a:pt x="191" y="536"/>
                    <a:pt x="346" y="774"/>
                  </a:cubicBezTo>
                  <a:cubicBezTo>
                    <a:pt x="227" y="524"/>
                    <a:pt x="119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0" name="Google Shape;9810;p14"/>
            <p:cNvSpPr/>
            <p:nvPr/>
          </p:nvSpPr>
          <p:spPr>
            <a:xfrm>
              <a:off x="6671650" y="2463225"/>
              <a:ext cx="4500" cy="17000"/>
            </a:xfrm>
            <a:custGeom>
              <a:avLst/>
              <a:gdLst/>
              <a:ahLst/>
              <a:cxnLst/>
              <a:rect l="l" t="t" r="r" b="b"/>
              <a:pathLst>
                <a:path w="180" h="680" extrusionOk="0">
                  <a:moveTo>
                    <a:pt x="179" y="1"/>
                  </a:moveTo>
                  <a:cubicBezTo>
                    <a:pt x="13" y="203"/>
                    <a:pt x="25" y="453"/>
                    <a:pt x="1" y="679"/>
                  </a:cubicBezTo>
                  <a:cubicBezTo>
                    <a:pt x="72" y="453"/>
                    <a:pt x="132" y="22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1" name="Google Shape;9811;p14"/>
            <p:cNvSpPr/>
            <p:nvPr/>
          </p:nvSpPr>
          <p:spPr>
            <a:xfrm>
              <a:off x="6723750" y="2340300"/>
              <a:ext cx="14900" cy="12225"/>
            </a:xfrm>
            <a:custGeom>
              <a:avLst/>
              <a:gdLst/>
              <a:ahLst/>
              <a:cxnLst/>
              <a:rect l="l" t="t" r="r" b="b"/>
              <a:pathLst>
                <a:path w="596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167" y="203"/>
                    <a:pt x="346" y="393"/>
                    <a:pt x="596" y="489"/>
                  </a:cubicBezTo>
                  <a:cubicBezTo>
                    <a:pt x="381" y="322"/>
                    <a:pt x="191" y="155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2" name="Google Shape;9812;p14"/>
            <p:cNvSpPr/>
            <p:nvPr/>
          </p:nvSpPr>
          <p:spPr>
            <a:xfrm>
              <a:off x="6739525" y="2492700"/>
              <a:ext cx="6275" cy="10750"/>
            </a:xfrm>
            <a:custGeom>
              <a:avLst/>
              <a:gdLst/>
              <a:ahLst/>
              <a:cxnLst/>
              <a:rect l="l" t="t" r="r" b="b"/>
              <a:pathLst>
                <a:path w="251" h="430" extrusionOk="0">
                  <a:moveTo>
                    <a:pt x="250" y="0"/>
                  </a:moveTo>
                  <a:cubicBezTo>
                    <a:pt x="131" y="96"/>
                    <a:pt x="48" y="191"/>
                    <a:pt x="24" y="334"/>
                  </a:cubicBezTo>
                  <a:cubicBezTo>
                    <a:pt x="0" y="397"/>
                    <a:pt x="19" y="429"/>
                    <a:pt x="59" y="429"/>
                  </a:cubicBezTo>
                  <a:cubicBezTo>
                    <a:pt x="78" y="429"/>
                    <a:pt x="104" y="421"/>
                    <a:pt x="131" y="405"/>
                  </a:cubicBezTo>
                  <a:cubicBezTo>
                    <a:pt x="36" y="227"/>
                    <a:pt x="250" y="155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3" name="Google Shape;9813;p14"/>
            <p:cNvSpPr/>
            <p:nvPr/>
          </p:nvSpPr>
          <p:spPr>
            <a:xfrm>
              <a:off x="6790725" y="2385550"/>
              <a:ext cx="15200" cy="14900"/>
            </a:xfrm>
            <a:custGeom>
              <a:avLst/>
              <a:gdLst/>
              <a:ahLst/>
              <a:cxnLst/>
              <a:rect l="l" t="t" r="r" b="b"/>
              <a:pathLst>
                <a:path w="608" h="596" extrusionOk="0">
                  <a:moveTo>
                    <a:pt x="48" y="0"/>
                  </a:moveTo>
                  <a:cubicBezTo>
                    <a:pt x="24" y="0"/>
                    <a:pt x="12" y="12"/>
                    <a:pt x="0" y="48"/>
                  </a:cubicBezTo>
                  <a:cubicBezTo>
                    <a:pt x="191" y="226"/>
                    <a:pt x="381" y="417"/>
                    <a:pt x="584" y="595"/>
                  </a:cubicBezTo>
                  <a:lnTo>
                    <a:pt x="607" y="572"/>
                  </a:lnTo>
                  <a:cubicBezTo>
                    <a:pt x="429" y="369"/>
                    <a:pt x="238" y="19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4" name="Google Shape;9814;p14"/>
            <p:cNvSpPr/>
            <p:nvPr/>
          </p:nvSpPr>
          <p:spPr>
            <a:xfrm>
              <a:off x="6756475" y="2521275"/>
              <a:ext cx="11050" cy="16400"/>
            </a:xfrm>
            <a:custGeom>
              <a:avLst/>
              <a:gdLst/>
              <a:ahLst/>
              <a:cxnLst/>
              <a:rect l="l" t="t" r="r" b="b"/>
              <a:pathLst>
                <a:path w="442" h="656" extrusionOk="0">
                  <a:moveTo>
                    <a:pt x="25" y="0"/>
                  </a:moveTo>
                  <a:cubicBezTo>
                    <a:pt x="25" y="24"/>
                    <a:pt x="13" y="24"/>
                    <a:pt x="1" y="36"/>
                  </a:cubicBezTo>
                  <a:cubicBezTo>
                    <a:pt x="132" y="239"/>
                    <a:pt x="287" y="453"/>
                    <a:pt x="418" y="655"/>
                  </a:cubicBezTo>
                  <a:cubicBezTo>
                    <a:pt x="418" y="643"/>
                    <a:pt x="430" y="643"/>
                    <a:pt x="442" y="631"/>
                  </a:cubicBezTo>
                  <a:cubicBezTo>
                    <a:pt x="311" y="417"/>
                    <a:pt x="168" y="21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5" name="Google Shape;9815;p14"/>
            <p:cNvSpPr/>
            <p:nvPr/>
          </p:nvSpPr>
          <p:spPr>
            <a:xfrm>
              <a:off x="6625525" y="2733500"/>
              <a:ext cx="11925" cy="14600"/>
            </a:xfrm>
            <a:custGeom>
              <a:avLst/>
              <a:gdLst/>
              <a:ahLst/>
              <a:cxnLst/>
              <a:rect l="l" t="t" r="r" b="b"/>
              <a:pathLst>
                <a:path w="477" h="584" extrusionOk="0">
                  <a:moveTo>
                    <a:pt x="441" y="1"/>
                  </a:moveTo>
                  <a:cubicBezTo>
                    <a:pt x="298" y="179"/>
                    <a:pt x="143" y="370"/>
                    <a:pt x="0" y="548"/>
                  </a:cubicBezTo>
                  <a:cubicBezTo>
                    <a:pt x="0" y="560"/>
                    <a:pt x="12" y="584"/>
                    <a:pt x="24" y="584"/>
                  </a:cubicBezTo>
                  <a:cubicBezTo>
                    <a:pt x="179" y="405"/>
                    <a:pt x="322" y="203"/>
                    <a:pt x="476" y="24"/>
                  </a:cubicBezTo>
                  <a:lnTo>
                    <a:pt x="4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6" name="Google Shape;9816;p14"/>
            <p:cNvSpPr/>
            <p:nvPr/>
          </p:nvSpPr>
          <p:spPr>
            <a:xfrm>
              <a:off x="6569250" y="2722200"/>
              <a:ext cx="14325" cy="9850"/>
            </a:xfrm>
            <a:custGeom>
              <a:avLst/>
              <a:gdLst/>
              <a:ahLst/>
              <a:cxnLst/>
              <a:rect l="l" t="t" r="r" b="b"/>
              <a:pathLst>
                <a:path w="573" h="394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70" y="119"/>
                    <a:pt x="191" y="238"/>
                    <a:pt x="1" y="357"/>
                  </a:cubicBezTo>
                  <a:cubicBezTo>
                    <a:pt x="13" y="381"/>
                    <a:pt x="13" y="393"/>
                    <a:pt x="37" y="393"/>
                  </a:cubicBezTo>
                  <a:cubicBezTo>
                    <a:pt x="239" y="322"/>
                    <a:pt x="406" y="155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7" name="Google Shape;9817;p14"/>
            <p:cNvSpPr/>
            <p:nvPr/>
          </p:nvSpPr>
          <p:spPr>
            <a:xfrm>
              <a:off x="6684150" y="2306375"/>
              <a:ext cx="12825" cy="10425"/>
            </a:xfrm>
            <a:custGeom>
              <a:avLst/>
              <a:gdLst/>
              <a:ahLst/>
              <a:cxnLst/>
              <a:rect l="l" t="t" r="r" b="b"/>
              <a:pathLst>
                <a:path w="513" h="417" extrusionOk="0">
                  <a:moveTo>
                    <a:pt x="25" y="0"/>
                  </a:moveTo>
                  <a:cubicBezTo>
                    <a:pt x="25" y="12"/>
                    <a:pt x="1" y="12"/>
                    <a:pt x="1" y="24"/>
                  </a:cubicBezTo>
                  <a:cubicBezTo>
                    <a:pt x="120" y="226"/>
                    <a:pt x="334" y="298"/>
                    <a:pt x="513" y="417"/>
                  </a:cubicBezTo>
                  <a:cubicBezTo>
                    <a:pt x="358" y="262"/>
                    <a:pt x="203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8" name="Google Shape;9818;p14"/>
            <p:cNvSpPr/>
            <p:nvPr/>
          </p:nvSpPr>
          <p:spPr>
            <a:xfrm>
              <a:off x="6615100" y="2387325"/>
              <a:ext cx="8050" cy="20875"/>
            </a:xfrm>
            <a:custGeom>
              <a:avLst/>
              <a:gdLst/>
              <a:ahLst/>
              <a:cxnLst/>
              <a:rect l="l" t="t" r="r" b="b"/>
              <a:pathLst>
                <a:path w="322" h="835" extrusionOk="0">
                  <a:moveTo>
                    <a:pt x="1" y="1"/>
                  </a:moveTo>
                  <a:cubicBezTo>
                    <a:pt x="108" y="274"/>
                    <a:pt x="191" y="560"/>
                    <a:pt x="286" y="834"/>
                  </a:cubicBezTo>
                  <a:cubicBezTo>
                    <a:pt x="298" y="834"/>
                    <a:pt x="310" y="822"/>
                    <a:pt x="322" y="822"/>
                  </a:cubicBezTo>
                  <a:cubicBezTo>
                    <a:pt x="227" y="560"/>
                    <a:pt x="131" y="286"/>
                    <a:pt x="24" y="24"/>
                  </a:cubicBezTo>
                  <a:cubicBezTo>
                    <a:pt x="24" y="1"/>
                    <a:pt x="12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9" name="Google Shape;9819;p14"/>
            <p:cNvSpPr/>
            <p:nvPr/>
          </p:nvSpPr>
          <p:spPr>
            <a:xfrm>
              <a:off x="6796675" y="2675450"/>
              <a:ext cx="16400" cy="7775"/>
            </a:xfrm>
            <a:custGeom>
              <a:avLst/>
              <a:gdLst/>
              <a:ahLst/>
              <a:cxnLst/>
              <a:rect l="l" t="t" r="r" b="b"/>
              <a:pathLst>
                <a:path w="656" h="311" extrusionOk="0">
                  <a:moveTo>
                    <a:pt x="655" y="1"/>
                  </a:moveTo>
                  <a:cubicBezTo>
                    <a:pt x="417" y="48"/>
                    <a:pt x="48" y="227"/>
                    <a:pt x="0" y="310"/>
                  </a:cubicBezTo>
                  <a:cubicBezTo>
                    <a:pt x="215" y="203"/>
                    <a:pt x="417" y="120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0" name="Google Shape;9820;p14"/>
            <p:cNvSpPr/>
            <p:nvPr/>
          </p:nvSpPr>
          <p:spPr>
            <a:xfrm>
              <a:off x="6728200" y="2638550"/>
              <a:ext cx="14625" cy="12825"/>
            </a:xfrm>
            <a:custGeom>
              <a:avLst/>
              <a:gdLst/>
              <a:ahLst/>
              <a:cxnLst/>
              <a:rect l="l" t="t" r="r" b="b"/>
              <a:pathLst>
                <a:path w="585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155"/>
                    <a:pt x="430" y="477"/>
                    <a:pt x="584" y="512"/>
                  </a:cubicBezTo>
                  <a:cubicBezTo>
                    <a:pt x="382" y="346"/>
                    <a:pt x="191" y="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1" name="Google Shape;9821;p14"/>
            <p:cNvSpPr/>
            <p:nvPr/>
          </p:nvSpPr>
          <p:spPr>
            <a:xfrm>
              <a:off x="6806200" y="2392975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36" y="1"/>
                  </a:moveTo>
                  <a:cubicBezTo>
                    <a:pt x="36" y="13"/>
                    <a:pt x="24" y="13"/>
                    <a:pt x="0" y="37"/>
                  </a:cubicBezTo>
                  <a:cubicBezTo>
                    <a:pt x="179" y="227"/>
                    <a:pt x="346" y="406"/>
                    <a:pt x="524" y="596"/>
                  </a:cubicBezTo>
                  <a:lnTo>
                    <a:pt x="560" y="572"/>
                  </a:lnTo>
                  <a:cubicBezTo>
                    <a:pt x="381" y="370"/>
                    <a:pt x="215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2" name="Google Shape;9822;p14"/>
            <p:cNvSpPr/>
            <p:nvPr/>
          </p:nvSpPr>
          <p:spPr>
            <a:xfrm>
              <a:off x="6645175" y="2431675"/>
              <a:ext cx="5975" cy="14325"/>
            </a:xfrm>
            <a:custGeom>
              <a:avLst/>
              <a:gdLst/>
              <a:ahLst/>
              <a:cxnLst/>
              <a:rect l="l" t="t" r="r" b="b"/>
              <a:pathLst>
                <a:path w="239" h="573" extrusionOk="0">
                  <a:moveTo>
                    <a:pt x="0" y="1"/>
                  </a:moveTo>
                  <a:cubicBezTo>
                    <a:pt x="0" y="215"/>
                    <a:pt x="131" y="513"/>
                    <a:pt x="238" y="572"/>
                  </a:cubicBezTo>
                  <a:cubicBezTo>
                    <a:pt x="167" y="370"/>
                    <a:pt x="71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3" name="Google Shape;9823;p14"/>
            <p:cNvSpPr/>
            <p:nvPr/>
          </p:nvSpPr>
          <p:spPr>
            <a:xfrm>
              <a:off x="6726425" y="2449550"/>
              <a:ext cx="15500" cy="11925"/>
            </a:xfrm>
            <a:custGeom>
              <a:avLst/>
              <a:gdLst/>
              <a:ahLst/>
              <a:cxnLst/>
              <a:rect l="l" t="t" r="r" b="b"/>
              <a:pathLst>
                <a:path w="620" h="477" extrusionOk="0">
                  <a:moveTo>
                    <a:pt x="12" y="0"/>
                  </a:moveTo>
                  <a:cubicBezTo>
                    <a:pt x="0" y="12"/>
                    <a:pt x="0" y="12"/>
                    <a:pt x="0" y="36"/>
                  </a:cubicBezTo>
                  <a:cubicBezTo>
                    <a:pt x="203" y="179"/>
                    <a:pt x="393" y="333"/>
                    <a:pt x="608" y="476"/>
                  </a:cubicBezTo>
                  <a:cubicBezTo>
                    <a:pt x="608" y="464"/>
                    <a:pt x="620" y="464"/>
                    <a:pt x="620" y="452"/>
                  </a:cubicBezTo>
                  <a:cubicBezTo>
                    <a:pt x="417" y="298"/>
                    <a:pt x="215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4" name="Google Shape;9824;p14"/>
            <p:cNvSpPr/>
            <p:nvPr/>
          </p:nvSpPr>
          <p:spPr>
            <a:xfrm>
              <a:off x="6894000" y="2537650"/>
              <a:ext cx="625" cy="18775"/>
            </a:xfrm>
            <a:custGeom>
              <a:avLst/>
              <a:gdLst/>
              <a:ahLst/>
              <a:cxnLst/>
              <a:rect l="l" t="t" r="r" b="b"/>
              <a:pathLst>
                <a:path w="25" h="751" extrusionOk="0">
                  <a:moveTo>
                    <a:pt x="1" y="0"/>
                  </a:moveTo>
                  <a:lnTo>
                    <a:pt x="1" y="750"/>
                  </a:lnTo>
                  <a:cubicBezTo>
                    <a:pt x="24" y="500"/>
                    <a:pt x="24" y="23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5" name="Google Shape;9825;p14"/>
            <p:cNvSpPr/>
            <p:nvPr/>
          </p:nvSpPr>
          <p:spPr>
            <a:xfrm>
              <a:off x="6794875" y="2689800"/>
              <a:ext cx="11050" cy="3550"/>
            </a:xfrm>
            <a:custGeom>
              <a:avLst/>
              <a:gdLst/>
              <a:ahLst/>
              <a:cxnLst/>
              <a:rect l="l" t="t" r="r" b="b"/>
              <a:pathLst>
                <a:path w="442" h="142" extrusionOk="0">
                  <a:moveTo>
                    <a:pt x="283" y="1"/>
                  </a:moveTo>
                  <a:cubicBezTo>
                    <a:pt x="175" y="1"/>
                    <a:pt x="82" y="51"/>
                    <a:pt x="1" y="141"/>
                  </a:cubicBezTo>
                  <a:cubicBezTo>
                    <a:pt x="132" y="106"/>
                    <a:pt x="275" y="82"/>
                    <a:pt x="441" y="34"/>
                  </a:cubicBezTo>
                  <a:cubicBezTo>
                    <a:pt x="385" y="12"/>
                    <a:pt x="332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6" name="Google Shape;9826;p14"/>
            <p:cNvSpPr/>
            <p:nvPr/>
          </p:nvSpPr>
          <p:spPr>
            <a:xfrm>
              <a:off x="6663025" y="2705825"/>
              <a:ext cx="15800" cy="8650"/>
            </a:xfrm>
            <a:custGeom>
              <a:avLst/>
              <a:gdLst/>
              <a:ahLst/>
              <a:cxnLst/>
              <a:rect l="l" t="t" r="r" b="b"/>
              <a:pathLst>
                <a:path w="632" h="346" extrusionOk="0">
                  <a:moveTo>
                    <a:pt x="631" y="0"/>
                  </a:moveTo>
                  <a:cubicBezTo>
                    <a:pt x="417" y="107"/>
                    <a:pt x="215" y="203"/>
                    <a:pt x="0" y="298"/>
                  </a:cubicBezTo>
                  <a:cubicBezTo>
                    <a:pt x="0" y="322"/>
                    <a:pt x="12" y="334"/>
                    <a:pt x="12" y="346"/>
                  </a:cubicBezTo>
                  <a:cubicBezTo>
                    <a:pt x="227" y="238"/>
                    <a:pt x="417" y="143"/>
                    <a:pt x="631" y="36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7" name="Google Shape;9827;p14"/>
            <p:cNvSpPr/>
            <p:nvPr/>
          </p:nvSpPr>
          <p:spPr>
            <a:xfrm>
              <a:off x="6747850" y="2419775"/>
              <a:ext cx="13425" cy="13725"/>
            </a:xfrm>
            <a:custGeom>
              <a:avLst/>
              <a:gdLst/>
              <a:ahLst/>
              <a:cxnLst/>
              <a:rect l="l" t="t" r="r" b="b"/>
              <a:pathLst>
                <a:path w="537" h="549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191"/>
                    <a:pt x="358" y="369"/>
                    <a:pt x="536" y="548"/>
                  </a:cubicBezTo>
                  <a:cubicBezTo>
                    <a:pt x="358" y="369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8" name="Google Shape;9828;p14"/>
            <p:cNvSpPr/>
            <p:nvPr/>
          </p:nvSpPr>
          <p:spPr>
            <a:xfrm>
              <a:off x="6618375" y="2377800"/>
              <a:ext cx="4775" cy="16700"/>
            </a:xfrm>
            <a:custGeom>
              <a:avLst/>
              <a:gdLst/>
              <a:ahLst/>
              <a:cxnLst/>
              <a:rect l="l" t="t" r="r" b="b"/>
              <a:pathLst>
                <a:path w="191" h="668" extrusionOk="0">
                  <a:moveTo>
                    <a:pt x="0" y="1"/>
                  </a:moveTo>
                  <a:cubicBezTo>
                    <a:pt x="0" y="132"/>
                    <a:pt x="12" y="263"/>
                    <a:pt x="60" y="382"/>
                  </a:cubicBezTo>
                  <a:cubicBezTo>
                    <a:pt x="94" y="484"/>
                    <a:pt x="150" y="575"/>
                    <a:pt x="186" y="656"/>
                  </a:cubicBezTo>
                  <a:lnTo>
                    <a:pt x="186" y="656"/>
                  </a:lnTo>
                  <a:cubicBezTo>
                    <a:pt x="183" y="640"/>
                    <a:pt x="188" y="614"/>
                    <a:pt x="179" y="596"/>
                  </a:cubicBezTo>
                  <a:cubicBezTo>
                    <a:pt x="131" y="429"/>
                    <a:pt x="72" y="251"/>
                    <a:pt x="24" y="84"/>
                  </a:cubicBezTo>
                  <a:cubicBezTo>
                    <a:pt x="24" y="60"/>
                    <a:pt x="12" y="24"/>
                    <a:pt x="0" y="1"/>
                  </a:cubicBezTo>
                  <a:close/>
                  <a:moveTo>
                    <a:pt x="186" y="656"/>
                  </a:moveTo>
                  <a:cubicBezTo>
                    <a:pt x="187" y="661"/>
                    <a:pt x="188" y="665"/>
                    <a:pt x="191" y="667"/>
                  </a:cubicBezTo>
                  <a:cubicBezTo>
                    <a:pt x="189" y="664"/>
                    <a:pt x="188" y="660"/>
                    <a:pt x="186" y="6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9" name="Google Shape;9829;p14"/>
            <p:cNvSpPr/>
            <p:nvPr/>
          </p:nvSpPr>
          <p:spPr>
            <a:xfrm>
              <a:off x="6701125" y="2549250"/>
              <a:ext cx="7475" cy="16400"/>
            </a:xfrm>
            <a:custGeom>
              <a:avLst/>
              <a:gdLst/>
              <a:ahLst/>
              <a:cxnLst/>
              <a:rect l="l" t="t" r="r" b="b"/>
              <a:pathLst>
                <a:path w="299" h="656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119" y="465"/>
                    <a:pt x="298" y="655"/>
                  </a:cubicBezTo>
                  <a:cubicBezTo>
                    <a:pt x="191" y="429"/>
                    <a:pt x="96" y="2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0" name="Google Shape;9830;p14"/>
            <p:cNvSpPr/>
            <p:nvPr/>
          </p:nvSpPr>
          <p:spPr>
            <a:xfrm>
              <a:off x="6773150" y="2517700"/>
              <a:ext cx="13125" cy="14900"/>
            </a:xfrm>
            <a:custGeom>
              <a:avLst/>
              <a:gdLst/>
              <a:ahLst/>
              <a:cxnLst/>
              <a:rect l="l" t="t" r="r" b="b"/>
              <a:pathLst>
                <a:path w="525" h="596" extrusionOk="0">
                  <a:moveTo>
                    <a:pt x="36" y="1"/>
                  </a:moveTo>
                  <a:lnTo>
                    <a:pt x="1" y="24"/>
                  </a:lnTo>
                  <a:cubicBezTo>
                    <a:pt x="167" y="227"/>
                    <a:pt x="334" y="405"/>
                    <a:pt x="489" y="596"/>
                  </a:cubicBezTo>
                  <a:lnTo>
                    <a:pt x="525" y="560"/>
                  </a:lnTo>
                  <a:cubicBezTo>
                    <a:pt x="358" y="370"/>
                    <a:pt x="191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1" name="Google Shape;9831;p14"/>
            <p:cNvSpPr/>
            <p:nvPr/>
          </p:nvSpPr>
          <p:spPr>
            <a:xfrm>
              <a:off x="6782975" y="2702250"/>
              <a:ext cx="12825" cy="3725"/>
            </a:xfrm>
            <a:custGeom>
              <a:avLst/>
              <a:gdLst/>
              <a:ahLst/>
              <a:cxnLst/>
              <a:rect l="l" t="t" r="r" b="b"/>
              <a:pathLst>
                <a:path w="513" h="149" extrusionOk="0">
                  <a:moveTo>
                    <a:pt x="501" y="0"/>
                  </a:moveTo>
                  <a:cubicBezTo>
                    <a:pt x="334" y="48"/>
                    <a:pt x="155" y="84"/>
                    <a:pt x="1" y="131"/>
                  </a:cubicBezTo>
                  <a:cubicBezTo>
                    <a:pt x="48" y="143"/>
                    <a:pt x="94" y="148"/>
                    <a:pt x="139" y="148"/>
                  </a:cubicBezTo>
                  <a:cubicBezTo>
                    <a:pt x="274" y="148"/>
                    <a:pt x="397" y="102"/>
                    <a:pt x="513" y="48"/>
                  </a:cubicBezTo>
                  <a:cubicBezTo>
                    <a:pt x="513" y="48"/>
                    <a:pt x="513" y="24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2" name="Google Shape;9832;p14"/>
            <p:cNvSpPr/>
            <p:nvPr/>
          </p:nvSpPr>
          <p:spPr>
            <a:xfrm>
              <a:off x="6664500" y="25456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37" y="1"/>
                  </a:moveTo>
                  <a:lnTo>
                    <a:pt x="37" y="1"/>
                  </a:lnTo>
                  <a:cubicBezTo>
                    <a:pt x="1" y="120"/>
                    <a:pt x="37" y="191"/>
                    <a:pt x="311" y="537"/>
                  </a:cubicBezTo>
                  <a:cubicBezTo>
                    <a:pt x="227" y="358"/>
                    <a:pt x="132" y="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3" name="Google Shape;9833;p14"/>
            <p:cNvSpPr/>
            <p:nvPr/>
          </p:nvSpPr>
          <p:spPr>
            <a:xfrm>
              <a:off x="6609750" y="2469775"/>
              <a:ext cx="10125" cy="13425"/>
            </a:xfrm>
            <a:custGeom>
              <a:avLst/>
              <a:gdLst/>
              <a:ahLst/>
              <a:cxnLst/>
              <a:rect l="l" t="t" r="r" b="b"/>
              <a:pathLst>
                <a:path w="405" h="537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226" y="382"/>
                    <a:pt x="405" y="536"/>
                  </a:cubicBezTo>
                  <a:cubicBezTo>
                    <a:pt x="274" y="370"/>
                    <a:pt x="155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4" name="Google Shape;9834;p14"/>
            <p:cNvSpPr/>
            <p:nvPr/>
          </p:nvSpPr>
          <p:spPr>
            <a:xfrm>
              <a:off x="6670750" y="2381375"/>
              <a:ext cx="9550" cy="14025"/>
            </a:xfrm>
            <a:custGeom>
              <a:avLst/>
              <a:gdLst/>
              <a:ahLst/>
              <a:cxnLst/>
              <a:rect l="l" t="t" r="r" b="b"/>
              <a:pathLst>
                <a:path w="382" h="561" extrusionOk="0">
                  <a:moveTo>
                    <a:pt x="1" y="0"/>
                  </a:moveTo>
                  <a:cubicBezTo>
                    <a:pt x="49" y="274"/>
                    <a:pt x="239" y="393"/>
                    <a:pt x="382" y="560"/>
                  </a:cubicBezTo>
                  <a:cubicBezTo>
                    <a:pt x="263" y="381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5" name="Google Shape;9835;p14"/>
            <p:cNvSpPr/>
            <p:nvPr/>
          </p:nvSpPr>
          <p:spPr>
            <a:xfrm>
              <a:off x="6706475" y="2380775"/>
              <a:ext cx="13125" cy="11925"/>
            </a:xfrm>
            <a:custGeom>
              <a:avLst/>
              <a:gdLst/>
              <a:ahLst/>
              <a:cxnLst/>
              <a:rect l="l" t="t" r="r" b="b"/>
              <a:pathLst>
                <a:path w="525" h="477" extrusionOk="0">
                  <a:moveTo>
                    <a:pt x="48" y="1"/>
                  </a:moveTo>
                  <a:cubicBezTo>
                    <a:pt x="36" y="1"/>
                    <a:pt x="25" y="13"/>
                    <a:pt x="1" y="24"/>
                  </a:cubicBezTo>
                  <a:lnTo>
                    <a:pt x="501" y="477"/>
                  </a:lnTo>
                  <a:lnTo>
                    <a:pt x="525" y="441"/>
                  </a:lnTo>
                  <a:cubicBezTo>
                    <a:pt x="382" y="298"/>
                    <a:pt x="215" y="14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6" name="Google Shape;9836;p14"/>
            <p:cNvSpPr/>
            <p:nvPr/>
          </p:nvSpPr>
          <p:spPr>
            <a:xfrm>
              <a:off x="6609150" y="2662350"/>
              <a:ext cx="3600" cy="15225"/>
            </a:xfrm>
            <a:custGeom>
              <a:avLst/>
              <a:gdLst/>
              <a:ahLst/>
              <a:cxnLst/>
              <a:rect l="l" t="t" r="r" b="b"/>
              <a:pathLst>
                <a:path w="144" h="609" extrusionOk="0">
                  <a:moveTo>
                    <a:pt x="108" y="1"/>
                  </a:moveTo>
                  <a:cubicBezTo>
                    <a:pt x="72" y="215"/>
                    <a:pt x="24" y="406"/>
                    <a:pt x="0" y="608"/>
                  </a:cubicBezTo>
                  <a:lnTo>
                    <a:pt x="24" y="608"/>
                  </a:lnTo>
                  <a:cubicBezTo>
                    <a:pt x="72" y="418"/>
                    <a:pt x="108" y="215"/>
                    <a:pt x="143" y="13"/>
                  </a:cubicBezTo>
                  <a:cubicBezTo>
                    <a:pt x="131" y="13"/>
                    <a:pt x="119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7" name="Google Shape;9837;p14"/>
            <p:cNvSpPr/>
            <p:nvPr/>
          </p:nvSpPr>
          <p:spPr>
            <a:xfrm>
              <a:off x="6607950" y="2695400"/>
              <a:ext cx="4800" cy="14600"/>
            </a:xfrm>
            <a:custGeom>
              <a:avLst/>
              <a:gdLst/>
              <a:ahLst/>
              <a:cxnLst/>
              <a:rect l="l" t="t" r="r" b="b"/>
              <a:pathLst>
                <a:path w="192" h="584" extrusionOk="0">
                  <a:moveTo>
                    <a:pt x="191" y="1"/>
                  </a:moveTo>
                  <a:cubicBezTo>
                    <a:pt x="96" y="179"/>
                    <a:pt x="1" y="358"/>
                    <a:pt x="13" y="584"/>
                  </a:cubicBezTo>
                  <a:lnTo>
                    <a:pt x="19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8" name="Google Shape;9838;p14"/>
            <p:cNvSpPr/>
            <p:nvPr/>
          </p:nvSpPr>
          <p:spPr>
            <a:xfrm>
              <a:off x="6699925" y="2598375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48" y="0"/>
                  </a:moveTo>
                  <a:lnTo>
                    <a:pt x="1" y="48"/>
                  </a:lnTo>
                  <a:cubicBezTo>
                    <a:pt x="167" y="214"/>
                    <a:pt x="322" y="357"/>
                    <a:pt x="525" y="524"/>
                  </a:cubicBezTo>
                  <a:cubicBezTo>
                    <a:pt x="358" y="334"/>
                    <a:pt x="191" y="16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9" name="Google Shape;9839;p14"/>
            <p:cNvSpPr/>
            <p:nvPr/>
          </p:nvSpPr>
          <p:spPr>
            <a:xfrm>
              <a:off x="6853225" y="2477825"/>
              <a:ext cx="8050" cy="12225"/>
            </a:xfrm>
            <a:custGeom>
              <a:avLst/>
              <a:gdLst/>
              <a:ahLst/>
              <a:cxnLst/>
              <a:rect l="l" t="t" r="r" b="b"/>
              <a:pathLst>
                <a:path w="322" h="489" extrusionOk="0">
                  <a:moveTo>
                    <a:pt x="36" y="0"/>
                  </a:moveTo>
                  <a:cubicBezTo>
                    <a:pt x="24" y="12"/>
                    <a:pt x="12" y="12"/>
                    <a:pt x="1" y="36"/>
                  </a:cubicBezTo>
                  <a:cubicBezTo>
                    <a:pt x="108" y="191"/>
                    <a:pt x="227" y="345"/>
                    <a:pt x="322" y="488"/>
                  </a:cubicBezTo>
                  <a:cubicBezTo>
                    <a:pt x="239" y="310"/>
                    <a:pt x="179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0" name="Google Shape;9840;p14"/>
            <p:cNvSpPr/>
            <p:nvPr/>
          </p:nvSpPr>
          <p:spPr>
            <a:xfrm>
              <a:off x="6818700" y="2621875"/>
              <a:ext cx="9550" cy="12525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36" y="1"/>
                  </a:moveTo>
                  <a:cubicBezTo>
                    <a:pt x="24" y="13"/>
                    <a:pt x="12" y="13"/>
                    <a:pt x="0" y="13"/>
                  </a:cubicBezTo>
                  <a:lnTo>
                    <a:pt x="358" y="501"/>
                  </a:lnTo>
                  <a:cubicBezTo>
                    <a:pt x="369" y="501"/>
                    <a:pt x="369" y="489"/>
                    <a:pt x="381" y="489"/>
                  </a:cubicBezTo>
                  <a:cubicBezTo>
                    <a:pt x="274" y="322"/>
                    <a:pt x="155" y="16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1" name="Google Shape;9841;p14"/>
            <p:cNvSpPr/>
            <p:nvPr/>
          </p:nvSpPr>
          <p:spPr>
            <a:xfrm>
              <a:off x="6622550" y="2377500"/>
              <a:ext cx="7150" cy="14925"/>
            </a:xfrm>
            <a:custGeom>
              <a:avLst/>
              <a:gdLst/>
              <a:ahLst/>
              <a:cxnLst/>
              <a:rect l="l" t="t" r="r" b="b"/>
              <a:pathLst>
                <a:path w="286" h="597" extrusionOk="0">
                  <a:moveTo>
                    <a:pt x="48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72" y="203"/>
                    <a:pt x="167" y="394"/>
                    <a:pt x="238" y="596"/>
                  </a:cubicBezTo>
                  <a:cubicBezTo>
                    <a:pt x="250" y="572"/>
                    <a:pt x="250" y="572"/>
                    <a:pt x="286" y="572"/>
                  </a:cubicBezTo>
                  <a:cubicBezTo>
                    <a:pt x="191" y="382"/>
                    <a:pt x="119" y="19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2" name="Google Shape;9842;p14"/>
            <p:cNvSpPr/>
            <p:nvPr/>
          </p:nvSpPr>
          <p:spPr>
            <a:xfrm>
              <a:off x="6623125" y="2394775"/>
              <a:ext cx="7475" cy="16100"/>
            </a:xfrm>
            <a:custGeom>
              <a:avLst/>
              <a:gdLst/>
              <a:ahLst/>
              <a:cxnLst/>
              <a:rect l="l" t="t" r="r" b="b"/>
              <a:pathLst>
                <a:path w="299" h="644" extrusionOk="0">
                  <a:moveTo>
                    <a:pt x="1" y="0"/>
                  </a:moveTo>
                  <a:lnTo>
                    <a:pt x="1" y="0"/>
                  </a:lnTo>
                  <a:cubicBezTo>
                    <a:pt x="84" y="215"/>
                    <a:pt x="168" y="417"/>
                    <a:pt x="263" y="643"/>
                  </a:cubicBezTo>
                  <a:cubicBezTo>
                    <a:pt x="275" y="643"/>
                    <a:pt x="287" y="631"/>
                    <a:pt x="299" y="631"/>
                  </a:cubicBezTo>
                  <a:cubicBezTo>
                    <a:pt x="203" y="417"/>
                    <a:pt x="108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3" name="Google Shape;9843;p14"/>
            <p:cNvSpPr/>
            <p:nvPr/>
          </p:nvSpPr>
          <p:spPr>
            <a:xfrm>
              <a:off x="6688325" y="2318275"/>
              <a:ext cx="11325" cy="13125"/>
            </a:xfrm>
            <a:custGeom>
              <a:avLst/>
              <a:gdLst/>
              <a:ahLst/>
              <a:cxnLst/>
              <a:rect l="l" t="t" r="r" b="b"/>
              <a:pathLst>
                <a:path w="453" h="525" extrusionOk="0">
                  <a:moveTo>
                    <a:pt x="36" y="0"/>
                  </a:moveTo>
                  <a:cubicBezTo>
                    <a:pt x="12" y="12"/>
                    <a:pt x="0" y="12"/>
                    <a:pt x="0" y="12"/>
                  </a:cubicBezTo>
                  <a:cubicBezTo>
                    <a:pt x="131" y="179"/>
                    <a:pt x="286" y="358"/>
                    <a:pt x="417" y="524"/>
                  </a:cubicBezTo>
                  <a:cubicBezTo>
                    <a:pt x="429" y="524"/>
                    <a:pt x="429" y="500"/>
                    <a:pt x="453" y="500"/>
                  </a:cubicBezTo>
                  <a:cubicBezTo>
                    <a:pt x="310" y="346"/>
                    <a:pt x="167" y="167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4" name="Google Shape;9844;p14"/>
            <p:cNvSpPr/>
            <p:nvPr/>
          </p:nvSpPr>
          <p:spPr>
            <a:xfrm>
              <a:off x="6717500" y="2710275"/>
              <a:ext cx="11025" cy="2675"/>
            </a:xfrm>
            <a:custGeom>
              <a:avLst/>
              <a:gdLst/>
              <a:ahLst/>
              <a:cxnLst/>
              <a:rect l="l" t="t" r="r" b="b"/>
              <a:pathLst>
                <a:path w="441" h="107" extrusionOk="0">
                  <a:moveTo>
                    <a:pt x="441" y="1"/>
                  </a:moveTo>
                  <a:lnTo>
                    <a:pt x="441" y="1"/>
                  </a:lnTo>
                  <a:cubicBezTo>
                    <a:pt x="298" y="25"/>
                    <a:pt x="155" y="49"/>
                    <a:pt x="0" y="60"/>
                  </a:cubicBezTo>
                  <a:cubicBezTo>
                    <a:pt x="45" y="92"/>
                    <a:pt x="109" y="106"/>
                    <a:pt x="175" y="106"/>
                  </a:cubicBezTo>
                  <a:cubicBezTo>
                    <a:pt x="283" y="106"/>
                    <a:pt x="396" y="67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5" name="Google Shape;9845;p14"/>
            <p:cNvSpPr/>
            <p:nvPr/>
          </p:nvSpPr>
          <p:spPr>
            <a:xfrm>
              <a:off x="6585925" y="2373925"/>
              <a:ext cx="3600" cy="14625"/>
            </a:xfrm>
            <a:custGeom>
              <a:avLst/>
              <a:gdLst/>
              <a:ahLst/>
              <a:cxnLst/>
              <a:rect l="l" t="t" r="r" b="b"/>
              <a:pathLst>
                <a:path w="144" h="585" extrusionOk="0">
                  <a:moveTo>
                    <a:pt x="1" y="1"/>
                  </a:moveTo>
                  <a:lnTo>
                    <a:pt x="96" y="584"/>
                  </a:lnTo>
                  <a:lnTo>
                    <a:pt x="144" y="584"/>
                  </a:lnTo>
                  <a:cubicBezTo>
                    <a:pt x="108" y="406"/>
                    <a:pt x="84" y="215"/>
                    <a:pt x="48" y="25"/>
                  </a:cubicBezTo>
                  <a:cubicBezTo>
                    <a:pt x="36" y="25"/>
                    <a:pt x="25" y="2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6" name="Google Shape;9846;p14"/>
            <p:cNvSpPr/>
            <p:nvPr/>
          </p:nvSpPr>
          <p:spPr>
            <a:xfrm>
              <a:off x="6884475" y="2529600"/>
              <a:ext cx="2100" cy="16400"/>
            </a:xfrm>
            <a:custGeom>
              <a:avLst/>
              <a:gdLst/>
              <a:ahLst/>
              <a:cxnLst/>
              <a:rect l="l" t="t" r="r" b="b"/>
              <a:pathLst>
                <a:path w="84" h="656" extrusionOk="0">
                  <a:moveTo>
                    <a:pt x="1" y="1"/>
                  </a:moveTo>
                  <a:cubicBezTo>
                    <a:pt x="24" y="227"/>
                    <a:pt x="48" y="429"/>
                    <a:pt x="72" y="656"/>
                  </a:cubicBezTo>
                  <a:lnTo>
                    <a:pt x="84" y="656"/>
                  </a:lnTo>
                  <a:cubicBezTo>
                    <a:pt x="72" y="429"/>
                    <a:pt x="60" y="227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7" name="Google Shape;9847;p14"/>
            <p:cNvSpPr/>
            <p:nvPr/>
          </p:nvSpPr>
          <p:spPr>
            <a:xfrm>
              <a:off x="6655875" y="2356675"/>
              <a:ext cx="9550" cy="9550"/>
            </a:xfrm>
            <a:custGeom>
              <a:avLst/>
              <a:gdLst/>
              <a:ahLst/>
              <a:cxnLst/>
              <a:rect l="l" t="t" r="r" b="b"/>
              <a:pathLst>
                <a:path w="382" h="382" extrusionOk="0">
                  <a:moveTo>
                    <a:pt x="24" y="0"/>
                  </a:moveTo>
                  <a:cubicBezTo>
                    <a:pt x="14" y="0"/>
                    <a:pt x="8" y="3"/>
                    <a:pt x="4" y="4"/>
                  </a:cubicBezTo>
                  <a:lnTo>
                    <a:pt x="4" y="4"/>
                  </a:lnTo>
                  <a:cubicBezTo>
                    <a:pt x="3" y="3"/>
                    <a:pt x="2" y="2"/>
                    <a:pt x="1" y="0"/>
                  </a:cubicBezTo>
                  <a:lnTo>
                    <a:pt x="1" y="0"/>
                  </a:lnTo>
                  <a:cubicBezTo>
                    <a:pt x="1" y="4"/>
                    <a:pt x="1" y="6"/>
                    <a:pt x="2" y="6"/>
                  </a:cubicBezTo>
                  <a:cubicBezTo>
                    <a:pt x="2" y="6"/>
                    <a:pt x="3" y="5"/>
                    <a:pt x="4" y="4"/>
                  </a:cubicBezTo>
                  <a:lnTo>
                    <a:pt x="4" y="4"/>
                  </a:lnTo>
                  <a:cubicBezTo>
                    <a:pt x="87" y="95"/>
                    <a:pt x="182" y="180"/>
                    <a:pt x="271" y="268"/>
                  </a:cubicBezTo>
                  <a:lnTo>
                    <a:pt x="271" y="268"/>
                  </a:lnTo>
                  <a:cubicBezTo>
                    <a:pt x="189" y="181"/>
                    <a:pt x="107" y="91"/>
                    <a:pt x="24" y="0"/>
                  </a:cubicBezTo>
                  <a:close/>
                  <a:moveTo>
                    <a:pt x="271" y="268"/>
                  </a:moveTo>
                  <a:lnTo>
                    <a:pt x="271" y="268"/>
                  </a:lnTo>
                  <a:cubicBezTo>
                    <a:pt x="308" y="307"/>
                    <a:pt x="345" y="345"/>
                    <a:pt x="382" y="381"/>
                  </a:cubicBezTo>
                  <a:cubicBezTo>
                    <a:pt x="347" y="343"/>
                    <a:pt x="309" y="305"/>
                    <a:pt x="271" y="2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8" name="Google Shape;9848;p14"/>
            <p:cNvSpPr/>
            <p:nvPr/>
          </p:nvSpPr>
          <p:spPr>
            <a:xfrm>
              <a:off x="6617775" y="2720400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51" y="1"/>
                  </a:moveTo>
                  <a:cubicBezTo>
                    <a:pt x="155" y="108"/>
                    <a:pt x="84" y="227"/>
                    <a:pt x="1" y="334"/>
                  </a:cubicBezTo>
                  <a:cubicBezTo>
                    <a:pt x="13" y="334"/>
                    <a:pt x="24" y="346"/>
                    <a:pt x="60" y="358"/>
                  </a:cubicBezTo>
                  <a:cubicBezTo>
                    <a:pt x="132" y="251"/>
                    <a:pt x="215" y="132"/>
                    <a:pt x="298" y="36"/>
                  </a:cubicBezTo>
                  <a:cubicBezTo>
                    <a:pt x="275" y="13"/>
                    <a:pt x="263" y="13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9" name="Google Shape;9849;p14"/>
            <p:cNvSpPr/>
            <p:nvPr/>
          </p:nvSpPr>
          <p:spPr>
            <a:xfrm>
              <a:off x="6721375" y="235280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0" y="1"/>
                  </a:moveTo>
                  <a:lnTo>
                    <a:pt x="0" y="1"/>
                  </a:lnTo>
                  <a:cubicBezTo>
                    <a:pt x="95" y="167"/>
                    <a:pt x="238" y="274"/>
                    <a:pt x="441" y="334"/>
                  </a:cubicBezTo>
                  <a:cubicBezTo>
                    <a:pt x="286" y="215"/>
                    <a:pt x="143" y="10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0" name="Google Shape;9850;p14"/>
            <p:cNvSpPr/>
            <p:nvPr/>
          </p:nvSpPr>
          <p:spPr>
            <a:xfrm>
              <a:off x="6692500" y="2384950"/>
              <a:ext cx="11025" cy="9250"/>
            </a:xfrm>
            <a:custGeom>
              <a:avLst/>
              <a:gdLst/>
              <a:ahLst/>
              <a:cxnLst/>
              <a:rect l="l" t="t" r="r" b="b"/>
              <a:pathLst>
                <a:path w="441" h="370" extrusionOk="0">
                  <a:moveTo>
                    <a:pt x="24" y="0"/>
                  </a:moveTo>
                  <a:lnTo>
                    <a:pt x="0" y="24"/>
                  </a:lnTo>
                  <a:cubicBezTo>
                    <a:pt x="143" y="143"/>
                    <a:pt x="286" y="250"/>
                    <a:pt x="429" y="369"/>
                  </a:cubicBezTo>
                  <a:cubicBezTo>
                    <a:pt x="429" y="358"/>
                    <a:pt x="441" y="358"/>
                    <a:pt x="441" y="334"/>
                  </a:cubicBezTo>
                  <a:cubicBezTo>
                    <a:pt x="310" y="238"/>
                    <a:pt x="167" y="11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1" name="Google Shape;9851;p14"/>
            <p:cNvSpPr/>
            <p:nvPr/>
          </p:nvSpPr>
          <p:spPr>
            <a:xfrm>
              <a:off x="6629975" y="2559975"/>
              <a:ext cx="1825" cy="12825"/>
            </a:xfrm>
            <a:custGeom>
              <a:avLst/>
              <a:gdLst/>
              <a:ahLst/>
              <a:cxnLst/>
              <a:rect l="l" t="t" r="r" b="b"/>
              <a:pathLst>
                <a:path w="73" h="513" extrusionOk="0">
                  <a:moveTo>
                    <a:pt x="25" y="0"/>
                  </a:moveTo>
                  <a:cubicBezTo>
                    <a:pt x="13" y="167"/>
                    <a:pt x="13" y="346"/>
                    <a:pt x="1" y="512"/>
                  </a:cubicBezTo>
                  <a:lnTo>
                    <a:pt x="25" y="512"/>
                  </a:lnTo>
                  <a:cubicBezTo>
                    <a:pt x="48" y="346"/>
                    <a:pt x="60" y="167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2" name="Google Shape;9852;p14"/>
            <p:cNvSpPr/>
            <p:nvPr/>
          </p:nvSpPr>
          <p:spPr>
            <a:xfrm>
              <a:off x="6769875" y="2610575"/>
              <a:ext cx="5975" cy="11025"/>
            </a:xfrm>
            <a:custGeom>
              <a:avLst/>
              <a:gdLst/>
              <a:ahLst/>
              <a:cxnLst/>
              <a:rect l="l" t="t" r="r" b="b"/>
              <a:pathLst>
                <a:path w="239" h="441" extrusionOk="0">
                  <a:moveTo>
                    <a:pt x="25" y="0"/>
                  </a:moveTo>
                  <a:cubicBezTo>
                    <a:pt x="25" y="0"/>
                    <a:pt x="13" y="24"/>
                    <a:pt x="1" y="24"/>
                  </a:cubicBezTo>
                  <a:cubicBezTo>
                    <a:pt x="72" y="167"/>
                    <a:pt x="132" y="298"/>
                    <a:pt x="203" y="441"/>
                  </a:cubicBezTo>
                  <a:cubicBezTo>
                    <a:pt x="227" y="417"/>
                    <a:pt x="239" y="417"/>
                    <a:pt x="239" y="417"/>
                  </a:cubicBezTo>
                  <a:cubicBezTo>
                    <a:pt x="167" y="286"/>
                    <a:pt x="108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3" name="Google Shape;9853;p14"/>
            <p:cNvSpPr/>
            <p:nvPr/>
          </p:nvSpPr>
          <p:spPr>
            <a:xfrm>
              <a:off x="6579375" y="2711775"/>
              <a:ext cx="10450" cy="8950"/>
            </a:xfrm>
            <a:custGeom>
              <a:avLst/>
              <a:gdLst/>
              <a:ahLst/>
              <a:cxnLst/>
              <a:rect l="l" t="t" r="r" b="b"/>
              <a:pathLst>
                <a:path w="418" h="358" extrusionOk="0">
                  <a:moveTo>
                    <a:pt x="406" y="0"/>
                  </a:moveTo>
                  <a:cubicBezTo>
                    <a:pt x="300" y="88"/>
                    <a:pt x="208" y="176"/>
                    <a:pt x="109" y="264"/>
                  </a:cubicBezTo>
                  <a:lnTo>
                    <a:pt x="109" y="264"/>
                  </a:lnTo>
                  <a:cubicBezTo>
                    <a:pt x="205" y="185"/>
                    <a:pt x="305" y="111"/>
                    <a:pt x="417" y="24"/>
                  </a:cubicBezTo>
                  <a:lnTo>
                    <a:pt x="406" y="0"/>
                  </a:lnTo>
                  <a:close/>
                  <a:moveTo>
                    <a:pt x="109" y="264"/>
                  </a:moveTo>
                  <a:cubicBezTo>
                    <a:pt x="73" y="294"/>
                    <a:pt x="37" y="325"/>
                    <a:pt x="1" y="358"/>
                  </a:cubicBezTo>
                  <a:cubicBezTo>
                    <a:pt x="38" y="326"/>
                    <a:pt x="74" y="295"/>
                    <a:pt x="109" y="2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4" name="Google Shape;9854;p14"/>
            <p:cNvSpPr/>
            <p:nvPr/>
          </p:nvSpPr>
          <p:spPr>
            <a:xfrm>
              <a:off x="6791325" y="2407275"/>
              <a:ext cx="8050" cy="835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48" y="0"/>
                  </a:moveTo>
                  <a:cubicBezTo>
                    <a:pt x="36" y="0"/>
                    <a:pt x="24" y="12"/>
                    <a:pt x="0" y="24"/>
                  </a:cubicBezTo>
                  <a:cubicBezTo>
                    <a:pt x="95" y="131"/>
                    <a:pt x="202" y="238"/>
                    <a:pt x="286" y="334"/>
                  </a:cubicBezTo>
                  <a:lnTo>
                    <a:pt x="321" y="31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5" name="Google Shape;9855;p14"/>
            <p:cNvSpPr/>
            <p:nvPr/>
          </p:nvSpPr>
          <p:spPr>
            <a:xfrm>
              <a:off x="6823150" y="2437325"/>
              <a:ext cx="6875" cy="8675"/>
            </a:xfrm>
            <a:custGeom>
              <a:avLst/>
              <a:gdLst/>
              <a:ahLst/>
              <a:cxnLst/>
              <a:rect l="l" t="t" r="r" b="b"/>
              <a:pathLst>
                <a:path w="275" h="347" extrusionOk="0">
                  <a:moveTo>
                    <a:pt x="25" y="1"/>
                  </a:moveTo>
                  <a:cubicBezTo>
                    <a:pt x="13" y="1"/>
                    <a:pt x="13" y="13"/>
                    <a:pt x="1" y="25"/>
                  </a:cubicBezTo>
                  <a:cubicBezTo>
                    <a:pt x="72" y="132"/>
                    <a:pt x="156" y="239"/>
                    <a:pt x="251" y="346"/>
                  </a:cubicBezTo>
                  <a:lnTo>
                    <a:pt x="275" y="310"/>
                  </a:lnTo>
                  <a:cubicBezTo>
                    <a:pt x="191" y="203"/>
                    <a:pt x="120" y="10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6" name="Google Shape;9856;p14"/>
            <p:cNvSpPr/>
            <p:nvPr/>
          </p:nvSpPr>
          <p:spPr>
            <a:xfrm>
              <a:off x="6673150" y="2344775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cubicBezTo>
                    <a:pt x="107" y="119"/>
                    <a:pt x="191" y="238"/>
                    <a:pt x="298" y="357"/>
                  </a:cubicBezTo>
                  <a:lnTo>
                    <a:pt x="298" y="357"/>
                  </a:lnTo>
                  <a:cubicBezTo>
                    <a:pt x="191" y="238"/>
                    <a:pt x="107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7" name="Google Shape;9857;p14"/>
            <p:cNvSpPr/>
            <p:nvPr/>
          </p:nvSpPr>
          <p:spPr>
            <a:xfrm>
              <a:off x="6652300" y="2426925"/>
              <a:ext cx="5675" cy="10125"/>
            </a:xfrm>
            <a:custGeom>
              <a:avLst/>
              <a:gdLst/>
              <a:ahLst/>
              <a:cxnLst/>
              <a:rect l="l" t="t" r="r" b="b"/>
              <a:pathLst>
                <a:path w="227" h="405" extrusionOk="0">
                  <a:moveTo>
                    <a:pt x="48" y="0"/>
                  </a:moveTo>
                  <a:cubicBezTo>
                    <a:pt x="25" y="12"/>
                    <a:pt x="13" y="12"/>
                    <a:pt x="1" y="24"/>
                  </a:cubicBezTo>
                  <a:cubicBezTo>
                    <a:pt x="60" y="143"/>
                    <a:pt x="132" y="286"/>
                    <a:pt x="191" y="405"/>
                  </a:cubicBezTo>
                  <a:cubicBezTo>
                    <a:pt x="203" y="405"/>
                    <a:pt x="203" y="381"/>
                    <a:pt x="227" y="381"/>
                  </a:cubicBezTo>
                  <a:cubicBezTo>
                    <a:pt x="167" y="250"/>
                    <a:pt x="108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8" name="Google Shape;9858;p14"/>
            <p:cNvSpPr/>
            <p:nvPr/>
          </p:nvSpPr>
          <p:spPr>
            <a:xfrm>
              <a:off x="6630275" y="2740650"/>
              <a:ext cx="7175" cy="5100"/>
            </a:xfrm>
            <a:custGeom>
              <a:avLst/>
              <a:gdLst/>
              <a:ahLst/>
              <a:cxnLst/>
              <a:rect l="l" t="t" r="r" b="b"/>
              <a:pathLst>
                <a:path w="287" h="204" extrusionOk="0">
                  <a:moveTo>
                    <a:pt x="286" y="0"/>
                  </a:moveTo>
                  <a:cubicBezTo>
                    <a:pt x="179" y="60"/>
                    <a:pt x="96" y="131"/>
                    <a:pt x="1" y="203"/>
                  </a:cubicBezTo>
                  <a:cubicBezTo>
                    <a:pt x="5" y="203"/>
                    <a:pt x="10" y="203"/>
                    <a:pt x="15" y="203"/>
                  </a:cubicBezTo>
                  <a:cubicBezTo>
                    <a:pt x="120" y="203"/>
                    <a:pt x="252" y="8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9" name="Google Shape;9859;p14"/>
            <p:cNvSpPr/>
            <p:nvPr/>
          </p:nvSpPr>
          <p:spPr>
            <a:xfrm>
              <a:off x="6603200" y="2371850"/>
              <a:ext cx="3300" cy="11625"/>
            </a:xfrm>
            <a:custGeom>
              <a:avLst/>
              <a:gdLst/>
              <a:ahLst/>
              <a:cxnLst/>
              <a:rect l="l" t="t" r="r" b="b"/>
              <a:pathLst>
                <a:path w="132" h="46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167"/>
                    <a:pt x="72" y="310"/>
                    <a:pt x="107" y="465"/>
                  </a:cubicBezTo>
                  <a:lnTo>
                    <a:pt x="131" y="465"/>
                  </a:lnTo>
                  <a:lnTo>
                    <a:pt x="48" y="12"/>
                  </a:lnTo>
                  <a:cubicBezTo>
                    <a:pt x="24" y="12"/>
                    <a:pt x="12" y="1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0" name="Google Shape;9860;p14"/>
            <p:cNvSpPr/>
            <p:nvPr/>
          </p:nvSpPr>
          <p:spPr>
            <a:xfrm>
              <a:off x="6612125" y="2376325"/>
              <a:ext cx="3000" cy="11025"/>
            </a:xfrm>
            <a:custGeom>
              <a:avLst/>
              <a:gdLst/>
              <a:ahLst/>
              <a:cxnLst/>
              <a:rect l="l" t="t" r="r" b="b"/>
              <a:pathLst>
                <a:path w="120" h="441" extrusionOk="0">
                  <a:moveTo>
                    <a:pt x="48" y="0"/>
                  </a:moveTo>
                  <a:cubicBezTo>
                    <a:pt x="24" y="0"/>
                    <a:pt x="12" y="12"/>
                    <a:pt x="0" y="12"/>
                  </a:cubicBezTo>
                  <a:cubicBezTo>
                    <a:pt x="24" y="167"/>
                    <a:pt x="72" y="298"/>
                    <a:pt x="120" y="441"/>
                  </a:cubicBezTo>
                  <a:cubicBezTo>
                    <a:pt x="108" y="298"/>
                    <a:pt x="72" y="143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1" name="Google Shape;9861;p14"/>
            <p:cNvSpPr/>
            <p:nvPr/>
          </p:nvSpPr>
          <p:spPr>
            <a:xfrm>
              <a:off x="6744875" y="2652250"/>
              <a:ext cx="10150" cy="6575"/>
            </a:xfrm>
            <a:custGeom>
              <a:avLst/>
              <a:gdLst/>
              <a:ahLst/>
              <a:cxnLst/>
              <a:rect l="l" t="t" r="r" b="b"/>
              <a:pathLst>
                <a:path w="406" h="263" extrusionOk="0">
                  <a:moveTo>
                    <a:pt x="36" y="0"/>
                  </a:moveTo>
                  <a:cubicBezTo>
                    <a:pt x="36" y="24"/>
                    <a:pt x="13" y="36"/>
                    <a:pt x="1" y="36"/>
                  </a:cubicBezTo>
                  <a:cubicBezTo>
                    <a:pt x="132" y="107"/>
                    <a:pt x="251" y="179"/>
                    <a:pt x="394" y="262"/>
                  </a:cubicBezTo>
                  <a:cubicBezTo>
                    <a:pt x="394" y="238"/>
                    <a:pt x="405" y="238"/>
                    <a:pt x="405" y="226"/>
                  </a:cubicBezTo>
                  <a:cubicBezTo>
                    <a:pt x="286" y="155"/>
                    <a:pt x="155" y="8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2" name="Google Shape;9862;p14"/>
            <p:cNvSpPr/>
            <p:nvPr/>
          </p:nvSpPr>
          <p:spPr>
            <a:xfrm>
              <a:off x="6761250" y="2465900"/>
              <a:ext cx="8650" cy="6875"/>
            </a:xfrm>
            <a:custGeom>
              <a:avLst/>
              <a:gdLst/>
              <a:ahLst/>
              <a:cxnLst/>
              <a:rect l="l" t="t" r="r" b="b"/>
              <a:pathLst>
                <a:path w="346" h="275" extrusionOk="0">
                  <a:moveTo>
                    <a:pt x="36" y="1"/>
                  </a:moveTo>
                  <a:cubicBezTo>
                    <a:pt x="12" y="13"/>
                    <a:pt x="0" y="13"/>
                    <a:pt x="12" y="37"/>
                  </a:cubicBezTo>
                  <a:cubicBezTo>
                    <a:pt x="120" y="120"/>
                    <a:pt x="227" y="191"/>
                    <a:pt x="334" y="275"/>
                  </a:cubicBezTo>
                  <a:cubicBezTo>
                    <a:pt x="334" y="251"/>
                    <a:pt x="346" y="251"/>
                    <a:pt x="346" y="239"/>
                  </a:cubicBezTo>
                  <a:cubicBezTo>
                    <a:pt x="239" y="168"/>
                    <a:pt x="13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3" name="Google Shape;9863;p14"/>
            <p:cNvSpPr/>
            <p:nvPr/>
          </p:nvSpPr>
          <p:spPr>
            <a:xfrm>
              <a:off x="6844900" y="24864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36" y="0"/>
                  </a:moveTo>
                  <a:cubicBezTo>
                    <a:pt x="36" y="12"/>
                    <a:pt x="24" y="12"/>
                    <a:pt x="0" y="12"/>
                  </a:cubicBezTo>
                  <a:cubicBezTo>
                    <a:pt x="95" y="131"/>
                    <a:pt x="179" y="239"/>
                    <a:pt x="274" y="358"/>
                  </a:cubicBezTo>
                  <a:cubicBezTo>
                    <a:pt x="286" y="358"/>
                    <a:pt x="286" y="346"/>
                    <a:pt x="298" y="346"/>
                  </a:cubicBezTo>
                  <a:cubicBezTo>
                    <a:pt x="214" y="227"/>
                    <a:pt x="119" y="11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4" name="Google Shape;9864;p14"/>
            <p:cNvSpPr/>
            <p:nvPr/>
          </p:nvSpPr>
          <p:spPr>
            <a:xfrm>
              <a:off x="6891025" y="2597775"/>
              <a:ext cx="625" cy="8050"/>
            </a:xfrm>
            <a:custGeom>
              <a:avLst/>
              <a:gdLst/>
              <a:ahLst/>
              <a:cxnLst/>
              <a:rect l="l" t="t" r="r" b="b"/>
              <a:pathLst>
                <a:path w="25" h="322" extrusionOk="0">
                  <a:moveTo>
                    <a:pt x="1" y="0"/>
                  </a:moveTo>
                  <a:lnTo>
                    <a:pt x="1" y="322"/>
                  </a:lnTo>
                  <a:lnTo>
                    <a:pt x="24" y="32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5" name="Google Shape;9865;p14"/>
            <p:cNvSpPr/>
            <p:nvPr/>
          </p:nvSpPr>
          <p:spPr>
            <a:xfrm>
              <a:off x="6629100" y="2393275"/>
              <a:ext cx="3875" cy="9550"/>
            </a:xfrm>
            <a:custGeom>
              <a:avLst/>
              <a:gdLst/>
              <a:ahLst/>
              <a:cxnLst/>
              <a:rect l="l" t="t" r="r" b="b"/>
              <a:pathLst>
                <a:path w="155" h="382" extrusionOk="0">
                  <a:moveTo>
                    <a:pt x="36" y="1"/>
                  </a:moveTo>
                  <a:cubicBezTo>
                    <a:pt x="24" y="1"/>
                    <a:pt x="0" y="25"/>
                    <a:pt x="0" y="25"/>
                  </a:cubicBezTo>
                  <a:cubicBezTo>
                    <a:pt x="48" y="144"/>
                    <a:pt x="83" y="263"/>
                    <a:pt x="119" y="382"/>
                  </a:cubicBezTo>
                  <a:cubicBezTo>
                    <a:pt x="143" y="358"/>
                    <a:pt x="143" y="358"/>
                    <a:pt x="155" y="358"/>
                  </a:cubicBezTo>
                  <a:cubicBezTo>
                    <a:pt x="107" y="239"/>
                    <a:pt x="83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6" name="Google Shape;9866;p14"/>
            <p:cNvSpPr/>
            <p:nvPr/>
          </p:nvSpPr>
          <p:spPr>
            <a:xfrm>
              <a:off x="6610925" y="2267425"/>
              <a:ext cx="47950" cy="48500"/>
            </a:xfrm>
            <a:custGeom>
              <a:avLst/>
              <a:gdLst/>
              <a:ahLst/>
              <a:cxnLst/>
              <a:rect l="l" t="t" r="r" b="b"/>
              <a:pathLst>
                <a:path w="1918" h="1940" extrusionOk="0">
                  <a:moveTo>
                    <a:pt x="730" y="584"/>
                  </a:moveTo>
                  <a:cubicBezTo>
                    <a:pt x="737" y="584"/>
                    <a:pt x="744" y="586"/>
                    <a:pt x="751" y="594"/>
                  </a:cubicBezTo>
                  <a:cubicBezTo>
                    <a:pt x="870" y="653"/>
                    <a:pt x="1001" y="713"/>
                    <a:pt x="1120" y="772"/>
                  </a:cubicBezTo>
                  <a:cubicBezTo>
                    <a:pt x="1132" y="772"/>
                    <a:pt x="1144" y="784"/>
                    <a:pt x="1144" y="796"/>
                  </a:cubicBezTo>
                  <a:cubicBezTo>
                    <a:pt x="1203" y="891"/>
                    <a:pt x="1144" y="1189"/>
                    <a:pt x="1060" y="1272"/>
                  </a:cubicBezTo>
                  <a:cubicBezTo>
                    <a:pt x="985" y="1348"/>
                    <a:pt x="922" y="1380"/>
                    <a:pt x="847" y="1380"/>
                  </a:cubicBezTo>
                  <a:cubicBezTo>
                    <a:pt x="792" y="1380"/>
                    <a:pt x="732" y="1362"/>
                    <a:pt x="656" y="1332"/>
                  </a:cubicBezTo>
                  <a:cubicBezTo>
                    <a:pt x="537" y="1284"/>
                    <a:pt x="525" y="1165"/>
                    <a:pt x="429" y="1094"/>
                  </a:cubicBezTo>
                  <a:cubicBezTo>
                    <a:pt x="489" y="1070"/>
                    <a:pt x="537" y="1046"/>
                    <a:pt x="644" y="1010"/>
                  </a:cubicBezTo>
                  <a:cubicBezTo>
                    <a:pt x="572" y="963"/>
                    <a:pt x="525" y="927"/>
                    <a:pt x="465" y="903"/>
                  </a:cubicBezTo>
                  <a:cubicBezTo>
                    <a:pt x="489" y="844"/>
                    <a:pt x="513" y="784"/>
                    <a:pt x="549" y="725"/>
                  </a:cubicBezTo>
                  <a:cubicBezTo>
                    <a:pt x="569" y="714"/>
                    <a:pt x="598" y="687"/>
                    <a:pt x="621" y="687"/>
                  </a:cubicBezTo>
                  <a:cubicBezTo>
                    <a:pt x="625" y="687"/>
                    <a:pt x="629" y="687"/>
                    <a:pt x="632" y="689"/>
                  </a:cubicBezTo>
                  <a:cubicBezTo>
                    <a:pt x="656" y="737"/>
                    <a:pt x="691" y="784"/>
                    <a:pt x="727" y="832"/>
                  </a:cubicBezTo>
                  <a:lnTo>
                    <a:pt x="787" y="796"/>
                  </a:lnTo>
                  <a:lnTo>
                    <a:pt x="787" y="844"/>
                  </a:lnTo>
                  <a:cubicBezTo>
                    <a:pt x="751" y="891"/>
                    <a:pt x="668" y="927"/>
                    <a:pt x="668" y="987"/>
                  </a:cubicBezTo>
                  <a:cubicBezTo>
                    <a:pt x="668" y="1046"/>
                    <a:pt x="715" y="1130"/>
                    <a:pt x="763" y="1165"/>
                  </a:cubicBezTo>
                  <a:cubicBezTo>
                    <a:pt x="783" y="1182"/>
                    <a:pt x="810" y="1189"/>
                    <a:pt x="839" y="1189"/>
                  </a:cubicBezTo>
                  <a:cubicBezTo>
                    <a:pt x="912" y="1189"/>
                    <a:pt x="999" y="1142"/>
                    <a:pt x="1025" y="1082"/>
                  </a:cubicBezTo>
                  <a:cubicBezTo>
                    <a:pt x="1072" y="975"/>
                    <a:pt x="1049" y="903"/>
                    <a:pt x="941" y="844"/>
                  </a:cubicBezTo>
                  <a:cubicBezTo>
                    <a:pt x="882" y="808"/>
                    <a:pt x="846" y="772"/>
                    <a:pt x="810" y="725"/>
                  </a:cubicBezTo>
                  <a:cubicBezTo>
                    <a:pt x="775" y="677"/>
                    <a:pt x="727" y="653"/>
                    <a:pt x="656" y="606"/>
                  </a:cubicBezTo>
                  <a:cubicBezTo>
                    <a:pt x="697" y="597"/>
                    <a:pt x="715" y="584"/>
                    <a:pt x="730" y="584"/>
                  </a:cubicBezTo>
                  <a:close/>
                  <a:moveTo>
                    <a:pt x="1382" y="856"/>
                  </a:moveTo>
                  <a:cubicBezTo>
                    <a:pt x="1489" y="903"/>
                    <a:pt x="1501" y="963"/>
                    <a:pt x="1465" y="1046"/>
                  </a:cubicBezTo>
                  <a:cubicBezTo>
                    <a:pt x="1418" y="1141"/>
                    <a:pt x="1370" y="1249"/>
                    <a:pt x="1322" y="1344"/>
                  </a:cubicBezTo>
                  <a:cubicBezTo>
                    <a:pt x="1311" y="1380"/>
                    <a:pt x="1287" y="1391"/>
                    <a:pt x="1251" y="1403"/>
                  </a:cubicBezTo>
                  <a:cubicBezTo>
                    <a:pt x="1251" y="1391"/>
                    <a:pt x="1239" y="1391"/>
                    <a:pt x="1239" y="1380"/>
                  </a:cubicBezTo>
                  <a:cubicBezTo>
                    <a:pt x="1287" y="1284"/>
                    <a:pt x="1322" y="1201"/>
                    <a:pt x="1346" y="1130"/>
                  </a:cubicBezTo>
                  <a:lnTo>
                    <a:pt x="1382" y="856"/>
                  </a:lnTo>
                  <a:close/>
                  <a:moveTo>
                    <a:pt x="1022" y="1"/>
                  </a:moveTo>
                  <a:cubicBezTo>
                    <a:pt x="978" y="1"/>
                    <a:pt x="931" y="8"/>
                    <a:pt x="882" y="22"/>
                  </a:cubicBezTo>
                  <a:cubicBezTo>
                    <a:pt x="668" y="82"/>
                    <a:pt x="465" y="153"/>
                    <a:pt x="251" y="225"/>
                  </a:cubicBezTo>
                  <a:cubicBezTo>
                    <a:pt x="227" y="248"/>
                    <a:pt x="215" y="260"/>
                    <a:pt x="179" y="272"/>
                  </a:cubicBezTo>
                  <a:cubicBezTo>
                    <a:pt x="179" y="272"/>
                    <a:pt x="191" y="284"/>
                    <a:pt x="215" y="284"/>
                  </a:cubicBezTo>
                  <a:cubicBezTo>
                    <a:pt x="191" y="368"/>
                    <a:pt x="179" y="439"/>
                    <a:pt x="156" y="510"/>
                  </a:cubicBezTo>
                  <a:cubicBezTo>
                    <a:pt x="132" y="558"/>
                    <a:pt x="108" y="582"/>
                    <a:pt x="108" y="618"/>
                  </a:cubicBezTo>
                  <a:lnTo>
                    <a:pt x="108" y="856"/>
                  </a:lnTo>
                  <a:lnTo>
                    <a:pt x="37" y="784"/>
                  </a:lnTo>
                  <a:cubicBezTo>
                    <a:pt x="13" y="927"/>
                    <a:pt x="13" y="1082"/>
                    <a:pt x="1" y="1225"/>
                  </a:cubicBezTo>
                  <a:lnTo>
                    <a:pt x="37" y="1225"/>
                  </a:lnTo>
                  <a:cubicBezTo>
                    <a:pt x="48" y="1130"/>
                    <a:pt x="60" y="1010"/>
                    <a:pt x="72" y="879"/>
                  </a:cubicBezTo>
                  <a:lnTo>
                    <a:pt x="120" y="879"/>
                  </a:lnTo>
                  <a:lnTo>
                    <a:pt x="120" y="975"/>
                  </a:lnTo>
                  <a:cubicBezTo>
                    <a:pt x="108" y="1046"/>
                    <a:pt x="72" y="1130"/>
                    <a:pt x="72" y="1201"/>
                  </a:cubicBezTo>
                  <a:cubicBezTo>
                    <a:pt x="72" y="1332"/>
                    <a:pt x="96" y="1451"/>
                    <a:pt x="108" y="1582"/>
                  </a:cubicBezTo>
                  <a:cubicBezTo>
                    <a:pt x="118" y="1703"/>
                    <a:pt x="273" y="1807"/>
                    <a:pt x="393" y="1807"/>
                  </a:cubicBezTo>
                  <a:cubicBezTo>
                    <a:pt x="415" y="1807"/>
                    <a:pt x="435" y="1804"/>
                    <a:pt x="453" y="1796"/>
                  </a:cubicBezTo>
                  <a:cubicBezTo>
                    <a:pt x="465" y="1844"/>
                    <a:pt x="489" y="1868"/>
                    <a:pt x="489" y="1868"/>
                  </a:cubicBezTo>
                  <a:cubicBezTo>
                    <a:pt x="620" y="1880"/>
                    <a:pt x="775" y="1880"/>
                    <a:pt x="906" y="1880"/>
                  </a:cubicBezTo>
                  <a:cubicBezTo>
                    <a:pt x="1001" y="1868"/>
                    <a:pt x="1108" y="1844"/>
                    <a:pt x="1191" y="1820"/>
                  </a:cubicBezTo>
                  <a:cubicBezTo>
                    <a:pt x="1227" y="1820"/>
                    <a:pt x="1263" y="1856"/>
                    <a:pt x="1299" y="1880"/>
                  </a:cubicBezTo>
                  <a:cubicBezTo>
                    <a:pt x="1322" y="1903"/>
                    <a:pt x="1346" y="1927"/>
                    <a:pt x="1370" y="1939"/>
                  </a:cubicBezTo>
                  <a:cubicBezTo>
                    <a:pt x="1370" y="1939"/>
                    <a:pt x="1418" y="1915"/>
                    <a:pt x="1418" y="1903"/>
                  </a:cubicBezTo>
                  <a:cubicBezTo>
                    <a:pt x="1418" y="1868"/>
                    <a:pt x="1382" y="1856"/>
                    <a:pt x="1370" y="1820"/>
                  </a:cubicBezTo>
                  <a:lnTo>
                    <a:pt x="1311" y="1701"/>
                  </a:lnTo>
                  <a:lnTo>
                    <a:pt x="1311" y="1701"/>
                  </a:lnTo>
                  <a:cubicBezTo>
                    <a:pt x="1370" y="1713"/>
                    <a:pt x="1394" y="1737"/>
                    <a:pt x="1430" y="1737"/>
                  </a:cubicBezTo>
                  <a:cubicBezTo>
                    <a:pt x="1441" y="1701"/>
                    <a:pt x="1477" y="1653"/>
                    <a:pt x="1489" y="1630"/>
                  </a:cubicBezTo>
                  <a:cubicBezTo>
                    <a:pt x="1554" y="1664"/>
                    <a:pt x="1605" y="1682"/>
                    <a:pt x="1645" y="1682"/>
                  </a:cubicBezTo>
                  <a:cubicBezTo>
                    <a:pt x="1715" y="1682"/>
                    <a:pt x="1752" y="1628"/>
                    <a:pt x="1775" y="1522"/>
                  </a:cubicBezTo>
                  <a:cubicBezTo>
                    <a:pt x="1787" y="1439"/>
                    <a:pt x="1799" y="1344"/>
                    <a:pt x="1846" y="1272"/>
                  </a:cubicBezTo>
                  <a:cubicBezTo>
                    <a:pt x="1918" y="1153"/>
                    <a:pt x="1858" y="1046"/>
                    <a:pt x="1882" y="951"/>
                  </a:cubicBezTo>
                  <a:cubicBezTo>
                    <a:pt x="1894" y="784"/>
                    <a:pt x="1775" y="749"/>
                    <a:pt x="1680" y="689"/>
                  </a:cubicBezTo>
                  <a:cubicBezTo>
                    <a:pt x="1584" y="606"/>
                    <a:pt x="1561" y="558"/>
                    <a:pt x="1608" y="439"/>
                  </a:cubicBezTo>
                  <a:lnTo>
                    <a:pt x="1608" y="439"/>
                  </a:lnTo>
                  <a:cubicBezTo>
                    <a:pt x="1680" y="546"/>
                    <a:pt x="1763" y="629"/>
                    <a:pt x="1822" y="725"/>
                  </a:cubicBezTo>
                  <a:cubicBezTo>
                    <a:pt x="1834" y="725"/>
                    <a:pt x="1834" y="713"/>
                    <a:pt x="1846" y="713"/>
                  </a:cubicBezTo>
                  <a:cubicBezTo>
                    <a:pt x="1822" y="629"/>
                    <a:pt x="1787" y="558"/>
                    <a:pt x="1739" y="487"/>
                  </a:cubicBezTo>
                  <a:cubicBezTo>
                    <a:pt x="1680" y="403"/>
                    <a:pt x="1641" y="362"/>
                    <a:pt x="1604" y="362"/>
                  </a:cubicBezTo>
                  <a:cubicBezTo>
                    <a:pt x="1567" y="362"/>
                    <a:pt x="1531" y="403"/>
                    <a:pt x="1477" y="487"/>
                  </a:cubicBezTo>
                  <a:cubicBezTo>
                    <a:pt x="1441" y="451"/>
                    <a:pt x="1418" y="439"/>
                    <a:pt x="1370" y="415"/>
                  </a:cubicBezTo>
                  <a:cubicBezTo>
                    <a:pt x="1465" y="344"/>
                    <a:pt x="1549" y="308"/>
                    <a:pt x="1465" y="213"/>
                  </a:cubicBezTo>
                  <a:cubicBezTo>
                    <a:pt x="1333" y="99"/>
                    <a:pt x="1193" y="1"/>
                    <a:pt x="1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7" name="Google Shape;9867;p14"/>
            <p:cNvSpPr/>
            <p:nvPr/>
          </p:nvSpPr>
          <p:spPr>
            <a:xfrm>
              <a:off x="6533250" y="2269700"/>
              <a:ext cx="47350" cy="45800"/>
            </a:xfrm>
            <a:custGeom>
              <a:avLst/>
              <a:gdLst/>
              <a:ahLst/>
              <a:cxnLst/>
              <a:rect l="l" t="t" r="r" b="b"/>
              <a:pathLst>
                <a:path w="1894" h="1832" extrusionOk="0">
                  <a:moveTo>
                    <a:pt x="724" y="622"/>
                  </a:moveTo>
                  <a:cubicBezTo>
                    <a:pt x="756" y="622"/>
                    <a:pt x="793" y="631"/>
                    <a:pt x="834" y="658"/>
                  </a:cubicBezTo>
                  <a:cubicBezTo>
                    <a:pt x="762" y="741"/>
                    <a:pt x="703" y="800"/>
                    <a:pt x="631" y="836"/>
                  </a:cubicBezTo>
                  <a:cubicBezTo>
                    <a:pt x="628" y="840"/>
                    <a:pt x="619" y="841"/>
                    <a:pt x="609" y="841"/>
                  </a:cubicBezTo>
                  <a:cubicBezTo>
                    <a:pt x="584" y="841"/>
                    <a:pt x="548" y="833"/>
                    <a:pt x="548" y="824"/>
                  </a:cubicBezTo>
                  <a:cubicBezTo>
                    <a:pt x="536" y="777"/>
                    <a:pt x="536" y="705"/>
                    <a:pt x="548" y="693"/>
                  </a:cubicBezTo>
                  <a:cubicBezTo>
                    <a:pt x="597" y="669"/>
                    <a:pt x="652" y="622"/>
                    <a:pt x="724" y="622"/>
                  </a:cubicBezTo>
                  <a:close/>
                  <a:moveTo>
                    <a:pt x="798" y="419"/>
                  </a:moveTo>
                  <a:cubicBezTo>
                    <a:pt x="917" y="443"/>
                    <a:pt x="1072" y="455"/>
                    <a:pt x="1155" y="562"/>
                  </a:cubicBezTo>
                  <a:cubicBezTo>
                    <a:pt x="1370" y="777"/>
                    <a:pt x="1274" y="1050"/>
                    <a:pt x="1000" y="1134"/>
                  </a:cubicBezTo>
                  <a:cubicBezTo>
                    <a:pt x="881" y="1169"/>
                    <a:pt x="762" y="1158"/>
                    <a:pt x="608" y="1169"/>
                  </a:cubicBezTo>
                  <a:cubicBezTo>
                    <a:pt x="655" y="1110"/>
                    <a:pt x="679" y="1098"/>
                    <a:pt x="703" y="1062"/>
                  </a:cubicBezTo>
                  <a:cubicBezTo>
                    <a:pt x="667" y="1050"/>
                    <a:pt x="643" y="1015"/>
                    <a:pt x="596" y="979"/>
                  </a:cubicBezTo>
                  <a:cubicBezTo>
                    <a:pt x="596" y="1003"/>
                    <a:pt x="584" y="1039"/>
                    <a:pt x="560" y="1062"/>
                  </a:cubicBezTo>
                  <a:cubicBezTo>
                    <a:pt x="548" y="1062"/>
                    <a:pt x="548" y="1050"/>
                    <a:pt x="536" y="1050"/>
                  </a:cubicBezTo>
                  <a:lnTo>
                    <a:pt x="488" y="919"/>
                  </a:lnTo>
                  <a:cubicBezTo>
                    <a:pt x="560" y="896"/>
                    <a:pt x="619" y="884"/>
                    <a:pt x="703" y="872"/>
                  </a:cubicBezTo>
                  <a:cubicBezTo>
                    <a:pt x="751" y="940"/>
                    <a:pt x="784" y="1016"/>
                    <a:pt x="872" y="1016"/>
                  </a:cubicBezTo>
                  <a:cubicBezTo>
                    <a:pt x="892" y="1016"/>
                    <a:pt x="914" y="1012"/>
                    <a:pt x="941" y="1003"/>
                  </a:cubicBezTo>
                  <a:cubicBezTo>
                    <a:pt x="1036" y="979"/>
                    <a:pt x="1096" y="943"/>
                    <a:pt x="1096" y="836"/>
                  </a:cubicBezTo>
                  <a:cubicBezTo>
                    <a:pt x="1096" y="741"/>
                    <a:pt x="1060" y="646"/>
                    <a:pt x="917" y="622"/>
                  </a:cubicBezTo>
                  <a:cubicBezTo>
                    <a:pt x="834" y="598"/>
                    <a:pt x="738" y="574"/>
                    <a:pt x="643" y="538"/>
                  </a:cubicBezTo>
                  <a:cubicBezTo>
                    <a:pt x="679" y="467"/>
                    <a:pt x="727" y="443"/>
                    <a:pt x="798" y="419"/>
                  </a:cubicBezTo>
                  <a:close/>
                  <a:moveTo>
                    <a:pt x="846" y="1479"/>
                  </a:moveTo>
                  <a:lnTo>
                    <a:pt x="846" y="1479"/>
                  </a:lnTo>
                  <a:cubicBezTo>
                    <a:pt x="800" y="1593"/>
                    <a:pt x="779" y="1639"/>
                    <a:pt x="726" y="1639"/>
                  </a:cubicBezTo>
                  <a:cubicBezTo>
                    <a:pt x="696" y="1639"/>
                    <a:pt x="656" y="1624"/>
                    <a:pt x="596" y="1598"/>
                  </a:cubicBezTo>
                  <a:cubicBezTo>
                    <a:pt x="679" y="1550"/>
                    <a:pt x="774" y="1515"/>
                    <a:pt x="846" y="1479"/>
                  </a:cubicBezTo>
                  <a:close/>
                  <a:moveTo>
                    <a:pt x="828" y="0"/>
                  </a:moveTo>
                  <a:cubicBezTo>
                    <a:pt x="764" y="0"/>
                    <a:pt x="695" y="30"/>
                    <a:pt x="643" y="50"/>
                  </a:cubicBezTo>
                  <a:cubicBezTo>
                    <a:pt x="584" y="86"/>
                    <a:pt x="536" y="146"/>
                    <a:pt x="477" y="181"/>
                  </a:cubicBezTo>
                  <a:cubicBezTo>
                    <a:pt x="417" y="229"/>
                    <a:pt x="322" y="241"/>
                    <a:pt x="286" y="300"/>
                  </a:cubicBezTo>
                  <a:cubicBezTo>
                    <a:pt x="179" y="455"/>
                    <a:pt x="84" y="598"/>
                    <a:pt x="12" y="765"/>
                  </a:cubicBezTo>
                  <a:cubicBezTo>
                    <a:pt x="0" y="800"/>
                    <a:pt x="0" y="872"/>
                    <a:pt x="24" y="896"/>
                  </a:cubicBezTo>
                  <a:cubicBezTo>
                    <a:pt x="84" y="943"/>
                    <a:pt x="143" y="979"/>
                    <a:pt x="227" y="1015"/>
                  </a:cubicBezTo>
                  <a:cubicBezTo>
                    <a:pt x="227" y="1050"/>
                    <a:pt x="203" y="1062"/>
                    <a:pt x="203" y="1098"/>
                  </a:cubicBezTo>
                  <a:cubicBezTo>
                    <a:pt x="203" y="1241"/>
                    <a:pt x="131" y="1408"/>
                    <a:pt x="322" y="1515"/>
                  </a:cubicBezTo>
                  <a:cubicBezTo>
                    <a:pt x="405" y="1550"/>
                    <a:pt x="500" y="1610"/>
                    <a:pt x="536" y="1693"/>
                  </a:cubicBezTo>
                  <a:cubicBezTo>
                    <a:pt x="596" y="1789"/>
                    <a:pt x="679" y="1812"/>
                    <a:pt x="774" y="1824"/>
                  </a:cubicBezTo>
                  <a:cubicBezTo>
                    <a:pt x="798" y="1828"/>
                    <a:pt x="825" y="1831"/>
                    <a:pt x="853" y="1831"/>
                  </a:cubicBezTo>
                  <a:cubicBezTo>
                    <a:pt x="920" y="1831"/>
                    <a:pt x="990" y="1810"/>
                    <a:pt x="1024" y="1717"/>
                  </a:cubicBezTo>
                  <a:cubicBezTo>
                    <a:pt x="1096" y="1550"/>
                    <a:pt x="1250" y="1527"/>
                    <a:pt x="1393" y="1527"/>
                  </a:cubicBezTo>
                  <a:cubicBezTo>
                    <a:pt x="1465" y="1527"/>
                    <a:pt x="1536" y="1532"/>
                    <a:pt x="1608" y="1532"/>
                  </a:cubicBezTo>
                  <a:cubicBezTo>
                    <a:pt x="1643" y="1532"/>
                    <a:pt x="1679" y="1531"/>
                    <a:pt x="1715" y="1527"/>
                  </a:cubicBezTo>
                  <a:cubicBezTo>
                    <a:pt x="1834" y="1527"/>
                    <a:pt x="1846" y="1455"/>
                    <a:pt x="1798" y="1348"/>
                  </a:cubicBezTo>
                  <a:cubicBezTo>
                    <a:pt x="1786" y="1336"/>
                    <a:pt x="1786" y="1312"/>
                    <a:pt x="1774" y="1289"/>
                  </a:cubicBezTo>
                  <a:lnTo>
                    <a:pt x="1893" y="1289"/>
                  </a:lnTo>
                  <a:cubicBezTo>
                    <a:pt x="1870" y="1181"/>
                    <a:pt x="1893" y="1074"/>
                    <a:pt x="1846" y="1015"/>
                  </a:cubicBezTo>
                  <a:cubicBezTo>
                    <a:pt x="1774" y="800"/>
                    <a:pt x="1715" y="562"/>
                    <a:pt x="1536" y="384"/>
                  </a:cubicBezTo>
                  <a:cubicBezTo>
                    <a:pt x="1477" y="336"/>
                    <a:pt x="1441" y="229"/>
                    <a:pt x="1381" y="205"/>
                  </a:cubicBezTo>
                  <a:cubicBezTo>
                    <a:pt x="1215" y="110"/>
                    <a:pt x="1036" y="50"/>
                    <a:pt x="858" y="3"/>
                  </a:cubicBezTo>
                  <a:cubicBezTo>
                    <a:pt x="848" y="1"/>
                    <a:pt x="83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8" name="Google Shape;9868;p14"/>
            <p:cNvSpPr/>
            <p:nvPr/>
          </p:nvSpPr>
          <p:spPr>
            <a:xfrm>
              <a:off x="6670475" y="2220350"/>
              <a:ext cx="33650" cy="51225"/>
            </a:xfrm>
            <a:custGeom>
              <a:avLst/>
              <a:gdLst/>
              <a:ahLst/>
              <a:cxnLst/>
              <a:rect l="l" t="t" r="r" b="b"/>
              <a:pathLst>
                <a:path w="1346" h="2049" extrusionOk="0">
                  <a:moveTo>
                    <a:pt x="1119" y="0"/>
                  </a:moveTo>
                  <a:cubicBezTo>
                    <a:pt x="1024" y="60"/>
                    <a:pt x="953" y="107"/>
                    <a:pt x="881" y="167"/>
                  </a:cubicBezTo>
                  <a:cubicBezTo>
                    <a:pt x="834" y="179"/>
                    <a:pt x="786" y="191"/>
                    <a:pt x="750" y="226"/>
                  </a:cubicBezTo>
                  <a:cubicBezTo>
                    <a:pt x="655" y="262"/>
                    <a:pt x="548" y="298"/>
                    <a:pt x="488" y="369"/>
                  </a:cubicBezTo>
                  <a:cubicBezTo>
                    <a:pt x="333" y="596"/>
                    <a:pt x="179" y="834"/>
                    <a:pt x="36" y="1060"/>
                  </a:cubicBezTo>
                  <a:cubicBezTo>
                    <a:pt x="12" y="1072"/>
                    <a:pt x="12" y="1096"/>
                    <a:pt x="12" y="1131"/>
                  </a:cubicBezTo>
                  <a:cubicBezTo>
                    <a:pt x="12" y="1250"/>
                    <a:pt x="36" y="1381"/>
                    <a:pt x="36" y="1512"/>
                  </a:cubicBezTo>
                  <a:cubicBezTo>
                    <a:pt x="36" y="1548"/>
                    <a:pt x="12" y="1596"/>
                    <a:pt x="12" y="1619"/>
                  </a:cubicBezTo>
                  <a:cubicBezTo>
                    <a:pt x="12" y="1739"/>
                    <a:pt x="0" y="1846"/>
                    <a:pt x="36" y="1953"/>
                  </a:cubicBezTo>
                  <a:cubicBezTo>
                    <a:pt x="45" y="2008"/>
                    <a:pt x="250" y="2048"/>
                    <a:pt x="377" y="2048"/>
                  </a:cubicBezTo>
                  <a:cubicBezTo>
                    <a:pt x="416" y="2048"/>
                    <a:pt x="448" y="2045"/>
                    <a:pt x="464" y="2036"/>
                  </a:cubicBezTo>
                  <a:cubicBezTo>
                    <a:pt x="536" y="2012"/>
                    <a:pt x="631" y="1989"/>
                    <a:pt x="726" y="1965"/>
                  </a:cubicBezTo>
                  <a:cubicBezTo>
                    <a:pt x="726" y="1965"/>
                    <a:pt x="762" y="1929"/>
                    <a:pt x="774" y="1905"/>
                  </a:cubicBezTo>
                  <a:cubicBezTo>
                    <a:pt x="869" y="1739"/>
                    <a:pt x="1000" y="1596"/>
                    <a:pt x="1060" y="1417"/>
                  </a:cubicBezTo>
                  <a:cubicBezTo>
                    <a:pt x="1131" y="1191"/>
                    <a:pt x="1179" y="965"/>
                    <a:pt x="1322" y="774"/>
                  </a:cubicBezTo>
                  <a:lnTo>
                    <a:pt x="1322" y="738"/>
                  </a:lnTo>
                  <a:cubicBezTo>
                    <a:pt x="1250" y="727"/>
                    <a:pt x="1191" y="715"/>
                    <a:pt x="1119" y="679"/>
                  </a:cubicBezTo>
                  <a:lnTo>
                    <a:pt x="1345" y="334"/>
                  </a:lnTo>
                  <a:cubicBezTo>
                    <a:pt x="1286" y="298"/>
                    <a:pt x="1226" y="250"/>
                    <a:pt x="1167" y="226"/>
                  </a:cubicBezTo>
                  <a:cubicBezTo>
                    <a:pt x="1179" y="215"/>
                    <a:pt x="1179" y="215"/>
                    <a:pt x="1191" y="215"/>
                  </a:cubicBezTo>
                  <a:cubicBezTo>
                    <a:pt x="1179" y="155"/>
                    <a:pt x="1143" y="95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9" name="Google Shape;9869;p14"/>
            <p:cNvSpPr/>
            <p:nvPr/>
          </p:nvSpPr>
          <p:spPr>
            <a:xfrm>
              <a:off x="6495750" y="2221225"/>
              <a:ext cx="27700" cy="52125"/>
            </a:xfrm>
            <a:custGeom>
              <a:avLst/>
              <a:gdLst/>
              <a:ahLst/>
              <a:cxnLst/>
              <a:rect l="l" t="t" r="r" b="b"/>
              <a:pathLst>
                <a:path w="1108" h="2085" extrusionOk="0">
                  <a:moveTo>
                    <a:pt x="95" y="1"/>
                  </a:moveTo>
                  <a:lnTo>
                    <a:pt x="95" y="1"/>
                  </a:lnTo>
                  <a:cubicBezTo>
                    <a:pt x="36" y="96"/>
                    <a:pt x="274" y="180"/>
                    <a:pt x="83" y="251"/>
                  </a:cubicBezTo>
                  <a:cubicBezTo>
                    <a:pt x="143" y="322"/>
                    <a:pt x="191" y="394"/>
                    <a:pt x="238" y="477"/>
                  </a:cubicBezTo>
                  <a:cubicBezTo>
                    <a:pt x="214" y="477"/>
                    <a:pt x="214" y="489"/>
                    <a:pt x="203" y="489"/>
                  </a:cubicBezTo>
                  <a:cubicBezTo>
                    <a:pt x="143" y="477"/>
                    <a:pt x="83" y="441"/>
                    <a:pt x="0" y="418"/>
                  </a:cubicBezTo>
                  <a:lnTo>
                    <a:pt x="0" y="418"/>
                  </a:lnTo>
                  <a:cubicBezTo>
                    <a:pt x="131" y="751"/>
                    <a:pt x="238" y="1049"/>
                    <a:pt x="333" y="1370"/>
                  </a:cubicBezTo>
                  <a:cubicBezTo>
                    <a:pt x="274" y="1311"/>
                    <a:pt x="250" y="1227"/>
                    <a:pt x="203" y="1168"/>
                  </a:cubicBezTo>
                  <a:cubicBezTo>
                    <a:pt x="191" y="1144"/>
                    <a:pt x="143" y="1132"/>
                    <a:pt x="119" y="1108"/>
                  </a:cubicBezTo>
                  <a:cubicBezTo>
                    <a:pt x="119" y="1144"/>
                    <a:pt x="95" y="1192"/>
                    <a:pt x="119" y="1215"/>
                  </a:cubicBezTo>
                  <a:cubicBezTo>
                    <a:pt x="155" y="1323"/>
                    <a:pt x="203" y="1430"/>
                    <a:pt x="262" y="1525"/>
                  </a:cubicBezTo>
                  <a:cubicBezTo>
                    <a:pt x="357" y="1692"/>
                    <a:pt x="441" y="1858"/>
                    <a:pt x="536" y="2001"/>
                  </a:cubicBezTo>
                  <a:cubicBezTo>
                    <a:pt x="557" y="2051"/>
                    <a:pt x="601" y="2084"/>
                    <a:pt x="655" y="2084"/>
                  </a:cubicBezTo>
                  <a:cubicBezTo>
                    <a:pt x="691" y="2084"/>
                    <a:pt x="731" y="2070"/>
                    <a:pt x="774" y="2037"/>
                  </a:cubicBezTo>
                  <a:cubicBezTo>
                    <a:pt x="714" y="1930"/>
                    <a:pt x="655" y="1846"/>
                    <a:pt x="572" y="1739"/>
                  </a:cubicBezTo>
                  <a:cubicBezTo>
                    <a:pt x="619" y="1727"/>
                    <a:pt x="679" y="1727"/>
                    <a:pt x="738" y="1727"/>
                  </a:cubicBezTo>
                  <a:cubicBezTo>
                    <a:pt x="788" y="1731"/>
                    <a:pt x="835" y="1736"/>
                    <a:pt x="879" y="1736"/>
                  </a:cubicBezTo>
                  <a:cubicBezTo>
                    <a:pt x="972" y="1736"/>
                    <a:pt x="1051" y="1714"/>
                    <a:pt x="1107" y="1608"/>
                  </a:cubicBezTo>
                  <a:cubicBezTo>
                    <a:pt x="1048" y="1406"/>
                    <a:pt x="988" y="1203"/>
                    <a:pt x="917" y="1013"/>
                  </a:cubicBezTo>
                  <a:cubicBezTo>
                    <a:pt x="893" y="918"/>
                    <a:pt x="845" y="811"/>
                    <a:pt x="786" y="739"/>
                  </a:cubicBezTo>
                  <a:cubicBezTo>
                    <a:pt x="643" y="561"/>
                    <a:pt x="488" y="370"/>
                    <a:pt x="333" y="191"/>
                  </a:cubicBezTo>
                  <a:cubicBezTo>
                    <a:pt x="310" y="156"/>
                    <a:pt x="250" y="144"/>
                    <a:pt x="214" y="120"/>
                  </a:cubicBezTo>
                  <a:cubicBezTo>
                    <a:pt x="179" y="84"/>
                    <a:pt x="143" y="37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0" name="Google Shape;9870;p14"/>
            <p:cNvSpPr/>
            <p:nvPr/>
          </p:nvSpPr>
          <p:spPr>
            <a:xfrm>
              <a:off x="6658850" y="2232550"/>
              <a:ext cx="13425" cy="33650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537" y="0"/>
                  </a:moveTo>
                  <a:lnTo>
                    <a:pt x="537" y="0"/>
                  </a:lnTo>
                  <a:cubicBezTo>
                    <a:pt x="275" y="215"/>
                    <a:pt x="1" y="1108"/>
                    <a:pt x="179" y="1346"/>
                  </a:cubicBezTo>
                  <a:cubicBezTo>
                    <a:pt x="167" y="1239"/>
                    <a:pt x="156" y="1131"/>
                    <a:pt x="167" y="1048"/>
                  </a:cubicBezTo>
                  <a:cubicBezTo>
                    <a:pt x="179" y="917"/>
                    <a:pt x="156" y="750"/>
                    <a:pt x="298" y="655"/>
                  </a:cubicBezTo>
                  <a:cubicBezTo>
                    <a:pt x="298" y="405"/>
                    <a:pt x="417" y="215"/>
                    <a:pt x="5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1" name="Google Shape;9871;p14"/>
            <p:cNvSpPr/>
            <p:nvPr/>
          </p:nvSpPr>
          <p:spPr>
            <a:xfrm>
              <a:off x="6618375" y="2254575"/>
              <a:ext cx="14300" cy="13125"/>
            </a:xfrm>
            <a:custGeom>
              <a:avLst/>
              <a:gdLst/>
              <a:ahLst/>
              <a:cxnLst/>
              <a:rect l="l" t="t" r="r" b="b"/>
              <a:pathLst>
                <a:path w="572" h="525" extrusionOk="0">
                  <a:moveTo>
                    <a:pt x="572" y="0"/>
                  </a:moveTo>
                  <a:cubicBezTo>
                    <a:pt x="429" y="12"/>
                    <a:pt x="36" y="346"/>
                    <a:pt x="0" y="524"/>
                  </a:cubicBezTo>
                  <a:cubicBezTo>
                    <a:pt x="191" y="346"/>
                    <a:pt x="393" y="167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2" name="Google Shape;9872;p14"/>
            <p:cNvSpPr/>
            <p:nvPr/>
          </p:nvSpPr>
          <p:spPr>
            <a:xfrm>
              <a:off x="6586225" y="2246525"/>
              <a:ext cx="3600" cy="21475"/>
            </a:xfrm>
            <a:custGeom>
              <a:avLst/>
              <a:gdLst/>
              <a:ahLst/>
              <a:cxnLst/>
              <a:rect l="l" t="t" r="r" b="b"/>
              <a:pathLst>
                <a:path w="144" h="859" extrusionOk="0">
                  <a:moveTo>
                    <a:pt x="108" y="1"/>
                  </a:moveTo>
                  <a:cubicBezTo>
                    <a:pt x="96" y="299"/>
                    <a:pt x="1" y="572"/>
                    <a:pt x="143" y="858"/>
                  </a:cubicBezTo>
                  <a:lnTo>
                    <a:pt x="143" y="13"/>
                  </a:lnTo>
                  <a:cubicBezTo>
                    <a:pt x="132" y="13"/>
                    <a:pt x="108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3" name="Google Shape;9873;p14"/>
            <p:cNvSpPr/>
            <p:nvPr/>
          </p:nvSpPr>
          <p:spPr>
            <a:xfrm>
              <a:off x="6585625" y="2229575"/>
              <a:ext cx="4500" cy="11625"/>
            </a:xfrm>
            <a:custGeom>
              <a:avLst/>
              <a:gdLst/>
              <a:ahLst/>
              <a:cxnLst/>
              <a:rect l="l" t="t" r="r" b="b"/>
              <a:pathLst>
                <a:path w="180" h="465" extrusionOk="0">
                  <a:moveTo>
                    <a:pt x="48" y="0"/>
                  </a:moveTo>
                  <a:cubicBezTo>
                    <a:pt x="48" y="0"/>
                    <a:pt x="37" y="0"/>
                    <a:pt x="1" y="24"/>
                  </a:cubicBezTo>
                  <a:lnTo>
                    <a:pt x="48" y="465"/>
                  </a:lnTo>
                  <a:lnTo>
                    <a:pt x="96" y="465"/>
                  </a:lnTo>
                  <a:cubicBezTo>
                    <a:pt x="179" y="322"/>
                    <a:pt x="108" y="167"/>
                    <a:pt x="120" y="24"/>
                  </a:cubicBezTo>
                  <a:cubicBezTo>
                    <a:pt x="120" y="24"/>
                    <a:pt x="108" y="0"/>
                    <a:pt x="96" y="0"/>
                  </a:cubicBezTo>
                  <a:cubicBezTo>
                    <a:pt x="96" y="24"/>
                    <a:pt x="72" y="48"/>
                    <a:pt x="60" y="84"/>
                  </a:cubicBezTo>
                  <a:cubicBezTo>
                    <a:pt x="60" y="48"/>
                    <a:pt x="48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4" name="Google Shape;9874;p14"/>
            <p:cNvSpPr/>
            <p:nvPr/>
          </p:nvSpPr>
          <p:spPr>
            <a:xfrm>
              <a:off x="6525800" y="2238500"/>
              <a:ext cx="9550" cy="17875"/>
            </a:xfrm>
            <a:custGeom>
              <a:avLst/>
              <a:gdLst/>
              <a:ahLst/>
              <a:cxnLst/>
              <a:rect l="l" t="t" r="r" b="b"/>
              <a:pathLst>
                <a:path w="382" h="715" extrusionOk="0">
                  <a:moveTo>
                    <a:pt x="1" y="1"/>
                  </a:moveTo>
                  <a:cubicBezTo>
                    <a:pt x="1" y="298"/>
                    <a:pt x="203" y="501"/>
                    <a:pt x="382" y="715"/>
                  </a:cubicBezTo>
                  <a:cubicBezTo>
                    <a:pt x="251" y="477"/>
                    <a:pt x="120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5" name="Google Shape;9875;p14"/>
            <p:cNvSpPr/>
            <p:nvPr/>
          </p:nvSpPr>
          <p:spPr>
            <a:xfrm>
              <a:off x="6620150" y="2224500"/>
              <a:ext cx="8975" cy="16700"/>
            </a:xfrm>
            <a:custGeom>
              <a:avLst/>
              <a:gdLst/>
              <a:ahLst/>
              <a:cxnLst/>
              <a:rect l="l" t="t" r="r" b="b"/>
              <a:pathLst>
                <a:path w="359" h="668" extrusionOk="0">
                  <a:moveTo>
                    <a:pt x="334" y="1"/>
                  </a:moveTo>
                  <a:cubicBezTo>
                    <a:pt x="180" y="203"/>
                    <a:pt x="96" y="430"/>
                    <a:pt x="1" y="656"/>
                  </a:cubicBezTo>
                  <a:cubicBezTo>
                    <a:pt x="25" y="656"/>
                    <a:pt x="37" y="668"/>
                    <a:pt x="37" y="668"/>
                  </a:cubicBezTo>
                  <a:cubicBezTo>
                    <a:pt x="156" y="441"/>
                    <a:pt x="263" y="239"/>
                    <a:pt x="358" y="13"/>
                  </a:cubicBezTo>
                  <a:cubicBezTo>
                    <a:pt x="346" y="13"/>
                    <a:pt x="346" y="1"/>
                    <a:pt x="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6" name="Google Shape;9876;p14"/>
            <p:cNvSpPr/>
            <p:nvPr/>
          </p:nvSpPr>
          <p:spPr>
            <a:xfrm>
              <a:off x="6665400" y="2292675"/>
              <a:ext cx="6875" cy="10450"/>
            </a:xfrm>
            <a:custGeom>
              <a:avLst/>
              <a:gdLst/>
              <a:ahLst/>
              <a:cxnLst/>
              <a:rect l="l" t="t" r="r" b="b"/>
              <a:pathLst>
                <a:path w="275" h="418" extrusionOk="0">
                  <a:moveTo>
                    <a:pt x="275" y="0"/>
                  </a:moveTo>
                  <a:cubicBezTo>
                    <a:pt x="96" y="84"/>
                    <a:pt x="1" y="274"/>
                    <a:pt x="1" y="417"/>
                  </a:cubicBezTo>
                  <a:cubicBezTo>
                    <a:pt x="96" y="274"/>
                    <a:pt x="191" y="131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7" name="Google Shape;9877;p14"/>
            <p:cNvSpPr/>
            <p:nvPr/>
          </p:nvSpPr>
          <p:spPr>
            <a:xfrm>
              <a:off x="6580875" y="2247125"/>
              <a:ext cx="4475" cy="14925"/>
            </a:xfrm>
            <a:custGeom>
              <a:avLst/>
              <a:gdLst/>
              <a:ahLst/>
              <a:cxnLst/>
              <a:rect l="l" t="t" r="r" b="b"/>
              <a:pathLst>
                <a:path w="179" h="597" extrusionOk="0">
                  <a:moveTo>
                    <a:pt x="36" y="1"/>
                  </a:moveTo>
                  <a:cubicBezTo>
                    <a:pt x="24" y="1"/>
                    <a:pt x="12" y="13"/>
                    <a:pt x="0" y="13"/>
                  </a:cubicBezTo>
                  <a:lnTo>
                    <a:pt x="131" y="596"/>
                  </a:lnTo>
                  <a:cubicBezTo>
                    <a:pt x="143" y="584"/>
                    <a:pt x="167" y="584"/>
                    <a:pt x="179" y="584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8" name="Google Shape;9878;p14"/>
            <p:cNvSpPr/>
            <p:nvPr/>
          </p:nvSpPr>
          <p:spPr>
            <a:xfrm>
              <a:off x="6640100" y="2228975"/>
              <a:ext cx="12525" cy="10150"/>
            </a:xfrm>
            <a:custGeom>
              <a:avLst/>
              <a:gdLst/>
              <a:ahLst/>
              <a:cxnLst/>
              <a:rect l="l" t="t" r="r" b="b"/>
              <a:pathLst>
                <a:path w="501" h="406" extrusionOk="0">
                  <a:moveTo>
                    <a:pt x="489" y="1"/>
                  </a:moveTo>
                  <a:lnTo>
                    <a:pt x="1" y="358"/>
                  </a:lnTo>
                  <a:cubicBezTo>
                    <a:pt x="13" y="370"/>
                    <a:pt x="13" y="405"/>
                    <a:pt x="24" y="405"/>
                  </a:cubicBezTo>
                  <a:cubicBezTo>
                    <a:pt x="191" y="286"/>
                    <a:pt x="334" y="143"/>
                    <a:pt x="501" y="24"/>
                  </a:cubicBezTo>
                  <a:cubicBezTo>
                    <a:pt x="501" y="12"/>
                    <a:pt x="489" y="12"/>
                    <a:pt x="4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9" name="Google Shape;9879;p14"/>
            <p:cNvSpPr/>
            <p:nvPr/>
          </p:nvSpPr>
          <p:spPr>
            <a:xfrm>
              <a:off x="6516575" y="2226600"/>
              <a:ext cx="9250" cy="10425"/>
            </a:xfrm>
            <a:custGeom>
              <a:avLst/>
              <a:gdLst/>
              <a:ahLst/>
              <a:cxnLst/>
              <a:rect l="l" t="t" r="r" b="b"/>
              <a:pathLst>
                <a:path w="370" h="417" extrusionOk="0">
                  <a:moveTo>
                    <a:pt x="1" y="0"/>
                  </a:moveTo>
                  <a:cubicBezTo>
                    <a:pt x="96" y="143"/>
                    <a:pt x="215" y="286"/>
                    <a:pt x="334" y="417"/>
                  </a:cubicBezTo>
                  <a:cubicBezTo>
                    <a:pt x="334" y="405"/>
                    <a:pt x="358" y="405"/>
                    <a:pt x="370" y="405"/>
                  </a:cubicBezTo>
                  <a:cubicBezTo>
                    <a:pt x="262" y="262"/>
                    <a:pt x="191" y="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0" name="Google Shape;9880;p14"/>
            <p:cNvSpPr/>
            <p:nvPr/>
          </p:nvSpPr>
          <p:spPr>
            <a:xfrm>
              <a:off x="6620150" y="2327500"/>
              <a:ext cx="11350" cy="8950"/>
            </a:xfrm>
            <a:custGeom>
              <a:avLst/>
              <a:gdLst/>
              <a:ahLst/>
              <a:cxnLst/>
              <a:rect l="l" t="t" r="r" b="b"/>
              <a:pathLst>
                <a:path w="454" h="35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131"/>
                    <a:pt x="227" y="298"/>
                    <a:pt x="453" y="358"/>
                  </a:cubicBezTo>
                  <a:cubicBezTo>
                    <a:pt x="287" y="227"/>
                    <a:pt x="156" y="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1" name="Google Shape;9881;p14"/>
            <p:cNvSpPr/>
            <p:nvPr/>
          </p:nvSpPr>
          <p:spPr>
            <a:xfrm>
              <a:off x="6597550" y="2251075"/>
              <a:ext cx="4475" cy="9775"/>
            </a:xfrm>
            <a:custGeom>
              <a:avLst/>
              <a:gdLst/>
              <a:ahLst/>
              <a:cxnLst/>
              <a:rect l="l" t="t" r="r" b="b"/>
              <a:pathLst>
                <a:path w="179" h="391" extrusionOk="0">
                  <a:moveTo>
                    <a:pt x="159" y="1"/>
                  </a:moveTo>
                  <a:cubicBezTo>
                    <a:pt x="152" y="1"/>
                    <a:pt x="143" y="4"/>
                    <a:pt x="131" y="9"/>
                  </a:cubicBezTo>
                  <a:cubicBezTo>
                    <a:pt x="95" y="129"/>
                    <a:pt x="48" y="260"/>
                    <a:pt x="0" y="390"/>
                  </a:cubicBezTo>
                  <a:cubicBezTo>
                    <a:pt x="107" y="390"/>
                    <a:pt x="107" y="390"/>
                    <a:pt x="179" y="9"/>
                  </a:cubicBezTo>
                  <a:cubicBezTo>
                    <a:pt x="173" y="4"/>
                    <a:pt x="16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2" name="Google Shape;9882;p14"/>
            <p:cNvSpPr/>
            <p:nvPr/>
          </p:nvSpPr>
          <p:spPr>
            <a:xfrm>
              <a:off x="6546925" y="2245650"/>
              <a:ext cx="10750" cy="11325"/>
            </a:xfrm>
            <a:custGeom>
              <a:avLst/>
              <a:gdLst/>
              <a:ahLst/>
              <a:cxnLst/>
              <a:rect l="l" t="t" r="r" b="b"/>
              <a:pathLst>
                <a:path w="430" h="453" extrusionOk="0">
                  <a:moveTo>
                    <a:pt x="49" y="0"/>
                  </a:moveTo>
                  <a:cubicBezTo>
                    <a:pt x="37" y="12"/>
                    <a:pt x="37" y="12"/>
                    <a:pt x="1" y="36"/>
                  </a:cubicBezTo>
                  <a:cubicBezTo>
                    <a:pt x="132" y="179"/>
                    <a:pt x="275" y="310"/>
                    <a:pt x="406" y="453"/>
                  </a:cubicBezTo>
                  <a:lnTo>
                    <a:pt x="430" y="417"/>
                  </a:lnTo>
                  <a:cubicBezTo>
                    <a:pt x="299" y="286"/>
                    <a:pt x="180" y="131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3" name="Google Shape;9883;p14"/>
            <p:cNvSpPr/>
            <p:nvPr/>
          </p:nvSpPr>
          <p:spPr>
            <a:xfrm>
              <a:off x="6655575" y="2327450"/>
              <a:ext cx="9850" cy="2975"/>
            </a:xfrm>
            <a:custGeom>
              <a:avLst/>
              <a:gdLst/>
              <a:ahLst/>
              <a:cxnLst/>
              <a:rect l="l" t="t" r="r" b="b"/>
              <a:pathLst>
                <a:path w="394" h="119" extrusionOk="0">
                  <a:moveTo>
                    <a:pt x="26" y="0"/>
                  </a:moveTo>
                  <a:cubicBezTo>
                    <a:pt x="18" y="0"/>
                    <a:pt x="9" y="1"/>
                    <a:pt x="1" y="2"/>
                  </a:cubicBezTo>
                  <a:cubicBezTo>
                    <a:pt x="114" y="80"/>
                    <a:pt x="197" y="119"/>
                    <a:pt x="260" y="119"/>
                  </a:cubicBezTo>
                  <a:cubicBezTo>
                    <a:pt x="322" y="119"/>
                    <a:pt x="364" y="80"/>
                    <a:pt x="394" y="2"/>
                  </a:cubicBezTo>
                  <a:lnTo>
                    <a:pt x="394" y="2"/>
                  </a:lnTo>
                  <a:cubicBezTo>
                    <a:pt x="350" y="50"/>
                    <a:pt x="308" y="66"/>
                    <a:pt x="267" y="66"/>
                  </a:cubicBezTo>
                  <a:cubicBezTo>
                    <a:pt x="185" y="66"/>
                    <a:pt x="107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4" name="Google Shape;9884;p14"/>
            <p:cNvSpPr/>
            <p:nvPr/>
          </p:nvSpPr>
          <p:spPr>
            <a:xfrm>
              <a:off x="6602900" y="2225100"/>
              <a:ext cx="4475" cy="9550"/>
            </a:xfrm>
            <a:custGeom>
              <a:avLst/>
              <a:gdLst/>
              <a:ahLst/>
              <a:cxnLst/>
              <a:rect l="l" t="t" r="r" b="b"/>
              <a:pathLst>
                <a:path w="179" h="382" extrusionOk="0">
                  <a:moveTo>
                    <a:pt x="119" y="1"/>
                  </a:moveTo>
                  <a:cubicBezTo>
                    <a:pt x="72" y="120"/>
                    <a:pt x="36" y="239"/>
                    <a:pt x="0" y="358"/>
                  </a:cubicBezTo>
                  <a:cubicBezTo>
                    <a:pt x="24" y="382"/>
                    <a:pt x="36" y="382"/>
                    <a:pt x="60" y="382"/>
                  </a:cubicBezTo>
                  <a:cubicBezTo>
                    <a:pt x="96" y="263"/>
                    <a:pt x="131" y="144"/>
                    <a:pt x="179" y="25"/>
                  </a:cubicBezTo>
                  <a:cubicBezTo>
                    <a:pt x="143" y="25"/>
                    <a:pt x="131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5" name="Google Shape;9885;p14"/>
            <p:cNvSpPr/>
            <p:nvPr/>
          </p:nvSpPr>
          <p:spPr>
            <a:xfrm>
              <a:off x="6607350" y="2288200"/>
              <a:ext cx="3300" cy="13425"/>
            </a:xfrm>
            <a:custGeom>
              <a:avLst/>
              <a:gdLst/>
              <a:ahLst/>
              <a:cxnLst/>
              <a:rect l="l" t="t" r="r" b="b"/>
              <a:pathLst>
                <a:path w="132" h="537" extrusionOk="0">
                  <a:moveTo>
                    <a:pt x="84" y="1"/>
                  </a:moveTo>
                  <a:cubicBezTo>
                    <a:pt x="60" y="179"/>
                    <a:pt x="25" y="334"/>
                    <a:pt x="1" y="513"/>
                  </a:cubicBezTo>
                  <a:cubicBezTo>
                    <a:pt x="1" y="513"/>
                    <a:pt x="13" y="537"/>
                    <a:pt x="37" y="537"/>
                  </a:cubicBezTo>
                  <a:cubicBezTo>
                    <a:pt x="72" y="358"/>
                    <a:pt x="96" y="191"/>
                    <a:pt x="132" y="13"/>
                  </a:cubicBezTo>
                  <a:cubicBezTo>
                    <a:pt x="120" y="1"/>
                    <a:pt x="96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6" name="Google Shape;9886;p14"/>
            <p:cNvSpPr/>
            <p:nvPr/>
          </p:nvSpPr>
          <p:spPr>
            <a:xfrm>
              <a:off x="6567475" y="2245650"/>
              <a:ext cx="6275" cy="11325"/>
            </a:xfrm>
            <a:custGeom>
              <a:avLst/>
              <a:gdLst/>
              <a:ahLst/>
              <a:cxnLst/>
              <a:rect l="l" t="t" r="r" b="b"/>
              <a:pathLst>
                <a:path w="251" h="453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179"/>
                    <a:pt x="84" y="346"/>
                    <a:pt x="251" y="453"/>
                  </a:cubicBezTo>
                  <a:cubicBezTo>
                    <a:pt x="155" y="298"/>
                    <a:pt x="84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7" name="Google Shape;9887;p14"/>
            <p:cNvSpPr/>
            <p:nvPr/>
          </p:nvSpPr>
          <p:spPr>
            <a:xfrm>
              <a:off x="6645450" y="2239400"/>
              <a:ext cx="8375" cy="10150"/>
            </a:xfrm>
            <a:custGeom>
              <a:avLst/>
              <a:gdLst/>
              <a:ahLst/>
              <a:cxnLst/>
              <a:rect l="l" t="t" r="r" b="b"/>
              <a:pathLst>
                <a:path w="335" h="406" extrusionOk="0">
                  <a:moveTo>
                    <a:pt x="299" y="0"/>
                  </a:moveTo>
                  <a:cubicBezTo>
                    <a:pt x="203" y="119"/>
                    <a:pt x="108" y="238"/>
                    <a:pt x="1" y="357"/>
                  </a:cubicBezTo>
                  <a:cubicBezTo>
                    <a:pt x="25" y="357"/>
                    <a:pt x="37" y="369"/>
                    <a:pt x="49" y="405"/>
                  </a:cubicBezTo>
                  <a:cubicBezTo>
                    <a:pt x="156" y="262"/>
                    <a:pt x="239" y="143"/>
                    <a:pt x="334" y="24"/>
                  </a:cubicBezTo>
                  <a:lnTo>
                    <a:pt x="2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8" name="Google Shape;9888;p14"/>
            <p:cNvSpPr/>
            <p:nvPr/>
          </p:nvSpPr>
          <p:spPr>
            <a:xfrm>
              <a:off x="6656475" y="2236125"/>
              <a:ext cx="4775" cy="12825"/>
            </a:xfrm>
            <a:custGeom>
              <a:avLst/>
              <a:gdLst/>
              <a:ahLst/>
              <a:cxnLst/>
              <a:rect l="l" t="t" r="r" b="b"/>
              <a:pathLst>
                <a:path w="191" h="513" extrusionOk="0">
                  <a:moveTo>
                    <a:pt x="191" y="0"/>
                  </a:moveTo>
                  <a:cubicBezTo>
                    <a:pt x="60" y="179"/>
                    <a:pt x="0" y="369"/>
                    <a:pt x="24" y="512"/>
                  </a:cubicBezTo>
                  <a:cubicBezTo>
                    <a:pt x="72" y="346"/>
                    <a:pt x="131" y="191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9" name="Google Shape;9889;p14"/>
            <p:cNvSpPr/>
            <p:nvPr/>
          </p:nvSpPr>
          <p:spPr>
            <a:xfrm>
              <a:off x="6551700" y="234625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405" y="1"/>
                  </a:moveTo>
                  <a:cubicBezTo>
                    <a:pt x="274" y="96"/>
                    <a:pt x="143" y="191"/>
                    <a:pt x="0" y="298"/>
                  </a:cubicBezTo>
                  <a:cubicBezTo>
                    <a:pt x="24" y="310"/>
                    <a:pt x="24" y="322"/>
                    <a:pt x="36" y="334"/>
                  </a:cubicBezTo>
                  <a:cubicBezTo>
                    <a:pt x="167" y="251"/>
                    <a:pt x="298" y="143"/>
                    <a:pt x="441" y="36"/>
                  </a:cubicBezTo>
                  <a:cubicBezTo>
                    <a:pt x="417" y="24"/>
                    <a:pt x="417" y="12"/>
                    <a:pt x="4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0" name="Google Shape;9890;p14"/>
            <p:cNvSpPr/>
            <p:nvPr/>
          </p:nvSpPr>
          <p:spPr>
            <a:xfrm>
              <a:off x="6556175" y="2317075"/>
              <a:ext cx="10125" cy="6875"/>
            </a:xfrm>
            <a:custGeom>
              <a:avLst/>
              <a:gdLst/>
              <a:ahLst/>
              <a:cxnLst/>
              <a:rect l="l" t="t" r="r" b="b"/>
              <a:pathLst>
                <a:path w="405" h="275" extrusionOk="0">
                  <a:moveTo>
                    <a:pt x="381" y="1"/>
                  </a:moveTo>
                  <a:cubicBezTo>
                    <a:pt x="262" y="72"/>
                    <a:pt x="119" y="156"/>
                    <a:pt x="0" y="227"/>
                  </a:cubicBezTo>
                  <a:cubicBezTo>
                    <a:pt x="24" y="239"/>
                    <a:pt x="24" y="251"/>
                    <a:pt x="36" y="275"/>
                  </a:cubicBezTo>
                  <a:cubicBezTo>
                    <a:pt x="155" y="191"/>
                    <a:pt x="286" y="120"/>
                    <a:pt x="405" y="48"/>
                  </a:cubicBezTo>
                  <a:cubicBezTo>
                    <a:pt x="393" y="36"/>
                    <a:pt x="393" y="13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1" name="Google Shape;9891;p14"/>
            <p:cNvSpPr/>
            <p:nvPr/>
          </p:nvSpPr>
          <p:spPr>
            <a:xfrm>
              <a:off x="6611825" y="2249800"/>
              <a:ext cx="4800" cy="9550"/>
            </a:xfrm>
            <a:custGeom>
              <a:avLst/>
              <a:gdLst/>
              <a:ahLst/>
              <a:cxnLst/>
              <a:rect l="l" t="t" r="r" b="b"/>
              <a:pathLst>
                <a:path w="192" h="382" extrusionOk="0">
                  <a:moveTo>
                    <a:pt x="143" y="1"/>
                  </a:moveTo>
                  <a:cubicBezTo>
                    <a:pt x="96" y="120"/>
                    <a:pt x="36" y="239"/>
                    <a:pt x="1" y="358"/>
                  </a:cubicBezTo>
                  <a:cubicBezTo>
                    <a:pt x="12" y="370"/>
                    <a:pt x="24" y="370"/>
                    <a:pt x="60" y="382"/>
                  </a:cubicBezTo>
                  <a:cubicBezTo>
                    <a:pt x="96" y="251"/>
                    <a:pt x="143" y="132"/>
                    <a:pt x="191" y="13"/>
                  </a:cubicBezTo>
                  <a:cubicBezTo>
                    <a:pt x="179" y="13"/>
                    <a:pt x="155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2" name="Google Shape;9892;p14"/>
            <p:cNvSpPr/>
            <p:nvPr/>
          </p:nvSpPr>
          <p:spPr>
            <a:xfrm>
              <a:off x="6628500" y="2325725"/>
              <a:ext cx="8950" cy="6275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12" y="12"/>
                    <a:pt x="12" y="24"/>
                    <a:pt x="0" y="48"/>
                  </a:cubicBezTo>
                  <a:cubicBezTo>
                    <a:pt x="107" y="107"/>
                    <a:pt x="227" y="179"/>
                    <a:pt x="322" y="250"/>
                  </a:cubicBezTo>
                  <a:cubicBezTo>
                    <a:pt x="346" y="238"/>
                    <a:pt x="346" y="226"/>
                    <a:pt x="357" y="202"/>
                  </a:cubicBezTo>
                  <a:cubicBezTo>
                    <a:pt x="250" y="131"/>
                    <a:pt x="131" y="71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3" name="Google Shape;9893;p14"/>
            <p:cNvSpPr/>
            <p:nvPr/>
          </p:nvSpPr>
          <p:spPr>
            <a:xfrm>
              <a:off x="6535025" y="2234625"/>
              <a:ext cx="8650" cy="8375"/>
            </a:xfrm>
            <a:custGeom>
              <a:avLst/>
              <a:gdLst/>
              <a:ahLst/>
              <a:cxnLst/>
              <a:rect l="l" t="t" r="r" b="b"/>
              <a:pathLst>
                <a:path w="346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15" y="215"/>
                    <a:pt x="310" y="334"/>
                  </a:cubicBezTo>
                  <a:cubicBezTo>
                    <a:pt x="334" y="334"/>
                    <a:pt x="334" y="322"/>
                    <a:pt x="346" y="322"/>
                  </a:cubicBezTo>
                  <a:cubicBezTo>
                    <a:pt x="227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4" name="Google Shape;9894;p14"/>
            <p:cNvSpPr/>
            <p:nvPr/>
          </p:nvSpPr>
          <p:spPr>
            <a:xfrm>
              <a:off x="6563000" y="2228075"/>
              <a:ext cx="6275" cy="10450"/>
            </a:xfrm>
            <a:custGeom>
              <a:avLst/>
              <a:gdLst/>
              <a:ahLst/>
              <a:cxnLst/>
              <a:rect l="l" t="t" r="r" b="b"/>
              <a:pathLst>
                <a:path w="251" h="418" extrusionOk="0">
                  <a:moveTo>
                    <a:pt x="49" y="1"/>
                  </a:moveTo>
                  <a:cubicBezTo>
                    <a:pt x="49" y="1"/>
                    <a:pt x="25" y="25"/>
                    <a:pt x="1" y="25"/>
                  </a:cubicBezTo>
                  <a:lnTo>
                    <a:pt x="227" y="418"/>
                  </a:lnTo>
                  <a:cubicBezTo>
                    <a:pt x="239" y="418"/>
                    <a:pt x="239" y="406"/>
                    <a:pt x="251" y="406"/>
                  </a:cubicBezTo>
                  <a:cubicBezTo>
                    <a:pt x="191" y="275"/>
                    <a:pt x="120" y="144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5" name="Google Shape;9895;p14"/>
            <p:cNvSpPr/>
            <p:nvPr/>
          </p:nvSpPr>
          <p:spPr>
            <a:xfrm>
              <a:off x="6674925" y="2220050"/>
              <a:ext cx="8375" cy="8950"/>
            </a:xfrm>
            <a:custGeom>
              <a:avLst/>
              <a:gdLst/>
              <a:ahLst/>
              <a:cxnLst/>
              <a:rect l="l" t="t" r="r" b="b"/>
              <a:pathLst>
                <a:path w="335" h="358" extrusionOk="0">
                  <a:moveTo>
                    <a:pt x="298" y="0"/>
                  </a:moveTo>
                  <a:cubicBezTo>
                    <a:pt x="215" y="107"/>
                    <a:pt x="108" y="227"/>
                    <a:pt x="1" y="322"/>
                  </a:cubicBezTo>
                  <a:cubicBezTo>
                    <a:pt x="1" y="346"/>
                    <a:pt x="13" y="346"/>
                    <a:pt x="36" y="358"/>
                  </a:cubicBezTo>
                  <a:cubicBezTo>
                    <a:pt x="120" y="250"/>
                    <a:pt x="227" y="131"/>
                    <a:pt x="334" y="24"/>
                  </a:cubicBezTo>
                  <a:cubicBezTo>
                    <a:pt x="310" y="24"/>
                    <a:pt x="298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6" name="Google Shape;9896;p14"/>
            <p:cNvSpPr/>
            <p:nvPr/>
          </p:nvSpPr>
          <p:spPr>
            <a:xfrm>
              <a:off x="6593975" y="2230475"/>
              <a:ext cx="1800" cy="10425"/>
            </a:xfrm>
            <a:custGeom>
              <a:avLst/>
              <a:gdLst/>
              <a:ahLst/>
              <a:cxnLst/>
              <a:rect l="l" t="t" r="r" b="b"/>
              <a:pathLst>
                <a:path w="72" h="417" extrusionOk="0">
                  <a:moveTo>
                    <a:pt x="36" y="0"/>
                  </a:moveTo>
                  <a:cubicBezTo>
                    <a:pt x="24" y="131"/>
                    <a:pt x="12" y="286"/>
                    <a:pt x="0" y="417"/>
                  </a:cubicBezTo>
                  <a:lnTo>
                    <a:pt x="36" y="417"/>
                  </a:lnTo>
                  <a:cubicBezTo>
                    <a:pt x="60" y="274"/>
                    <a:pt x="60" y="131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7" name="Google Shape;9897;p14"/>
            <p:cNvSpPr/>
            <p:nvPr/>
          </p:nvSpPr>
          <p:spPr>
            <a:xfrm>
              <a:off x="6653800" y="2332850"/>
              <a:ext cx="7750" cy="2600"/>
            </a:xfrm>
            <a:custGeom>
              <a:avLst/>
              <a:gdLst/>
              <a:ahLst/>
              <a:cxnLst/>
              <a:rect l="l" t="t" r="r" b="b"/>
              <a:pathLst>
                <a:path w="310" h="104" extrusionOk="0">
                  <a:moveTo>
                    <a:pt x="0" y="1"/>
                  </a:moveTo>
                  <a:lnTo>
                    <a:pt x="0" y="1"/>
                  </a:lnTo>
                  <a:cubicBezTo>
                    <a:pt x="65" y="71"/>
                    <a:pt x="129" y="104"/>
                    <a:pt x="186" y="104"/>
                  </a:cubicBezTo>
                  <a:cubicBezTo>
                    <a:pt x="234" y="104"/>
                    <a:pt x="277" y="80"/>
                    <a:pt x="310" y="37"/>
                  </a:cubicBezTo>
                  <a:cubicBezTo>
                    <a:pt x="227" y="25"/>
                    <a:pt x="119" y="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8" name="Google Shape;9898;p14"/>
            <p:cNvSpPr/>
            <p:nvPr/>
          </p:nvSpPr>
          <p:spPr>
            <a:xfrm>
              <a:off x="6646050" y="2230750"/>
              <a:ext cx="8375" cy="9275"/>
            </a:xfrm>
            <a:custGeom>
              <a:avLst/>
              <a:gdLst/>
              <a:ahLst/>
              <a:cxnLst/>
              <a:rect l="l" t="t" r="r" b="b"/>
              <a:pathLst>
                <a:path w="335" h="371" extrusionOk="0">
                  <a:moveTo>
                    <a:pt x="310" y="1"/>
                  </a:moveTo>
                  <a:cubicBezTo>
                    <a:pt x="203" y="120"/>
                    <a:pt x="96" y="227"/>
                    <a:pt x="1" y="346"/>
                  </a:cubicBezTo>
                  <a:lnTo>
                    <a:pt x="25" y="370"/>
                  </a:lnTo>
                  <a:cubicBezTo>
                    <a:pt x="132" y="251"/>
                    <a:pt x="239" y="156"/>
                    <a:pt x="334" y="37"/>
                  </a:cubicBezTo>
                  <a:lnTo>
                    <a:pt x="31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9" name="Google Shape;9899;p14"/>
            <p:cNvSpPr/>
            <p:nvPr/>
          </p:nvSpPr>
          <p:spPr>
            <a:xfrm>
              <a:off x="6522525" y="2320350"/>
              <a:ext cx="8075" cy="5675"/>
            </a:xfrm>
            <a:custGeom>
              <a:avLst/>
              <a:gdLst/>
              <a:ahLst/>
              <a:cxnLst/>
              <a:rect l="l" t="t" r="r" b="b"/>
              <a:pathLst>
                <a:path w="323" h="227" extrusionOk="0">
                  <a:moveTo>
                    <a:pt x="310" y="1"/>
                  </a:moveTo>
                  <a:lnTo>
                    <a:pt x="1" y="179"/>
                  </a:lnTo>
                  <a:cubicBezTo>
                    <a:pt x="1" y="203"/>
                    <a:pt x="13" y="215"/>
                    <a:pt x="13" y="227"/>
                  </a:cubicBezTo>
                  <a:lnTo>
                    <a:pt x="322" y="48"/>
                  </a:lnTo>
                  <a:cubicBezTo>
                    <a:pt x="310" y="36"/>
                    <a:pt x="310" y="25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0" name="Google Shape;9900;p14"/>
            <p:cNvSpPr/>
            <p:nvPr/>
          </p:nvSpPr>
          <p:spPr>
            <a:xfrm>
              <a:off x="6626700" y="2235525"/>
              <a:ext cx="3600" cy="8050"/>
            </a:xfrm>
            <a:custGeom>
              <a:avLst/>
              <a:gdLst/>
              <a:ahLst/>
              <a:cxnLst/>
              <a:rect l="l" t="t" r="r" b="b"/>
              <a:pathLst>
                <a:path w="144" h="322" extrusionOk="0">
                  <a:moveTo>
                    <a:pt x="96" y="0"/>
                  </a:moveTo>
                  <a:cubicBezTo>
                    <a:pt x="72" y="108"/>
                    <a:pt x="25" y="203"/>
                    <a:pt x="1" y="298"/>
                  </a:cubicBezTo>
                  <a:cubicBezTo>
                    <a:pt x="13" y="298"/>
                    <a:pt x="25" y="322"/>
                    <a:pt x="37" y="322"/>
                  </a:cubicBezTo>
                  <a:cubicBezTo>
                    <a:pt x="72" y="227"/>
                    <a:pt x="120" y="120"/>
                    <a:pt x="144" y="36"/>
                  </a:cubicBezTo>
                  <a:cubicBezTo>
                    <a:pt x="132" y="36"/>
                    <a:pt x="120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1" name="Google Shape;9901;p14"/>
            <p:cNvSpPr/>
            <p:nvPr/>
          </p:nvSpPr>
          <p:spPr>
            <a:xfrm>
              <a:off x="6659750" y="2224800"/>
              <a:ext cx="7475" cy="8675"/>
            </a:xfrm>
            <a:custGeom>
              <a:avLst/>
              <a:gdLst/>
              <a:ahLst/>
              <a:cxnLst/>
              <a:rect l="l" t="t" r="r" b="b"/>
              <a:pathLst>
                <a:path w="299" h="347" extrusionOk="0">
                  <a:moveTo>
                    <a:pt x="262" y="1"/>
                  </a:moveTo>
                  <a:lnTo>
                    <a:pt x="0" y="310"/>
                  </a:lnTo>
                  <a:cubicBezTo>
                    <a:pt x="12" y="334"/>
                    <a:pt x="24" y="346"/>
                    <a:pt x="48" y="346"/>
                  </a:cubicBezTo>
                  <a:cubicBezTo>
                    <a:pt x="131" y="239"/>
                    <a:pt x="203" y="132"/>
                    <a:pt x="298" y="37"/>
                  </a:cubicBezTo>
                  <a:lnTo>
                    <a:pt x="26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2" name="Google Shape;9902;p14"/>
            <p:cNvSpPr/>
            <p:nvPr/>
          </p:nvSpPr>
          <p:spPr>
            <a:xfrm>
              <a:off x="6527600" y="2337325"/>
              <a:ext cx="8350" cy="3600"/>
            </a:xfrm>
            <a:custGeom>
              <a:avLst/>
              <a:gdLst/>
              <a:ahLst/>
              <a:cxnLst/>
              <a:rect l="l" t="t" r="r" b="b"/>
              <a:pathLst>
                <a:path w="334" h="144" extrusionOk="0">
                  <a:moveTo>
                    <a:pt x="298" y="0"/>
                  </a:moveTo>
                  <a:cubicBezTo>
                    <a:pt x="214" y="24"/>
                    <a:pt x="107" y="72"/>
                    <a:pt x="0" y="96"/>
                  </a:cubicBezTo>
                  <a:cubicBezTo>
                    <a:pt x="0" y="119"/>
                    <a:pt x="12" y="131"/>
                    <a:pt x="12" y="143"/>
                  </a:cubicBezTo>
                  <a:lnTo>
                    <a:pt x="333" y="60"/>
                  </a:lnTo>
                  <a:cubicBezTo>
                    <a:pt x="333" y="36"/>
                    <a:pt x="333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3" name="Google Shape;9903;p14"/>
            <p:cNvSpPr/>
            <p:nvPr/>
          </p:nvSpPr>
          <p:spPr>
            <a:xfrm>
              <a:off x="6518950" y="2312025"/>
              <a:ext cx="6875" cy="2750"/>
            </a:xfrm>
            <a:custGeom>
              <a:avLst/>
              <a:gdLst/>
              <a:ahLst/>
              <a:cxnLst/>
              <a:rect l="l" t="t" r="r" b="b"/>
              <a:pathLst>
                <a:path w="275" h="110" extrusionOk="0">
                  <a:moveTo>
                    <a:pt x="275" y="0"/>
                  </a:moveTo>
                  <a:lnTo>
                    <a:pt x="1" y="84"/>
                  </a:lnTo>
                  <a:cubicBezTo>
                    <a:pt x="37" y="102"/>
                    <a:pt x="71" y="110"/>
                    <a:pt x="102" y="110"/>
                  </a:cubicBezTo>
                  <a:cubicBezTo>
                    <a:pt x="174" y="110"/>
                    <a:pt x="233" y="67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4" name="Google Shape;9904;p14"/>
            <p:cNvSpPr/>
            <p:nvPr/>
          </p:nvSpPr>
          <p:spPr>
            <a:xfrm>
              <a:off x="6591575" y="2257250"/>
              <a:ext cx="2125" cy="7775"/>
            </a:xfrm>
            <a:custGeom>
              <a:avLst/>
              <a:gdLst/>
              <a:ahLst/>
              <a:cxnLst/>
              <a:rect l="l" t="t" r="r" b="b"/>
              <a:pathLst>
                <a:path w="85" h="311" extrusionOk="0">
                  <a:moveTo>
                    <a:pt x="49" y="1"/>
                  </a:moveTo>
                  <a:lnTo>
                    <a:pt x="1" y="310"/>
                  </a:lnTo>
                  <a:lnTo>
                    <a:pt x="49" y="310"/>
                  </a:ln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5" name="Google Shape;9905;p14"/>
            <p:cNvSpPr/>
            <p:nvPr/>
          </p:nvSpPr>
          <p:spPr>
            <a:xfrm>
              <a:off x="6641900" y="2326000"/>
              <a:ext cx="7450" cy="5400"/>
            </a:xfrm>
            <a:custGeom>
              <a:avLst/>
              <a:gdLst/>
              <a:ahLst/>
              <a:cxnLst/>
              <a:rect l="l" t="t" r="r" b="b"/>
              <a:pathLst>
                <a:path w="298" h="216" extrusionOk="0">
                  <a:moveTo>
                    <a:pt x="12" y="1"/>
                  </a:moveTo>
                  <a:cubicBezTo>
                    <a:pt x="12" y="13"/>
                    <a:pt x="0" y="13"/>
                    <a:pt x="0" y="37"/>
                  </a:cubicBezTo>
                  <a:cubicBezTo>
                    <a:pt x="83" y="96"/>
                    <a:pt x="191" y="156"/>
                    <a:pt x="286" y="215"/>
                  </a:cubicBezTo>
                  <a:cubicBezTo>
                    <a:pt x="298" y="215"/>
                    <a:pt x="298" y="191"/>
                    <a:pt x="298" y="180"/>
                  </a:cubicBezTo>
                  <a:cubicBezTo>
                    <a:pt x="202" y="120"/>
                    <a:pt x="95" y="6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6" name="Google Shape;9906;p14"/>
            <p:cNvSpPr/>
            <p:nvPr/>
          </p:nvSpPr>
          <p:spPr>
            <a:xfrm>
              <a:off x="6562725" y="2321850"/>
              <a:ext cx="4475" cy="6575"/>
            </a:xfrm>
            <a:custGeom>
              <a:avLst/>
              <a:gdLst/>
              <a:ahLst/>
              <a:cxnLst/>
              <a:rect l="l" t="t" r="r" b="b"/>
              <a:pathLst>
                <a:path w="179" h="263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84"/>
                    <a:pt x="60" y="167"/>
                    <a:pt x="0" y="262"/>
                  </a:cubicBezTo>
                  <a:cubicBezTo>
                    <a:pt x="131" y="226"/>
                    <a:pt x="143" y="107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7" name="Google Shape;9907;p14"/>
            <p:cNvSpPr/>
            <p:nvPr/>
          </p:nvSpPr>
          <p:spPr>
            <a:xfrm>
              <a:off x="6662425" y="2318875"/>
              <a:ext cx="6575" cy="3150"/>
            </a:xfrm>
            <a:custGeom>
              <a:avLst/>
              <a:gdLst/>
              <a:ahLst/>
              <a:cxnLst/>
              <a:rect l="l" t="t" r="r" b="b"/>
              <a:pathLst>
                <a:path w="263" h="126" extrusionOk="0">
                  <a:moveTo>
                    <a:pt x="263" y="0"/>
                  </a:moveTo>
                  <a:cubicBezTo>
                    <a:pt x="191" y="36"/>
                    <a:pt x="84" y="84"/>
                    <a:pt x="1" y="107"/>
                  </a:cubicBezTo>
                  <a:cubicBezTo>
                    <a:pt x="38" y="120"/>
                    <a:pt x="73" y="126"/>
                    <a:pt x="105" y="126"/>
                  </a:cubicBezTo>
                  <a:cubicBezTo>
                    <a:pt x="193" y="126"/>
                    <a:pt x="254" y="79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8" name="Google Shape;9908;p14"/>
            <p:cNvSpPr/>
            <p:nvPr/>
          </p:nvSpPr>
          <p:spPr>
            <a:xfrm>
              <a:off x="6539800" y="2228975"/>
              <a:ext cx="7150" cy="7475"/>
            </a:xfrm>
            <a:custGeom>
              <a:avLst/>
              <a:gdLst/>
              <a:ahLst/>
              <a:cxnLst/>
              <a:rect l="l" t="t" r="r" b="b"/>
              <a:pathLst>
                <a:path w="286" h="299" extrusionOk="0">
                  <a:moveTo>
                    <a:pt x="36" y="1"/>
                  </a:moveTo>
                  <a:lnTo>
                    <a:pt x="0" y="24"/>
                  </a:lnTo>
                  <a:cubicBezTo>
                    <a:pt x="95" y="120"/>
                    <a:pt x="167" y="203"/>
                    <a:pt x="262" y="298"/>
                  </a:cubicBezTo>
                  <a:cubicBezTo>
                    <a:pt x="274" y="286"/>
                    <a:pt x="286" y="286"/>
                    <a:pt x="286" y="262"/>
                  </a:cubicBezTo>
                  <a:cubicBezTo>
                    <a:pt x="203" y="179"/>
                    <a:pt x="119" y="8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9" name="Google Shape;9909;p14"/>
            <p:cNvSpPr/>
            <p:nvPr/>
          </p:nvSpPr>
          <p:spPr>
            <a:xfrm>
              <a:off x="6743400" y="2126300"/>
              <a:ext cx="53900" cy="3275"/>
            </a:xfrm>
            <a:custGeom>
              <a:avLst/>
              <a:gdLst/>
              <a:ahLst/>
              <a:cxnLst/>
              <a:rect l="l" t="t" r="r" b="b"/>
              <a:pathLst>
                <a:path w="2156" h="131" extrusionOk="0">
                  <a:moveTo>
                    <a:pt x="1199" y="0"/>
                  </a:moveTo>
                  <a:cubicBezTo>
                    <a:pt x="798" y="0"/>
                    <a:pt x="399" y="41"/>
                    <a:pt x="0" y="107"/>
                  </a:cubicBezTo>
                  <a:cubicBezTo>
                    <a:pt x="369" y="83"/>
                    <a:pt x="750" y="59"/>
                    <a:pt x="1131" y="24"/>
                  </a:cubicBezTo>
                  <a:cubicBezTo>
                    <a:pt x="1163" y="20"/>
                    <a:pt x="1196" y="19"/>
                    <a:pt x="1229" y="19"/>
                  </a:cubicBezTo>
                  <a:cubicBezTo>
                    <a:pt x="1320" y="19"/>
                    <a:pt x="1413" y="30"/>
                    <a:pt x="1500" y="47"/>
                  </a:cubicBezTo>
                  <a:lnTo>
                    <a:pt x="1524" y="59"/>
                  </a:lnTo>
                  <a:lnTo>
                    <a:pt x="1429" y="107"/>
                  </a:lnTo>
                  <a:lnTo>
                    <a:pt x="1429" y="131"/>
                  </a:lnTo>
                  <a:cubicBezTo>
                    <a:pt x="1679" y="119"/>
                    <a:pt x="1917" y="107"/>
                    <a:pt x="2155" y="83"/>
                  </a:cubicBezTo>
                  <a:cubicBezTo>
                    <a:pt x="1834" y="25"/>
                    <a:pt x="1516" y="0"/>
                    <a:pt x="1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0" name="Google Shape;9910;p14"/>
            <p:cNvSpPr/>
            <p:nvPr/>
          </p:nvSpPr>
          <p:spPr>
            <a:xfrm>
              <a:off x="6670175" y="2119150"/>
              <a:ext cx="42275" cy="13400"/>
            </a:xfrm>
            <a:custGeom>
              <a:avLst/>
              <a:gdLst/>
              <a:ahLst/>
              <a:cxnLst/>
              <a:rect l="l" t="t" r="r" b="b"/>
              <a:pathLst>
                <a:path w="1691" h="536" extrusionOk="0">
                  <a:moveTo>
                    <a:pt x="1691" y="0"/>
                  </a:moveTo>
                  <a:lnTo>
                    <a:pt x="1691" y="0"/>
                  </a:lnTo>
                  <a:cubicBezTo>
                    <a:pt x="1417" y="72"/>
                    <a:pt x="1143" y="179"/>
                    <a:pt x="857" y="274"/>
                  </a:cubicBezTo>
                  <a:cubicBezTo>
                    <a:pt x="786" y="286"/>
                    <a:pt x="715" y="310"/>
                    <a:pt x="655" y="345"/>
                  </a:cubicBezTo>
                  <a:cubicBezTo>
                    <a:pt x="517" y="409"/>
                    <a:pt x="388" y="492"/>
                    <a:pt x="235" y="492"/>
                  </a:cubicBezTo>
                  <a:cubicBezTo>
                    <a:pt x="217" y="492"/>
                    <a:pt x="198" y="491"/>
                    <a:pt x="179" y="488"/>
                  </a:cubicBezTo>
                  <a:cubicBezTo>
                    <a:pt x="119" y="488"/>
                    <a:pt x="60" y="524"/>
                    <a:pt x="0" y="536"/>
                  </a:cubicBezTo>
                  <a:lnTo>
                    <a:pt x="429" y="536"/>
                  </a:lnTo>
                  <a:cubicBezTo>
                    <a:pt x="465" y="536"/>
                    <a:pt x="476" y="524"/>
                    <a:pt x="488" y="512"/>
                  </a:cubicBezTo>
                  <a:cubicBezTo>
                    <a:pt x="726" y="345"/>
                    <a:pt x="1000" y="250"/>
                    <a:pt x="1250" y="167"/>
                  </a:cubicBezTo>
                  <a:cubicBezTo>
                    <a:pt x="1393" y="107"/>
                    <a:pt x="1548" y="60"/>
                    <a:pt x="1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1" name="Google Shape;9911;p14"/>
            <p:cNvSpPr/>
            <p:nvPr/>
          </p:nvSpPr>
          <p:spPr>
            <a:xfrm>
              <a:off x="6733875" y="2195925"/>
              <a:ext cx="39600" cy="11050"/>
            </a:xfrm>
            <a:custGeom>
              <a:avLst/>
              <a:gdLst/>
              <a:ahLst/>
              <a:cxnLst/>
              <a:rect l="l" t="t" r="r" b="b"/>
              <a:pathLst>
                <a:path w="1584" h="442" extrusionOk="0">
                  <a:moveTo>
                    <a:pt x="1560" y="1"/>
                  </a:moveTo>
                  <a:cubicBezTo>
                    <a:pt x="1036" y="132"/>
                    <a:pt x="512" y="275"/>
                    <a:pt x="0" y="418"/>
                  </a:cubicBezTo>
                  <a:cubicBezTo>
                    <a:pt x="12" y="430"/>
                    <a:pt x="12" y="430"/>
                    <a:pt x="12" y="441"/>
                  </a:cubicBezTo>
                  <a:cubicBezTo>
                    <a:pt x="548" y="310"/>
                    <a:pt x="1072" y="168"/>
                    <a:pt x="1584" y="37"/>
                  </a:cubicBezTo>
                  <a:cubicBezTo>
                    <a:pt x="1584" y="25"/>
                    <a:pt x="1584" y="13"/>
                    <a:pt x="1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2" name="Google Shape;9912;p14"/>
            <p:cNvSpPr/>
            <p:nvPr/>
          </p:nvSpPr>
          <p:spPr>
            <a:xfrm>
              <a:off x="6733275" y="2190575"/>
              <a:ext cx="36325" cy="7175"/>
            </a:xfrm>
            <a:custGeom>
              <a:avLst/>
              <a:gdLst/>
              <a:ahLst/>
              <a:cxnLst/>
              <a:rect l="l" t="t" r="r" b="b"/>
              <a:pathLst>
                <a:path w="1453" h="287" extrusionOk="0">
                  <a:moveTo>
                    <a:pt x="1453" y="1"/>
                  </a:moveTo>
                  <a:cubicBezTo>
                    <a:pt x="941" y="1"/>
                    <a:pt x="477" y="167"/>
                    <a:pt x="0" y="286"/>
                  </a:cubicBezTo>
                  <a:cubicBezTo>
                    <a:pt x="477" y="191"/>
                    <a:pt x="977" y="96"/>
                    <a:pt x="1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3" name="Google Shape;9913;p14"/>
            <p:cNvSpPr/>
            <p:nvPr/>
          </p:nvSpPr>
          <p:spPr>
            <a:xfrm>
              <a:off x="6732975" y="2231950"/>
              <a:ext cx="22350" cy="6575"/>
            </a:xfrm>
            <a:custGeom>
              <a:avLst/>
              <a:gdLst/>
              <a:ahLst/>
              <a:cxnLst/>
              <a:rect l="l" t="t" r="r" b="b"/>
              <a:pathLst>
                <a:path w="894" h="263" extrusionOk="0">
                  <a:moveTo>
                    <a:pt x="893" y="1"/>
                  </a:moveTo>
                  <a:lnTo>
                    <a:pt x="893" y="1"/>
                  </a:lnTo>
                  <a:cubicBezTo>
                    <a:pt x="477" y="12"/>
                    <a:pt x="72" y="143"/>
                    <a:pt x="0" y="263"/>
                  </a:cubicBezTo>
                  <a:cubicBezTo>
                    <a:pt x="48" y="263"/>
                    <a:pt x="108" y="263"/>
                    <a:pt x="131" y="251"/>
                  </a:cubicBezTo>
                  <a:cubicBezTo>
                    <a:pt x="298" y="132"/>
                    <a:pt x="477" y="72"/>
                    <a:pt x="655" y="48"/>
                  </a:cubicBezTo>
                  <a:cubicBezTo>
                    <a:pt x="727" y="24"/>
                    <a:pt x="822" y="12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4" name="Google Shape;9914;p14"/>
            <p:cNvSpPr/>
            <p:nvPr/>
          </p:nvSpPr>
          <p:spPr>
            <a:xfrm>
              <a:off x="6741600" y="2183425"/>
              <a:ext cx="25925" cy="5700"/>
            </a:xfrm>
            <a:custGeom>
              <a:avLst/>
              <a:gdLst/>
              <a:ahLst/>
              <a:cxnLst/>
              <a:rect l="l" t="t" r="r" b="b"/>
              <a:pathLst>
                <a:path w="1037" h="228" extrusionOk="0">
                  <a:moveTo>
                    <a:pt x="1025" y="1"/>
                  </a:moveTo>
                  <a:cubicBezTo>
                    <a:pt x="679" y="84"/>
                    <a:pt x="346" y="144"/>
                    <a:pt x="1" y="203"/>
                  </a:cubicBezTo>
                  <a:cubicBezTo>
                    <a:pt x="1" y="215"/>
                    <a:pt x="1" y="215"/>
                    <a:pt x="13" y="227"/>
                  </a:cubicBezTo>
                  <a:lnTo>
                    <a:pt x="1037" y="48"/>
                  </a:lnTo>
                  <a:cubicBezTo>
                    <a:pt x="1025" y="37"/>
                    <a:pt x="1025" y="25"/>
                    <a:pt x="1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5" name="Google Shape;9915;p14"/>
            <p:cNvSpPr/>
            <p:nvPr/>
          </p:nvSpPr>
          <p:spPr>
            <a:xfrm>
              <a:off x="6744275" y="2205175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918" y="0"/>
                  </a:moveTo>
                  <a:cubicBezTo>
                    <a:pt x="916" y="0"/>
                    <a:pt x="914" y="0"/>
                    <a:pt x="913" y="1"/>
                  </a:cubicBezTo>
                  <a:lnTo>
                    <a:pt x="913" y="1"/>
                  </a:lnTo>
                  <a:cubicBezTo>
                    <a:pt x="915" y="1"/>
                    <a:pt x="916" y="0"/>
                    <a:pt x="918" y="0"/>
                  </a:cubicBezTo>
                  <a:close/>
                  <a:moveTo>
                    <a:pt x="913" y="1"/>
                  </a:moveTo>
                  <a:cubicBezTo>
                    <a:pt x="605" y="72"/>
                    <a:pt x="309" y="131"/>
                    <a:pt x="1" y="202"/>
                  </a:cubicBezTo>
                  <a:lnTo>
                    <a:pt x="1" y="238"/>
                  </a:lnTo>
                  <a:cubicBezTo>
                    <a:pt x="298" y="167"/>
                    <a:pt x="608" y="107"/>
                    <a:pt x="918" y="24"/>
                  </a:cubicBezTo>
                  <a:cubicBezTo>
                    <a:pt x="918" y="14"/>
                    <a:pt x="909" y="4"/>
                    <a:pt x="9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6" name="Google Shape;9916;p14"/>
            <p:cNvSpPr/>
            <p:nvPr/>
          </p:nvSpPr>
          <p:spPr>
            <a:xfrm>
              <a:off x="6697250" y="2123300"/>
              <a:ext cx="22650" cy="8075"/>
            </a:xfrm>
            <a:custGeom>
              <a:avLst/>
              <a:gdLst/>
              <a:ahLst/>
              <a:cxnLst/>
              <a:rect l="l" t="t" r="r" b="b"/>
              <a:pathLst>
                <a:path w="906" h="323" extrusionOk="0">
                  <a:moveTo>
                    <a:pt x="894" y="1"/>
                  </a:moveTo>
                  <a:cubicBezTo>
                    <a:pt x="691" y="72"/>
                    <a:pt x="465" y="144"/>
                    <a:pt x="251" y="227"/>
                  </a:cubicBezTo>
                  <a:cubicBezTo>
                    <a:pt x="194" y="243"/>
                    <a:pt x="143" y="270"/>
                    <a:pt x="86" y="294"/>
                  </a:cubicBezTo>
                  <a:lnTo>
                    <a:pt x="86" y="294"/>
                  </a:lnTo>
                  <a:cubicBezTo>
                    <a:pt x="224" y="250"/>
                    <a:pt x="361" y="217"/>
                    <a:pt x="489" y="167"/>
                  </a:cubicBezTo>
                  <a:cubicBezTo>
                    <a:pt x="620" y="120"/>
                    <a:pt x="775" y="72"/>
                    <a:pt x="906" y="25"/>
                  </a:cubicBezTo>
                  <a:cubicBezTo>
                    <a:pt x="894" y="13"/>
                    <a:pt x="894" y="13"/>
                    <a:pt x="894" y="1"/>
                  </a:cubicBezTo>
                  <a:close/>
                  <a:moveTo>
                    <a:pt x="86" y="294"/>
                  </a:moveTo>
                  <a:cubicBezTo>
                    <a:pt x="58" y="303"/>
                    <a:pt x="29" y="312"/>
                    <a:pt x="1" y="322"/>
                  </a:cubicBezTo>
                  <a:cubicBezTo>
                    <a:pt x="31" y="315"/>
                    <a:pt x="59" y="305"/>
                    <a:pt x="86" y="2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7" name="Google Shape;9917;p14"/>
            <p:cNvSpPr/>
            <p:nvPr/>
          </p:nvSpPr>
          <p:spPr>
            <a:xfrm>
              <a:off x="6774350" y="2239700"/>
              <a:ext cx="15500" cy="5375"/>
            </a:xfrm>
            <a:custGeom>
              <a:avLst/>
              <a:gdLst/>
              <a:ahLst/>
              <a:cxnLst/>
              <a:rect l="l" t="t" r="r" b="b"/>
              <a:pathLst>
                <a:path w="620" h="215" extrusionOk="0">
                  <a:moveTo>
                    <a:pt x="608" y="0"/>
                  </a:moveTo>
                  <a:cubicBezTo>
                    <a:pt x="405" y="72"/>
                    <a:pt x="203" y="131"/>
                    <a:pt x="0" y="214"/>
                  </a:cubicBezTo>
                  <a:cubicBezTo>
                    <a:pt x="191" y="167"/>
                    <a:pt x="405" y="107"/>
                    <a:pt x="619" y="60"/>
                  </a:cubicBezTo>
                  <a:cubicBezTo>
                    <a:pt x="619" y="36"/>
                    <a:pt x="608" y="12"/>
                    <a:pt x="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8" name="Google Shape;9918;p14"/>
            <p:cNvSpPr/>
            <p:nvPr/>
          </p:nvSpPr>
          <p:spPr>
            <a:xfrm>
              <a:off x="6680875" y="2153375"/>
              <a:ext cx="11650" cy="3875"/>
            </a:xfrm>
            <a:custGeom>
              <a:avLst/>
              <a:gdLst/>
              <a:ahLst/>
              <a:cxnLst/>
              <a:rect l="l" t="t" r="r" b="b"/>
              <a:pathLst>
                <a:path w="466" h="155" extrusionOk="0">
                  <a:moveTo>
                    <a:pt x="465" y="0"/>
                  </a:moveTo>
                  <a:lnTo>
                    <a:pt x="465" y="0"/>
                  </a:lnTo>
                  <a:cubicBezTo>
                    <a:pt x="298" y="60"/>
                    <a:pt x="156" y="96"/>
                    <a:pt x="1" y="131"/>
                  </a:cubicBezTo>
                  <a:cubicBezTo>
                    <a:pt x="13" y="147"/>
                    <a:pt x="37" y="154"/>
                    <a:pt x="68" y="154"/>
                  </a:cubicBezTo>
                  <a:cubicBezTo>
                    <a:pt x="156" y="154"/>
                    <a:pt x="307" y="97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9" name="Google Shape;9919;p14"/>
            <p:cNvSpPr/>
            <p:nvPr/>
          </p:nvSpPr>
          <p:spPr>
            <a:xfrm>
              <a:off x="6752625" y="2144150"/>
              <a:ext cx="11925" cy="3000"/>
            </a:xfrm>
            <a:custGeom>
              <a:avLst/>
              <a:gdLst/>
              <a:ahLst/>
              <a:cxnLst/>
              <a:rect l="l" t="t" r="r" b="b"/>
              <a:pathLst>
                <a:path w="477" h="120" extrusionOk="0">
                  <a:moveTo>
                    <a:pt x="476" y="0"/>
                  </a:moveTo>
                  <a:cubicBezTo>
                    <a:pt x="310" y="24"/>
                    <a:pt x="167" y="60"/>
                    <a:pt x="0" y="84"/>
                  </a:cubicBezTo>
                  <a:lnTo>
                    <a:pt x="0" y="119"/>
                  </a:lnTo>
                  <a:cubicBezTo>
                    <a:pt x="155" y="84"/>
                    <a:pt x="322" y="72"/>
                    <a:pt x="476" y="48"/>
                  </a:cubicBezTo>
                  <a:cubicBezTo>
                    <a:pt x="476" y="48"/>
                    <a:pt x="465" y="24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0" name="Google Shape;9920;p14"/>
            <p:cNvSpPr/>
            <p:nvPr/>
          </p:nvSpPr>
          <p:spPr>
            <a:xfrm>
              <a:off x="6765425" y="210767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58" y="1"/>
                  </a:moveTo>
                  <a:cubicBezTo>
                    <a:pt x="0" y="1"/>
                    <a:pt x="0" y="32"/>
                    <a:pt x="0" y="114"/>
                  </a:cubicBezTo>
                  <a:cubicBezTo>
                    <a:pt x="60" y="78"/>
                    <a:pt x="119" y="42"/>
                    <a:pt x="179" y="19"/>
                  </a:cubicBezTo>
                  <a:cubicBezTo>
                    <a:pt x="123" y="7"/>
                    <a:pt x="84" y="1"/>
                    <a:pt x="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1" name="Google Shape;9921;p14"/>
            <p:cNvSpPr/>
            <p:nvPr/>
          </p:nvSpPr>
          <p:spPr>
            <a:xfrm>
              <a:off x="6936275" y="2403400"/>
              <a:ext cx="24425" cy="26225"/>
            </a:xfrm>
            <a:custGeom>
              <a:avLst/>
              <a:gdLst/>
              <a:ahLst/>
              <a:cxnLst/>
              <a:rect l="l" t="t" r="r" b="b"/>
              <a:pathLst>
                <a:path w="977" h="1049" extrusionOk="0">
                  <a:moveTo>
                    <a:pt x="0" y="1"/>
                  </a:moveTo>
                  <a:cubicBezTo>
                    <a:pt x="262" y="310"/>
                    <a:pt x="619" y="548"/>
                    <a:pt x="655" y="1024"/>
                  </a:cubicBezTo>
                  <a:cubicBezTo>
                    <a:pt x="667" y="1013"/>
                    <a:pt x="679" y="1013"/>
                    <a:pt x="691" y="1001"/>
                  </a:cubicBezTo>
                  <a:cubicBezTo>
                    <a:pt x="679" y="882"/>
                    <a:pt x="655" y="774"/>
                    <a:pt x="619" y="655"/>
                  </a:cubicBezTo>
                  <a:cubicBezTo>
                    <a:pt x="619" y="643"/>
                    <a:pt x="631" y="643"/>
                    <a:pt x="655" y="643"/>
                  </a:cubicBezTo>
                  <a:cubicBezTo>
                    <a:pt x="774" y="774"/>
                    <a:pt x="870" y="905"/>
                    <a:pt x="977" y="1048"/>
                  </a:cubicBezTo>
                  <a:cubicBezTo>
                    <a:pt x="739" y="608"/>
                    <a:pt x="33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2" name="Google Shape;9922;p14"/>
            <p:cNvSpPr/>
            <p:nvPr/>
          </p:nvSpPr>
          <p:spPr>
            <a:xfrm>
              <a:off x="6949675" y="2409050"/>
              <a:ext cx="22625" cy="33075"/>
            </a:xfrm>
            <a:custGeom>
              <a:avLst/>
              <a:gdLst/>
              <a:ahLst/>
              <a:cxnLst/>
              <a:rect l="l" t="t" r="r" b="b"/>
              <a:pathLst>
                <a:path w="905" h="1323" extrusionOk="0">
                  <a:moveTo>
                    <a:pt x="0" y="1"/>
                  </a:moveTo>
                  <a:cubicBezTo>
                    <a:pt x="369" y="382"/>
                    <a:pt x="715" y="787"/>
                    <a:pt x="893" y="1322"/>
                  </a:cubicBezTo>
                  <a:cubicBezTo>
                    <a:pt x="905" y="1013"/>
                    <a:pt x="310" y="12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3" name="Google Shape;9923;p14"/>
            <p:cNvSpPr/>
            <p:nvPr/>
          </p:nvSpPr>
          <p:spPr>
            <a:xfrm>
              <a:off x="6949075" y="2454000"/>
              <a:ext cx="6575" cy="33675"/>
            </a:xfrm>
            <a:custGeom>
              <a:avLst/>
              <a:gdLst/>
              <a:ahLst/>
              <a:cxnLst/>
              <a:rect l="l" t="t" r="r" b="b"/>
              <a:pathLst>
                <a:path w="263" h="1347" extrusionOk="0">
                  <a:moveTo>
                    <a:pt x="0" y="1"/>
                  </a:moveTo>
                  <a:lnTo>
                    <a:pt x="0" y="155"/>
                  </a:lnTo>
                  <a:cubicBezTo>
                    <a:pt x="36" y="370"/>
                    <a:pt x="60" y="584"/>
                    <a:pt x="72" y="810"/>
                  </a:cubicBezTo>
                  <a:cubicBezTo>
                    <a:pt x="96" y="965"/>
                    <a:pt x="60" y="1132"/>
                    <a:pt x="60" y="1298"/>
                  </a:cubicBezTo>
                  <a:cubicBezTo>
                    <a:pt x="60" y="1310"/>
                    <a:pt x="72" y="1322"/>
                    <a:pt x="72" y="1346"/>
                  </a:cubicBezTo>
                  <a:cubicBezTo>
                    <a:pt x="262" y="882"/>
                    <a:pt x="0" y="453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4" name="Google Shape;9924;p14"/>
            <p:cNvSpPr/>
            <p:nvPr/>
          </p:nvSpPr>
          <p:spPr>
            <a:xfrm>
              <a:off x="6955025" y="2460850"/>
              <a:ext cx="5375" cy="26825"/>
            </a:xfrm>
            <a:custGeom>
              <a:avLst/>
              <a:gdLst/>
              <a:ahLst/>
              <a:cxnLst/>
              <a:rect l="l" t="t" r="r" b="b"/>
              <a:pathLst>
                <a:path w="215" h="1073" extrusionOk="0">
                  <a:moveTo>
                    <a:pt x="36" y="0"/>
                  </a:moveTo>
                  <a:cubicBezTo>
                    <a:pt x="36" y="12"/>
                    <a:pt x="24" y="12"/>
                    <a:pt x="0" y="24"/>
                  </a:cubicBezTo>
                  <a:cubicBezTo>
                    <a:pt x="143" y="179"/>
                    <a:pt x="120" y="358"/>
                    <a:pt x="108" y="536"/>
                  </a:cubicBezTo>
                  <a:cubicBezTo>
                    <a:pt x="96" y="715"/>
                    <a:pt x="60" y="893"/>
                    <a:pt x="36" y="1072"/>
                  </a:cubicBezTo>
                  <a:cubicBezTo>
                    <a:pt x="143" y="858"/>
                    <a:pt x="215" y="322"/>
                    <a:pt x="143" y="131"/>
                  </a:cubicBezTo>
                  <a:cubicBezTo>
                    <a:pt x="120" y="72"/>
                    <a:pt x="60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5" name="Google Shape;9925;p14"/>
            <p:cNvSpPr/>
            <p:nvPr/>
          </p:nvSpPr>
          <p:spPr>
            <a:xfrm>
              <a:off x="6938350" y="2417975"/>
              <a:ext cx="11350" cy="13125"/>
            </a:xfrm>
            <a:custGeom>
              <a:avLst/>
              <a:gdLst/>
              <a:ahLst/>
              <a:cxnLst/>
              <a:rect l="l" t="t" r="r" b="b"/>
              <a:pathLst>
                <a:path w="454" h="525" extrusionOk="0">
                  <a:moveTo>
                    <a:pt x="48" y="1"/>
                  </a:moveTo>
                  <a:lnTo>
                    <a:pt x="1" y="49"/>
                  </a:lnTo>
                  <a:cubicBezTo>
                    <a:pt x="132" y="203"/>
                    <a:pt x="286" y="358"/>
                    <a:pt x="417" y="525"/>
                  </a:cubicBezTo>
                  <a:lnTo>
                    <a:pt x="453" y="489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6" name="Google Shape;9926;p14"/>
            <p:cNvSpPr/>
            <p:nvPr/>
          </p:nvSpPr>
          <p:spPr>
            <a:xfrm>
              <a:off x="6968125" y="2467400"/>
              <a:ext cx="3300" cy="14600"/>
            </a:xfrm>
            <a:custGeom>
              <a:avLst/>
              <a:gdLst/>
              <a:ahLst/>
              <a:cxnLst/>
              <a:rect l="l" t="t" r="r" b="b"/>
              <a:pathLst>
                <a:path w="132" h="584" extrusionOk="0">
                  <a:moveTo>
                    <a:pt x="107" y="0"/>
                  </a:moveTo>
                  <a:cubicBezTo>
                    <a:pt x="60" y="167"/>
                    <a:pt x="36" y="346"/>
                    <a:pt x="0" y="512"/>
                  </a:cubicBezTo>
                  <a:cubicBezTo>
                    <a:pt x="0" y="536"/>
                    <a:pt x="36" y="572"/>
                    <a:pt x="48" y="584"/>
                  </a:cubicBezTo>
                  <a:cubicBezTo>
                    <a:pt x="72" y="393"/>
                    <a:pt x="107" y="191"/>
                    <a:pt x="131" y="12"/>
                  </a:cubicBezTo>
                  <a:cubicBezTo>
                    <a:pt x="119" y="12"/>
                    <a:pt x="119" y="12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7" name="Google Shape;9927;p14"/>
            <p:cNvSpPr/>
            <p:nvPr/>
          </p:nvSpPr>
          <p:spPr>
            <a:xfrm>
              <a:off x="6963050" y="2465325"/>
              <a:ext cx="3900" cy="14300"/>
            </a:xfrm>
            <a:custGeom>
              <a:avLst/>
              <a:gdLst/>
              <a:ahLst/>
              <a:cxnLst/>
              <a:rect l="l" t="t" r="r" b="b"/>
              <a:pathLst>
                <a:path w="156" h="572" extrusionOk="0">
                  <a:moveTo>
                    <a:pt x="120" y="0"/>
                  </a:moveTo>
                  <a:lnTo>
                    <a:pt x="120" y="0"/>
                  </a:lnTo>
                  <a:cubicBezTo>
                    <a:pt x="72" y="202"/>
                    <a:pt x="25" y="381"/>
                    <a:pt x="1" y="572"/>
                  </a:cubicBezTo>
                  <a:cubicBezTo>
                    <a:pt x="72" y="560"/>
                    <a:pt x="156" y="17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8" name="Google Shape;9928;p14"/>
            <p:cNvSpPr/>
            <p:nvPr/>
          </p:nvSpPr>
          <p:spPr>
            <a:xfrm>
              <a:off x="6965450" y="2419175"/>
              <a:ext cx="9550" cy="15500"/>
            </a:xfrm>
            <a:custGeom>
              <a:avLst/>
              <a:gdLst/>
              <a:ahLst/>
              <a:cxnLst/>
              <a:rect l="l" t="t" r="r" b="b"/>
              <a:pathLst>
                <a:path w="382" h="620" extrusionOk="0">
                  <a:moveTo>
                    <a:pt x="36" y="1"/>
                  </a:moveTo>
                  <a:cubicBezTo>
                    <a:pt x="36" y="1"/>
                    <a:pt x="12" y="12"/>
                    <a:pt x="0" y="12"/>
                  </a:cubicBezTo>
                  <a:cubicBezTo>
                    <a:pt x="119" y="215"/>
                    <a:pt x="238" y="417"/>
                    <a:pt x="357" y="620"/>
                  </a:cubicBezTo>
                  <a:cubicBezTo>
                    <a:pt x="357" y="620"/>
                    <a:pt x="381" y="620"/>
                    <a:pt x="381" y="608"/>
                  </a:cubicBezTo>
                  <a:cubicBezTo>
                    <a:pt x="274" y="393"/>
                    <a:pt x="155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9" name="Google Shape;9929;p14"/>
            <p:cNvSpPr/>
            <p:nvPr/>
          </p:nvSpPr>
          <p:spPr>
            <a:xfrm>
              <a:off x="6953525" y="2490900"/>
              <a:ext cx="9550" cy="10450"/>
            </a:xfrm>
            <a:custGeom>
              <a:avLst/>
              <a:gdLst/>
              <a:ahLst/>
              <a:cxnLst/>
              <a:rect l="l" t="t" r="r" b="b"/>
              <a:pathLst>
                <a:path w="382" h="418" extrusionOk="0">
                  <a:moveTo>
                    <a:pt x="346" y="1"/>
                  </a:moveTo>
                  <a:cubicBezTo>
                    <a:pt x="239" y="132"/>
                    <a:pt x="120" y="251"/>
                    <a:pt x="1" y="382"/>
                  </a:cubicBezTo>
                  <a:cubicBezTo>
                    <a:pt x="1" y="406"/>
                    <a:pt x="25" y="406"/>
                    <a:pt x="37" y="418"/>
                  </a:cubicBezTo>
                  <a:cubicBezTo>
                    <a:pt x="108" y="322"/>
                    <a:pt x="203" y="227"/>
                    <a:pt x="287" y="120"/>
                  </a:cubicBezTo>
                  <a:cubicBezTo>
                    <a:pt x="322" y="144"/>
                    <a:pt x="322" y="180"/>
                    <a:pt x="334" y="203"/>
                  </a:cubicBezTo>
                  <a:cubicBezTo>
                    <a:pt x="346" y="132"/>
                    <a:pt x="358" y="72"/>
                    <a:pt x="382" y="13"/>
                  </a:cubicBezTo>
                  <a:cubicBezTo>
                    <a:pt x="358" y="13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0" name="Google Shape;9930;p14"/>
            <p:cNvSpPr/>
            <p:nvPr/>
          </p:nvSpPr>
          <p:spPr>
            <a:xfrm>
              <a:off x="6923175" y="24447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24" y="1"/>
                  </a:moveTo>
                  <a:cubicBezTo>
                    <a:pt x="12" y="1"/>
                    <a:pt x="12" y="12"/>
                    <a:pt x="0" y="12"/>
                  </a:cubicBezTo>
                  <a:cubicBezTo>
                    <a:pt x="84" y="191"/>
                    <a:pt x="179" y="358"/>
                    <a:pt x="262" y="536"/>
                  </a:cubicBezTo>
                  <a:cubicBezTo>
                    <a:pt x="286" y="524"/>
                    <a:pt x="286" y="524"/>
                    <a:pt x="310" y="524"/>
                  </a:cubicBezTo>
                  <a:cubicBezTo>
                    <a:pt x="227" y="346"/>
                    <a:pt x="120" y="17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1" name="Google Shape;9931;p14"/>
            <p:cNvSpPr/>
            <p:nvPr/>
          </p:nvSpPr>
          <p:spPr>
            <a:xfrm>
              <a:off x="6580875" y="2512050"/>
              <a:ext cx="7450" cy="61350"/>
            </a:xfrm>
            <a:custGeom>
              <a:avLst/>
              <a:gdLst/>
              <a:ahLst/>
              <a:cxnLst/>
              <a:rect l="l" t="t" r="r" b="b"/>
              <a:pathLst>
                <a:path w="298" h="2454" extrusionOk="0">
                  <a:moveTo>
                    <a:pt x="24" y="0"/>
                  </a:moveTo>
                  <a:cubicBezTo>
                    <a:pt x="12" y="36"/>
                    <a:pt x="0" y="48"/>
                    <a:pt x="0" y="60"/>
                  </a:cubicBezTo>
                  <a:cubicBezTo>
                    <a:pt x="107" y="869"/>
                    <a:pt x="191" y="1667"/>
                    <a:pt x="286" y="2453"/>
                  </a:cubicBezTo>
                  <a:cubicBezTo>
                    <a:pt x="298" y="1643"/>
                    <a:pt x="143" y="83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2" name="Google Shape;9932;p14"/>
            <p:cNvSpPr/>
            <p:nvPr/>
          </p:nvSpPr>
          <p:spPr>
            <a:xfrm>
              <a:off x="6604725" y="2491500"/>
              <a:ext cx="4450" cy="40800"/>
            </a:xfrm>
            <a:custGeom>
              <a:avLst/>
              <a:gdLst/>
              <a:ahLst/>
              <a:cxnLst/>
              <a:rect l="l" t="t" r="r" b="b"/>
              <a:pathLst>
                <a:path w="178" h="1632" extrusionOk="0">
                  <a:moveTo>
                    <a:pt x="130" y="1"/>
                  </a:moveTo>
                  <a:cubicBezTo>
                    <a:pt x="130" y="7"/>
                    <a:pt x="130" y="14"/>
                    <a:pt x="130" y="20"/>
                  </a:cubicBezTo>
                  <a:lnTo>
                    <a:pt x="130" y="20"/>
                  </a:lnTo>
                  <a:cubicBezTo>
                    <a:pt x="131" y="14"/>
                    <a:pt x="131" y="8"/>
                    <a:pt x="130" y="1"/>
                  </a:cubicBezTo>
                  <a:close/>
                  <a:moveTo>
                    <a:pt x="130" y="20"/>
                  </a:moveTo>
                  <a:cubicBezTo>
                    <a:pt x="124" y="107"/>
                    <a:pt x="0" y="105"/>
                    <a:pt x="23" y="227"/>
                  </a:cubicBezTo>
                  <a:cubicBezTo>
                    <a:pt x="82" y="632"/>
                    <a:pt x="118" y="1037"/>
                    <a:pt x="142" y="1453"/>
                  </a:cubicBezTo>
                  <a:lnTo>
                    <a:pt x="142" y="1632"/>
                  </a:lnTo>
                  <a:lnTo>
                    <a:pt x="177" y="1632"/>
                  </a:lnTo>
                  <a:cubicBezTo>
                    <a:pt x="166" y="1103"/>
                    <a:pt x="142" y="550"/>
                    <a:pt x="130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3" name="Google Shape;9933;p14"/>
            <p:cNvSpPr/>
            <p:nvPr/>
          </p:nvSpPr>
          <p:spPr>
            <a:xfrm>
              <a:off x="6591000" y="2600750"/>
              <a:ext cx="3300" cy="36050"/>
            </a:xfrm>
            <a:custGeom>
              <a:avLst/>
              <a:gdLst/>
              <a:ahLst/>
              <a:cxnLst/>
              <a:rect l="l" t="t" r="r" b="b"/>
              <a:pathLst>
                <a:path w="132" h="1442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489"/>
                    <a:pt x="72" y="965"/>
                    <a:pt x="95" y="1441"/>
                  </a:cubicBezTo>
                  <a:cubicBezTo>
                    <a:pt x="131" y="965"/>
                    <a:pt x="119" y="4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4" name="Google Shape;9934;p14"/>
            <p:cNvSpPr/>
            <p:nvPr/>
          </p:nvSpPr>
          <p:spPr>
            <a:xfrm>
              <a:off x="6588025" y="2529300"/>
              <a:ext cx="3575" cy="34850"/>
            </a:xfrm>
            <a:custGeom>
              <a:avLst/>
              <a:gdLst/>
              <a:ahLst/>
              <a:cxnLst/>
              <a:rect l="l" t="t" r="r" b="b"/>
              <a:pathLst>
                <a:path w="143" h="1394" extrusionOk="0">
                  <a:moveTo>
                    <a:pt x="0" y="1"/>
                  </a:moveTo>
                  <a:cubicBezTo>
                    <a:pt x="24" y="453"/>
                    <a:pt x="71" y="930"/>
                    <a:pt x="95" y="1394"/>
                  </a:cubicBezTo>
                  <a:lnTo>
                    <a:pt x="143" y="1394"/>
                  </a:lnTo>
                  <a:cubicBezTo>
                    <a:pt x="95" y="930"/>
                    <a:pt x="71" y="45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5" name="Google Shape;9935;p14"/>
            <p:cNvSpPr/>
            <p:nvPr/>
          </p:nvSpPr>
          <p:spPr>
            <a:xfrm>
              <a:off x="6588600" y="2656400"/>
              <a:ext cx="4200" cy="21175"/>
            </a:xfrm>
            <a:custGeom>
              <a:avLst/>
              <a:gdLst/>
              <a:ahLst/>
              <a:cxnLst/>
              <a:rect l="l" t="t" r="r" b="b"/>
              <a:pathLst>
                <a:path w="168" h="847" extrusionOk="0">
                  <a:moveTo>
                    <a:pt x="72" y="1"/>
                  </a:moveTo>
                  <a:lnTo>
                    <a:pt x="72" y="1"/>
                  </a:lnTo>
                  <a:cubicBezTo>
                    <a:pt x="1" y="120"/>
                    <a:pt x="48" y="596"/>
                    <a:pt x="168" y="846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6" name="Google Shape;9936;p14"/>
            <p:cNvSpPr/>
            <p:nvPr/>
          </p:nvSpPr>
          <p:spPr>
            <a:xfrm>
              <a:off x="6585625" y="2598675"/>
              <a:ext cx="2425" cy="22350"/>
            </a:xfrm>
            <a:custGeom>
              <a:avLst/>
              <a:gdLst/>
              <a:ahLst/>
              <a:cxnLst/>
              <a:rect l="l" t="t" r="r" b="b"/>
              <a:pathLst>
                <a:path w="97" h="894" extrusionOk="0">
                  <a:moveTo>
                    <a:pt x="1" y="0"/>
                  </a:moveTo>
                  <a:cubicBezTo>
                    <a:pt x="13" y="286"/>
                    <a:pt x="37" y="583"/>
                    <a:pt x="48" y="881"/>
                  </a:cubicBezTo>
                  <a:cubicBezTo>
                    <a:pt x="60" y="881"/>
                    <a:pt x="72" y="881"/>
                    <a:pt x="96" y="893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7" name="Google Shape;9937;p14"/>
            <p:cNvSpPr/>
            <p:nvPr/>
          </p:nvSpPr>
          <p:spPr>
            <a:xfrm>
              <a:off x="6604375" y="2563850"/>
              <a:ext cx="3000" cy="21150"/>
            </a:xfrm>
            <a:custGeom>
              <a:avLst/>
              <a:gdLst/>
              <a:ahLst/>
              <a:cxnLst/>
              <a:rect l="l" t="t" r="r" b="b"/>
              <a:pathLst>
                <a:path w="120" h="846" extrusionOk="0">
                  <a:moveTo>
                    <a:pt x="1" y="0"/>
                  </a:moveTo>
                  <a:lnTo>
                    <a:pt x="84" y="845"/>
                  </a:lnTo>
                  <a:lnTo>
                    <a:pt x="120" y="845"/>
                  </a:lnTo>
                  <a:cubicBezTo>
                    <a:pt x="96" y="560"/>
                    <a:pt x="72" y="28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8" name="Google Shape;9938;p14"/>
            <p:cNvSpPr/>
            <p:nvPr/>
          </p:nvSpPr>
          <p:spPr>
            <a:xfrm>
              <a:off x="6591000" y="2470675"/>
              <a:ext cx="3300" cy="19075"/>
            </a:xfrm>
            <a:custGeom>
              <a:avLst/>
              <a:gdLst/>
              <a:ahLst/>
              <a:cxnLst/>
              <a:rect l="l" t="t" r="r" b="b"/>
              <a:pathLst>
                <a:path w="132" h="763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262"/>
                    <a:pt x="72" y="512"/>
                    <a:pt x="119" y="762"/>
                  </a:cubicBezTo>
                  <a:cubicBezTo>
                    <a:pt x="131" y="500"/>
                    <a:pt x="131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9" name="Google Shape;9939;p14"/>
            <p:cNvSpPr/>
            <p:nvPr/>
          </p:nvSpPr>
          <p:spPr>
            <a:xfrm>
              <a:off x="6597825" y="2504300"/>
              <a:ext cx="1525" cy="17000"/>
            </a:xfrm>
            <a:custGeom>
              <a:avLst/>
              <a:gdLst/>
              <a:ahLst/>
              <a:cxnLst/>
              <a:rect l="l" t="t" r="r" b="b"/>
              <a:pathLst>
                <a:path w="61" h="680" extrusionOk="0">
                  <a:moveTo>
                    <a:pt x="1" y="1"/>
                  </a:moveTo>
                  <a:cubicBezTo>
                    <a:pt x="1" y="227"/>
                    <a:pt x="25" y="465"/>
                    <a:pt x="37" y="679"/>
                  </a:cubicBezTo>
                  <a:lnTo>
                    <a:pt x="60" y="679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0" name="Google Shape;9940;p14"/>
            <p:cNvSpPr/>
            <p:nvPr/>
          </p:nvSpPr>
          <p:spPr>
            <a:xfrm>
              <a:off x="6606175" y="2541525"/>
              <a:ext cx="625" cy="12525"/>
            </a:xfrm>
            <a:custGeom>
              <a:avLst/>
              <a:gdLst/>
              <a:ahLst/>
              <a:cxnLst/>
              <a:rect l="l" t="t" r="r" b="b"/>
              <a:pathLst>
                <a:path w="25" h="501" extrusionOk="0">
                  <a:moveTo>
                    <a:pt x="0" y="0"/>
                  </a:moveTo>
                  <a:lnTo>
                    <a:pt x="0" y="500"/>
                  </a:lnTo>
                  <a:lnTo>
                    <a:pt x="24" y="50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1" name="Google Shape;9941;p14"/>
            <p:cNvSpPr/>
            <p:nvPr/>
          </p:nvSpPr>
          <p:spPr>
            <a:xfrm>
              <a:off x="6610350" y="2511750"/>
              <a:ext cx="1500" cy="10750"/>
            </a:xfrm>
            <a:custGeom>
              <a:avLst/>
              <a:gdLst/>
              <a:ahLst/>
              <a:cxnLst/>
              <a:rect l="l" t="t" r="r" b="b"/>
              <a:pathLst>
                <a:path w="60" h="430" extrusionOk="0">
                  <a:moveTo>
                    <a:pt x="0" y="0"/>
                  </a:moveTo>
                  <a:cubicBezTo>
                    <a:pt x="12" y="143"/>
                    <a:pt x="12" y="286"/>
                    <a:pt x="24" y="429"/>
                  </a:cubicBezTo>
                  <a:lnTo>
                    <a:pt x="60" y="429"/>
                  </a:lnTo>
                  <a:cubicBezTo>
                    <a:pt x="36" y="286"/>
                    <a:pt x="36" y="14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2" name="Google Shape;9942;p14"/>
            <p:cNvSpPr/>
            <p:nvPr/>
          </p:nvSpPr>
          <p:spPr>
            <a:xfrm>
              <a:off x="6596350" y="2547175"/>
              <a:ext cx="925" cy="12225"/>
            </a:xfrm>
            <a:custGeom>
              <a:avLst/>
              <a:gdLst/>
              <a:ahLst/>
              <a:cxnLst/>
              <a:rect l="l" t="t" r="r" b="b"/>
              <a:pathLst>
                <a:path w="37" h="489" extrusionOk="0">
                  <a:moveTo>
                    <a:pt x="0" y="0"/>
                  </a:moveTo>
                  <a:lnTo>
                    <a:pt x="0" y="488"/>
                  </a:lnTo>
                  <a:cubicBezTo>
                    <a:pt x="24" y="488"/>
                    <a:pt x="36" y="488"/>
                    <a:pt x="36" y="477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3" name="Google Shape;9943;p14"/>
            <p:cNvSpPr/>
            <p:nvPr/>
          </p:nvSpPr>
          <p:spPr>
            <a:xfrm>
              <a:off x="6475200" y="2251600"/>
              <a:ext cx="8650" cy="24400"/>
            </a:xfrm>
            <a:custGeom>
              <a:avLst/>
              <a:gdLst/>
              <a:ahLst/>
              <a:cxnLst/>
              <a:rect l="l" t="t" r="r" b="b"/>
              <a:pathLst>
                <a:path w="346" h="976" extrusionOk="0">
                  <a:moveTo>
                    <a:pt x="286" y="0"/>
                  </a:moveTo>
                  <a:cubicBezTo>
                    <a:pt x="191" y="334"/>
                    <a:pt x="84" y="643"/>
                    <a:pt x="1" y="965"/>
                  </a:cubicBezTo>
                  <a:cubicBezTo>
                    <a:pt x="9" y="965"/>
                    <a:pt x="16" y="975"/>
                    <a:pt x="28" y="975"/>
                  </a:cubicBezTo>
                  <a:cubicBezTo>
                    <a:pt x="34" y="975"/>
                    <a:pt x="40" y="973"/>
                    <a:pt x="48" y="965"/>
                  </a:cubicBezTo>
                  <a:cubicBezTo>
                    <a:pt x="143" y="655"/>
                    <a:pt x="239" y="334"/>
                    <a:pt x="346" y="12"/>
                  </a:cubicBezTo>
                  <a:cubicBezTo>
                    <a:pt x="322" y="12"/>
                    <a:pt x="298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4" name="Google Shape;9944;p14"/>
            <p:cNvSpPr/>
            <p:nvPr/>
          </p:nvSpPr>
          <p:spPr>
            <a:xfrm>
              <a:off x="6546650" y="2169750"/>
              <a:ext cx="10725" cy="8650"/>
            </a:xfrm>
            <a:custGeom>
              <a:avLst/>
              <a:gdLst/>
              <a:ahLst/>
              <a:cxnLst/>
              <a:rect l="l" t="t" r="r" b="b"/>
              <a:pathLst>
                <a:path w="429" h="346" extrusionOk="0">
                  <a:moveTo>
                    <a:pt x="405" y="0"/>
                  </a:moveTo>
                  <a:cubicBezTo>
                    <a:pt x="250" y="107"/>
                    <a:pt x="48" y="119"/>
                    <a:pt x="0" y="345"/>
                  </a:cubicBezTo>
                  <a:cubicBezTo>
                    <a:pt x="131" y="286"/>
                    <a:pt x="262" y="214"/>
                    <a:pt x="381" y="131"/>
                  </a:cubicBezTo>
                  <a:cubicBezTo>
                    <a:pt x="417" y="119"/>
                    <a:pt x="417" y="60"/>
                    <a:pt x="429" y="12"/>
                  </a:cubicBezTo>
                  <a:cubicBezTo>
                    <a:pt x="417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5" name="Google Shape;9945;p14"/>
            <p:cNvSpPr/>
            <p:nvPr/>
          </p:nvSpPr>
          <p:spPr>
            <a:xfrm>
              <a:off x="6513000" y="2180450"/>
              <a:ext cx="15500" cy="11650"/>
            </a:xfrm>
            <a:custGeom>
              <a:avLst/>
              <a:gdLst/>
              <a:ahLst/>
              <a:cxnLst/>
              <a:rect l="l" t="t" r="r" b="b"/>
              <a:pathLst>
                <a:path w="620" h="466" extrusionOk="0">
                  <a:moveTo>
                    <a:pt x="584" y="1"/>
                  </a:moveTo>
                  <a:cubicBezTo>
                    <a:pt x="394" y="156"/>
                    <a:pt x="203" y="287"/>
                    <a:pt x="1" y="441"/>
                  </a:cubicBezTo>
                  <a:cubicBezTo>
                    <a:pt x="24" y="441"/>
                    <a:pt x="24" y="453"/>
                    <a:pt x="36" y="465"/>
                  </a:cubicBezTo>
                  <a:cubicBezTo>
                    <a:pt x="227" y="322"/>
                    <a:pt x="417" y="179"/>
                    <a:pt x="620" y="37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6" name="Google Shape;9946;p14"/>
            <p:cNvSpPr/>
            <p:nvPr/>
          </p:nvSpPr>
          <p:spPr>
            <a:xfrm>
              <a:off x="6499600" y="2179850"/>
              <a:ext cx="11650" cy="8800"/>
            </a:xfrm>
            <a:custGeom>
              <a:avLst/>
              <a:gdLst/>
              <a:ahLst/>
              <a:cxnLst/>
              <a:rect l="l" t="t" r="r" b="b"/>
              <a:pathLst>
                <a:path w="466" h="352" extrusionOk="0">
                  <a:moveTo>
                    <a:pt x="441" y="1"/>
                  </a:moveTo>
                  <a:cubicBezTo>
                    <a:pt x="299" y="120"/>
                    <a:pt x="168" y="227"/>
                    <a:pt x="1" y="346"/>
                  </a:cubicBezTo>
                  <a:cubicBezTo>
                    <a:pt x="41" y="349"/>
                    <a:pt x="72" y="352"/>
                    <a:pt x="96" y="352"/>
                  </a:cubicBezTo>
                  <a:cubicBezTo>
                    <a:pt x="164" y="352"/>
                    <a:pt x="177" y="333"/>
                    <a:pt x="203" y="263"/>
                  </a:cubicBezTo>
                  <a:cubicBezTo>
                    <a:pt x="215" y="239"/>
                    <a:pt x="239" y="203"/>
                    <a:pt x="275" y="180"/>
                  </a:cubicBezTo>
                  <a:cubicBezTo>
                    <a:pt x="334" y="132"/>
                    <a:pt x="406" y="84"/>
                    <a:pt x="465" y="49"/>
                  </a:cubicBezTo>
                  <a:cubicBezTo>
                    <a:pt x="453" y="49"/>
                    <a:pt x="441" y="25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7" name="Google Shape;9947;p14"/>
            <p:cNvSpPr/>
            <p:nvPr/>
          </p:nvSpPr>
          <p:spPr>
            <a:xfrm>
              <a:off x="6549625" y="2197725"/>
              <a:ext cx="12525" cy="7475"/>
            </a:xfrm>
            <a:custGeom>
              <a:avLst/>
              <a:gdLst/>
              <a:ahLst/>
              <a:cxnLst/>
              <a:rect l="l" t="t" r="r" b="b"/>
              <a:pathLst>
                <a:path w="501" h="299" extrusionOk="0">
                  <a:moveTo>
                    <a:pt x="476" y="0"/>
                  </a:moveTo>
                  <a:cubicBezTo>
                    <a:pt x="310" y="84"/>
                    <a:pt x="167" y="191"/>
                    <a:pt x="0" y="298"/>
                  </a:cubicBezTo>
                  <a:cubicBezTo>
                    <a:pt x="167" y="203"/>
                    <a:pt x="322" y="119"/>
                    <a:pt x="500" y="48"/>
                  </a:cubicBezTo>
                  <a:cubicBezTo>
                    <a:pt x="488" y="24"/>
                    <a:pt x="488" y="12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8" name="Google Shape;9948;p14"/>
            <p:cNvSpPr/>
            <p:nvPr/>
          </p:nvSpPr>
          <p:spPr>
            <a:xfrm>
              <a:off x="6552900" y="2456675"/>
              <a:ext cx="10125" cy="12225"/>
            </a:xfrm>
            <a:custGeom>
              <a:avLst/>
              <a:gdLst/>
              <a:ahLst/>
              <a:cxnLst/>
              <a:rect l="l" t="t" r="r" b="b"/>
              <a:pathLst>
                <a:path w="405" h="489" extrusionOk="0">
                  <a:moveTo>
                    <a:pt x="36" y="1"/>
                  </a:moveTo>
                  <a:cubicBezTo>
                    <a:pt x="12" y="13"/>
                    <a:pt x="0" y="13"/>
                    <a:pt x="0" y="25"/>
                  </a:cubicBezTo>
                  <a:cubicBezTo>
                    <a:pt x="119" y="179"/>
                    <a:pt x="250" y="346"/>
                    <a:pt x="369" y="489"/>
                  </a:cubicBezTo>
                  <a:lnTo>
                    <a:pt x="405" y="465"/>
                  </a:lnTo>
                  <a:cubicBezTo>
                    <a:pt x="286" y="310"/>
                    <a:pt x="155" y="14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49" name="Google Shape;9949;p14"/>
          <p:cNvGrpSpPr/>
          <p:nvPr/>
        </p:nvGrpSpPr>
        <p:grpSpPr>
          <a:xfrm>
            <a:off x="1810873" y="1233529"/>
            <a:ext cx="8578217" cy="4496153"/>
            <a:chOff x="1358154" y="925146"/>
            <a:chExt cx="6433663" cy="3372115"/>
          </a:xfrm>
        </p:grpSpPr>
        <p:sp>
          <p:nvSpPr>
            <p:cNvPr id="9950" name="Google Shape;9950;p14"/>
            <p:cNvSpPr/>
            <p:nvPr/>
          </p:nvSpPr>
          <p:spPr>
            <a:xfrm>
              <a:off x="1358250" y="933850"/>
              <a:ext cx="6427500" cy="3312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951" name="Google Shape;9951;p14"/>
            <p:cNvGrpSpPr/>
            <p:nvPr/>
          </p:nvGrpSpPr>
          <p:grpSpPr>
            <a:xfrm>
              <a:off x="1527300" y="925146"/>
              <a:ext cx="6089400" cy="3372115"/>
              <a:chOff x="1528500" y="925146"/>
              <a:chExt cx="6089400" cy="3372115"/>
            </a:xfrm>
          </p:grpSpPr>
          <p:grpSp>
            <p:nvGrpSpPr>
              <p:cNvPr id="9952" name="Google Shape;9952;p14"/>
              <p:cNvGrpSpPr/>
              <p:nvPr/>
            </p:nvGrpSpPr>
            <p:grpSpPr>
              <a:xfrm>
                <a:off x="1528500" y="925146"/>
                <a:ext cx="86650" cy="3372115"/>
                <a:chOff x="-776300" y="947000"/>
                <a:chExt cx="86650" cy="1812575"/>
              </a:xfrm>
            </p:grpSpPr>
            <p:sp>
              <p:nvSpPr>
                <p:cNvPr id="9953" name="Google Shape;9953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4" name="Google Shape;9954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55" name="Google Shape;9955;p14"/>
              <p:cNvGrpSpPr/>
              <p:nvPr/>
            </p:nvGrpSpPr>
            <p:grpSpPr>
              <a:xfrm>
                <a:off x="7533050" y="925471"/>
                <a:ext cx="84850" cy="3369324"/>
                <a:chOff x="47625" y="947175"/>
                <a:chExt cx="84850" cy="1811075"/>
              </a:xfrm>
            </p:grpSpPr>
            <p:sp>
              <p:nvSpPr>
                <p:cNvPr id="9956" name="Google Shape;9956;p14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7" name="Google Shape;9957;p14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958" name="Google Shape;9958;p14"/>
            <p:cNvGrpSpPr/>
            <p:nvPr/>
          </p:nvGrpSpPr>
          <p:grpSpPr>
            <a:xfrm>
              <a:off x="1358154" y="1112976"/>
              <a:ext cx="6433663" cy="2954049"/>
              <a:chOff x="1358154" y="1112975"/>
              <a:chExt cx="6433663" cy="2954049"/>
            </a:xfrm>
          </p:grpSpPr>
          <p:grpSp>
            <p:nvGrpSpPr>
              <p:cNvPr id="9959" name="Google Shape;9959;p14"/>
              <p:cNvGrpSpPr/>
              <p:nvPr/>
            </p:nvGrpSpPr>
            <p:grpSpPr>
              <a:xfrm rot="5400000">
                <a:off x="4531223" y="-2060094"/>
                <a:ext cx="87525" cy="6433663"/>
                <a:chOff x="-349750" y="947875"/>
                <a:chExt cx="87525" cy="1811075"/>
              </a:xfrm>
            </p:grpSpPr>
            <p:sp>
              <p:nvSpPr>
                <p:cNvPr id="9960" name="Google Shape;9960;p14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1" name="Google Shape;9961;p14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2" name="Google Shape;9962;p14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3" name="Google Shape;9963;p14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4" name="Google Shape;9964;p14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65" name="Google Shape;9965;p14"/>
              <p:cNvGrpSpPr/>
              <p:nvPr/>
            </p:nvGrpSpPr>
            <p:grpSpPr>
              <a:xfrm rot="5400000">
                <a:off x="4527641" y="810109"/>
                <a:ext cx="87525" cy="6426303"/>
                <a:chOff x="-776300" y="947000"/>
                <a:chExt cx="86650" cy="1812575"/>
              </a:xfrm>
            </p:grpSpPr>
            <p:sp>
              <p:nvSpPr>
                <p:cNvPr id="9966" name="Google Shape;9966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7" name="Google Shape;9967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9968" name="Google Shape;9968;p14"/>
          <p:cNvGrpSpPr/>
          <p:nvPr/>
        </p:nvGrpSpPr>
        <p:grpSpPr>
          <a:xfrm rot="-9406306">
            <a:off x="9594815" y="-877581"/>
            <a:ext cx="2460952" cy="2948033"/>
            <a:chOff x="2564300" y="2142775"/>
            <a:chExt cx="734625" cy="880025"/>
          </a:xfrm>
        </p:grpSpPr>
        <p:sp>
          <p:nvSpPr>
            <p:cNvPr id="9969" name="Google Shape;9969;p1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0" name="Google Shape;9970;p1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1" name="Google Shape;9971;p1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2" name="Google Shape;9972;p1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3" name="Google Shape;9973;p1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4" name="Google Shape;9974;p1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5" name="Google Shape;9975;p1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6" name="Google Shape;9976;p1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7" name="Google Shape;9977;p1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8" name="Google Shape;9978;p1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9" name="Google Shape;9979;p1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0" name="Google Shape;9980;p1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1" name="Google Shape;9981;p1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2" name="Google Shape;9982;p1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3" name="Google Shape;9983;p1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4" name="Google Shape;9984;p1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5" name="Google Shape;9985;p1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6" name="Google Shape;9986;p1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7" name="Google Shape;9987;p1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8" name="Google Shape;9988;p1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9" name="Google Shape;9989;p1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0" name="Google Shape;9990;p1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1" name="Google Shape;9991;p1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2" name="Google Shape;9992;p1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3" name="Google Shape;9993;p1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4" name="Google Shape;9994;p1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5" name="Google Shape;9995;p1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6" name="Google Shape;9996;p1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7" name="Google Shape;9997;p1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8" name="Google Shape;9998;p1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9" name="Google Shape;9999;p1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0" name="Google Shape;10000;p1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1" name="Google Shape;10001;p1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2" name="Google Shape;10002;p1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3" name="Google Shape;10003;p1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4" name="Google Shape;10004;p1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5" name="Google Shape;10005;p1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6" name="Google Shape;10006;p1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7" name="Google Shape;10007;p1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8" name="Google Shape;10008;p1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9" name="Google Shape;10009;p1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0" name="Google Shape;10010;p1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1" name="Google Shape;10011;p1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2" name="Google Shape;10012;p1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3" name="Google Shape;10013;p1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4" name="Google Shape;10014;p1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5" name="Google Shape;10015;p1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6" name="Google Shape;10016;p1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7" name="Google Shape;10017;p1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8" name="Google Shape;10018;p1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9" name="Google Shape;10019;p1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0" name="Google Shape;10020;p1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1" name="Google Shape;10021;p1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2" name="Google Shape;10022;p1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3" name="Google Shape;10023;p1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4" name="Google Shape;10024;p1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5" name="Google Shape;10025;p1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6" name="Google Shape;10026;p1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7" name="Google Shape;10027;p1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8" name="Google Shape;10028;p1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9" name="Google Shape;10029;p1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0" name="Google Shape;10030;p1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1" name="Google Shape;10031;p1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2" name="Google Shape;10032;p1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3" name="Google Shape;10033;p1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4" name="Google Shape;10034;p1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5" name="Google Shape;10035;p1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6" name="Google Shape;10036;p1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7" name="Google Shape;10037;p1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8" name="Google Shape;10038;p1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9" name="Google Shape;10039;p1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0" name="Google Shape;10040;p1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1" name="Google Shape;10041;p1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2" name="Google Shape;10042;p1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3" name="Google Shape;10043;p1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4" name="Google Shape;10044;p1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5" name="Google Shape;10045;p1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6" name="Google Shape;10046;p1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7" name="Google Shape;10047;p1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8" name="Google Shape;10048;p1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9" name="Google Shape;10049;p1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0" name="Google Shape;10050;p1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1" name="Google Shape;10051;p1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2" name="Google Shape;10052;p1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3" name="Google Shape;10053;p1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4" name="Google Shape;10054;p1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5" name="Google Shape;10055;p1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6" name="Google Shape;10056;p1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7" name="Google Shape;10057;p1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8" name="Google Shape;10058;p1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9" name="Google Shape;10059;p1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0" name="Google Shape;10060;p1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1" name="Google Shape;10061;p1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2" name="Google Shape;10062;p1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3" name="Google Shape;10063;p1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4" name="Google Shape;10064;p1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5" name="Google Shape;10065;p1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6" name="Google Shape;10066;p1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7" name="Google Shape;10067;p1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8" name="Google Shape;10068;p1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9" name="Google Shape;10069;p1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0" name="Google Shape;10070;p1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1" name="Google Shape;10071;p1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2" name="Google Shape;10072;p1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3" name="Google Shape;10073;p1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4" name="Google Shape;10074;p1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5" name="Google Shape;10075;p1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6" name="Google Shape;10076;p1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7" name="Google Shape;10077;p1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8" name="Google Shape;10078;p1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9" name="Google Shape;10079;p1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0" name="Google Shape;10080;p1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1" name="Google Shape;10081;p1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2" name="Google Shape;10082;p1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3" name="Google Shape;10083;p1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4" name="Google Shape;10084;p1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5" name="Google Shape;10085;p1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6" name="Google Shape;10086;p1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7" name="Google Shape;10087;p1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8" name="Google Shape;10088;p1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9" name="Google Shape;10089;p1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0" name="Google Shape;10090;p1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1" name="Google Shape;10091;p1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2" name="Google Shape;10092;p1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3" name="Google Shape;10093;p1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4" name="Google Shape;10094;p1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5" name="Google Shape;10095;p1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6" name="Google Shape;10096;p1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7" name="Google Shape;10097;p1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8" name="Google Shape;10098;p1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9" name="Google Shape;10099;p1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0" name="Google Shape;10100;p1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1" name="Google Shape;10101;p1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2" name="Google Shape;10102;p1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3" name="Google Shape;10103;p1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4" name="Google Shape;10104;p1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5" name="Google Shape;10105;p1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6" name="Google Shape;10106;p1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7" name="Google Shape;10107;p1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8" name="Google Shape;10108;p1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9" name="Google Shape;10109;p1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0" name="Google Shape;10110;p1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1" name="Google Shape;10111;p1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2" name="Google Shape;10112;p1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3" name="Google Shape;10113;p1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4" name="Google Shape;10114;p1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5" name="Google Shape;10115;p1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6" name="Google Shape;10116;p1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7" name="Google Shape;10117;p1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8" name="Google Shape;10118;p1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9" name="Google Shape;10119;p1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0" name="Google Shape;10120;p1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1" name="Google Shape;10121;p1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2" name="Google Shape;10122;p1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3" name="Google Shape;10123;p1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4" name="Google Shape;10124;p1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5" name="Google Shape;10125;p1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6" name="Google Shape;10126;p1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7" name="Google Shape;10127;p1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8" name="Google Shape;10128;p1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9" name="Google Shape;10129;p1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0" name="Google Shape;10130;p1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1" name="Google Shape;10131;p1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2" name="Google Shape;10132;p1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3" name="Google Shape;10133;p1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4" name="Google Shape;10134;p1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5" name="Google Shape;10135;p1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6" name="Google Shape;10136;p1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7" name="Google Shape;10137;p1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8" name="Google Shape;10138;p1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9" name="Google Shape;10139;p1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0" name="Google Shape;10140;p1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1" name="Google Shape;10141;p1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2" name="Google Shape;10142;p1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3" name="Google Shape;10143;p1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4" name="Google Shape;10144;p1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5" name="Google Shape;10145;p1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6" name="Google Shape;10146;p1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7" name="Google Shape;10147;p1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8" name="Google Shape;10148;p1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9" name="Google Shape;10149;p1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0" name="Google Shape;10150;p1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1" name="Google Shape;10151;p1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2" name="Google Shape;10152;p1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3" name="Google Shape;10153;p1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4" name="Google Shape;10154;p1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5" name="Google Shape;10155;p1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6" name="Google Shape;10156;p1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7" name="Google Shape;10157;p1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8" name="Google Shape;10158;p1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9" name="Google Shape;10159;p1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0" name="Google Shape;10160;p1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1" name="Google Shape;10161;p1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2" name="Google Shape;10162;p1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3" name="Google Shape;10163;p1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4" name="Google Shape;10164;p1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5" name="Google Shape;10165;p1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6" name="Google Shape;10166;p1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7" name="Google Shape;10167;p1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8" name="Google Shape;10168;p1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9" name="Google Shape;10169;p1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0" name="Google Shape;10170;p1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1" name="Google Shape;10171;p1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2" name="Google Shape;10172;p1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3" name="Google Shape;10173;p1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4" name="Google Shape;10174;p1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5" name="Google Shape;10175;p1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6" name="Google Shape;10176;p1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7" name="Google Shape;10177;p1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8" name="Google Shape;10178;p1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9" name="Google Shape;10179;p1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0" name="Google Shape;10180;p1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1" name="Google Shape;10181;p1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2" name="Google Shape;10182;p1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3" name="Google Shape;10183;p1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4" name="Google Shape;10184;p1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5" name="Google Shape;10185;p1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6" name="Google Shape;10186;p1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7" name="Google Shape;10187;p1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8" name="Google Shape;10188;p1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9" name="Google Shape;10189;p1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0" name="Google Shape;10190;p1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1" name="Google Shape;10191;p1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2" name="Google Shape;10192;p1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3" name="Google Shape;10193;p1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4" name="Google Shape;10194;p1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5" name="Google Shape;10195;p1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6" name="Google Shape;10196;p1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7" name="Google Shape;10197;p1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8" name="Google Shape;10198;p1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9" name="Google Shape;10199;p1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0" name="Google Shape;10200;p1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1" name="Google Shape;10201;p1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2" name="Google Shape;10202;p1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3" name="Google Shape;10203;p1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4" name="Google Shape;10204;p1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5" name="Google Shape;10205;p1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6" name="Google Shape;10206;p1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7" name="Google Shape;10207;p1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8" name="Google Shape;10208;p1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9" name="Google Shape;10209;p1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0" name="Google Shape;10210;p1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1" name="Google Shape;10211;p1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2" name="Google Shape;10212;p1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3" name="Google Shape;10213;p1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4" name="Google Shape;10214;p1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5" name="Google Shape;10215;p1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6" name="Google Shape;10216;p1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7" name="Google Shape;10217;p1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8" name="Google Shape;10218;p1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9" name="Google Shape;10219;p1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0" name="Google Shape;10220;p1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1" name="Google Shape;10221;p1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2" name="Google Shape;10222;p1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3" name="Google Shape;10223;p1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4" name="Google Shape;10224;p1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5" name="Google Shape;10225;p1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6" name="Google Shape;10226;p1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7" name="Google Shape;10227;p1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8" name="Google Shape;10228;p1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9" name="Google Shape;10229;p1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0" name="Google Shape;10230;p1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1" name="Google Shape;10231;p1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2" name="Google Shape;10232;p1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3" name="Google Shape;10233;p1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4" name="Google Shape;10234;p1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5" name="Google Shape;10235;p1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6" name="Google Shape;10236;p1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7" name="Google Shape;10237;p1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8" name="Google Shape;10238;p1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9" name="Google Shape;10239;p1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0" name="Google Shape;10240;p1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1" name="Google Shape;10241;p1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2" name="Google Shape;10242;p1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3" name="Google Shape;10243;p1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4" name="Google Shape;10244;p1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5" name="Google Shape;10245;p1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6" name="Google Shape;10246;p1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7" name="Google Shape;10247;p1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8" name="Google Shape;10248;p1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9" name="Google Shape;10249;p1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0" name="Google Shape;10250;p1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1" name="Google Shape;10251;p1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2" name="Google Shape;10252;p1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3" name="Google Shape;10253;p1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4" name="Google Shape;10254;p1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5" name="Google Shape;10255;p1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6" name="Google Shape;10256;p1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7" name="Google Shape;10257;p1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8" name="Google Shape;10258;p1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9" name="Google Shape;10259;p1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0" name="Google Shape;10260;p1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1" name="Google Shape;10261;p1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2" name="Google Shape;10262;p1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3" name="Google Shape;10263;p1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4" name="Google Shape;10264;p1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5" name="Google Shape;10265;p1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6" name="Google Shape;10266;p1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7" name="Google Shape;10267;p1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8" name="Google Shape;10268;p1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9" name="Google Shape;10269;p1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0" name="Google Shape;10270;p1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1" name="Google Shape;10271;p1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2" name="Google Shape;10272;p1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3" name="Google Shape;10273;p1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4" name="Google Shape;10274;p1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5" name="Google Shape;10275;p1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6" name="Google Shape;10276;p1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7" name="Google Shape;10277;p1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8" name="Google Shape;10278;p1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9" name="Google Shape;10279;p1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0" name="Google Shape;10280;p1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1" name="Google Shape;10281;p1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2" name="Google Shape;10282;p1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3" name="Google Shape;10283;p1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4" name="Google Shape;10284;p1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5" name="Google Shape;10285;p1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6" name="Google Shape;10286;p1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7" name="Google Shape;10287;p1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8" name="Google Shape;10288;p1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9" name="Google Shape;10289;p1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0" name="Google Shape;10290;p1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1" name="Google Shape;10291;p1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2" name="Google Shape;10292;p1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3" name="Google Shape;10293;p1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4" name="Google Shape;10294;p1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5" name="Google Shape;10295;p1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6" name="Google Shape;10296;p1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7" name="Google Shape;10297;p1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8" name="Google Shape;10298;p1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9" name="Google Shape;10299;p1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0" name="Google Shape;10300;p1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1" name="Google Shape;10301;p1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2" name="Google Shape;10302;p1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3" name="Google Shape;10303;p1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4" name="Google Shape;10304;p1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5" name="Google Shape;10305;p1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6" name="Google Shape;10306;p1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7" name="Google Shape;10307;p1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8" name="Google Shape;10308;p1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9" name="Google Shape;10309;p1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0" name="Google Shape;10310;p1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1" name="Google Shape;10311;p1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2" name="Google Shape;10312;p1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3" name="Google Shape;10313;p1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4" name="Google Shape;10314;p1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5" name="Google Shape;10315;p1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6" name="Google Shape;10316;p1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7" name="Google Shape;10317;p1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8" name="Google Shape;10318;p1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9" name="Google Shape;10319;p1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0" name="Google Shape;10320;p1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1" name="Google Shape;10321;p1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2" name="Google Shape;10322;p1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3" name="Google Shape;10323;p1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4" name="Google Shape;10324;p1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5" name="Google Shape;10325;p1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6" name="Google Shape;10326;p1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7" name="Google Shape;10327;p1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8" name="Google Shape;10328;p1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9" name="Google Shape;10329;p1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0" name="Google Shape;10330;p1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1" name="Google Shape;10331;p1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2" name="Google Shape;10332;p1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3" name="Google Shape;10333;p1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4" name="Google Shape;10334;p1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5" name="Google Shape;10335;p1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6" name="Google Shape;10336;p1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7" name="Google Shape;10337;p1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8" name="Google Shape;10338;p1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9" name="Google Shape;10339;p1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0" name="Google Shape;10340;p1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1" name="Google Shape;10341;p1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2" name="Google Shape;10342;p1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3" name="Google Shape;10343;p1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4" name="Google Shape;10344;p1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5" name="Google Shape;10345;p1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6" name="Google Shape;10346;p1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7" name="Google Shape;10347;p1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8" name="Google Shape;10348;p1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9" name="Google Shape;10349;p1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0" name="Google Shape;10350;p1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1" name="Google Shape;10351;p1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2" name="Google Shape;10352;p1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3" name="Google Shape;10353;p1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4" name="Google Shape;10354;p1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5" name="Google Shape;10355;p1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6" name="Google Shape;10356;p1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7" name="Google Shape;10357;p1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8" name="Google Shape;10358;p1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9" name="Google Shape;10359;p1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0" name="Google Shape;10360;p1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1" name="Google Shape;10361;p1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2" name="Google Shape;10362;p1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3" name="Google Shape;10363;p1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4" name="Google Shape;10364;p1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5" name="Google Shape;10365;p1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6" name="Google Shape;10366;p1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7" name="Google Shape;10367;p1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8" name="Google Shape;10368;p1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9" name="Google Shape;10369;p1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0" name="Google Shape;10370;p1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1" name="Google Shape;10371;p1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2" name="Google Shape;10372;p1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3" name="Google Shape;10373;p1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4" name="Google Shape;10374;p1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5" name="Google Shape;10375;p1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6" name="Google Shape;10376;p1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7" name="Google Shape;10377;p1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8" name="Google Shape;10378;p1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9" name="Google Shape;10379;p1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0" name="Google Shape;10380;p1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1" name="Google Shape;10381;p1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2" name="Google Shape;10382;p1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3" name="Google Shape;10383;p1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4" name="Google Shape;10384;p1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5" name="Google Shape;10385;p1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6" name="Google Shape;10386;p1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7" name="Google Shape;10387;p1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8" name="Google Shape;10388;p1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9" name="Google Shape;10389;p1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0" name="Google Shape;10390;p1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1" name="Google Shape;10391;p1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2" name="Google Shape;10392;p1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3" name="Google Shape;10393;p1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4" name="Google Shape;10394;p1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5" name="Google Shape;10395;p1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6" name="Google Shape;10396;p1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7" name="Google Shape;10397;p1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8" name="Google Shape;10398;p1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9" name="Google Shape;10399;p1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0" name="Google Shape;10400;p1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1" name="Google Shape;10401;p1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2" name="Google Shape;10402;p1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3" name="Google Shape;10403;p1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4" name="Google Shape;10404;p1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5" name="Google Shape;10405;p1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6" name="Google Shape;10406;p1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7" name="Google Shape;10407;p1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8" name="Google Shape;10408;p1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9" name="Google Shape;10409;p1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0" name="Google Shape;10410;p1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1" name="Google Shape;10411;p1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2" name="Google Shape;10412;p1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3" name="Google Shape;10413;p1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4" name="Google Shape;10414;p1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5" name="Google Shape;10415;p1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6" name="Google Shape;10416;p1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7" name="Google Shape;10417;p1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8" name="Google Shape;10418;p1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9" name="Google Shape;10419;p1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0" name="Google Shape;10420;p1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1" name="Google Shape;10421;p1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2" name="Google Shape;10422;p1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3" name="Google Shape;10423;p1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4" name="Google Shape;10424;p1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5" name="Google Shape;10425;p1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6" name="Google Shape;10426;p1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7" name="Google Shape;10427;p1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8" name="Google Shape;10428;p1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9" name="Google Shape;10429;p1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0" name="Google Shape;10430;p1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1" name="Google Shape;10431;p1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2" name="Google Shape;10432;p1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3" name="Google Shape;10433;p1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4" name="Google Shape;10434;p1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5" name="Google Shape;10435;p1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6" name="Google Shape;10436;p1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7" name="Google Shape;10437;p1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8" name="Google Shape;10438;p1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9" name="Google Shape;10439;p1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0" name="Google Shape;10440;p1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1" name="Google Shape;10441;p1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2" name="Google Shape;10442;p1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3" name="Google Shape;10443;p1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4" name="Google Shape;10444;p1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5" name="Google Shape;10445;p1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6" name="Google Shape;10446;p1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7" name="Google Shape;10447;p1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8" name="Google Shape;10448;p1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9" name="Google Shape;10449;p1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450" name="Google Shape;10450;p14"/>
          <p:cNvGrpSpPr/>
          <p:nvPr/>
        </p:nvGrpSpPr>
        <p:grpSpPr>
          <a:xfrm>
            <a:off x="9630003" y="3492918"/>
            <a:ext cx="2179565" cy="3240397"/>
            <a:chOff x="3348325" y="1732200"/>
            <a:chExt cx="646525" cy="961200"/>
          </a:xfrm>
        </p:grpSpPr>
        <p:sp>
          <p:nvSpPr>
            <p:cNvPr id="10451" name="Google Shape;10451;p14"/>
            <p:cNvSpPr/>
            <p:nvPr/>
          </p:nvSpPr>
          <p:spPr>
            <a:xfrm>
              <a:off x="3348325" y="1740600"/>
              <a:ext cx="640050" cy="950400"/>
            </a:xfrm>
            <a:custGeom>
              <a:avLst/>
              <a:gdLst/>
              <a:ahLst/>
              <a:cxnLst/>
              <a:rect l="l" t="t" r="r" b="b"/>
              <a:pathLst>
                <a:path w="25602" h="38016" extrusionOk="0">
                  <a:moveTo>
                    <a:pt x="5299" y="21607"/>
                  </a:moveTo>
                  <a:lnTo>
                    <a:pt x="5251" y="21869"/>
                  </a:lnTo>
                  <a:lnTo>
                    <a:pt x="5192" y="21869"/>
                  </a:lnTo>
                  <a:lnTo>
                    <a:pt x="5192" y="21607"/>
                  </a:lnTo>
                  <a:close/>
                  <a:moveTo>
                    <a:pt x="12662" y="0"/>
                  </a:moveTo>
                  <a:cubicBezTo>
                    <a:pt x="12563" y="0"/>
                    <a:pt x="12466" y="70"/>
                    <a:pt x="12466" y="188"/>
                  </a:cubicBezTo>
                  <a:cubicBezTo>
                    <a:pt x="12466" y="343"/>
                    <a:pt x="12514" y="486"/>
                    <a:pt x="12597" y="569"/>
                  </a:cubicBezTo>
                  <a:cubicBezTo>
                    <a:pt x="12585" y="664"/>
                    <a:pt x="12538" y="783"/>
                    <a:pt x="12478" y="902"/>
                  </a:cubicBezTo>
                  <a:cubicBezTo>
                    <a:pt x="12442" y="902"/>
                    <a:pt x="12407" y="914"/>
                    <a:pt x="12359" y="962"/>
                  </a:cubicBezTo>
                  <a:cubicBezTo>
                    <a:pt x="11740" y="1760"/>
                    <a:pt x="11192" y="2605"/>
                    <a:pt x="10692" y="3498"/>
                  </a:cubicBezTo>
                  <a:cubicBezTo>
                    <a:pt x="10641" y="3485"/>
                    <a:pt x="10587" y="3478"/>
                    <a:pt x="10531" y="3478"/>
                  </a:cubicBezTo>
                  <a:cubicBezTo>
                    <a:pt x="10433" y="3478"/>
                    <a:pt x="10331" y="3500"/>
                    <a:pt x="10240" y="3545"/>
                  </a:cubicBezTo>
                  <a:cubicBezTo>
                    <a:pt x="10240" y="2867"/>
                    <a:pt x="10252" y="2176"/>
                    <a:pt x="10240" y="1498"/>
                  </a:cubicBezTo>
                  <a:cubicBezTo>
                    <a:pt x="10240" y="1438"/>
                    <a:pt x="10240" y="1355"/>
                    <a:pt x="10216" y="1295"/>
                  </a:cubicBezTo>
                  <a:cubicBezTo>
                    <a:pt x="10264" y="1236"/>
                    <a:pt x="10299" y="1164"/>
                    <a:pt x="10323" y="1081"/>
                  </a:cubicBezTo>
                  <a:cubicBezTo>
                    <a:pt x="10355" y="939"/>
                    <a:pt x="10235" y="844"/>
                    <a:pt x="10123" y="844"/>
                  </a:cubicBezTo>
                  <a:cubicBezTo>
                    <a:pt x="10066" y="844"/>
                    <a:pt x="10010" y="870"/>
                    <a:pt x="9978" y="926"/>
                  </a:cubicBezTo>
                  <a:cubicBezTo>
                    <a:pt x="9953" y="918"/>
                    <a:pt x="9915" y="909"/>
                    <a:pt x="9875" y="909"/>
                  </a:cubicBezTo>
                  <a:cubicBezTo>
                    <a:pt x="9858" y="909"/>
                    <a:pt x="9841" y="911"/>
                    <a:pt x="9823" y="914"/>
                  </a:cubicBezTo>
                  <a:cubicBezTo>
                    <a:pt x="9764" y="914"/>
                    <a:pt x="9680" y="938"/>
                    <a:pt x="9656" y="998"/>
                  </a:cubicBezTo>
                  <a:cubicBezTo>
                    <a:pt x="9537" y="1283"/>
                    <a:pt x="9704" y="1462"/>
                    <a:pt x="9895" y="1474"/>
                  </a:cubicBezTo>
                  <a:cubicBezTo>
                    <a:pt x="9799" y="2248"/>
                    <a:pt x="9859" y="3069"/>
                    <a:pt x="9859" y="3855"/>
                  </a:cubicBezTo>
                  <a:cubicBezTo>
                    <a:pt x="9704" y="4022"/>
                    <a:pt x="9549" y="4188"/>
                    <a:pt x="9418" y="4355"/>
                  </a:cubicBezTo>
                  <a:cubicBezTo>
                    <a:pt x="9299" y="4843"/>
                    <a:pt x="9109" y="5308"/>
                    <a:pt x="8704" y="5677"/>
                  </a:cubicBezTo>
                  <a:cubicBezTo>
                    <a:pt x="8609" y="5748"/>
                    <a:pt x="8525" y="5808"/>
                    <a:pt x="8430" y="5843"/>
                  </a:cubicBezTo>
                  <a:lnTo>
                    <a:pt x="8299" y="6058"/>
                  </a:lnTo>
                  <a:cubicBezTo>
                    <a:pt x="7739" y="7046"/>
                    <a:pt x="7168" y="8022"/>
                    <a:pt x="6644" y="9034"/>
                  </a:cubicBezTo>
                  <a:cubicBezTo>
                    <a:pt x="6573" y="9189"/>
                    <a:pt x="6549" y="9320"/>
                    <a:pt x="6561" y="9451"/>
                  </a:cubicBezTo>
                  <a:cubicBezTo>
                    <a:pt x="6549" y="9499"/>
                    <a:pt x="6549" y="9558"/>
                    <a:pt x="6549" y="9606"/>
                  </a:cubicBezTo>
                  <a:cubicBezTo>
                    <a:pt x="6549" y="9784"/>
                    <a:pt x="6620" y="10011"/>
                    <a:pt x="6763" y="10130"/>
                  </a:cubicBezTo>
                  <a:cubicBezTo>
                    <a:pt x="6799" y="10153"/>
                    <a:pt x="6823" y="10165"/>
                    <a:pt x="6847" y="10189"/>
                  </a:cubicBezTo>
                  <a:cubicBezTo>
                    <a:pt x="6799" y="10392"/>
                    <a:pt x="6858" y="10618"/>
                    <a:pt x="7049" y="10808"/>
                  </a:cubicBezTo>
                  <a:cubicBezTo>
                    <a:pt x="7239" y="10999"/>
                    <a:pt x="7454" y="11177"/>
                    <a:pt x="7644" y="11356"/>
                  </a:cubicBezTo>
                  <a:cubicBezTo>
                    <a:pt x="7954" y="11749"/>
                    <a:pt x="8180" y="12237"/>
                    <a:pt x="8478" y="12630"/>
                  </a:cubicBezTo>
                  <a:cubicBezTo>
                    <a:pt x="8930" y="13201"/>
                    <a:pt x="9502" y="13618"/>
                    <a:pt x="10121" y="14011"/>
                  </a:cubicBezTo>
                  <a:cubicBezTo>
                    <a:pt x="9823" y="14356"/>
                    <a:pt x="9525" y="14666"/>
                    <a:pt x="9204" y="14964"/>
                  </a:cubicBezTo>
                  <a:cubicBezTo>
                    <a:pt x="8216" y="15880"/>
                    <a:pt x="7263" y="16690"/>
                    <a:pt x="6561" y="17785"/>
                  </a:cubicBezTo>
                  <a:lnTo>
                    <a:pt x="6466" y="17654"/>
                  </a:lnTo>
                  <a:cubicBezTo>
                    <a:pt x="6156" y="17273"/>
                    <a:pt x="5799" y="16738"/>
                    <a:pt x="5299" y="16559"/>
                  </a:cubicBezTo>
                  <a:lnTo>
                    <a:pt x="5156" y="16237"/>
                  </a:lnTo>
                  <a:cubicBezTo>
                    <a:pt x="5156" y="16226"/>
                    <a:pt x="5180" y="16202"/>
                    <a:pt x="5180" y="16178"/>
                  </a:cubicBezTo>
                  <a:cubicBezTo>
                    <a:pt x="5230" y="16048"/>
                    <a:pt x="5119" y="15962"/>
                    <a:pt x="5005" y="15962"/>
                  </a:cubicBezTo>
                  <a:cubicBezTo>
                    <a:pt x="4931" y="15962"/>
                    <a:pt x="4855" y="15998"/>
                    <a:pt x="4822" y="16083"/>
                  </a:cubicBezTo>
                  <a:cubicBezTo>
                    <a:pt x="4822" y="16095"/>
                    <a:pt x="4811" y="16107"/>
                    <a:pt x="4811" y="16107"/>
                  </a:cubicBezTo>
                  <a:cubicBezTo>
                    <a:pt x="4775" y="16142"/>
                    <a:pt x="4763" y="16202"/>
                    <a:pt x="4775" y="16237"/>
                  </a:cubicBezTo>
                  <a:cubicBezTo>
                    <a:pt x="4763" y="16333"/>
                    <a:pt x="4763" y="16416"/>
                    <a:pt x="4763" y="16523"/>
                  </a:cubicBezTo>
                  <a:cubicBezTo>
                    <a:pt x="4584" y="16571"/>
                    <a:pt x="4406" y="16678"/>
                    <a:pt x="4263" y="16809"/>
                  </a:cubicBezTo>
                  <a:cubicBezTo>
                    <a:pt x="4132" y="16940"/>
                    <a:pt x="3989" y="17333"/>
                    <a:pt x="3882" y="17392"/>
                  </a:cubicBezTo>
                  <a:cubicBezTo>
                    <a:pt x="3870" y="17404"/>
                    <a:pt x="3834" y="17404"/>
                    <a:pt x="3810" y="17404"/>
                  </a:cubicBezTo>
                  <a:cubicBezTo>
                    <a:pt x="3810" y="17369"/>
                    <a:pt x="3810" y="17345"/>
                    <a:pt x="3787" y="17309"/>
                  </a:cubicBezTo>
                  <a:cubicBezTo>
                    <a:pt x="3810" y="17107"/>
                    <a:pt x="3763" y="16880"/>
                    <a:pt x="3668" y="16690"/>
                  </a:cubicBezTo>
                  <a:cubicBezTo>
                    <a:pt x="3656" y="16678"/>
                    <a:pt x="3656" y="16654"/>
                    <a:pt x="3644" y="16642"/>
                  </a:cubicBezTo>
                  <a:cubicBezTo>
                    <a:pt x="3870" y="15821"/>
                    <a:pt x="4049" y="15011"/>
                    <a:pt x="4239" y="14190"/>
                  </a:cubicBezTo>
                  <a:cubicBezTo>
                    <a:pt x="4251" y="14118"/>
                    <a:pt x="4239" y="14059"/>
                    <a:pt x="4191" y="14011"/>
                  </a:cubicBezTo>
                  <a:cubicBezTo>
                    <a:pt x="4215" y="13963"/>
                    <a:pt x="4215" y="13916"/>
                    <a:pt x="4227" y="13880"/>
                  </a:cubicBezTo>
                  <a:cubicBezTo>
                    <a:pt x="4291" y="13944"/>
                    <a:pt x="4372" y="13980"/>
                    <a:pt x="4462" y="13980"/>
                  </a:cubicBezTo>
                  <a:cubicBezTo>
                    <a:pt x="4541" y="13980"/>
                    <a:pt x="4627" y="13953"/>
                    <a:pt x="4715" y="13892"/>
                  </a:cubicBezTo>
                  <a:cubicBezTo>
                    <a:pt x="5093" y="13606"/>
                    <a:pt x="4866" y="12924"/>
                    <a:pt x="4383" y="12924"/>
                  </a:cubicBezTo>
                  <a:cubicBezTo>
                    <a:pt x="4363" y="12924"/>
                    <a:pt x="4343" y="12925"/>
                    <a:pt x="4322" y="12928"/>
                  </a:cubicBezTo>
                  <a:cubicBezTo>
                    <a:pt x="4025" y="12963"/>
                    <a:pt x="3965" y="13178"/>
                    <a:pt x="3918" y="13416"/>
                  </a:cubicBezTo>
                  <a:cubicBezTo>
                    <a:pt x="3751" y="14035"/>
                    <a:pt x="3668" y="14666"/>
                    <a:pt x="3453" y="15273"/>
                  </a:cubicBezTo>
                  <a:cubicBezTo>
                    <a:pt x="3275" y="15761"/>
                    <a:pt x="3037" y="16285"/>
                    <a:pt x="3072" y="16749"/>
                  </a:cubicBezTo>
                  <a:cubicBezTo>
                    <a:pt x="2870" y="16940"/>
                    <a:pt x="2727" y="17250"/>
                    <a:pt x="2703" y="17547"/>
                  </a:cubicBezTo>
                  <a:cubicBezTo>
                    <a:pt x="2572" y="17607"/>
                    <a:pt x="2453" y="17690"/>
                    <a:pt x="2346" y="17773"/>
                  </a:cubicBezTo>
                  <a:cubicBezTo>
                    <a:pt x="2286" y="17821"/>
                    <a:pt x="2239" y="17869"/>
                    <a:pt x="2203" y="17904"/>
                  </a:cubicBezTo>
                  <a:cubicBezTo>
                    <a:pt x="1774" y="17154"/>
                    <a:pt x="1382" y="16380"/>
                    <a:pt x="1072" y="15559"/>
                  </a:cubicBezTo>
                  <a:cubicBezTo>
                    <a:pt x="1036" y="15464"/>
                    <a:pt x="989" y="15273"/>
                    <a:pt x="917" y="15083"/>
                  </a:cubicBezTo>
                  <a:cubicBezTo>
                    <a:pt x="965" y="15011"/>
                    <a:pt x="1012" y="14928"/>
                    <a:pt x="1036" y="14833"/>
                  </a:cubicBezTo>
                  <a:cubicBezTo>
                    <a:pt x="1083" y="14693"/>
                    <a:pt x="969" y="14600"/>
                    <a:pt x="853" y="14600"/>
                  </a:cubicBezTo>
                  <a:cubicBezTo>
                    <a:pt x="791" y="14600"/>
                    <a:pt x="729" y="14627"/>
                    <a:pt x="691" y="14690"/>
                  </a:cubicBezTo>
                  <a:cubicBezTo>
                    <a:pt x="633" y="14640"/>
                    <a:pt x="570" y="14614"/>
                    <a:pt x="493" y="14614"/>
                  </a:cubicBezTo>
                  <a:cubicBezTo>
                    <a:pt x="459" y="14614"/>
                    <a:pt x="422" y="14619"/>
                    <a:pt x="381" y="14630"/>
                  </a:cubicBezTo>
                  <a:cubicBezTo>
                    <a:pt x="0" y="14785"/>
                    <a:pt x="262" y="15309"/>
                    <a:pt x="608" y="15309"/>
                  </a:cubicBezTo>
                  <a:cubicBezTo>
                    <a:pt x="620" y="15487"/>
                    <a:pt x="691" y="15630"/>
                    <a:pt x="798" y="15880"/>
                  </a:cubicBezTo>
                  <a:cubicBezTo>
                    <a:pt x="893" y="16118"/>
                    <a:pt x="989" y="16345"/>
                    <a:pt x="1096" y="16583"/>
                  </a:cubicBezTo>
                  <a:cubicBezTo>
                    <a:pt x="1203" y="16821"/>
                    <a:pt x="1310" y="17047"/>
                    <a:pt x="1429" y="17273"/>
                  </a:cubicBezTo>
                  <a:cubicBezTo>
                    <a:pt x="1429" y="17297"/>
                    <a:pt x="1429" y="17333"/>
                    <a:pt x="1441" y="17357"/>
                  </a:cubicBezTo>
                  <a:cubicBezTo>
                    <a:pt x="1536" y="17535"/>
                    <a:pt x="1584" y="17714"/>
                    <a:pt x="1632" y="17892"/>
                  </a:cubicBezTo>
                  <a:cubicBezTo>
                    <a:pt x="1584" y="17904"/>
                    <a:pt x="1560" y="17952"/>
                    <a:pt x="1548" y="18012"/>
                  </a:cubicBezTo>
                  <a:cubicBezTo>
                    <a:pt x="1465" y="18285"/>
                    <a:pt x="1501" y="18535"/>
                    <a:pt x="1632" y="18762"/>
                  </a:cubicBezTo>
                  <a:cubicBezTo>
                    <a:pt x="1560" y="18952"/>
                    <a:pt x="1501" y="19143"/>
                    <a:pt x="1465" y="19333"/>
                  </a:cubicBezTo>
                  <a:cubicBezTo>
                    <a:pt x="1334" y="20131"/>
                    <a:pt x="1501" y="20929"/>
                    <a:pt x="1429" y="21714"/>
                  </a:cubicBezTo>
                  <a:cubicBezTo>
                    <a:pt x="1393" y="22048"/>
                    <a:pt x="1370" y="22369"/>
                    <a:pt x="1346" y="22691"/>
                  </a:cubicBezTo>
                  <a:cubicBezTo>
                    <a:pt x="1441" y="23465"/>
                    <a:pt x="1548" y="24238"/>
                    <a:pt x="1739" y="24977"/>
                  </a:cubicBezTo>
                  <a:cubicBezTo>
                    <a:pt x="2036" y="26143"/>
                    <a:pt x="2703" y="27132"/>
                    <a:pt x="3477" y="28048"/>
                  </a:cubicBezTo>
                  <a:cubicBezTo>
                    <a:pt x="3525" y="28108"/>
                    <a:pt x="3572" y="28168"/>
                    <a:pt x="3596" y="28239"/>
                  </a:cubicBezTo>
                  <a:cubicBezTo>
                    <a:pt x="3668" y="28263"/>
                    <a:pt x="3751" y="28287"/>
                    <a:pt x="3810" y="28287"/>
                  </a:cubicBezTo>
                  <a:cubicBezTo>
                    <a:pt x="3810" y="28370"/>
                    <a:pt x="3870" y="28465"/>
                    <a:pt x="3989" y="28465"/>
                  </a:cubicBezTo>
                  <a:lnTo>
                    <a:pt x="4096" y="28465"/>
                  </a:lnTo>
                  <a:cubicBezTo>
                    <a:pt x="4251" y="28465"/>
                    <a:pt x="4299" y="28298"/>
                    <a:pt x="4251" y="28179"/>
                  </a:cubicBezTo>
                  <a:cubicBezTo>
                    <a:pt x="4406" y="28084"/>
                    <a:pt x="4537" y="27941"/>
                    <a:pt x="4572" y="27751"/>
                  </a:cubicBezTo>
                  <a:cubicBezTo>
                    <a:pt x="4632" y="27453"/>
                    <a:pt x="4668" y="27167"/>
                    <a:pt x="4727" y="26870"/>
                  </a:cubicBezTo>
                  <a:cubicBezTo>
                    <a:pt x="4870" y="27060"/>
                    <a:pt x="5072" y="27227"/>
                    <a:pt x="5382" y="27334"/>
                  </a:cubicBezTo>
                  <a:cubicBezTo>
                    <a:pt x="5479" y="27368"/>
                    <a:pt x="5570" y="27383"/>
                    <a:pt x="5653" y="27383"/>
                  </a:cubicBezTo>
                  <a:cubicBezTo>
                    <a:pt x="5744" y="27383"/>
                    <a:pt x="5826" y="27365"/>
                    <a:pt x="5894" y="27334"/>
                  </a:cubicBezTo>
                  <a:cubicBezTo>
                    <a:pt x="6394" y="27941"/>
                    <a:pt x="7037" y="28191"/>
                    <a:pt x="7728" y="28227"/>
                  </a:cubicBezTo>
                  <a:cubicBezTo>
                    <a:pt x="7850" y="28330"/>
                    <a:pt x="8009" y="28397"/>
                    <a:pt x="8193" y="28397"/>
                  </a:cubicBezTo>
                  <a:cubicBezTo>
                    <a:pt x="8243" y="28397"/>
                    <a:pt x="8294" y="28392"/>
                    <a:pt x="8347" y="28382"/>
                  </a:cubicBezTo>
                  <a:cubicBezTo>
                    <a:pt x="8394" y="28370"/>
                    <a:pt x="8454" y="28370"/>
                    <a:pt x="8501" y="28370"/>
                  </a:cubicBezTo>
                  <a:cubicBezTo>
                    <a:pt x="9061" y="28763"/>
                    <a:pt x="9656" y="29084"/>
                    <a:pt x="10299" y="29358"/>
                  </a:cubicBezTo>
                  <a:cubicBezTo>
                    <a:pt x="10704" y="29537"/>
                    <a:pt x="11192" y="29775"/>
                    <a:pt x="11669" y="29870"/>
                  </a:cubicBezTo>
                  <a:cubicBezTo>
                    <a:pt x="11669" y="29989"/>
                    <a:pt x="11633" y="30120"/>
                    <a:pt x="11597" y="30215"/>
                  </a:cubicBezTo>
                  <a:cubicBezTo>
                    <a:pt x="11240" y="30608"/>
                    <a:pt x="10835" y="30918"/>
                    <a:pt x="10371" y="31180"/>
                  </a:cubicBezTo>
                  <a:cubicBezTo>
                    <a:pt x="10192" y="31287"/>
                    <a:pt x="10073" y="31442"/>
                    <a:pt x="10025" y="31608"/>
                  </a:cubicBezTo>
                  <a:cubicBezTo>
                    <a:pt x="9430" y="31954"/>
                    <a:pt x="8871" y="32335"/>
                    <a:pt x="8406" y="32870"/>
                  </a:cubicBezTo>
                  <a:cubicBezTo>
                    <a:pt x="7430" y="33990"/>
                    <a:pt x="6954" y="35395"/>
                    <a:pt x="6501" y="36800"/>
                  </a:cubicBezTo>
                  <a:cubicBezTo>
                    <a:pt x="6370" y="37240"/>
                    <a:pt x="6620" y="37562"/>
                    <a:pt x="6966" y="37657"/>
                  </a:cubicBezTo>
                  <a:cubicBezTo>
                    <a:pt x="7085" y="37859"/>
                    <a:pt x="7275" y="37990"/>
                    <a:pt x="7573" y="38002"/>
                  </a:cubicBezTo>
                  <a:cubicBezTo>
                    <a:pt x="7962" y="38010"/>
                    <a:pt x="8351" y="38016"/>
                    <a:pt x="8739" y="38016"/>
                  </a:cubicBezTo>
                  <a:cubicBezTo>
                    <a:pt x="10704" y="38016"/>
                    <a:pt x="12649" y="37872"/>
                    <a:pt x="14478" y="37157"/>
                  </a:cubicBezTo>
                  <a:cubicBezTo>
                    <a:pt x="14504" y="37165"/>
                    <a:pt x="14523" y="37174"/>
                    <a:pt x="14549" y="37174"/>
                  </a:cubicBezTo>
                  <a:cubicBezTo>
                    <a:pt x="14560" y="37174"/>
                    <a:pt x="14572" y="37172"/>
                    <a:pt x="14586" y="37169"/>
                  </a:cubicBezTo>
                  <a:cubicBezTo>
                    <a:pt x="14812" y="37154"/>
                    <a:pt x="15038" y="37146"/>
                    <a:pt x="15264" y="37146"/>
                  </a:cubicBezTo>
                  <a:cubicBezTo>
                    <a:pt x="15751" y="37146"/>
                    <a:pt x="16237" y="37183"/>
                    <a:pt x="16717" y="37264"/>
                  </a:cubicBezTo>
                  <a:cubicBezTo>
                    <a:pt x="16726" y="37265"/>
                    <a:pt x="16735" y="37266"/>
                    <a:pt x="16744" y="37266"/>
                  </a:cubicBezTo>
                  <a:cubicBezTo>
                    <a:pt x="16803" y="37266"/>
                    <a:pt x="16854" y="37232"/>
                    <a:pt x="16895" y="37181"/>
                  </a:cubicBezTo>
                  <a:cubicBezTo>
                    <a:pt x="17098" y="37228"/>
                    <a:pt x="17288" y="37288"/>
                    <a:pt x="17515" y="37335"/>
                  </a:cubicBezTo>
                  <a:cubicBezTo>
                    <a:pt x="17670" y="37368"/>
                    <a:pt x="17888" y="37421"/>
                    <a:pt x="18094" y="37421"/>
                  </a:cubicBezTo>
                  <a:cubicBezTo>
                    <a:pt x="18266" y="37421"/>
                    <a:pt x="18430" y="37383"/>
                    <a:pt x="18538" y="37264"/>
                  </a:cubicBezTo>
                  <a:cubicBezTo>
                    <a:pt x="18782" y="36993"/>
                    <a:pt x="18540" y="36736"/>
                    <a:pt x="18326" y="36736"/>
                  </a:cubicBezTo>
                  <a:cubicBezTo>
                    <a:pt x="18258" y="36736"/>
                    <a:pt x="18192" y="36763"/>
                    <a:pt x="18146" y="36823"/>
                  </a:cubicBezTo>
                  <a:cubicBezTo>
                    <a:pt x="17669" y="36811"/>
                    <a:pt x="17157" y="36573"/>
                    <a:pt x="16717" y="36490"/>
                  </a:cubicBezTo>
                  <a:cubicBezTo>
                    <a:pt x="16383" y="36407"/>
                    <a:pt x="16062" y="36371"/>
                    <a:pt x="15729" y="36323"/>
                  </a:cubicBezTo>
                  <a:lnTo>
                    <a:pt x="15776" y="36228"/>
                  </a:lnTo>
                  <a:cubicBezTo>
                    <a:pt x="16062" y="36097"/>
                    <a:pt x="16324" y="35966"/>
                    <a:pt x="16610" y="35835"/>
                  </a:cubicBezTo>
                  <a:cubicBezTo>
                    <a:pt x="16644" y="35894"/>
                    <a:pt x="16702" y="35948"/>
                    <a:pt x="16775" y="35948"/>
                  </a:cubicBezTo>
                  <a:cubicBezTo>
                    <a:pt x="16805" y="35948"/>
                    <a:pt x="16837" y="35939"/>
                    <a:pt x="16872" y="35918"/>
                  </a:cubicBezTo>
                  <a:cubicBezTo>
                    <a:pt x="17645" y="35454"/>
                    <a:pt x="18407" y="34978"/>
                    <a:pt x="19181" y="34525"/>
                  </a:cubicBezTo>
                  <a:cubicBezTo>
                    <a:pt x="19253" y="34478"/>
                    <a:pt x="19277" y="34406"/>
                    <a:pt x="19277" y="34347"/>
                  </a:cubicBezTo>
                  <a:cubicBezTo>
                    <a:pt x="19312" y="34311"/>
                    <a:pt x="19372" y="34287"/>
                    <a:pt x="19420" y="34252"/>
                  </a:cubicBezTo>
                  <a:cubicBezTo>
                    <a:pt x="19515" y="34192"/>
                    <a:pt x="19717" y="34085"/>
                    <a:pt x="19908" y="33942"/>
                  </a:cubicBezTo>
                  <a:cubicBezTo>
                    <a:pt x="19943" y="33954"/>
                    <a:pt x="19967" y="33954"/>
                    <a:pt x="20003" y="33966"/>
                  </a:cubicBezTo>
                  <a:cubicBezTo>
                    <a:pt x="20039" y="33973"/>
                    <a:pt x="20074" y="33977"/>
                    <a:pt x="20106" y="33977"/>
                  </a:cubicBezTo>
                  <a:cubicBezTo>
                    <a:pt x="20431" y="33977"/>
                    <a:pt x="20540" y="33617"/>
                    <a:pt x="20432" y="33347"/>
                  </a:cubicBezTo>
                  <a:cubicBezTo>
                    <a:pt x="20408" y="33287"/>
                    <a:pt x="20372" y="33251"/>
                    <a:pt x="20324" y="33251"/>
                  </a:cubicBezTo>
                  <a:cubicBezTo>
                    <a:pt x="20289" y="33192"/>
                    <a:pt x="20205" y="33132"/>
                    <a:pt x="20086" y="33073"/>
                  </a:cubicBezTo>
                  <a:cubicBezTo>
                    <a:pt x="20054" y="33064"/>
                    <a:pt x="20023" y="33058"/>
                    <a:pt x="19995" y="33058"/>
                  </a:cubicBezTo>
                  <a:cubicBezTo>
                    <a:pt x="19949" y="33058"/>
                    <a:pt x="19908" y="33072"/>
                    <a:pt x="19872" y="33109"/>
                  </a:cubicBezTo>
                  <a:cubicBezTo>
                    <a:pt x="19705" y="33240"/>
                    <a:pt x="19634" y="33490"/>
                    <a:pt x="19693" y="33692"/>
                  </a:cubicBezTo>
                  <a:cubicBezTo>
                    <a:pt x="19062" y="34002"/>
                    <a:pt x="17955" y="34668"/>
                    <a:pt x="17848" y="34728"/>
                  </a:cubicBezTo>
                  <a:cubicBezTo>
                    <a:pt x="17550" y="34906"/>
                    <a:pt x="17229" y="35073"/>
                    <a:pt x="16919" y="35228"/>
                  </a:cubicBezTo>
                  <a:cubicBezTo>
                    <a:pt x="16883" y="35216"/>
                    <a:pt x="16860" y="35216"/>
                    <a:pt x="16824" y="35216"/>
                  </a:cubicBezTo>
                  <a:cubicBezTo>
                    <a:pt x="16455" y="35276"/>
                    <a:pt x="16098" y="35371"/>
                    <a:pt x="15740" y="35490"/>
                  </a:cubicBezTo>
                  <a:cubicBezTo>
                    <a:pt x="15669" y="35347"/>
                    <a:pt x="15562" y="35252"/>
                    <a:pt x="15419" y="35192"/>
                  </a:cubicBezTo>
                  <a:cubicBezTo>
                    <a:pt x="15669" y="34859"/>
                    <a:pt x="15907" y="34502"/>
                    <a:pt x="16121" y="34144"/>
                  </a:cubicBezTo>
                  <a:cubicBezTo>
                    <a:pt x="16157" y="34085"/>
                    <a:pt x="16145" y="34013"/>
                    <a:pt x="16121" y="33966"/>
                  </a:cubicBezTo>
                  <a:cubicBezTo>
                    <a:pt x="16264" y="33799"/>
                    <a:pt x="16431" y="33644"/>
                    <a:pt x="16574" y="33478"/>
                  </a:cubicBezTo>
                  <a:cubicBezTo>
                    <a:pt x="16812" y="33228"/>
                    <a:pt x="17062" y="32966"/>
                    <a:pt x="17288" y="32704"/>
                  </a:cubicBezTo>
                  <a:lnTo>
                    <a:pt x="17312" y="32716"/>
                  </a:lnTo>
                  <a:cubicBezTo>
                    <a:pt x="17346" y="32737"/>
                    <a:pt x="17379" y="32746"/>
                    <a:pt x="17410" y="32746"/>
                  </a:cubicBezTo>
                  <a:cubicBezTo>
                    <a:pt x="17555" y="32746"/>
                    <a:pt x="17654" y="32546"/>
                    <a:pt x="17526" y="32418"/>
                  </a:cubicBezTo>
                  <a:cubicBezTo>
                    <a:pt x="17586" y="32347"/>
                    <a:pt x="17634" y="32275"/>
                    <a:pt x="17622" y="32168"/>
                  </a:cubicBezTo>
                  <a:cubicBezTo>
                    <a:pt x="17597" y="32003"/>
                    <a:pt x="17447" y="31901"/>
                    <a:pt x="17298" y="31901"/>
                  </a:cubicBezTo>
                  <a:cubicBezTo>
                    <a:pt x="17231" y="31901"/>
                    <a:pt x="17165" y="31922"/>
                    <a:pt x="17110" y="31966"/>
                  </a:cubicBezTo>
                  <a:cubicBezTo>
                    <a:pt x="16931" y="32108"/>
                    <a:pt x="16955" y="32287"/>
                    <a:pt x="17038" y="32442"/>
                  </a:cubicBezTo>
                  <a:cubicBezTo>
                    <a:pt x="16610" y="32704"/>
                    <a:pt x="16121" y="33406"/>
                    <a:pt x="15907" y="33632"/>
                  </a:cubicBezTo>
                  <a:cubicBezTo>
                    <a:pt x="15645" y="33906"/>
                    <a:pt x="15371" y="34192"/>
                    <a:pt x="15109" y="34466"/>
                  </a:cubicBezTo>
                  <a:cubicBezTo>
                    <a:pt x="15086" y="34359"/>
                    <a:pt x="15062" y="34252"/>
                    <a:pt x="15014" y="34144"/>
                  </a:cubicBezTo>
                  <a:lnTo>
                    <a:pt x="15014" y="34133"/>
                  </a:lnTo>
                  <a:cubicBezTo>
                    <a:pt x="15074" y="34085"/>
                    <a:pt x="15109" y="34025"/>
                    <a:pt x="15086" y="33942"/>
                  </a:cubicBezTo>
                  <a:cubicBezTo>
                    <a:pt x="15066" y="33785"/>
                    <a:pt x="14942" y="33714"/>
                    <a:pt x="14812" y="33714"/>
                  </a:cubicBezTo>
                  <a:cubicBezTo>
                    <a:pt x="14706" y="33714"/>
                    <a:pt x="14597" y="33761"/>
                    <a:pt x="14538" y="33847"/>
                  </a:cubicBezTo>
                  <a:cubicBezTo>
                    <a:pt x="14443" y="33978"/>
                    <a:pt x="14467" y="34133"/>
                    <a:pt x="14467" y="34275"/>
                  </a:cubicBezTo>
                  <a:lnTo>
                    <a:pt x="14467" y="34918"/>
                  </a:lnTo>
                  <a:cubicBezTo>
                    <a:pt x="14467" y="34978"/>
                    <a:pt x="14490" y="35026"/>
                    <a:pt x="14526" y="35049"/>
                  </a:cubicBezTo>
                  <a:cubicBezTo>
                    <a:pt x="14371" y="35168"/>
                    <a:pt x="14228" y="35311"/>
                    <a:pt x="14074" y="35430"/>
                  </a:cubicBezTo>
                  <a:cubicBezTo>
                    <a:pt x="14050" y="35442"/>
                    <a:pt x="14038" y="35490"/>
                    <a:pt x="14038" y="35514"/>
                  </a:cubicBezTo>
                  <a:cubicBezTo>
                    <a:pt x="13216" y="35788"/>
                    <a:pt x="12383" y="36002"/>
                    <a:pt x="11549" y="36204"/>
                  </a:cubicBezTo>
                  <a:cubicBezTo>
                    <a:pt x="11288" y="36264"/>
                    <a:pt x="11061" y="36323"/>
                    <a:pt x="10799" y="36383"/>
                  </a:cubicBezTo>
                  <a:cubicBezTo>
                    <a:pt x="10776" y="36359"/>
                    <a:pt x="10740" y="36347"/>
                    <a:pt x="10692" y="36347"/>
                  </a:cubicBezTo>
                  <a:cubicBezTo>
                    <a:pt x="10085" y="36323"/>
                    <a:pt x="9478" y="36264"/>
                    <a:pt x="8871" y="36180"/>
                  </a:cubicBezTo>
                  <a:cubicBezTo>
                    <a:pt x="8862" y="36179"/>
                    <a:pt x="8853" y="36179"/>
                    <a:pt x="8845" y="36179"/>
                  </a:cubicBezTo>
                  <a:cubicBezTo>
                    <a:pt x="8773" y="36179"/>
                    <a:pt x="8713" y="36221"/>
                    <a:pt x="8692" y="36264"/>
                  </a:cubicBezTo>
                  <a:cubicBezTo>
                    <a:pt x="8609" y="36228"/>
                    <a:pt x="8537" y="36216"/>
                    <a:pt x="8466" y="36180"/>
                  </a:cubicBezTo>
                  <a:cubicBezTo>
                    <a:pt x="9049" y="35347"/>
                    <a:pt x="9954" y="34680"/>
                    <a:pt x="10680" y="34073"/>
                  </a:cubicBezTo>
                  <a:cubicBezTo>
                    <a:pt x="11740" y="33192"/>
                    <a:pt x="12859" y="32370"/>
                    <a:pt x="13835" y="31406"/>
                  </a:cubicBezTo>
                  <a:cubicBezTo>
                    <a:pt x="14895" y="30370"/>
                    <a:pt x="14478" y="29394"/>
                    <a:pt x="13752" y="28287"/>
                  </a:cubicBezTo>
                  <a:cubicBezTo>
                    <a:pt x="13252" y="27536"/>
                    <a:pt x="12681" y="26620"/>
                    <a:pt x="11811" y="26405"/>
                  </a:cubicBezTo>
                  <a:cubicBezTo>
                    <a:pt x="13478" y="25250"/>
                    <a:pt x="15038" y="23798"/>
                    <a:pt x="16014" y="22060"/>
                  </a:cubicBezTo>
                  <a:cubicBezTo>
                    <a:pt x="16288" y="23000"/>
                    <a:pt x="16622" y="23917"/>
                    <a:pt x="16991" y="24834"/>
                  </a:cubicBezTo>
                  <a:cubicBezTo>
                    <a:pt x="17026" y="24905"/>
                    <a:pt x="17062" y="24977"/>
                    <a:pt x="17122" y="25036"/>
                  </a:cubicBezTo>
                  <a:cubicBezTo>
                    <a:pt x="17145" y="25072"/>
                    <a:pt x="17145" y="25096"/>
                    <a:pt x="17157" y="25108"/>
                  </a:cubicBezTo>
                  <a:cubicBezTo>
                    <a:pt x="17419" y="25882"/>
                    <a:pt x="18062" y="26263"/>
                    <a:pt x="18658" y="26739"/>
                  </a:cubicBezTo>
                  <a:cubicBezTo>
                    <a:pt x="18836" y="27013"/>
                    <a:pt x="19039" y="27298"/>
                    <a:pt x="19217" y="27584"/>
                  </a:cubicBezTo>
                  <a:cubicBezTo>
                    <a:pt x="19277" y="27667"/>
                    <a:pt x="19336" y="27727"/>
                    <a:pt x="19408" y="27787"/>
                  </a:cubicBezTo>
                  <a:cubicBezTo>
                    <a:pt x="19396" y="27941"/>
                    <a:pt x="19420" y="28084"/>
                    <a:pt x="19491" y="28227"/>
                  </a:cubicBezTo>
                  <a:lnTo>
                    <a:pt x="19765" y="28763"/>
                  </a:lnTo>
                  <a:cubicBezTo>
                    <a:pt x="19741" y="28775"/>
                    <a:pt x="19729" y="28787"/>
                    <a:pt x="19729" y="28822"/>
                  </a:cubicBezTo>
                  <a:cubicBezTo>
                    <a:pt x="19586" y="29311"/>
                    <a:pt x="19467" y="30073"/>
                    <a:pt x="19074" y="30489"/>
                  </a:cubicBezTo>
                  <a:cubicBezTo>
                    <a:pt x="19058" y="30479"/>
                    <a:pt x="19040" y="30473"/>
                    <a:pt x="19019" y="30473"/>
                  </a:cubicBezTo>
                  <a:cubicBezTo>
                    <a:pt x="18993" y="30473"/>
                    <a:pt x="18964" y="30481"/>
                    <a:pt x="18931" y="30501"/>
                  </a:cubicBezTo>
                  <a:cubicBezTo>
                    <a:pt x="18765" y="30584"/>
                    <a:pt x="18741" y="30739"/>
                    <a:pt x="18824" y="30906"/>
                  </a:cubicBezTo>
                  <a:cubicBezTo>
                    <a:pt x="18856" y="30961"/>
                    <a:pt x="18923" y="30995"/>
                    <a:pt x="18986" y="30995"/>
                  </a:cubicBezTo>
                  <a:cubicBezTo>
                    <a:pt x="19018" y="30995"/>
                    <a:pt x="19050" y="30986"/>
                    <a:pt x="19074" y="30965"/>
                  </a:cubicBezTo>
                  <a:cubicBezTo>
                    <a:pt x="19312" y="30799"/>
                    <a:pt x="19491" y="30573"/>
                    <a:pt x="19610" y="30323"/>
                  </a:cubicBezTo>
                  <a:cubicBezTo>
                    <a:pt x="19670" y="30311"/>
                    <a:pt x="19729" y="30275"/>
                    <a:pt x="19741" y="30192"/>
                  </a:cubicBezTo>
                  <a:cubicBezTo>
                    <a:pt x="19824" y="29811"/>
                    <a:pt x="19991" y="29489"/>
                    <a:pt x="20229" y="29203"/>
                  </a:cubicBezTo>
                  <a:cubicBezTo>
                    <a:pt x="20289" y="29239"/>
                    <a:pt x="20360" y="29239"/>
                    <a:pt x="20432" y="29251"/>
                  </a:cubicBezTo>
                  <a:cubicBezTo>
                    <a:pt x="20539" y="29203"/>
                    <a:pt x="20658" y="29180"/>
                    <a:pt x="20765" y="29180"/>
                  </a:cubicBezTo>
                  <a:cubicBezTo>
                    <a:pt x="20955" y="29180"/>
                    <a:pt x="21146" y="29263"/>
                    <a:pt x="21277" y="29394"/>
                  </a:cubicBezTo>
                  <a:cubicBezTo>
                    <a:pt x="21313" y="29394"/>
                    <a:pt x="21325" y="29394"/>
                    <a:pt x="21360" y="29382"/>
                  </a:cubicBezTo>
                  <a:cubicBezTo>
                    <a:pt x="21622" y="29692"/>
                    <a:pt x="21908" y="30013"/>
                    <a:pt x="22170" y="30323"/>
                  </a:cubicBezTo>
                  <a:cubicBezTo>
                    <a:pt x="22210" y="30368"/>
                    <a:pt x="22254" y="30385"/>
                    <a:pt x="22297" y="30385"/>
                  </a:cubicBezTo>
                  <a:cubicBezTo>
                    <a:pt x="22355" y="30385"/>
                    <a:pt x="22409" y="30352"/>
                    <a:pt x="22444" y="30311"/>
                  </a:cubicBezTo>
                  <a:cubicBezTo>
                    <a:pt x="22670" y="30632"/>
                    <a:pt x="22813" y="31001"/>
                    <a:pt x="22979" y="31382"/>
                  </a:cubicBezTo>
                  <a:lnTo>
                    <a:pt x="22979" y="31466"/>
                  </a:lnTo>
                  <a:cubicBezTo>
                    <a:pt x="23011" y="31612"/>
                    <a:pt x="23134" y="31722"/>
                    <a:pt x="23277" y="31722"/>
                  </a:cubicBezTo>
                  <a:cubicBezTo>
                    <a:pt x="23297" y="31722"/>
                    <a:pt x="23317" y="31720"/>
                    <a:pt x="23337" y="31716"/>
                  </a:cubicBezTo>
                  <a:cubicBezTo>
                    <a:pt x="23456" y="31704"/>
                    <a:pt x="23563" y="31632"/>
                    <a:pt x="23599" y="31513"/>
                  </a:cubicBezTo>
                  <a:cubicBezTo>
                    <a:pt x="23753" y="31454"/>
                    <a:pt x="23777" y="31216"/>
                    <a:pt x="23587" y="31156"/>
                  </a:cubicBezTo>
                  <a:cubicBezTo>
                    <a:pt x="23533" y="31138"/>
                    <a:pt x="23480" y="31129"/>
                    <a:pt x="23427" y="31129"/>
                  </a:cubicBezTo>
                  <a:cubicBezTo>
                    <a:pt x="23375" y="31129"/>
                    <a:pt x="23325" y="31138"/>
                    <a:pt x="23277" y="31156"/>
                  </a:cubicBezTo>
                  <a:cubicBezTo>
                    <a:pt x="23099" y="30727"/>
                    <a:pt x="22896" y="30287"/>
                    <a:pt x="22622" y="29918"/>
                  </a:cubicBezTo>
                  <a:cubicBezTo>
                    <a:pt x="22420" y="29668"/>
                    <a:pt x="22206" y="29477"/>
                    <a:pt x="21967" y="29275"/>
                  </a:cubicBezTo>
                  <a:cubicBezTo>
                    <a:pt x="22027" y="29215"/>
                    <a:pt x="22075" y="29120"/>
                    <a:pt x="22003" y="29037"/>
                  </a:cubicBezTo>
                  <a:cubicBezTo>
                    <a:pt x="21979" y="29001"/>
                    <a:pt x="21932" y="28953"/>
                    <a:pt x="21908" y="28906"/>
                  </a:cubicBezTo>
                  <a:lnTo>
                    <a:pt x="21908" y="28906"/>
                  </a:lnTo>
                  <a:cubicBezTo>
                    <a:pt x="22348" y="29263"/>
                    <a:pt x="22801" y="29430"/>
                    <a:pt x="23349" y="29549"/>
                  </a:cubicBezTo>
                  <a:cubicBezTo>
                    <a:pt x="23730" y="29632"/>
                    <a:pt x="24194" y="29715"/>
                    <a:pt x="24503" y="29989"/>
                  </a:cubicBezTo>
                  <a:cubicBezTo>
                    <a:pt x="24658" y="30132"/>
                    <a:pt x="24730" y="30370"/>
                    <a:pt x="24896" y="30489"/>
                  </a:cubicBezTo>
                  <a:cubicBezTo>
                    <a:pt x="24988" y="30560"/>
                    <a:pt x="25075" y="30590"/>
                    <a:pt x="25152" y="30590"/>
                  </a:cubicBezTo>
                  <a:cubicBezTo>
                    <a:pt x="25296" y="30590"/>
                    <a:pt x="25405" y="30486"/>
                    <a:pt x="25444" y="30346"/>
                  </a:cubicBezTo>
                  <a:cubicBezTo>
                    <a:pt x="25465" y="30357"/>
                    <a:pt x="25483" y="30362"/>
                    <a:pt x="25498" y="30362"/>
                  </a:cubicBezTo>
                  <a:cubicBezTo>
                    <a:pt x="25602" y="30362"/>
                    <a:pt x="25560" y="30144"/>
                    <a:pt x="25373" y="30144"/>
                  </a:cubicBezTo>
                  <a:cubicBezTo>
                    <a:pt x="25325" y="30084"/>
                    <a:pt x="25254" y="30025"/>
                    <a:pt x="25170" y="29977"/>
                  </a:cubicBezTo>
                  <a:cubicBezTo>
                    <a:pt x="25139" y="29960"/>
                    <a:pt x="25108" y="29953"/>
                    <a:pt x="25080" y="29953"/>
                  </a:cubicBezTo>
                  <a:cubicBezTo>
                    <a:pt x="25012" y="29953"/>
                    <a:pt x="24957" y="29995"/>
                    <a:pt x="24932" y="30037"/>
                  </a:cubicBezTo>
                  <a:cubicBezTo>
                    <a:pt x="24896" y="29989"/>
                    <a:pt x="24873" y="29953"/>
                    <a:pt x="24837" y="29942"/>
                  </a:cubicBezTo>
                  <a:cubicBezTo>
                    <a:pt x="24670" y="29775"/>
                    <a:pt x="24492" y="29656"/>
                    <a:pt x="24289" y="29561"/>
                  </a:cubicBezTo>
                  <a:cubicBezTo>
                    <a:pt x="23575" y="29251"/>
                    <a:pt x="22801" y="29299"/>
                    <a:pt x="22170" y="28775"/>
                  </a:cubicBezTo>
                  <a:cubicBezTo>
                    <a:pt x="22136" y="28741"/>
                    <a:pt x="22099" y="28727"/>
                    <a:pt x="22062" y="28727"/>
                  </a:cubicBezTo>
                  <a:cubicBezTo>
                    <a:pt x="22034" y="28727"/>
                    <a:pt x="22005" y="28735"/>
                    <a:pt x="21979" y="28751"/>
                  </a:cubicBezTo>
                  <a:cubicBezTo>
                    <a:pt x="21967" y="28644"/>
                    <a:pt x="21944" y="28537"/>
                    <a:pt x="21872" y="28429"/>
                  </a:cubicBezTo>
                  <a:cubicBezTo>
                    <a:pt x="21801" y="28310"/>
                    <a:pt x="21741" y="28191"/>
                    <a:pt x="21670" y="28072"/>
                  </a:cubicBezTo>
                  <a:cubicBezTo>
                    <a:pt x="21325" y="27775"/>
                    <a:pt x="21039" y="27417"/>
                    <a:pt x="20777" y="27036"/>
                  </a:cubicBezTo>
                  <a:cubicBezTo>
                    <a:pt x="20717" y="26941"/>
                    <a:pt x="20682" y="26846"/>
                    <a:pt x="20670" y="26739"/>
                  </a:cubicBezTo>
                  <a:cubicBezTo>
                    <a:pt x="20539" y="26584"/>
                    <a:pt x="20396" y="26453"/>
                    <a:pt x="20265" y="26310"/>
                  </a:cubicBezTo>
                  <a:cubicBezTo>
                    <a:pt x="20146" y="26191"/>
                    <a:pt x="20003" y="26084"/>
                    <a:pt x="19836" y="25965"/>
                  </a:cubicBezTo>
                  <a:cubicBezTo>
                    <a:pt x="19610" y="25620"/>
                    <a:pt x="19384" y="25274"/>
                    <a:pt x="19146" y="24917"/>
                  </a:cubicBezTo>
                  <a:cubicBezTo>
                    <a:pt x="19005" y="24690"/>
                    <a:pt x="18775" y="24581"/>
                    <a:pt x="18556" y="24581"/>
                  </a:cubicBezTo>
                  <a:cubicBezTo>
                    <a:pt x="18534" y="24581"/>
                    <a:pt x="18512" y="24582"/>
                    <a:pt x="18491" y="24584"/>
                  </a:cubicBezTo>
                  <a:cubicBezTo>
                    <a:pt x="18288" y="23727"/>
                    <a:pt x="18312" y="22774"/>
                    <a:pt x="18181" y="21917"/>
                  </a:cubicBezTo>
                  <a:cubicBezTo>
                    <a:pt x="18015" y="20893"/>
                    <a:pt x="17776" y="19881"/>
                    <a:pt x="17479" y="18869"/>
                  </a:cubicBezTo>
                  <a:cubicBezTo>
                    <a:pt x="17419" y="18643"/>
                    <a:pt x="17288" y="18488"/>
                    <a:pt x="17122" y="18416"/>
                  </a:cubicBezTo>
                  <a:cubicBezTo>
                    <a:pt x="17288" y="17285"/>
                    <a:pt x="17407" y="16142"/>
                    <a:pt x="17753" y="15035"/>
                  </a:cubicBezTo>
                  <a:cubicBezTo>
                    <a:pt x="17872" y="14666"/>
                    <a:pt x="18038" y="14249"/>
                    <a:pt x="18181" y="13832"/>
                  </a:cubicBezTo>
                  <a:cubicBezTo>
                    <a:pt x="18288" y="13773"/>
                    <a:pt x="18396" y="13690"/>
                    <a:pt x="18479" y="13570"/>
                  </a:cubicBezTo>
                  <a:cubicBezTo>
                    <a:pt x="18693" y="13249"/>
                    <a:pt x="18753" y="12797"/>
                    <a:pt x="18610" y="12451"/>
                  </a:cubicBezTo>
                  <a:cubicBezTo>
                    <a:pt x="18610" y="12427"/>
                    <a:pt x="18598" y="12416"/>
                    <a:pt x="18598" y="12404"/>
                  </a:cubicBezTo>
                  <a:cubicBezTo>
                    <a:pt x="18634" y="12213"/>
                    <a:pt x="18646" y="12011"/>
                    <a:pt x="18634" y="11820"/>
                  </a:cubicBezTo>
                  <a:cubicBezTo>
                    <a:pt x="18550" y="11677"/>
                    <a:pt x="18491" y="11523"/>
                    <a:pt x="18467" y="11356"/>
                  </a:cubicBezTo>
                  <a:cubicBezTo>
                    <a:pt x="18455" y="11237"/>
                    <a:pt x="18431" y="11142"/>
                    <a:pt x="18431" y="11034"/>
                  </a:cubicBezTo>
                  <a:cubicBezTo>
                    <a:pt x="18300" y="10749"/>
                    <a:pt x="18110" y="10487"/>
                    <a:pt x="17812" y="10249"/>
                  </a:cubicBezTo>
                  <a:cubicBezTo>
                    <a:pt x="18181" y="9927"/>
                    <a:pt x="18288" y="9320"/>
                    <a:pt x="17741" y="9070"/>
                  </a:cubicBezTo>
                  <a:cubicBezTo>
                    <a:pt x="17482" y="8948"/>
                    <a:pt x="17225" y="8895"/>
                    <a:pt x="16980" y="8895"/>
                  </a:cubicBezTo>
                  <a:cubicBezTo>
                    <a:pt x="16673" y="8895"/>
                    <a:pt x="16385" y="8979"/>
                    <a:pt x="16133" y="9118"/>
                  </a:cubicBezTo>
                  <a:cubicBezTo>
                    <a:pt x="15538" y="9189"/>
                    <a:pt x="15002" y="9368"/>
                    <a:pt x="14490" y="9618"/>
                  </a:cubicBezTo>
                  <a:cubicBezTo>
                    <a:pt x="14419" y="9594"/>
                    <a:pt x="14347" y="9594"/>
                    <a:pt x="14264" y="9594"/>
                  </a:cubicBezTo>
                  <a:cubicBezTo>
                    <a:pt x="13169" y="9725"/>
                    <a:pt x="12204" y="10487"/>
                    <a:pt x="11978" y="11606"/>
                  </a:cubicBezTo>
                  <a:cubicBezTo>
                    <a:pt x="11966" y="11677"/>
                    <a:pt x="11966" y="11749"/>
                    <a:pt x="11966" y="11808"/>
                  </a:cubicBezTo>
                  <a:cubicBezTo>
                    <a:pt x="11883" y="11904"/>
                    <a:pt x="11823" y="11975"/>
                    <a:pt x="11752" y="12058"/>
                  </a:cubicBezTo>
                  <a:cubicBezTo>
                    <a:pt x="11752" y="12058"/>
                    <a:pt x="11740" y="12058"/>
                    <a:pt x="11740" y="12046"/>
                  </a:cubicBezTo>
                  <a:cubicBezTo>
                    <a:pt x="11688" y="12026"/>
                    <a:pt x="11624" y="12016"/>
                    <a:pt x="11556" y="12016"/>
                  </a:cubicBezTo>
                  <a:cubicBezTo>
                    <a:pt x="11469" y="12016"/>
                    <a:pt x="11374" y="12032"/>
                    <a:pt x="11288" y="12058"/>
                  </a:cubicBezTo>
                  <a:cubicBezTo>
                    <a:pt x="10335" y="11535"/>
                    <a:pt x="9466" y="10939"/>
                    <a:pt x="8644" y="10225"/>
                  </a:cubicBezTo>
                  <a:cubicBezTo>
                    <a:pt x="8597" y="10165"/>
                    <a:pt x="8537" y="10106"/>
                    <a:pt x="8478" y="10070"/>
                  </a:cubicBezTo>
                  <a:cubicBezTo>
                    <a:pt x="8537" y="9915"/>
                    <a:pt x="8537" y="9772"/>
                    <a:pt x="8513" y="9606"/>
                  </a:cubicBezTo>
                  <a:cubicBezTo>
                    <a:pt x="8490" y="9534"/>
                    <a:pt x="8478" y="9475"/>
                    <a:pt x="8466" y="9391"/>
                  </a:cubicBezTo>
                  <a:lnTo>
                    <a:pt x="8466" y="9391"/>
                  </a:lnTo>
                  <a:cubicBezTo>
                    <a:pt x="8549" y="9439"/>
                    <a:pt x="8644" y="9451"/>
                    <a:pt x="8728" y="9475"/>
                  </a:cubicBezTo>
                  <a:cubicBezTo>
                    <a:pt x="8775" y="9380"/>
                    <a:pt x="8835" y="9296"/>
                    <a:pt x="8942" y="9213"/>
                  </a:cubicBezTo>
                  <a:cubicBezTo>
                    <a:pt x="9144" y="9070"/>
                    <a:pt x="9323" y="8879"/>
                    <a:pt x="9478" y="8653"/>
                  </a:cubicBezTo>
                  <a:cubicBezTo>
                    <a:pt x="9502" y="8594"/>
                    <a:pt x="9537" y="8522"/>
                    <a:pt x="9561" y="8463"/>
                  </a:cubicBezTo>
                  <a:cubicBezTo>
                    <a:pt x="9585" y="8427"/>
                    <a:pt x="9597" y="8379"/>
                    <a:pt x="9609" y="8356"/>
                  </a:cubicBezTo>
                  <a:cubicBezTo>
                    <a:pt x="9621" y="8344"/>
                    <a:pt x="9621" y="8320"/>
                    <a:pt x="9621" y="8308"/>
                  </a:cubicBezTo>
                  <a:cubicBezTo>
                    <a:pt x="9621" y="8308"/>
                    <a:pt x="9680" y="8141"/>
                    <a:pt x="9680" y="8117"/>
                  </a:cubicBezTo>
                  <a:cubicBezTo>
                    <a:pt x="9698" y="8091"/>
                    <a:pt x="9716" y="7972"/>
                    <a:pt x="9719" y="7972"/>
                  </a:cubicBezTo>
                  <a:lnTo>
                    <a:pt x="9719" y="7972"/>
                  </a:lnTo>
                  <a:cubicBezTo>
                    <a:pt x="9720" y="7972"/>
                    <a:pt x="9719" y="7986"/>
                    <a:pt x="9716" y="8022"/>
                  </a:cubicBezTo>
                  <a:cubicBezTo>
                    <a:pt x="9740" y="7784"/>
                    <a:pt x="9847" y="7582"/>
                    <a:pt x="10014" y="7451"/>
                  </a:cubicBezTo>
                  <a:cubicBezTo>
                    <a:pt x="10073" y="7224"/>
                    <a:pt x="10085" y="6986"/>
                    <a:pt x="10085" y="6760"/>
                  </a:cubicBezTo>
                  <a:cubicBezTo>
                    <a:pt x="10085" y="6498"/>
                    <a:pt x="10204" y="6296"/>
                    <a:pt x="10371" y="6177"/>
                  </a:cubicBezTo>
                  <a:cubicBezTo>
                    <a:pt x="10395" y="6034"/>
                    <a:pt x="10430" y="5879"/>
                    <a:pt x="10442" y="5736"/>
                  </a:cubicBezTo>
                  <a:cubicBezTo>
                    <a:pt x="10454" y="5629"/>
                    <a:pt x="10454" y="5546"/>
                    <a:pt x="10442" y="5462"/>
                  </a:cubicBezTo>
                  <a:cubicBezTo>
                    <a:pt x="10478" y="5439"/>
                    <a:pt x="10502" y="5391"/>
                    <a:pt x="10514" y="5367"/>
                  </a:cubicBezTo>
                  <a:cubicBezTo>
                    <a:pt x="10716" y="5641"/>
                    <a:pt x="10954" y="5879"/>
                    <a:pt x="11192" y="6141"/>
                  </a:cubicBezTo>
                  <a:cubicBezTo>
                    <a:pt x="11347" y="6224"/>
                    <a:pt x="11502" y="6379"/>
                    <a:pt x="11549" y="6582"/>
                  </a:cubicBezTo>
                  <a:cubicBezTo>
                    <a:pt x="11704" y="6820"/>
                    <a:pt x="11823" y="7094"/>
                    <a:pt x="11966" y="7367"/>
                  </a:cubicBezTo>
                  <a:cubicBezTo>
                    <a:pt x="11989" y="7428"/>
                    <a:pt x="12054" y="7459"/>
                    <a:pt x="12118" y="7459"/>
                  </a:cubicBezTo>
                  <a:cubicBezTo>
                    <a:pt x="12154" y="7459"/>
                    <a:pt x="12190" y="7449"/>
                    <a:pt x="12216" y="7427"/>
                  </a:cubicBezTo>
                  <a:cubicBezTo>
                    <a:pt x="12573" y="7177"/>
                    <a:pt x="12395" y="6867"/>
                    <a:pt x="12145" y="6617"/>
                  </a:cubicBezTo>
                  <a:cubicBezTo>
                    <a:pt x="11621" y="6105"/>
                    <a:pt x="11347" y="5462"/>
                    <a:pt x="11097" y="4784"/>
                  </a:cubicBezTo>
                  <a:cubicBezTo>
                    <a:pt x="11097" y="4772"/>
                    <a:pt x="11085" y="4748"/>
                    <a:pt x="11073" y="4736"/>
                  </a:cubicBezTo>
                  <a:lnTo>
                    <a:pt x="11085" y="4724"/>
                  </a:lnTo>
                  <a:lnTo>
                    <a:pt x="11157" y="4653"/>
                  </a:lnTo>
                  <a:lnTo>
                    <a:pt x="11264" y="4653"/>
                  </a:lnTo>
                  <a:cubicBezTo>
                    <a:pt x="11847" y="4438"/>
                    <a:pt x="12419" y="4248"/>
                    <a:pt x="12990" y="4034"/>
                  </a:cubicBezTo>
                  <a:cubicBezTo>
                    <a:pt x="13240" y="3950"/>
                    <a:pt x="13490" y="3843"/>
                    <a:pt x="13764" y="3795"/>
                  </a:cubicBezTo>
                  <a:cubicBezTo>
                    <a:pt x="13793" y="3791"/>
                    <a:pt x="13827" y="3789"/>
                    <a:pt x="13865" y="3789"/>
                  </a:cubicBezTo>
                  <a:cubicBezTo>
                    <a:pt x="13921" y="3789"/>
                    <a:pt x="13985" y="3793"/>
                    <a:pt x="14048" y="3793"/>
                  </a:cubicBezTo>
                  <a:cubicBezTo>
                    <a:pt x="14154" y="3793"/>
                    <a:pt x="14258" y="3784"/>
                    <a:pt x="14324" y="3736"/>
                  </a:cubicBezTo>
                  <a:cubicBezTo>
                    <a:pt x="14714" y="3494"/>
                    <a:pt x="14395" y="3121"/>
                    <a:pt x="14036" y="3121"/>
                  </a:cubicBezTo>
                  <a:cubicBezTo>
                    <a:pt x="13989" y="3121"/>
                    <a:pt x="13942" y="3127"/>
                    <a:pt x="13895" y="3141"/>
                  </a:cubicBezTo>
                  <a:cubicBezTo>
                    <a:pt x="13645" y="3224"/>
                    <a:pt x="13454" y="3343"/>
                    <a:pt x="13181" y="3379"/>
                  </a:cubicBezTo>
                  <a:cubicBezTo>
                    <a:pt x="12859" y="3438"/>
                    <a:pt x="12526" y="3486"/>
                    <a:pt x="12204" y="3534"/>
                  </a:cubicBezTo>
                  <a:cubicBezTo>
                    <a:pt x="11978" y="3557"/>
                    <a:pt x="11573" y="3557"/>
                    <a:pt x="11288" y="3653"/>
                  </a:cubicBezTo>
                  <a:cubicBezTo>
                    <a:pt x="11859" y="2903"/>
                    <a:pt x="12323" y="2117"/>
                    <a:pt x="12681" y="1271"/>
                  </a:cubicBezTo>
                  <a:cubicBezTo>
                    <a:pt x="12740" y="1117"/>
                    <a:pt x="12859" y="914"/>
                    <a:pt x="12931" y="688"/>
                  </a:cubicBezTo>
                  <a:cubicBezTo>
                    <a:pt x="13002" y="688"/>
                    <a:pt x="13097" y="664"/>
                    <a:pt x="13169" y="617"/>
                  </a:cubicBezTo>
                  <a:cubicBezTo>
                    <a:pt x="13276" y="557"/>
                    <a:pt x="13288" y="402"/>
                    <a:pt x="13216" y="319"/>
                  </a:cubicBezTo>
                  <a:cubicBezTo>
                    <a:pt x="13121" y="224"/>
                    <a:pt x="13073" y="200"/>
                    <a:pt x="12978" y="128"/>
                  </a:cubicBezTo>
                  <a:cubicBezTo>
                    <a:pt x="12931" y="93"/>
                    <a:pt x="12883" y="93"/>
                    <a:pt x="12859" y="93"/>
                  </a:cubicBezTo>
                  <a:cubicBezTo>
                    <a:pt x="12823" y="69"/>
                    <a:pt x="12800" y="45"/>
                    <a:pt x="12752" y="21"/>
                  </a:cubicBezTo>
                  <a:cubicBezTo>
                    <a:pt x="12724" y="7"/>
                    <a:pt x="12693" y="0"/>
                    <a:pt x="12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2" name="Google Shape;10452;p14"/>
            <p:cNvSpPr/>
            <p:nvPr/>
          </p:nvSpPr>
          <p:spPr>
            <a:xfrm>
              <a:off x="3648950" y="1745250"/>
              <a:ext cx="34250" cy="68525"/>
            </a:xfrm>
            <a:custGeom>
              <a:avLst/>
              <a:gdLst/>
              <a:ahLst/>
              <a:cxnLst/>
              <a:rect l="l" t="t" r="r" b="b"/>
              <a:pathLst>
                <a:path w="1370" h="2741" extrusionOk="0">
                  <a:moveTo>
                    <a:pt x="1189" y="0"/>
                  </a:moveTo>
                  <a:cubicBezTo>
                    <a:pt x="1096" y="0"/>
                    <a:pt x="1001" y="60"/>
                    <a:pt x="1001" y="180"/>
                  </a:cubicBezTo>
                  <a:cubicBezTo>
                    <a:pt x="1001" y="407"/>
                    <a:pt x="703" y="645"/>
                    <a:pt x="584" y="835"/>
                  </a:cubicBezTo>
                  <a:cubicBezTo>
                    <a:pt x="441" y="1062"/>
                    <a:pt x="358" y="1312"/>
                    <a:pt x="251" y="1550"/>
                  </a:cubicBezTo>
                  <a:cubicBezTo>
                    <a:pt x="179" y="1716"/>
                    <a:pt x="84" y="1871"/>
                    <a:pt x="1" y="2026"/>
                  </a:cubicBezTo>
                  <a:lnTo>
                    <a:pt x="1" y="2740"/>
                  </a:lnTo>
                  <a:cubicBezTo>
                    <a:pt x="263" y="2324"/>
                    <a:pt x="489" y="1907"/>
                    <a:pt x="703" y="1443"/>
                  </a:cubicBezTo>
                  <a:cubicBezTo>
                    <a:pt x="894" y="1014"/>
                    <a:pt x="1358" y="645"/>
                    <a:pt x="1370" y="169"/>
                  </a:cubicBezTo>
                  <a:cubicBezTo>
                    <a:pt x="1370" y="57"/>
                    <a:pt x="1280" y="0"/>
                    <a:pt x="1189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3" name="Google Shape;10453;p14"/>
            <p:cNvSpPr/>
            <p:nvPr/>
          </p:nvSpPr>
          <p:spPr>
            <a:xfrm>
              <a:off x="3552225" y="1878600"/>
              <a:ext cx="79200" cy="211875"/>
            </a:xfrm>
            <a:custGeom>
              <a:avLst/>
              <a:gdLst/>
              <a:ahLst/>
              <a:cxnLst/>
              <a:rect l="l" t="t" r="r" b="b"/>
              <a:pathLst>
                <a:path w="3168" h="8475" extrusionOk="0">
                  <a:moveTo>
                    <a:pt x="1322" y="5741"/>
                  </a:moveTo>
                  <a:lnTo>
                    <a:pt x="1322" y="5741"/>
                  </a:lnTo>
                  <a:cubicBezTo>
                    <a:pt x="1453" y="5824"/>
                    <a:pt x="1596" y="5907"/>
                    <a:pt x="1727" y="5991"/>
                  </a:cubicBezTo>
                  <a:cubicBezTo>
                    <a:pt x="1810" y="6050"/>
                    <a:pt x="1929" y="6110"/>
                    <a:pt x="2036" y="6169"/>
                  </a:cubicBezTo>
                  <a:cubicBezTo>
                    <a:pt x="2024" y="6163"/>
                    <a:pt x="2006" y="6160"/>
                    <a:pt x="1987" y="6160"/>
                  </a:cubicBezTo>
                  <a:cubicBezTo>
                    <a:pt x="1968" y="6160"/>
                    <a:pt x="1947" y="6163"/>
                    <a:pt x="1929" y="6169"/>
                  </a:cubicBezTo>
                  <a:cubicBezTo>
                    <a:pt x="1869" y="6169"/>
                    <a:pt x="1810" y="6217"/>
                    <a:pt x="1786" y="6276"/>
                  </a:cubicBezTo>
                  <a:cubicBezTo>
                    <a:pt x="1679" y="6276"/>
                    <a:pt x="1596" y="6324"/>
                    <a:pt x="1596" y="6455"/>
                  </a:cubicBezTo>
                  <a:cubicBezTo>
                    <a:pt x="1596" y="6475"/>
                    <a:pt x="1598" y="6492"/>
                    <a:pt x="1600" y="6508"/>
                  </a:cubicBezTo>
                  <a:lnTo>
                    <a:pt x="1600" y="6508"/>
                  </a:lnTo>
                  <a:cubicBezTo>
                    <a:pt x="1599" y="6506"/>
                    <a:pt x="1597" y="6504"/>
                    <a:pt x="1596" y="6503"/>
                  </a:cubicBezTo>
                  <a:cubicBezTo>
                    <a:pt x="1536" y="6229"/>
                    <a:pt x="1441" y="5979"/>
                    <a:pt x="1322" y="5741"/>
                  </a:cubicBezTo>
                  <a:close/>
                  <a:moveTo>
                    <a:pt x="1608" y="6622"/>
                  </a:moveTo>
                  <a:cubicBezTo>
                    <a:pt x="1619" y="6717"/>
                    <a:pt x="1631" y="6812"/>
                    <a:pt x="1655" y="6896"/>
                  </a:cubicBezTo>
                  <a:cubicBezTo>
                    <a:pt x="1631" y="7015"/>
                    <a:pt x="1631" y="7146"/>
                    <a:pt x="1619" y="7277"/>
                  </a:cubicBezTo>
                  <a:cubicBezTo>
                    <a:pt x="1608" y="7062"/>
                    <a:pt x="1619" y="6812"/>
                    <a:pt x="1608" y="6622"/>
                  </a:cubicBezTo>
                  <a:close/>
                  <a:moveTo>
                    <a:pt x="2101" y="0"/>
                  </a:moveTo>
                  <a:cubicBezTo>
                    <a:pt x="2027" y="0"/>
                    <a:pt x="1953" y="41"/>
                    <a:pt x="1929" y="133"/>
                  </a:cubicBezTo>
                  <a:cubicBezTo>
                    <a:pt x="1596" y="1514"/>
                    <a:pt x="977" y="2788"/>
                    <a:pt x="131" y="3943"/>
                  </a:cubicBezTo>
                  <a:cubicBezTo>
                    <a:pt x="119" y="3955"/>
                    <a:pt x="119" y="3967"/>
                    <a:pt x="95" y="3979"/>
                  </a:cubicBezTo>
                  <a:cubicBezTo>
                    <a:pt x="36" y="4014"/>
                    <a:pt x="0" y="4086"/>
                    <a:pt x="12" y="4193"/>
                  </a:cubicBezTo>
                  <a:cubicBezTo>
                    <a:pt x="60" y="4371"/>
                    <a:pt x="131" y="4538"/>
                    <a:pt x="215" y="4681"/>
                  </a:cubicBezTo>
                  <a:cubicBezTo>
                    <a:pt x="215" y="4717"/>
                    <a:pt x="238" y="4729"/>
                    <a:pt x="250" y="4752"/>
                  </a:cubicBezTo>
                  <a:cubicBezTo>
                    <a:pt x="738" y="5443"/>
                    <a:pt x="1191" y="6098"/>
                    <a:pt x="1274" y="6955"/>
                  </a:cubicBezTo>
                  <a:cubicBezTo>
                    <a:pt x="1310" y="7253"/>
                    <a:pt x="1167" y="7991"/>
                    <a:pt x="1488" y="8193"/>
                  </a:cubicBezTo>
                  <a:cubicBezTo>
                    <a:pt x="1541" y="8231"/>
                    <a:pt x="1602" y="8249"/>
                    <a:pt x="1661" y="8249"/>
                  </a:cubicBezTo>
                  <a:cubicBezTo>
                    <a:pt x="1696" y="8249"/>
                    <a:pt x="1731" y="8242"/>
                    <a:pt x="1762" y="8229"/>
                  </a:cubicBezTo>
                  <a:lnTo>
                    <a:pt x="1762" y="8229"/>
                  </a:lnTo>
                  <a:cubicBezTo>
                    <a:pt x="1762" y="8241"/>
                    <a:pt x="1750" y="8241"/>
                    <a:pt x="1750" y="8253"/>
                  </a:cubicBezTo>
                  <a:cubicBezTo>
                    <a:pt x="1700" y="8390"/>
                    <a:pt x="1812" y="8475"/>
                    <a:pt x="1926" y="8475"/>
                  </a:cubicBezTo>
                  <a:cubicBezTo>
                    <a:pt x="2000" y="8475"/>
                    <a:pt x="2075" y="8440"/>
                    <a:pt x="2108" y="8360"/>
                  </a:cubicBezTo>
                  <a:cubicBezTo>
                    <a:pt x="2298" y="7884"/>
                    <a:pt x="2572" y="7646"/>
                    <a:pt x="2882" y="7253"/>
                  </a:cubicBezTo>
                  <a:cubicBezTo>
                    <a:pt x="3012" y="7098"/>
                    <a:pt x="3096" y="7122"/>
                    <a:pt x="3132" y="6896"/>
                  </a:cubicBezTo>
                  <a:cubicBezTo>
                    <a:pt x="3167" y="6705"/>
                    <a:pt x="3096" y="6586"/>
                    <a:pt x="2965" y="6419"/>
                  </a:cubicBezTo>
                  <a:cubicBezTo>
                    <a:pt x="2215" y="5491"/>
                    <a:pt x="798" y="5431"/>
                    <a:pt x="405" y="4169"/>
                  </a:cubicBezTo>
                  <a:lnTo>
                    <a:pt x="441" y="4133"/>
                  </a:lnTo>
                  <a:cubicBezTo>
                    <a:pt x="1322" y="2955"/>
                    <a:pt x="1929" y="1657"/>
                    <a:pt x="2286" y="228"/>
                  </a:cubicBezTo>
                  <a:cubicBezTo>
                    <a:pt x="2322" y="87"/>
                    <a:pt x="2210" y="0"/>
                    <a:pt x="210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4" name="Google Shape;10454;p14"/>
            <p:cNvSpPr/>
            <p:nvPr/>
          </p:nvSpPr>
          <p:spPr>
            <a:xfrm>
              <a:off x="3746300" y="2204000"/>
              <a:ext cx="43775" cy="177250"/>
            </a:xfrm>
            <a:custGeom>
              <a:avLst/>
              <a:gdLst/>
              <a:ahLst/>
              <a:cxnLst/>
              <a:rect l="l" t="t" r="r" b="b"/>
              <a:pathLst>
                <a:path w="1751" h="7090" extrusionOk="0">
                  <a:moveTo>
                    <a:pt x="1418" y="0"/>
                  </a:moveTo>
                  <a:cubicBezTo>
                    <a:pt x="1339" y="0"/>
                    <a:pt x="1259" y="41"/>
                    <a:pt x="1238" y="130"/>
                  </a:cubicBezTo>
                  <a:cubicBezTo>
                    <a:pt x="1072" y="892"/>
                    <a:pt x="976" y="1726"/>
                    <a:pt x="750" y="2500"/>
                  </a:cubicBezTo>
                  <a:cubicBezTo>
                    <a:pt x="500" y="2881"/>
                    <a:pt x="238" y="3286"/>
                    <a:pt x="143" y="3714"/>
                  </a:cubicBezTo>
                  <a:cubicBezTo>
                    <a:pt x="0" y="4238"/>
                    <a:pt x="274" y="4595"/>
                    <a:pt x="405" y="5083"/>
                  </a:cubicBezTo>
                  <a:cubicBezTo>
                    <a:pt x="437" y="5179"/>
                    <a:pt x="500" y="5216"/>
                    <a:pt x="567" y="5216"/>
                  </a:cubicBezTo>
                  <a:cubicBezTo>
                    <a:pt x="601" y="5216"/>
                    <a:pt x="635" y="5206"/>
                    <a:pt x="667" y="5191"/>
                  </a:cubicBezTo>
                  <a:cubicBezTo>
                    <a:pt x="714" y="5786"/>
                    <a:pt x="845" y="6369"/>
                    <a:pt x="1072" y="6965"/>
                  </a:cubicBezTo>
                  <a:cubicBezTo>
                    <a:pt x="1109" y="7052"/>
                    <a:pt x="1185" y="7090"/>
                    <a:pt x="1259" y="7090"/>
                  </a:cubicBezTo>
                  <a:cubicBezTo>
                    <a:pt x="1376" y="7090"/>
                    <a:pt x="1487" y="6996"/>
                    <a:pt x="1429" y="6857"/>
                  </a:cubicBezTo>
                  <a:cubicBezTo>
                    <a:pt x="834" y="5321"/>
                    <a:pt x="953" y="3821"/>
                    <a:pt x="1405" y="2285"/>
                  </a:cubicBezTo>
                  <a:cubicBezTo>
                    <a:pt x="1417" y="2273"/>
                    <a:pt x="1429" y="2262"/>
                    <a:pt x="1429" y="2250"/>
                  </a:cubicBezTo>
                  <a:cubicBezTo>
                    <a:pt x="1548" y="1952"/>
                    <a:pt x="1703" y="1654"/>
                    <a:pt x="1715" y="1333"/>
                  </a:cubicBezTo>
                  <a:cubicBezTo>
                    <a:pt x="1750" y="952"/>
                    <a:pt x="1584" y="571"/>
                    <a:pt x="1607" y="178"/>
                  </a:cubicBezTo>
                  <a:cubicBezTo>
                    <a:pt x="1621" y="65"/>
                    <a:pt x="1519" y="0"/>
                    <a:pt x="1418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5" name="Google Shape;10455;p14"/>
            <p:cNvSpPr/>
            <p:nvPr/>
          </p:nvSpPr>
          <p:spPr>
            <a:xfrm>
              <a:off x="3470350" y="2175875"/>
              <a:ext cx="41225" cy="249400"/>
            </a:xfrm>
            <a:custGeom>
              <a:avLst/>
              <a:gdLst/>
              <a:ahLst/>
              <a:cxnLst/>
              <a:rect l="l" t="t" r="r" b="b"/>
              <a:pathLst>
                <a:path w="1649" h="9976" extrusionOk="0">
                  <a:moveTo>
                    <a:pt x="1397" y="0"/>
                  </a:moveTo>
                  <a:cubicBezTo>
                    <a:pt x="1355" y="0"/>
                    <a:pt x="1312" y="19"/>
                    <a:pt x="1275" y="65"/>
                  </a:cubicBezTo>
                  <a:cubicBezTo>
                    <a:pt x="406" y="1196"/>
                    <a:pt x="656" y="2732"/>
                    <a:pt x="727" y="4077"/>
                  </a:cubicBezTo>
                  <a:cubicBezTo>
                    <a:pt x="763" y="4589"/>
                    <a:pt x="787" y="5125"/>
                    <a:pt x="823" y="5649"/>
                  </a:cubicBezTo>
                  <a:cubicBezTo>
                    <a:pt x="786" y="5621"/>
                    <a:pt x="738" y="5606"/>
                    <a:pt x="690" y="5606"/>
                  </a:cubicBezTo>
                  <a:cubicBezTo>
                    <a:pt x="598" y="5606"/>
                    <a:pt x="509" y="5662"/>
                    <a:pt x="525" y="5780"/>
                  </a:cubicBezTo>
                  <a:cubicBezTo>
                    <a:pt x="525" y="5875"/>
                    <a:pt x="537" y="5946"/>
                    <a:pt x="537" y="6030"/>
                  </a:cubicBezTo>
                  <a:cubicBezTo>
                    <a:pt x="549" y="6542"/>
                    <a:pt x="525" y="7054"/>
                    <a:pt x="418" y="7542"/>
                  </a:cubicBezTo>
                  <a:cubicBezTo>
                    <a:pt x="346" y="7947"/>
                    <a:pt x="84" y="8363"/>
                    <a:pt x="49" y="8756"/>
                  </a:cubicBezTo>
                  <a:cubicBezTo>
                    <a:pt x="1" y="9102"/>
                    <a:pt x="132" y="9304"/>
                    <a:pt x="311" y="9471"/>
                  </a:cubicBezTo>
                  <a:cubicBezTo>
                    <a:pt x="370" y="9673"/>
                    <a:pt x="501" y="9804"/>
                    <a:pt x="727" y="9816"/>
                  </a:cubicBezTo>
                  <a:cubicBezTo>
                    <a:pt x="755" y="9863"/>
                    <a:pt x="806" y="9895"/>
                    <a:pt x="860" y="9895"/>
                  </a:cubicBezTo>
                  <a:cubicBezTo>
                    <a:pt x="875" y="9895"/>
                    <a:pt x="891" y="9892"/>
                    <a:pt x="906" y="9887"/>
                  </a:cubicBezTo>
                  <a:cubicBezTo>
                    <a:pt x="918" y="9911"/>
                    <a:pt x="953" y="9923"/>
                    <a:pt x="965" y="9935"/>
                  </a:cubicBezTo>
                  <a:cubicBezTo>
                    <a:pt x="1000" y="9963"/>
                    <a:pt x="1034" y="9975"/>
                    <a:pt x="1066" y="9975"/>
                  </a:cubicBezTo>
                  <a:cubicBezTo>
                    <a:pt x="1209" y="9975"/>
                    <a:pt x="1302" y="9730"/>
                    <a:pt x="1156" y="9614"/>
                  </a:cubicBezTo>
                  <a:cubicBezTo>
                    <a:pt x="1144" y="9590"/>
                    <a:pt x="1132" y="9590"/>
                    <a:pt x="1120" y="9578"/>
                  </a:cubicBezTo>
                  <a:cubicBezTo>
                    <a:pt x="1156" y="9459"/>
                    <a:pt x="1168" y="9292"/>
                    <a:pt x="1144" y="9137"/>
                  </a:cubicBezTo>
                  <a:cubicBezTo>
                    <a:pt x="1263" y="7732"/>
                    <a:pt x="1215" y="6339"/>
                    <a:pt x="1132" y="4934"/>
                  </a:cubicBezTo>
                  <a:cubicBezTo>
                    <a:pt x="1037" y="3541"/>
                    <a:pt x="572" y="1529"/>
                    <a:pt x="1513" y="327"/>
                  </a:cubicBezTo>
                  <a:cubicBezTo>
                    <a:pt x="1649" y="191"/>
                    <a:pt x="1530" y="0"/>
                    <a:pt x="1397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6" name="Google Shape;10456;p14"/>
            <p:cNvSpPr/>
            <p:nvPr/>
          </p:nvSpPr>
          <p:spPr>
            <a:xfrm>
              <a:off x="3397425" y="2072700"/>
              <a:ext cx="77125" cy="341375"/>
            </a:xfrm>
            <a:custGeom>
              <a:avLst/>
              <a:gdLst/>
              <a:ahLst/>
              <a:cxnLst/>
              <a:rect l="l" t="t" r="r" b="b"/>
              <a:pathLst>
                <a:path w="3085" h="13655" extrusionOk="0">
                  <a:moveTo>
                    <a:pt x="2914" y="1"/>
                  </a:moveTo>
                  <a:cubicBezTo>
                    <a:pt x="2823" y="1"/>
                    <a:pt x="2722" y="60"/>
                    <a:pt x="2704" y="179"/>
                  </a:cubicBezTo>
                  <a:cubicBezTo>
                    <a:pt x="2692" y="322"/>
                    <a:pt x="2406" y="465"/>
                    <a:pt x="2335" y="584"/>
                  </a:cubicBezTo>
                  <a:cubicBezTo>
                    <a:pt x="2227" y="727"/>
                    <a:pt x="2204" y="822"/>
                    <a:pt x="2144" y="977"/>
                  </a:cubicBezTo>
                  <a:cubicBezTo>
                    <a:pt x="1918" y="1596"/>
                    <a:pt x="1811" y="2275"/>
                    <a:pt x="1692" y="2918"/>
                  </a:cubicBezTo>
                  <a:cubicBezTo>
                    <a:pt x="1620" y="3299"/>
                    <a:pt x="1596" y="3704"/>
                    <a:pt x="1513" y="4085"/>
                  </a:cubicBezTo>
                  <a:cubicBezTo>
                    <a:pt x="1537" y="4144"/>
                    <a:pt x="1537" y="4204"/>
                    <a:pt x="1549" y="4263"/>
                  </a:cubicBezTo>
                  <a:cubicBezTo>
                    <a:pt x="1573" y="4477"/>
                    <a:pt x="1477" y="4656"/>
                    <a:pt x="1323" y="4787"/>
                  </a:cubicBezTo>
                  <a:cubicBezTo>
                    <a:pt x="1132" y="5275"/>
                    <a:pt x="822" y="5728"/>
                    <a:pt x="668" y="6252"/>
                  </a:cubicBezTo>
                  <a:cubicBezTo>
                    <a:pt x="1" y="8526"/>
                    <a:pt x="465" y="11288"/>
                    <a:pt x="1073" y="13526"/>
                  </a:cubicBezTo>
                  <a:cubicBezTo>
                    <a:pt x="1096" y="13616"/>
                    <a:pt x="1166" y="13655"/>
                    <a:pt x="1238" y="13655"/>
                  </a:cubicBezTo>
                  <a:cubicBezTo>
                    <a:pt x="1349" y="13655"/>
                    <a:pt x="1466" y="13563"/>
                    <a:pt x="1430" y="13419"/>
                  </a:cubicBezTo>
                  <a:cubicBezTo>
                    <a:pt x="1084" y="12169"/>
                    <a:pt x="858" y="10895"/>
                    <a:pt x="787" y="9597"/>
                  </a:cubicBezTo>
                  <a:cubicBezTo>
                    <a:pt x="727" y="8299"/>
                    <a:pt x="703" y="6883"/>
                    <a:pt x="1275" y="5692"/>
                  </a:cubicBezTo>
                  <a:cubicBezTo>
                    <a:pt x="1477" y="5311"/>
                    <a:pt x="1692" y="4954"/>
                    <a:pt x="1799" y="4525"/>
                  </a:cubicBezTo>
                  <a:cubicBezTo>
                    <a:pt x="1930" y="3989"/>
                    <a:pt x="1965" y="3406"/>
                    <a:pt x="2073" y="2870"/>
                  </a:cubicBezTo>
                  <a:cubicBezTo>
                    <a:pt x="2168" y="2322"/>
                    <a:pt x="2251" y="1572"/>
                    <a:pt x="2489" y="1072"/>
                  </a:cubicBezTo>
                  <a:cubicBezTo>
                    <a:pt x="2680" y="667"/>
                    <a:pt x="3037" y="596"/>
                    <a:pt x="3061" y="179"/>
                  </a:cubicBezTo>
                  <a:cubicBezTo>
                    <a:pt x="3085" y="60"/>
                    <a:pt x="3004" y="1"/>
                    <a:pt x="2914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7" name="Google Shape;10457;p14"/>
            <p:cNvSpPr/>
            <p:nvPr/>
          </p:nvSpPr>
          <p:spPr>
            <a:xfrm>
              <a:off x="3366025" y="2102475"/>
              <a:ext cx="36500" cy="87750"/>
            </a:xfrm>
            <a:custGeom>
              <a:avLst/>
              <a:gdLst/>
              <a:ahLst/>
              <a:cxnLst/>
              <a:rect l="l" t="t" r="r" b="b"/>
              <a:pathLst>
                <a:path w="1460" h="3510" extrusionOk="0">
                  <a:moveTo>
                    <a:pt x="181" y="0"/>
                  </a:moveTo>
                  <a:cubicBezTo>
                    <a:pt x="87" y="0"/>
                    <a:pt x="1" y="60"/>
                    <a:pt x="19" y="179"/>
                  </a:cubicBezTo>
                  <a:cubicBezTo>
                    <a:pt x="150" y="1358"/>
                    <a:pt x="1007" y="2227"/>
                    <a:pt x="1245" y="3382"/>
                  </a:cubicBezTo>
                  <a:cubicBezTo>
                    <a:pt x="1263" y="3474"/>
                    <a:pt x="1332" y="3509"/>
                    <a:pt x="1401" y="3509"/>
                  </a:cubicBezTo>
                  <a:cubicBezTo>
                    <a:pt x="1421" y="3509"/>
                    <a:pt x="1441" y="3506"/>
                    <a:pt x="1459" y="3501"/>
                  </a:cubicBezTo>
                  <a:cubicBezTo>
                    <a:pt x="1388" y="3358"/>
                    <a:pt x="1340" y="3227"/>
                    <a:pt x="1328" y="3084"/>
                  </a:cubicBezTo>
                  <a:cubicBezTo>
                    <a:pt x="1281" y="2632"/>
                    <a:pt x="1043" y="2227"/>
                    <a:pt x="864" y="1834"/>
                  </a:cubicBezTo>
                  <a:cubicBezTo>
                    <a:pt x="733" y="1512"/>
                    <a:pt x="626" y="1203"/>
                    <a:pt x="566" y="881"/>
                  </a:cubicBezTo>
                  <a:cubicBezTo>
                    <a:pt x="483" y="655"/>
                    <a:pt x="424" y="417"/>
                    <a:pt x="388" y="179"/>
                  </a:cubicBezTo>
                  <a:cubicBezTo>
                    <a:pt x="376" y="60"/>
                    <a:pt x="275" y="0"/>
                    <a:pt x="18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8" name="Google Shape;10458;p14"/>
            <p:cNvSpPr/>
            <p:nvPr/>
          </p:nvSpPr>
          <p:spPr>
            <a:xfrm>
              <a:off x="3815575" y="2450925"/>
              <a:ext cx="107550" cy="80800"/>
            </a:xfrm>
            <a:custGeom>
              <a:avLst/>
              <a:gdLst/>
              <a:ahLst/>
              <a:cxnLst/>
              <a:rect l="l" t="t" r="r" b="b"/>
              <a:pathLst>
                <a:path w="4302" h="3232" extrusionOk="0">
                  <a:moveTo>
                    <a:pt x="1103" y="0"/>
                  </a:moveTo>
                  <a:cubicBezTo>
                    <a:pt x="1054" y="0"/>
                    <a:pt x="1004" y="16"/>
                    <a:pt x="968" y="52"/>
                  </a:cubicBezTo>
                  <a:cubicBezTo>
                    <a:pt x="932" y="76"/>
                    <a:pt x="920" y="112"/>
                    <a:pt x="908" y="136"/>
                  </a:cubicBezTo>
                  <a:cubicBezTo>
                    <a:pt x="813" y="171"/>
                    <a:pt x="741" y="278"/>
                    <a:pt x="777" y="362"/>
                  </a:cubicBezTo>
                  <a:cubicBezTo>
                    <a:pt x="789" y="397"/>
                    <a:pt x="789" y="433"/>
                    <a:pt x="801" y="469"/>
                  </a:cubicBezTo>
                  <a:cubicBezTo>
                    <a:pt x="777" y="767"/>
                    <a:pt x="837" y="1124"/>
                    <a:pt x="837" y="1326"/>
                  </a:cubicBezTo>
                  <a:cubicBezTo>
                    <a:pt x="837" y="1374"/>
                    <a:pt x="849" y="1409"/>
                    <a:pt x="860" y="1433"/>
                  </a:cubicBezTo>
                  <a:cubicBezTo>
                    <a:pt x="837" y="1505"/>
                    <a:pt x="801" y="1600"/>
                    <a:pt x="765" y="1683"/>
                  </a:cubicBezTo>
                  <a:cubicBezTo>
                    <a:pt x="551" y="1981"/>
                    <a:pt x="313" y="2267"/>
                    <a:pt x="87" y="2552"/>
                  </a:cubicBezTo>
                  <a:cubicBezTo>
                    <a:pt x="0" y="2671"/>
                    <a:pt x="139" y="2819"/>
                    <a:pt x="263" y="2819"/>
                  </a:cubicBezTo>
                  <a:cubicBezTo>
                    <a:pt x="276" y="2819"/>
                    <a:pt x="289" y="2818"/>
                    <a:pt x="301" y="2814"/>
                  </a:cubicBezTo>
                  <a:cubicBezTo>
                    <a:pt x="658" y="2743"/>
                    <a:pt x="825" y="2326"/>
                    <a:pt x="968" y="2041"/>
                  </a:cubicBezTo>
                  <a:cubicBezTo>
                    <a:pt x="1122" y="1838"/>
                    <a:pt x="1253" y="1624"/>
                    <a:pt x="1337" y="1409"/>
                  </a:cubicBezTo>
                  <a:cubicBezTo>
                    <a:pt x="1361" y="1362"/>
                    <a:pt x="1372" y="1302"/>
                    <a:pt x="1384" y="1255"/>
                  </a:cubicBezTo>
                  <a:cubicBezTo>
                    <a:pt x="1480" y="1112"/>
                    <a:pt x="1599" y="993"/>
                    <a:pt x="1730" y="874"/>
                  </a:cubicBezTo>
                  <a:cubicBezTo>
                    <a:pt x="1837" y="933"/>
                    <a:pt x="1920" y="1005"/>
                    <a:pt x="2003" y="1064"/>
                  </a:cubicBezTo>
                  <a:cubicBezTo>
                    <a:pt x="2023" y="1063"/>
                    <a:pt x="2042" y="1062"/>
                    <a:pt x="2062" y="1062"/>
                  </a:cubicBezTo>
                  <a:cubicBezTo>
                    <a:pt x="2200" y="1062"/>
                    <a:pt x="2343" y="1098"/>
                    <a:pt x="2468" y="1171"/>
                  </a:cubicBezTo>
                  <a:lnTo>
                    <a:pt x="2492" y="1148"/>
                  </a:lnTo>
                  <a:cubicBezTo>
                    <a:pt x="2635" y="1255"/>
                    <a:pt x="2765" y="1362"/>
                    <a:pt x="2896" y="1493"/>
                  </a:cubicBezTo>
                  <a:cubicBezTo>
                    <a:pt x="3349" y="1838"/>
                    <a:pt x="3825" y="2219"/>
                    <a:pt x="4111" y="2755"/>
                  </a:cubicBezTo>
                  <a:cubicBezTo>
                    <a:pt x="4170" y="2862"/>
                    <a:pt x="4194" y="2981"/>
                    <a:pt x="4194" y="3100"/>
                  </a:cubicBezTo>
                  <a:cubicBezTo>
                    <a:pt x="4230" y="3148"/>
                    <a:pt x="4242" y="3195"/>
                    <a:pt x="4254" y="3231"/>
                  </a:cubicBezTo>
                  <a:cubicBezTo>
                    <a:pt x="4289" y="3172"/>
                    <a:pt x="4301" y="3136"/>
                    <a:pt x="4278" y="3076"/>
                  </a:cubicBezTo>
                  <a:cubicBezTo>
                    <a:pt x="3778" y="1969"/>
                    <a:pt x="3158" y="767"/>
                    <a:pt x="1861" y="493"/>
                  </a:cubicBezTo>
                  <a:lnTo>
                    <a:pt x="1849" y="493"/>
                  </a:lnTo>
                  <a:cubicBezTo>
                    <a:pt x="1634" y="302"/>
                    <a:pt x="1420" y="76"/>
                    <a:pt x="1146" y="5"/>
                  </a:cubicBezTo>
                  <a:cubicBezTo>
                    <a:pt x="1132" y="2"/>
                    <a:pt x="1117" y="0"/>
                    <a:pt x="1103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9" name="Google Shape;10459;p14"/>
            <p:cNvSpPr/>
            <p:nvPr/>
          </p:nvSpPr>
          <p:spPr>
            <a:xfrm>
              <a:off x="3626400" y="1822925"/>
              <a:ext cx="92525" cy="41000"/>
            </a:xfrm>
            <a:custGeom>
              <a:avLst/>
              <a:gdLst/>
              <a:ahLst/>
              <a:cxnLst/>
              <a:rect l="l" t="t" r="r" b="b"/>
              <a:pathLst>
                <a:path w="3701" h="1640" extrusionOk="0">
                  <a:moveTo>
                    <a:pt x="3609" y="1"/>
                  </a:moveTo>
                  <a:cubicBezTo>
                    <a:pt x="3584" y="1"/>
                    <a:pt x="3559" y="4"/>
                    <a:pt x="3534" y="14"/>
                  </a:cubicBezTo>
                  <a:cubicBezTo>
                    <a:pt x="2832" y="312"/>
                    <a:pt x="2117" y="598"/>
                    <a:pt x="1403" y="824"/>
                  </a:cubicBezTo>
                  <a:cubicBezTo>
                    <a:pt x="974" y="955"/>
                    <a:pt x="510" y="1026"/>
                    <a:pt x="153" y="1324"/>
                  </a:cubicBezTo>
                  <a:cubicBezTo>
                    <a:pt x="1" y="1447"/>
                    <a:pt x="144" y="1639"/>
                    <a:pt x="305" y="1639"/>
                  </a:cubicBezTo>
                  <a:cubicBezTo>
                    <a:pt x="346" y="1639"/>
                    <a:pt x="388" y="1627"/>
                    <a:pt x="426" y="1598"/>
                  </a:cubicBezTo>
                  <a:cubicBezTo>
                    <a:pt x="534" y="1515"/>
                    <a:pt x="653" y="1443"/>
                    <a:pt x="772" y="1384"/>
                  </a:cubicBezTo>
                  <a:cubicBezTo>
                    <a:pt x="784" y="1372"/>
                    <a:pt x="796" y="1360"/>
                    <a:pt x="831" y="1336"/>
                  </a:cubicBezTo>
                  <a:cubicBezTo>
                    <a:pt x="1417" y="931"/>
                    <a:pt x="2151" y="642"/>
                    <a:pt x="2884" y="642"/>
                  </a:cubicBezTo>
                  <a:cubicBezTo>
                    <a:pt x="2926" y="642"/>
                    <a:pt x="2968" y="643"/>
                    <a:pt x="3010" y="645"/>
                  </a:cubicBezTo>
                  <a:cubicBezTo>
                    <a:pt x="3236" y="550"/>
                    <a:pt x="3463" y="467"/>
                    <a:pt x="3689" y="360"/>
                  </a:cubicBezTo>
                  <a:lnTo>
                    <a:pt x="3689" y="133"/>
                  </a:lnTo>
                  <a:cubicBezTo>
                    <a:pt x="3689" y="98"/>
                    <a:pt x="3689" y="62"/>
                    <a:pt x="3701" y="14"/>
                  </a:cubicBezTo>
                  <a:cubicBezTo>
                    <a:pt x="3673" y="7"/>
                    <a:pt x="3642" y="1"/>
                    <a:pt x="3609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0" name="Google Shape;10460;p14"/>
            <p:cNvSpPr/>
            <p:nvPr/>
          </p:nvSpPr>
          <p:spPr>
            <a:xfrm>
              <a:off x="3603425" y="1763750"/>
              <a:ext cx="9550" cy="68625"/>
            </a:xfrm>
            <a:custGeom>
              <a:avLst/>
              <a:gdLst/>
              <a:ahLst/>
              <a:cxnLst/>
              <a:rect l="l" t="t" r="r" b="b"/>
              <a:pathLst>
                <a:path w="382" h="2745" extrusionOk="0">
                  <a:moveTo>
                    <a:pt x="191" y="0"/>
                  </a:moveTo>
                  <a:cubicBezTo>
                    <a:pt x="95" y="0"/>
                    <a:pt x="0" y="60"/>
                    <a:pt x="0" y="179"/>
                  </a:cubicBezTo>
                  <a:lnTo>
                    <a:pt x="0" y="2560"/>
                  </a:lnTo>
                  <a:cubicBezTo>
                    <a:pt x="0" y="2683"/>
                    <a:pt x="97" y="2744"/>
                    <a:pt x="191" y="2744"/>
                  </a:cubicBezTo>
                  <a:cubicBezTo>
                    <a:pt x="252" y="2744"/>
                    <a:pt x="313" y="2719"/>
                    <a:pt x="345" y="2667"/>
                  </a:cubicBezTo>
                  <a:cubicBezTo>
                    <a:pt x="333" y="2643"/>
                    <a:pt x="333" y="2596"/>
                    <a:pt x="333" y="2560"/>
                  </a:cubicBezTo>
                  <a:lnTo>
                    <a:pt x="333" y="679"/>
                  </a:lnTo>
                  <a:cubicBezTo>
                    <a:pt x="333" y="583"/>
                    <a:pt x="345" y="500"/>
                    <a:pt x="381" y="441"/>
                  </a:cubicBezTo>
                  <a:lnTo>
                    <a:pt x="381" y="179"/>
                  </a:lnTo>
                  <a:cubicBezTo>
                    <a:pt x="381" y="60"/>
                    <a:pt x="286" y="0"/>
                    <a:pt x="19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1" name="Google Shape;10461;p14"/>
            <p:cNvSpPr/>
            <p:nvPr/>
          </p:nvSpPr>
          <p:spPr>
            <a:xfrm>
              <a:off x="3563250" y="2405150"/>
              <a:ext cx="153000" cy="84150"/>
            </a:xfrm>
            <a:custGeom>
              <a:avLst/>
              <a:gdLst/>
              <a:ahLst/>
              <a:cxnLst/>
              <a:rect l="l" t="t" r="r" b="b"/>
              <a:pathLst>
                <a:path w="6120" h="3366" extrusionOk="0">
                  <a:moveTo>
                    <a:pt x="3369" y="1550"/>
                  </a:moveTo>
                  <a:cubicBezTo>
                    <a:pt x="3512" y="1550"/>
                    <a:pt x="3691" y="1574"/>
                    <a:pt x="3857" y="1609"/>
                  </a:cubicBezTo>
                  <a:cubicBezTo>
                    <a:pt x="3786" y="1609"/>
                    <a:pt x="3714" y="1597"/>
                    <a:pt x="3655" y="1597"/>
                  </a:cubicBezTo>
                  <a:cubicBezTo>
                    <a:pt x="3560" y="1586"/>
                    <a:pt x="3453" y="1574"/>
                    <a:pt x="3369" y="1550"/>
                  </a:cubicBezTo>
                  <a:close/>
                  <a:moveTo>
                    <a:pt x="1988" y="1455"/>
                  </a:moveTo>
                  <a:cubicBezTo>
                    <a:pt x="1988" y="1466"/>
                    <a:pt x="1988" y="1466"/>
                    <a:pt x="2000" y="1478"/>
                  </a:cubicBezTo>
                  <a:cubicBezTo>
                    <a:pt x="2048" y="1586"/>
                    <a:pt x="2119" y="1657"/>
                    <a:pt x="2226" y="1693"/>
                  </a:cubicBezTo>
                  <a:cubicBezTo>
                    <a:pt x="2012" y="1705"/>
                    <a:pt x="1809" y="1728"/>
                    <a:pt x="1583" y="1764"/>
                  </a:cubicBezTo>
                  <a:cubicBezTo>
                    <a:pt x="1702" y="1657"/>
                    <a:pt x="1833" y="1550"/>
                    <a:pt x="1988" y="1455"/>
                  </a:cubicBezTo>
                  <a:close/>
                  <a:moveTo>
                    <a:pt x="3230" y="1"/>
                  </a:moveTo>
                  <a:cubicBezTo>
                    <a:pt x="2786" y="1"/>
                    <a:pt x="2429" y="343"/>
                    <a:pt x="2083" y="573"/>
                  </a:cubicBezTo>
                  <a:cubicBezTo>
                    <a:pt x="1488" y="978"/>
                    <a:pt x="869" y="1300"/>
                    <a:pt x="190" y="1550"/>
                  </a:cubicBezTo>
                  <a:cubicBezTo>
                    <a:pt x="1" y="1634"/>
                    <a:pt x="63" y="1923"/>
                    <a:pt x="228" y="1923"/>
                  </a:cubicBezTo>
                  <a:cubicBezTo>
                    <a:pt x="249" y="1923"/>
                    <a:pt x="273" y="1918"/>
                    <a:pt x="297" y="1907"/>
                  </a:cubicBezTo>
                  <a:cubicBezTo>
                    <a:pt x="690" y="1764"/>
                    <a:pt x="1059" y="1586"/>
                    <a:pt x="1428" y="1395"/>
                  </a:cubicBezTo>
                  <a:lnTo>
                    <a:pt x="1428" y="1395"/>
                  </a:lnTo>
                  <a:cubicBezTo>
                    <a:pt x="1214" y="1550"/>
                    <a:pt x="1000" y="1728"/>
                    <a:pt x="797" y="1907"/>
                  </a:cubicBezTo>
                  <a:cubicBezTo>
                    <a:pt x="640" y="2042"/>
                    <a:pt x="791" y="2230"/>
                    <a:pt x="949" y="2230"/>
                  </a:cubicBezTo>
                  <a:cubicBezTo>
                    <a:pt x="958" y="2230"/>
                    <a:pt x="967" y="2230"/>
                    <a:pt x="976" y="2228"/>
                  </a:cubicBezTo>
                  <a:cubicBezTo>
                    <a:pt x="1631" y="2119"/>
                    <a:pt x="2294" y="2018"/>
                    <a:pt x="2945" y="2018"/>
                  </a:cubicBezTo>
                  <a:cubicBezTo>
                    <a:pt x="3713" y="2018"/>
                    <a:pt x="4464" y="2159"/>
                    <a:pt x="5167" y="2598"/>
                  </a:cubicBezTo>
                  <a:cubicBezTo>
                    <a:pt x="5346" y="2824"/>
                    <a:pt x="5536" y="3038"/>
                    <a:pt x="5703" y="3276"/>
                  </a:cubicBezTo>
                  <a:cubicBezTo>
                    <a:pt x="5744" y="3339"/>
                    <a:pt x="5804" y="3365"/>
                    <a:pt x="5863" y="3365"/>
                  </a:cubicBezTo>
                  <a:cubicBezTo>
                    <a:pt x="5994" y="3365"/>
                    <a:pt x="6119" y="3237"/>
                    <a:pt x="6012" y="3098"/>
                  </a:cubicBezTo>
                  <a:cubicBezTo>
                    <a:pt x="5858" y="2859"/>
                    <a:pt x="5679" y="2645"/>
                    <a:pt x="5477" y="2419"/>
                  </a:cubicBezTo>
                  <a:cubicBezTo>
                    <a:pt x="5477" y="2395"/>
                    <a:pt x="5477" y="2383"/>
                    <a:pt x="5465" y="2371"/>
                  </a:cubicBezTo>
                  <a:cubicBezTo>
                    <a:pt x="5084" y="1657"/>
                    <a:pt x="4226" y="50"/>
                    <a:pt x="3274" y="2"/>
                  </a:cubicBezTo>
                  <a:cubicBezTo>
                    <a:pt x="3259" y="1"/>
                    <a:pt x="3244" y="1"/>
                    <a:pt x="3230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2" name="Google Shape;10462;p14"/>
            <p:cNvSpPr/>
            <p:nvPr/>
          </p:nvSpPr>
          <p:spPr>
            <a:xfrm>
              <a:off x="3708775" y="2584200"/>
              <a:ext cx="12700" cy="33825"/>
            </a:xfrm>
            <a:custGeom>
              <a:avLst/>
              <a:gdLst/>
              <a:ahLst/>
              <a:cxnLst/>
              <a:rect l="l" t="t" r="r" b="b"/>
              <a:pathLst>
                <a:path w="508" h="1353" extrusionOk="0">
                  <a:moveTo>
                    <a:pt x="332" y="0"/>
                  </a:moveTo>
                  <a:cubicBezTo>
                    <a:pt x="242" y="0"/>
                    <a:pt x="143" y="51"/>
                    <a:pt x="120" y="150"/>
                  </a:cubicBezTo>
                  <a:cubicBezTo>
                    <a:pt x="49" y="162"/>
                    <a:pt x="1" y="222"/>
                    <a:pt x="1" y="317"/>
                  </a:cubicBezTo>
                  <a:lnTo>
                    <a:pt x="13" y="1174"/>
                  </a:lnTo>
                  <a:cubicBezTo>
                    <a:pt x="13" y="1293"/>
                    <a:pt x="99" y="1353"/>
                    <a:pt x="190" y="1353"/>
                  </a:cubicBezTo>
                  <a:cubicBezTo>
                    <a:pt x="281" y="1353"/>
                    <a:pt x="376" y="1293"/>
                    <a:pt x="394" y="1174"/>
                  </a:cubicBezTo>
                  <a:cubicBezTo>
                    <a:pt x="418" y="841"/>
                    <a:pt x="465" y="496"/>
                    <a:pt x="489" y="162"/>
                  </a:cubicBezTo>
                  <a:cubicBezTo>
                    <a:pt x="507" y="54"/>
                    <a:pt x="424" y="0"/>
                    <a:pt x="332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3" name="Google Shape;10463;p14"/>
            <p:cNvSpPr/>
            <p:nvPr/>
          </p:nvSpPr>
          <p:spPr>
            <a:xfrm>
              <a:off x="3679925" y="1962150"/>
              <a:ext cx="112525" cy="32025"/>
            </a:xfrm>
            <a:custGeom>
              <a:avLst/>
              <a:gdLst/>
              <a:ahLst/>
              <a:cxnLst/>
              <a:rect l="l" t="t" r="r" b="b"/>
              <a:pathLst>
                <a:path w="4501" h="1281" extrusionOk="0">
                  <a:moveTo>
                    <a:pt x="3827" y="1"/>
                  </a:moveTo>
                  <a:cubicBezTo>
                    <a:pt x="3536" y="1"/>
                    <a:pt x="3215" y="102"/>
                    <a:pt x="2977" y="184"/>
                  </a:cubicBezTo>
                  <a:cubicBezTo>
                    <a:pt x="2125" y="457"/>
                    <a:pt x="1384" y="910"/>
                    <a:pt x="486" y="910"/>
                  </a:cubicBezTo>
                  <a:cubicBezTo>
                    <a:pt x="405" y="910"/>
                    <a:pt x="322" y="906"/>
                    <a:pt x="238" y="899"/>
                  </a:cubicBezTo>
                  <a:cubicBezTo>
                    <a:pt x="227" y="897"/>
                    <a:pt x="217" y="896"/>
                    <a:pt x="207" y="896"/>
                  </a:cubicBezTo>
                  <a:cubicBezTo>
                    <a:pt x="0" y="896"/>
                    <a:pt x="11" y="1234"/>
                    <a:pt x="238" y="1268"/>
                  </a:cubicBezTo>
                  <a:cubicBezTo>
                    <a:pt x="331" y="1276"/>
                    <a:pt x="422" y="1280"/>
                    <a:pt x="512" y="1280"/>
                  </a:cubicBezTo>
                  <a:cubicBezTo>
                    <a:pt x="1037" y="1280"/>
                    <a:pt x="1528" y="1141"/>
                    <a:pt x="2036" y="958"/>
                  </a:cubicBezTo>
                  <a:cubicBezTo>
                    <a:pt x="2325" y="837"/>
                    <a:pt x="3225" y="366"/>
                    <a:pt x="3769" y="366"/>
                  </a:cubicBezTo>
                  <a:cubicBezTo>
                    <a:pt x="3920" y="366"/>
                    <a:pt x="4044" y="403"/>
                    <a:pt x="4120" y="494"/>
                  </a:cubicBezTo>
                  <a:cubicBezTo>
                    <a:pt x="4152" y="535"/>
                    <a:pt x="4192" y="552"/>
                    <a:pt x="4232" y="552"/>
                  </a:cubicBezTo>
                  <a:cubicBezTo>
                    <a:pt x="4365" y="552"/>
                    <a:pt x="4501" y="358"/>
                    <a:pt x="4381" y="220"/>
                  </a:cubicBezTo>
                  <a:cubicBezTo>
                    <a:pt x="4244" y="57"/>
                    <a:pt x="4044" y="1"/>
                    <a:pt x="3827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4" name="Google Shape;10464;p14"/>
            <p:cNvSpPr/>
            <p:nvPr/>
          </p:nvSpPr>
          <p:spPr>
            <a:xfrm>
              <a:off x="3501625" y="1996800"/>
              <a:ext cx="310775" cy="452500"/>
            </a:xfrm>
            <a:custGeom>
              <a:avLst/>
              <a:gdLst/>
              <a:ahLst/>
              <a:cxnLst/>
              <a:rect l="l" t="t" r="r" b="b"/>
              <a:pathLst>
                <a:path w="12431" h="18100" extrusionOk="0">
                  <a:moveTo>
                    <a:pt x="11784" y="1"/>
                  </a:moveTo>
                  <a:cubicBezTo>
                    <a:pt x="11692" y="1"/>
                    <a:pt x="11603" y="60"/>
                    <a:pt x="11609" y="179"/>
                  </a:cubicBezTo>
                  <a:cubicBezTo>
                    <a:pt x="11668" y="1156"/>
                    <a:pt x="12168" y="2037"/>
                    <a:pt x="11847" y="3001"/>
                  </a:cubicBezTo>
                  <a:cubicBezTo>
                    <a:pt x="11537" y="3954"/>
                    <a:pt x="11240" y="4906"/>
                    <a:pt x="10966" y="5859"/>
                  </a:cubicBezTo>
                  <a:cubicBezTo>
                    <a:pt x="10716" y="6787"/>
                    <a:pt x="10501" y="7704"/>
                    <a:pt x="10311" y="8633"/>
                  </a:cubicBezTo>
                  <a:cubicBezTo>
                    <a:pt x="10109" y="9633"/>
                    <a:pt x="9989" y="10657"/>
                    <a:pt x="9489" y="11562"/>
                  </a:cubicBezTo>
                  <a:cubicBezTo>
                    <a:pt x="8620" y="13205"/>
                    <a:pt x="6953" y="14431"/>
                    <a:pt x="5465" y="15503"/>
                  </a:cubicBezTo>
                  <a:cubicBezTo>
                    <a:pt x="4715" y="16038"/>
                    <a:pt x="3953" y="16550"/>
                    <a:pt x="3203" y="17050"/>
                  </a:cubicBezTo>
                  <a:cubicBezTo>
                    <a:pt x="2769" y="17344"/>
                    <a:pt x="2285" y="17716"/>
                    <a:pt x="1751" y="17716"/>
                  </a:cubicBezTo>
                  <a:cubicBezTo>
                    <a:pt x="1700" y="17716"/>
                    <a:pt x="1648" y="17713"/>
                    <a:pt x="1596" y="17705"/>
                  </a:cubicBezTo>
                  <a:cubicBezTo>
                    <a:pt x="953" y="17622"/>
                    <a:pt x="464" y="17134"/>
                    <a:pt x="381" y="16491"/>
                  </a:cubicBezTo>
                  <a:cubicBezTo>
                    <a:pt x="369" y="16372"/>
                    <a:pt x="271" y="16312"/>
                    <a:pt x="179" y="16312"/>
                  </a:cubicBezTo>
                  <a:cubicBezTo>
                    <a:pt x="86" y="16312"/>
                    <a:pt x="0" y="16372"/>
                    <a:pt x="12" y="16491"/>
                  </a:cubicBezTo>
                  <a:cubicBezTo>
                    <a:pt x="83" y="17158"/>
                    <a:pt x="488" y="17741"/>
                    <a:pt x="1143" y="17991"/>
                  </a:cubicBezTo>
                  <a:cubicBezTo>
                    <a:pt x="1333" y="18067"/>
                    <a:pt x="1517" y="18100"/>
                    <a:pt x="1697" y="18100"/>
                  </a:cubicBezTo>
                  <a:cubicBezTo>
                    <a:pt x="2306" y="18100"/>
                    <a:pt x="2860" y="17724"/>
                    <a:pt x="3393" y="17384"/>
                  </a:cubicBezTo>
                  <a:cubicBezTo>
                    <a:pt x="5287" y="16134"/>
                    <a:pt x="7263" y="14848"/>
                    <a:pt x="8811" y="13157"/>
                  </a:cubicBezTo>
                  <a:cubicBezTo>
                    <a:pt x="9478" y="12431"/>
                    <a:pt x="10001" y="11609"/>
                    <a:pt x="10263" y="10657"/>
                  </a:cubicBezTo>
                  <a:cubicBezTo>
                    <a:pt x="10609" y="9478"/>
                    <a:pt x="10763" y="8264"/>
                    <a:pt x="11037" y="7073"/>
                  </a:cubicBezTo>
                  <a:cubicBezTo>
                    <a:pt x="11335" y="5859"/>
                    <a:pt x="11680" y="4668"/>
                    <a:pt x="12073" y="3513"/>
                  </a:cubicBezTo>
                  <a:cubicBezTo>
                    <a:pt x="12204" y="3096"/>
                    <a:pt x="12430" y="2644"/>
                    <a:pt x="12395" y="2203"/>
                  </a:cubicBezTo>
                  <a:cubicBezTo>
                    <a:pt x="12347" y="1513"/>
                    <a:pt x="12014" y="894"/>
                    <a:pt x="11978" y="179"/>
                  </a:cubicBezTo>
                  <a:cubicBezTo>
                    <a:pt x="11972" y="60"/>
                    <a:pt x="11877" y="1"/>
                    <a:pt x="11784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5" name="Google Shape;10465;p14"/>
            <p:cNvSpPr/>
            <p:nvPr/>
          </p:nvSpPr>
          <p:spPr>
            <a:xfrm>
              <a:off x="3655500" y="1999400"/>
              <a:ext cx="18275" cy="38800"/>
            </a:xfrm>
            <a:custGeom>
              <a:avLst/>
              <a:gdLst/>
              <a:ahLst/>
              <a:cxnLst/>
              <a:rect l="l" t="t" r="r" b="b"/>
              <a:pathLst>
                <a:path w="731" h="1552" extrusionOk="0">
                  <a:moveTo>
                    <a:pt x="472" y="1"/>
                  </a:moveTo>
                  <a:cubicBezTo>
                    <a:pt x="418" y="1"/>
                    <a:pt x="366" y="26"/>
                    <a:pt x="334" y="87"/>
                  </a:cubicBezTo>
                  <a:cubicBezTo>
                    <a:pt x="120" y="492"/>
                    <a:pt x="1" y="921"/>
                    <a:pt x="1" y="1373"/>
                  </a:cubicBezTo>
                  <a:cubicBezTo>
                    <a:pt x="1" y="1492"/>
                    <a:pt x="96" y="1552"/>
                    <a:pt x="191" y="1552"/>
                  </a:cubicBezTo>
                  <a:cubicBezTo>
                    <a:pt x="286" y="1552"/>
                    <a:pt x="382" y="1492"/>
                    <a:pt x="382" y="1373"/>
                  </a:cubicBezTo>
                  <a:cubicBezTo>
                    <a:pt x="382" y="980"/>
                    <a:pt x="477" y="611"/>
                    <a:pt x="656" y="278"/>
                  </a:cubicBezTo>
                  <a:cubicBezTo>
                    <a:pt x="730" y="136"/>
                    <a:pt x="596" y="1"/>
                    <a:pt x="472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6" name="Google Shape;10466;p14"/>
            <p:cNvSpPr/>
            <p:nvPr/>
          </p:nvSpPr>
          <p:spPr>
            <a:xfrm>
              <a:off x="3535550" y="2087350"/>
              <a:ext cx="162025" cy="337275"/>
            </a:xfrm>
            <a:custGeom>
              <a:avLst/>
              <a:gdLst/>
              <a:ahLst/>
              <a:cxnLst/>
              <a:rect l="l" t="t" r="r" b="b"/>
              <a:pathLst>
                <a:path w="6481" h="13491" extrusionOk="0">
                  <a:moveTo>
                    <a:pt x="6256" y="1"/>
                  </a:moveTo>
                  <a:cubicBezTo>
                    <a:pt x="6181" y="1"/>
                    <a:pt x="6106" y="40"/>
                    <a:pt x="6073" y="129"/>
                  </a:cubicBezTo>
                  <a:cubicBezTo>
                    <a:pt x="4441" y="4653"/>
                    <a:pt x="2441" y="9011"/>
                    <a:pt x="84" y="13214"/>
                  </a:cubicBezTo>
                  <a:cubicBezTo>
                    <a:pt x="1" y="13355"/>
                    <a:pt x="138" y="13491"/>
                    <a:pt x="269" y="13491"/>
                  </a:cubicBezTo>
                  <a:cubicBezTo>
                    <a:pt x="326" y="13491"/>
                    <a:pt x="381" y="13466"/>
                    <a:pt x="417" y="13405"/>
                  </a:cubicBezTo>
                  <a:cubicBezTo>
                    <a:pt x="2775" y="9190"/>
                    <a:pt x="4787" y="4784"/>
                    <a:pt x="6430" y="236"/>
                  </a:cubicBezTo>
                  <a:cubicBezTo>
                    <a:pt x="6480" y="92"/>
                    <a:pt x="6370" y="1"/>
                    <a:pt x="6256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7" name="Google Shape;10467;p14"/>
            <p:cNvSpPr/>
            <p:nvPr/>
          </p:nvSpPr>
          <p:spPr>
            <a:xfrm>
              <a:off x="3416775" y="2154550"/>
              <a:ext cx="95050" cy="261975"/>
            </a:xfrm>
            <a:custGeom>
              <a:avLst/>
              <a:gdLst/>
              <a:ahLst/>
              <a:cxnLst/>
              <a:rect l="l" t="t" r="r" b="b"/>
              <a:pathLst>
                <a:path w="3802" h="10479" extrusionOk="0">
                  <a:moveTo>
                    <a:pt x="2365" y="1"/>
                  </a:moveTo>
                  <a:cubicBezTo>
                    <a:pt x="2235" y="1"/>
                    <a:pt x="2104" y="36"/>
                    <a:pt x="1977" y="120"/>
                  </a:cubicBezTo>
                  <a:cubicBezTo>
                    <a:pt x="1656" y="322"/>
                    <a:pt x="1430" y="858"/>
                    <a:pt x="1239" y="1180"/>
                  </a:cubicBezTo>
                  <a:cubicBezTo>
                    <a:pt x="953" y="1596"/>
                    <a:pt x="644" y="2025"/>
                    <a:pt x="441" y="2489"/>
                  </a:cubicBezTo>
                  <a:cubicBezTo>
                    <a:pt x="1" y="3585"/>
                    <a:pt x="227" y="5013"/>
                    <a:pt x="227" y="6180"/>
                  </a:cubicBezTo>
                  <a:cubicBezTo>
                    <a:pt x="227" y="7550"/>
                    <a:pt x="227" y="8931"/>
                    <a:pt x="239" y="10300"/>
                  </a:cubicBezTo>
                  <a:cubicBezTo>
                    <a:pt x="239" y="10419"/>
                    <a:pt x="331" y="10478"/>
                    <a:pt x="424" y="10478"/>
                  </a:cubicBezTo>
                  <a:cubicBezTo>
                    <a:pt x="516" y="10478"/>
                    <a:pt x="608" y="10419"/>
                    <a:pt x="608" y="10300"/>
                  </a:cubicBezTo>
                  <a:cubicBezTo>
                    <a:pt x="608" y="8383"/>
                    <a:pt x="608" y="6478"/>
                    <a:pt x="596" y="4549"/>
                  </a:cubicBezTo>
                  <a:cubicBezTo>
                    <a:pt x="596" y="3525"/>
                    <a:pt x="680" y="2727"/>
                    <a:pt x="1251" y="1846"/>
                  </a:cubicBezTo>
                  <a:cubicBezTo>
                    <a:pt x="1430" y="1561"/>
                    <a:pt x="1751" y="822"/>
                    <a:pt x="2037" y="644"/>
                  </a:cubicBezTo>
                  <a:cubicBezTo>
                    <a:pt x="2189" y="549"/>
                    <a:pt x="2331" y="508"/>
                    <a:pt x="2464" y="508"/>
                  </a:cubicBezTo>
                  <a:cubicBezTo>
                    <a:pt x="2864" y="508"/>
                    <a:pt x="3183" y="870"/>
                    <a:pt x="3442" y="1192"/>
                  </a:cubicBezTo>
                  <a:cubicBezTo>
                    <a:pt x="3474" y="1233"/>
                    <a:pt x="3513" y="1250"/>
                    <a:pt x="3551" y="1250"/>
                  </a:cubicBezTo>
                  <a:cubicBezTo>
                    <a:pt x="3679" y="1250"/>
                    <a:pt x="3802" y="1055"/>
                    <a:pt x="3692" y="918"/>
                  </a:cubicBezTo>
                  <a:cubicBezTo>
                    <a:pt x="3406" y="566"/>
                    <a:pt x="2885" y="1"/>
                    <a:pt x="236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8" name="Google Shape;10468;p14"/>
            <p:cNvSpPr/>
            <p:nvPr/>
          </p:nvSpPr>
          <p:spPr>
            <a:xfrm>
              <a:off x="3514725" y="1839625"/>
              <a:ext cx="82950" cy="227925"/>
            </a:xfrm>
            <a:custGeom>
              <a:avLst/>
              <a:gdLst/>
              <a:ahLst/>
              <a:cxnLst/>
              <a:rect l="l" t="t" r="r" b="b"/>
              <a:pathLst>
                <a:path w="3318" h="9117" extrusionOk="0">
                  <a:moveTo>
                    <a:pt x="3089" y="0"/>
                  </a:moveTo>
                  <a:cubicBezTo>
                    <a:pt x="3016" y="0"/>
                    <a:pt x="2945" y="37"/>
                    <a:pt x="2917" y="120"/>
                  </a:cubicBezTo>
                  <a:cubicBezTo>
                    <a:pt x="2631" y="1049"/>
                    <a:pt x="2048" y="1775"/>
                    <a:pt x="1512" y="2561"/>
                  </a:cubicBezTo>
                  <a:cubicBezTo>
                    <a:pt x="1024" y="3275"/>
                    <a:pt x="619" y="4037"/>
                    <a:pt x="310" y="4847"/>
                  </a:cubicBezTo>
                  <a:cubicBezTo>
                    <a:pt x="0" y="5645"/>
                    <a:pt x="12" y="5859"/>
                    <a:pt x="441" y="6585"/>
                  </a:cubicBezTo>
                  <a:cubicBezTo>
                    <a:pt x="953" y="7431"/>
                    <a:pt x="1500" y="8252"/>
                    <a:pt x="2084" y="9038"/>
                  </a:cubicBezTo>
                  <a:cubicBezTo>
                    <a:pt x="2122" y="9094"/>
                    <a:pt x="2177" y="9117"/>
                    <a:pt x="2232" y="9117"/>
                  </a:cubicBezTo>
                  <a:cubicBezTo>
                    <a:pt x="2364" y="9117"/>
                    <a:pt x="2498" y="8982"/>
                    <a:pt x="2405" y="8847"/>
                  </a:cubicBezTo>
                  <a:cubicBezTo>
                    <a:pt x="1917" y="8157"/>
                    <a:pt x="1441" y="7443"/>
                    <a:pt x="988" y="6728"/>
                  </a:cubicBezTo>
                  <a:cubicBezTo>
                    <a:pt x="786" y="6395"/>
                    <a:pt x="429" y="5990"/>
                    <a:pt x="452" y="5573"/>
                  </a:cubicBezTo>
                  <a:cubicBezTo>
                    <a:pt x="452" y="5121"/>
                    <a:pt x="833" y="4514"/>
                    <a:pt x="1024" y="4133"/>
                  </a:cubicBezTo>
                  <a:cubicBezTo>
                    <a:pt x="1691" y="2775"/>
                    <a:pt x="2834" y="1692"/>
                    <a:pt x="3274" y="227"/>
                  </a:cubicBezTo>
                  <a:cubicBezTo>
                    <a:pt x="3318" y="89"/>
                    <a:pt x="3202" y="0"/>
                    <a:pt x="3089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9" name="Google Shape;10469;p14"/>
            <p:cNvSpPr/>
            <p:nvPr/>
          </p:nvSpPr>
          <p:spPr>
            <a:xfrm>
              <a:off x="3790650" y="2284625"/>
              <a:ext cx="100275" cy="173750"/>
            </a:xfrm>
            <a:custGeom>
              <a:avLst/>
              <a:gdLst/>
              <a:ahLst/>
              <a:cxnLst/>
              <a:rect l="l" t="t" r="r" b="b"/>
              <a:pathLst>
                <a:path w="4011" h="6950" extrusionOk="0">
                  <a:moveTo>
                    <a:pt x="360" y="1"/>
                  </a:moveTo>
                  <a:cubicBezTo>
                    <a:pt x="268" y="1"/>
                    <a:pt x="173" y="61"/>
                    <a:pt x="167" y="180"/>
                  </a:cubicBezTo>
                  <a:cubicBezTo>
                    <a:pt x="131" y="823"/>
                    <a:pt x="0" y="1537"/>
                    <a:pt x="95" y="2168"/>
                  </a:cubicBezTo>
                  <a:cubicBezTo>
                    <a:pt x="167" y="2704"/>
                    <a:pt x="488" y="3037"/>
                    <a:pt x="893" y="3382"/>
                  </a:cubicBezTo>
                  <a:cubicBezTo>
                    <a:pt x="2012" y="4371"/>
                    <a:pt x="2786" y="5633"/>
                    <a:pt x="3608" y="6871"/>
                  </a:cubicBezTo>
                  <a:cubicBezTo>
                    <a:pt x="3642" y="6926"/>
                    <a:pt x="3694" y="6949"/>
                    <a:pt x="3747" y="6949"/>
                  </a:cubicBezTo>
                  <a:cubicBezTo>
                    <a:pt x="3876" y="6949"/>
                    <a:pt x="4010" y="6812"/>
                    <a:pt x="3917" y="6668"/>
                  </a:cubicBezTo>
                  <a:cubicBezTo>
                    <a:pt x="3262" y="5692"/>
                    <a:pt x="2631" y="4632"/>
                    <a:pt x="1834" y="3751"/>
                  </a:cubicBezTo>
                  <a:cubicBezTo>
                    <a:pt x="1441" y="3335"/>
                    <a:pt x="893" y="3025"/>
                    <a:pt x="631" y="2525"/>
                  </a:cubicBezTo>
                  <a:cubicBezTo>
                    <a:pt x="274" y="1870"/>
                    <a:pt x="488" y="894"/>
                    <a:pt x="536" y="180"/>
                  </a:cubicBezTo>
                  <a:cubicBezTo>
                    <a:pt x="542" y="61"/>
                    <a:pt x="453" y="1"/>
                    <a:pt x="360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0" name="Google Shape;10470;p14"/>
            <p:cNvSpPr/>
            <p:nvPr/>
          </p:nvSpPr>
          <p:spPr>
            <a:xfrm>
              <a:off x="3512525" y="2498825"/>
              <a:ext cx="139100" cy="163000"/>
            </a:xfrm>
            <a:custGeom>
              <a:avLst/>
              <a:gdLst/>
              <a:ahLst/>
              <a:cxnLst/>
              <a:rect l="l" t="t" r="r" b="b"/>
              <a:pathLst>
                <a:path w="5564" h="6520" extrusionOk="0">
                  <a:moveTo>
                    <a:pt x="5295" y="1"/>
                  </a:moveTo>
                  <a:cubicBezTo>
                    <a:pt x="5254" y="1"/>
                    <a:pt x="5211" y="16"/>
                    <a:pt x="5172" y="53"/>
                  </a:cubicBezTo>
                  <a:cubicBezTo>
                    <a:pt x="4053" y="1053"/>
                    <a:pt x="2684" y="1791"/>
                    <a:pt x="1672" y="2911"/>
                  </a:cubicBezTo>
                  <a:cubicBezTo>
                    <a:pt x="814" y="3863"/>
                    <a:pt x="267" y="5042"/>
                    <a:pt x="28" y="6292"/>
                  </a:cubicBezTo>
                  <a:cubicBezTo>
                    <a:pt x="0" y="6433"/>
                    <a:pt x="114" y="6520"/>
                    <a:pt x="219" y="6520"/>
                  </a:cubicBezTo>
                  <a:cubicBezTo>
                    <a:pt x="292" y="6520"/>
                    <a:pt x="359" y="6479"/>
                    <a:pt x="374" y="6387"/>
                  </a:cubicBezTo>
                  <a:cubicBezTo>
                    <a:pt x="636" y="5042"/>
                    <a:pt x="1267" y="3804"/>
                    <a:pt x="2267" y="2839"/>
                  </a:cubicBezTo>
                  <a:cubicBezTo>
                    <a:pt x="3243" y="1899"/>
                    <a:pt x="4434" y="1196"/>
                    <a:pt x="5434" y="303"/>
                  </a:cubicBezTo>
                  <a:cubicBezTo>
                    <a:pt x="5564" y="192"/>
                    <a:pt x="5441" y="1"/>
                    <a:pt x="529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1" name="Google Shape;10471;p14"/>
            <p:cNvSpPr/>
            <p:nvPr/>
          </p:nvSpPr>
          <p:spPr>
            <a:xfrm>
              <a:off x="3554900" y="2617525"/>
              <a:ext cx="163575" cy="41675"/>
            </a:xfrm>
            <a:custGeom>
              <a:avLst/>
              <a:gdLst/>
              <a:ahLst/>
              <a:cxnLst/>
              <a:rect l="l" t="t" r="r" b="b"/>
              <a:pathLst>
                <a:path w="6543" h="1667" extrusionOk="0">
                  <a:moveTo>
                    <a:pt x="6275" y="1"/>
                  </a:moveTo>
                  <a:cubicBezTo>
                    <a:pt x="6231" y="1"/>
                    <a:pt x="6185" y="17"/>
                    <a:pt x="6144" y="56"/>
                  </a:cubicBezTo>
                  <a:cubicBezTo>
                    <a:pt x="5029" y="1056"/>
                    <a:pt x="3615" y="1305"/>
                    <a:pt x="2177" y="1305"/>
                  </a:cubicBezTo>
                  <a:cubicBezTo>
                    <a:pt x="1527" y="1305"/>
                    <a:pt x="872" y="1254"/>
                    <a:pt x="238" y="1199"/>
                  </a:cubicBezTo>
                  <a:cubicBezTo>
                    <a:pt x="235" y="1198"/>
                    <a:pt x="231" y="1198"/>
                    <a:pt x="227" y="1198"/>
                  </a:cubicBezTo>
                  <a:cubicBezTo>
                    <a:pt x="0" y="1198"/>
                    <a:pt x="4" y="1556"/>
                    <a:pt x="238" y="1568"/>
                  </a:cubicBezTo>
                  <a:cubicBezTo>
                    <a:pt x="868" y="1620"/>
                    <a:pt x="1513" y="1667"/>
                    <a:pt x="2153" y="1667"/>
                  </a:cubicBezTo>
                  <a:cubicBezTo>
                    <a:pt x="3692" y="1667"/>
                    <a:pt x="5203" y="1399"/>
                    <a:pt x="6406" y="306"/>
                  </a:cubicBezTo>
                  <a:cubicBezTo>
                    <a:pt x="6543" y="178"/>
                    <a:pt x="6421" y="1"/>
                    <a:pt x="627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2" name="Google Shape;10472;p14"/>
            <p:cNvSpPr/>
            <p:nvPr/>
          </p:nvSpPr>
          <p:spPr>
            <a:xfrm>
              <a:off x="3482875" y="2052200"/>
              <a:ext cx="156225" cy="325925"/>
            </a:xfrm>
            <a:custGeom>
              <a:avLst/>
              <a:gdLst/>
              <a:ahLst/>
              <a:cxnLst/>
              <a:rect l="l" t="t" r="r" b="b"/>
              <a:pathLst>
                <a:path w="6249" h="13037" extrusionOk="0">
                  <a:moveTo>
                    <a:pt x="5987" y="1"/>
                  </a:moveTo>
                  <a:cubicBezTo>
                    <a:pt x="5944" y="1"/>
                    <a:pt x="5899" y="18"/>
                    <a:pt x="5858" y="59"/>
                  </a:cubicBezTo>
                  <a:cubicBezTo>
                    <a:pt x="5453" y="475"/>
                    <a:pt x="5215" y="964"/>
                    <a:pt x="4917" y="1452"/>
                  </a:cubicBezTo>
                  <a:cubicBezTo>
                    <a:pt x="4524" y="2130"/>
                    <a:pt x="4036" y="2571"/>
                    <a:pt x="3417" y="3000"/>
                  </a:cubicBezTo>
                  <a:cubicBezTo>
                    <a:pt x="2488" y="3631"/>
                    <a:pt x="1643" y="4214"/>
                    <a:pt x="1155" y="5238"/>
                  </a:cubicBezTo>
                  <a:cubicBezTo>
                    <a:pt x="0" y="7631"/>
                    <a:pt x="941" y="10346"/>
                    <a:pt x="714" y="12858"/>
                  </a:cubicBezTo>
                  <a:cubicBezTo>
                    <a:pt x="708" y="12977"/>
                    <a:pt x="798" y="13037"/>
                    <a:pt x="892" y="13037"/>
                  </a:cubicBezTo>
                  <a:cubicBezTo>
                    <a:pt x="985" y="13037"/>
                    <a:pt x="1084" y="12977"/>
                    <a:pt x="1095" y="12858"/>
                  </a:cubicBezTo>
                  <a:cubicBezTo>
                    <a:pt x="1310" y="10358"/>
                    <a:pt x="333" y="7560"/>
                    <a:pt x="1584" y="5226"/>
                  </a:cubicBezTo>
                  <a:cubicBezTo>
                    <a:pt x="2155" y="4131"/>
                    <a:pt x="3239" y="3654"/>
                    <a:pt x="4155" y="2928"/>
                  </a:cubicBezTo>
                  <a:cubicBezTo>
                    <a:pt x="5060" y="2214"/>
                    <a:pt x="5334" y="1130"/>
                    <a:pt x="6120" y="321"/>
                  </a:cubicBezTo>
                  <a:cubicBezTo>
                    <a:pt x="6248" y="192"/>
                    <a:pt x="6130" y="1"/>
                    <a:pt x="5987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3" name="Google Shape;10473;p14"/>
            <p:cNvSpPr/>
            <p:nvPr/>
          </p:nvSpPr>
          <p:spPr>
            <a:xfrm>
              <a:off x="3465300" y="2229700"/>
              <a:ext cx="23250" cy="185325"/>
            </a:xfrm>
            <a:custGeom>
              <a:avLst/>
              <a:gdLst/>
              <a:ahLst/>
              <a:cxnLst/>
              <a:rect l="l" t="t" r="r" b="b"/>
              <a:pathLst>
                <a:path w="930" h="7413" extrusionOk="0">
                  <a:moveTo>
                    <a:pt x="291" y="0"/>
                  </a:moveTo>
                  <a:cubicBezTo>
                    <a:pt x="183" y="0"/>
                    <a:pt x="67" y="91"/>
                    <a:pt x="96" y="233"/>
                  </a:cubicBezTo>
                  <a:cubicBezTo>
                    <a:pt x="334" y="1400"/>
                    <a:pt x="274" y="2555"/>
                    <a:pt x="203" y="3734"/>
                  </a:cubicBezTo>
                  <a:cubicBezTo>
                    <a:pt x="143" y="4901"/>
                    <a:pt x="84" y="6067"/>
                    <a:pt x="12" y="7234"/>
                  </a:cubicBezTo>
                  <a:cubicBezTo>
                    <a:pt x="1" y="7353"/>
                    <a:pt x="90" y="7413"/>
                    <a:pt x="184" y="7413"/>
                  </a:cubicBezTo>
                  <a:cubicBezTo>
                    <a:pt x="277" y="7413"/>
                    <a:pt x="376" y="7353"/>
                    <a:pt x="382" y="7234"/>
                  </a:cubicBezTo>
                  <a:cubicBezTo>
                    <a:pt x="513" y="4925"/>
                    <a:pt x="929" y="2424"/>
                    <a:pt x="453" y="138"/>
                  </a:cubicBezTo>
                  <a:cubicBezTo>
                    <a:pt x="434" y="42"/>
                    <a:pt x="364" y="0"/>
                    <a:pt x="291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4" name="Google Shape;10474;p14"/>
            <p:cNvSpPr/>
            <p:nvPr/>
          </p:nvSpPr>
          <p:spPr>
            <a:xfrm>
              <a:off x="3390600" y="2267375"/>
              <a:ext cx="3000" cy="49725"/>
            </a:xfrm>
            <a:custGeom>
              <a:avLst/>
              <a:gdLst/>
              <a:ahLst/>
              <a:cxnLst/>
              <a:rect l="l" t="t" r="r" b="b"/>
              <a:pathLst>
                <a:path w="120" h="1989" extrusionOk="0">
                  <a:moveTo>
                    <a:pt x="83" y="0"/>
                  </a:moveTo>
                  <a:lnTo>
                    <a:pt x="83" y="0"/>
                  </a:lnTo>
                  <a:cubicBezTo>
                    <a:pt x="0" y="500"/>
                    <a:pt x="36" y="1739"/>
                    <a:pt x="119" y="1989"/>
                  </a:cubicBezTo>
                  <a:cubicBezTo>
                    <a:pt x="107" y="1370"/>
                    <a:pt x="95" y="679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5" name="Google Shape;10475;p14"/>
            <p:cNvSpPr/>
            <p:nvPr/>
          </p:nvSpPr>
          <p:spPr>
            <a:xfrm>
              <a:off x="3395650" y="2269150"/>
              <a:ext cx="4500" cy="25325"/>
            </a:xfrm>
            <a:custGeom>
              <a:avLst/>
              <a:gdLst/>
              <a:ahLst/>
              <a:cxnLst/>
              <a:rect l="l" t="t" r="r" b="b"/>
              <a:pathLst>
                <a:path w="180" h="1013" extrusionOk="0">
                  <a:moveTo>
                    <a:pt x="1" y="1"/>
                  </a:moveTo>
                  <a:cubicBezTo>
                    <a:pt x="24" y="346"/>
                    <a:pt x="72" y="668"/>
                    <a:pt x="120" y="1013"/>
                  </a:cubicBezTo>
                  <a:cubicBezTo>
                    <a:pt x="128" y="1013"/>
                    <a:pt x="135" y="1008"/>
                    <a:pt x="150" y="1008"/>
                  </a:cubicBezTo>
                  <a:cubicBezTo>
                    <a:pt x="158" y="1008"/>
                    <a:pt x="167" y="1009"/>
                    <a:pt x="179" y="1013"/>
                  </a:cubicBezTo>
                  <a:cubicBezTo>
                    <a:pt x="131" y="668"/>
                    <a:pt x="84" y="34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6" name="Google Shape;10476;p14"/>
            <p:cNvSpPr/>
            <p:nvPr/>
          </p:nvSpPr>
          <p:spPr>
            <a:xfrm>
              <a:off x="3351300" y="1732200"/>
              <a:ext cx="643550" cy="961200"/>
            </a:xfrm>
            <a:custGeom>
              <a:avLst/>
              <a:gdLst/>
              <a:ahLst/>
              <a:cxnLst/>
              <a:rect l="l" t="t" r="r" b="b"/>
              <a:pathLst>
                <a:path w="25742" h="38448" extrusionOk="0">
                  <a:moveTo>
                    <a:pt x="12728" y="393"/>
                  </a:moveTo>
                  <a:cubicBezTo>
                    <a:pt x="12756" y="393"/>
                    <a:pt x="12784" y="401"/>
                    <a:pt x="12812" y="417"/>
                  </a:cubicBezTo>
                  <a:cubicBezTo>
                    <a:pt x="12966" y="476"/>
                    <a:pt x="13062" y="583"/>
                    <a:pt x="13085" y="738"/>
                  </a:cubicBezTo>
                  <a:cubicBezTo>
                    <a:pt x="13097" y="881"/>
                    <a:pt x="12990" y="1024"/>
                    <a:pt x="12847" y="1083"/>
                  </a:cubicBezTo>
                  <a:cubicBezTo>
                    <a:pt x="12669" y="1167"/>
                    <a:pt x="12609" y="1357"/>
                    <a:pt x="12526" y="1500"/>
                  </a:cubicBezTo>
                  <a:cubicBezTo>
                    <a:pt x="12395" y="1774"/>
                    <a:pt x="12312" y="2060"/>
                    <a:pt x="12192" y="2322"/>
                  </a:cubicBezTo>
                  <a:lnTo>
                    <a:pt x="12157" y="2322"/>
                  </a:lnTo>
                  <a:cubicBezTo>
                    <a:pt x="12169" y="2215"/>
                    <a:pt x="12192" y="2096"/>
                    <a:pt x="12169" y="1988"/>
                  </a:cubicBezTo>
                  <a:cubicBezTo>
                    <a:pt x="12109" y="1965"/>
                    <a:pt x="12073" y="1917"/>
                    <a:pt x="12014" y="1893"/>
                  </a:cubicBezTo>
                  <a:cubicBezTo>
                    <a:pt x="11991" y="1880"/>
                    <a:pt x="11967" y="1871"/>
                    <a:pt x="11944" y="1871"/>
                  </a:cubicBezTo>
                  <a:cubicBezTo>
                    <a:pt x="11905" y="1871"/>
                    <a:pt x="11869" y="1894"/>
                    <a:pt x="11847" y="1953"/>
                  </a:cubicBezTo>
                  <a:cubicBezTo>
                    <a:pt x="11788" y="2036"/>
                    <a:pt x="11716" y="2107"/>
                    <a:pt x="11633" y="2191"/>
                  </a:cubicBezTo>
                  <a:cubicBezTo>
                    <a:pt x="11573" y="2274"/>
                    <a:pt x="11502" y="2346"/>
                    <a:pt x="11419" y="2405"/>
                  </a:cubicBezTo>
                  <a:cubicBezTo>
                    <a:pt x="11514" y="2262"/>
                    <a:pt x="11621" y="2096"/>
                    <a:pt x="11740" y="1953"/>
                  </a:cubicBezTo>
                  <a:cubicBezTo>
                    <a:pt x="11895" y="1750"/>
                    <a:pt x="12073" y="1572"/>
                    <a:pt x="12228" y="1381"/>
                  </a:cubicBezTo>
                  <a:cubicBezTo>
                    <a:pt x="12264" y="1334"/>
                    <a:pt x="12323" y="1322"/>
                    <a:pt x="12347" y="1274"/>
                  </a:cubicBezTo>
                  <a:cubicBezTo>
                    <a:pt x="12478" y="1119"/>
                    <a:pt x="12502" y="881"/>
                    <a:pt x="12395" y="667"/>
                  </a:cubicBezTo>
                  <a:cubicBezTo>
                    <a:pt x="12347" y="572"/>
                    <a:pt x="12347" y="476"/>
                    <a:pt x="12466" y="429"/>
                  </a:cubicBezTo>
                  <a:cubicBezTo>
                    <a:pt x="12478" y="500"/>
                    <a:pt x="12478" y="595"/>
                    <a:pt x="12502" y="679"/>
                  </a:cubicBezTo>
                  <a:cubicBezTo>
                    <a:pt x="12514" y="714"/>
                    <a:pt x="12562" y="726"/>
                    <a:pt x="12609" y="738"/>
                  </a:cubicBezTo>
                  <a:cubicBezTo>
                    <a:pt x="12562" y="655"/>
                    <a:pt x="12490" y="607"/>
                    <a:pt x="12562" y="488"/>
                  </a:cubicBezTo>
                  <a:cubicBezTo>
                    <a:pt x="12617" y="425"/>
                    <a:pt x="12673" y="393"/>
                    <a:pt x="12728" y="393"/>
                  </a:cubicBezTo>
                  <a:close/>
                  <a:moveTo>
                    <a:pt x="9728" y="4227"/>
                  </a:moveTo>
                  <a:lnTo>
                    <a:pt x="9728" y="4227"/>
                  </a:lnTo>
                  <a:cubicBezTo>
                    <a:pt x="9823" y="4334"/>
                    <a:pt x="9776" y="4512"/>
                    <a:pt x="9549" y="4810"/>
                  </a:cubicBezTo>
                  <a:lnTo>
                    <a:pt x="9728" y="4227"/>
                  </a:lnTo>
                  <a:close/>
                  <a:moveTo>
                    <a:pt x="10096" y="11900"/>
                  </a:moveTo>
                  <a:cubicBezTo>
                    <a:pt x="10116" y="11900"/>
                    <a:pt x="10140" y="11906"/>
                    <a:pt x="10168" y="11918"/>
                  </a:cubicBezTo>
                  <a:cubicBezTo>
                    <a:pt x="10359" y="12025"/>
                    <a:pt x="10549" y="12132"/>
                    <a:pt x="10740" y="12252"/>
                  </a:cubicBezTo>
                  <a:cubicBezTo>
                    <a:pt x="10883" y="12335"/>
                    <a:pt x="11026" y="12442"/>
                    <a:pt x="11180" y="12561"/>
                  </a:cubicBezTo>
                  <a:cubicBezTo>
                    <a:pt x="11109" y="12656"/>
                    <a:pt x="11049" y="12728"/>
                    <a:pt x="10990" y="12787"/>
                  </a:cubicBezTo>
                  <a:cubicBezTo>
                    <a:pt x="10987" y="12790"/>
                    <a:pt x="10980" y="12792"/>
                    <a:pt x="10972" y="12792"/>
                  </a:cubicBezTo>
                  <a:cubicBezTo>
                    <a:pt x="10945" y="12792"/>
                    <a:pt x="10901" y="12778"/>
                    <a:pt x="10883" y="12752"/>
                  </a:cubicBezTo>
                  <a:lnTo>
                    <a:pt x="10478" y="12442"/>
                  </a:lnTo>
                  <a:cubicBezTo>
                    <a:pt x="10442" y="12430"/>
                    <a:pt x="10418" y="12430"/>
                    <a:pt x="10347" y="12394"/>
                  </a:cubicBezTo>
                  <a:lnTo>
                    <a:pt x="10347" y="12394"/>
                  </a:lnTo>
                  <a:cubicBezTo>
                    <a:pt x="10549" y="12573"/>
                    <a:pt x="10788" y="12668"/>
                    <a:pt x="10919" y="12859"/>
                  </a:cubicBezTo>
                  <a:lnTo>
                    <a:pt x="10883" y="12906"/>
                  </a:lnTo>
                  <a:cubicBezTo>
                    <a:pt x="10585" y="12692"/>
                    <a:pt x="10299" y="12502"/>
                    <a:pt x="10002" y="12311"/>
                  </a:cubicBezTo>
                  <a:cubicBezTo>
                    <a:pt x="9990" y="12311"/>
                    <a:pt x="9990" y="12323"/>
                    <a:pt x="9966" y="12335"/>
                  </a:cubicBezTo>
                  <a:cubicBezTo>
                    <a:pt x="10252" y="12549"/>
                    <a:pt x="10538" y="12740"/>
                    <a:pt x="10835" y="12954"/>
                  </a:cubicBezTo>
                  <a:cubicBezTo>
                    <a:pt x="10597" y="13395"/>
                    <a:pt x="10347" y="13859"/>
                    <a:pt x="10097" y="14299"/>
                  </a:cubicBezTo>
                  <a:cubicBezTo>
                    <a:pt x="9633" y="13918"/>
                    <a:pt x="9180" y="13549"/>
                    <a:pt x="8716" y="13168"/>
                  </a:cubicBezTo>
                  <a:cubicBezTo>
                    <a:pt x="8716" y="13156"/>
                    <a:pt x="8740" y="13144"/>
                    <a:pt x="8752" y="13133"/>
                  </a:cubicBezTo>
                  <a:cubicBezTo>
                    <a:pt x="9216" y="13406"/>
                    <a:pt x="9668" y="13692"/>
                    <a:pt x="10145" y="14002"/>
                  </a:cubicBezTo>
                  <a:cubicBezTo>
                    <a:pt x="10168" y="13990"/>
                    <a:pt x="10168" y="13978"/>
                    <a:pt x="10180" y="13954"/>
                  </a:cubicBezTo>
                  <a:cubicBezTo>
                    <a:pt x="9776" y="13716"/>
                    <a:pt x="9371" y="13478"/>
                    <a:pt x="8954" y="13228"/>
                  </a:cubicBezTo>
                  <a:cubicBezTo>
                    <a:pt x="9021" y="13194"/>
                    <a:pt x="9050" y="13180"/>
                    <a:pt x="9074" y="13180"/>
                  </a:cubicBezTo>
                  <a:cubicBezTo>
                    <a:pt x="9092" y="13180"/>
                    <a:pt x="9107" y="13188"/>
                    <a:pt x="9133" y="13204"/>
                  </a:cubicBezTo>
                  <a:lnTo>
                    <a:pt x="9311" y="13287"/>
                  </a:lnTo>
                  <a:cubicBezTo>
                    <a:pt x="9430" y="13359"/>
                    <a:pt x="9537" y="13442"/>
                    <a:pt x="9656" y="13514"/>
                  </a:cubicBezTo>
                  <a:cubicBezTo>
                    <a:pt x="9668" y="13502"/>
                    <a:pt x="9668" y="13478"/>
                    <a:pt x="9692" y="13466"/>
                  </a:cubicBezTo>
                  <a:cubicBezTo>
                    <a:pt x="9514" y="13347"/>
                    <a:pt x="9347" y="13228"/>
                    <a:pt x="9168" y="13109"/>
                  </a:cubicBezTo>
                  <a:cubicBezTo>
                    <a:pt x="9430" y="12942"/>
                    <a:pt x="9609" y="12740"/>
                    <a:pt x="9752" y="12490"/>
                  </a:cubicBezTo>
                  <a:cubicBezTo>
                    <a:pt x="9811" y="12382"/>
                    <a:pt x="9883" y="12287"/>
                    <a:pt x="9942" y="12204"/>
                  </a:cubicBezTo>
                  <a:cubicBezTo>
                    <a:pt x="9966" y="12144"/>
                    <a:pt x="10002" y="12085"/>
                    <a:pt x="10002" y="12025"/>
                  </a:cubicBezTo>
                  <a:cubicBezTo>
                    <a:pt x="10011" y="11946"/>
                    <a:pt x="10039" y="11900"/>
                    <a:pt x="10096" y="11900"/>
                  </a:cubicBezTo>
                  <a:close/>
                  <a:moveTo>
                    <a:pt x="9906" y="14871"/>
                  </a:moveTo>
                  <a:cubicBezTo>
                    <a:pt x="9954" y="14930"/>
                    <a:pt x="10014" y="14978"/>
                    <a:pt x="10073" y="15014"/>
                  </a:cubicBezTo>
                  <a:lnTo>
                    <a:pt x="10049" y="15049"/>
                  </a:lnTo>
                  <a:cubicBezTo>
                    <a:pt x="9990" y="15014"/>
                    <a:pt x="9930" y="14990"/>
                    <a:pt x="9847" y="14942"/>
                  </a:cubicBezTo>
                  <a:cubicBezTo>
                    <a:pt x="9871" y="14919"/>
                    <a:pt x="9895" y="14895"/>
                    <a:pt x="9906" y="14871"/>
                  </a:cubicBezTo>
                  <a:close/>
                  <a:moveTo>
                    <a:pt x="18062" y="10954"/>
                  </a:moveTo>
                  <a:cubicBezTo>
                    <a:pt x="18062" y="11037"/>
                    <a:pt x="18098" y="11120"/>
                    <a:pt x="18098" y="11192"/>
                  </a:cubicBezTo>
                  <a:cubicBezTo>
                    <a:pt x="18110" y="11323"/>
                    <a:pt x="18122" y="11454"/>
                    <a:pt x="18122" y="11597"/>
                  </a:cubicBezTo>
                  <a:cubicBezTo>
                    <a:pt x="18122" y="11751"/>
                    <a:pt x="18229" y="11906"/>
                    <a:pt x="18169" y="12085"/>
                  </a:cubicBezTo>
                  <a:cubicBezTo>
                    <a:pt x="18122" y="12204"/>
                    <a:pt x="18193" y="12347"/>
                    <a:pt x="18193" y="12502"/>
                  </a:cubicBezTo>
                  <a:cubicBezTo>
                    <a:pt x="18193" y="12549"/>
                    <a:pt x="18158" y="12609"/>
                    <a:pt x="18134" y="12644"/>
                  </a:cubicBezTo>
                  <a:cubicBezTo>
                    <a:pt x="18134" y="12680"/>
                    <a:pt x="18158" y="12728"/>
                    <a:pt x="18169" y="12752"/>
                  </a:cubicBezTo>
                  <a:cubicBezTo>
                    <a:pt x="18193" y="12740"/>
                    <a:pt x="18229" y="12704"/>
                    <a:pt x="18241" y="12680"/>
                  </a:cubicBezTo>
                  <a:cubicBezTo>
                    <a:pt x="18277" y="12561"/>
                    <a:pt x="18300" y="12454"/>
                    <a:pt x="18336" y="12335"/>
                  </a:cubicBezTo>
                  <a:cubicBezTo>
                    <a:pt x="18515" y="12680"/>
                    <a:pt x="18586" y="13025"/>
                    <a:pt x="18491" y="13383"/>
                  </a:cubicBezTo>
                  <a:cubicBezTo>
                    <a:pt x="18455" y="13585"/>
                    <a:pt x="18348" y="13787"/>
                    <a:pt x="18253" y="13990"/>
                  </a:cubicBezTo>
                  <a:cubicBezTo>
                    <a:pt x="18253" y="14002"/>
                    <a:pt x="18181" y="14037"/>
                    <a:pt x="18181" y="14037"/>
                  </a:cubicBezTo>
                  <a:cubicBezTo>
                    <a:pt x="18147" y="14000"/>
                    <a:pt x="18112" y="13987"/>
                    <a:pt x="18076" y="13987"/>
                  </a:cubicBezTo>
                  <a:cubicBezTo>
                    <a:pt x="18003" y="13987"/>
                    <a:pt x="17924" y="14038"/>
                    <a:pt x="17841" y="14038"/>
                  </a:cubicBezTo>
                  <a:cubicBezTo>
                    <a:pt x="17836" y="14038"/>
                    <a:pt x="17830" y="14038"/>
                    <a:pt x="17824" y="14037"/>
                  </a:cubicBezTo>
                  <a:cubicBezTo>
                    <a:pt x="17919" y="13871"/>
                    <a:pt x="17979" y="13704"/>
                    <a:pt x="18050" y="13561"/>
                  </a:cubicBezTo>
                  <a:cubicBezTo>
                    <a:pt x="18038" y="13549"/>
                    <a:pt x="18015" y="13549"/>
                    <a:pt x="18003" y="13525"/>
                  </a:cubicBezTo>
                  <a:cubicBezTo>
                    <a:pt x="17979" y="13609"/>
                    <a:pt x="17931" y="13680"/>
                    <a:pt x="17884" y="13752"/>
                  </a:cubicBezTo>
                  <a:cubicBezTo>
                    <a:pt x="17812" y="13883"/>
                    <a:pt x="17753" y="14037"/>
                    <a:pt x="17657" y="14145"/>
                  </a:cubicBezTo>
                  <a:cubicBezTo>
                    <a:pt x="17586" y="14216"/>
                    <a:pt x="17467" y="14228"/>
                    <a:pt x="17360" y="14276"/>
                  </a:cubicBezTo>
                  <a:cubicBezTo>
                    <a:pt x="17276" y="14359"/>
                    <a:pt x="17157" y="14466"/>
                    <a:pt x="17026" y="14597"/>
                  </a:cubicBezTo>
                  <a:cubicBezTo>
                    <a:pt x="17086" y="14287"/>
                    <a:pt x="17288" y="14097"/>
                    <a:pt x="17396" y="13859"/>
                  </a:cubicBezTo>
                  <a:lnTo>
                    <a:pt x="17396" y="13859"/>
                  </a:lnTo>
                  <a:cubicBezTo>
                    <a:pt x="17217" y="14061"/>
                    <a:pt x="17050" y="14287"/>
                    <a:pt x="16967" y="14573"/>
                  </a:cubicBezTo>
                  <a:cubicBezTo>
                    <a:pt x="16919" y="14692"/>
                    <a:pt x="16776" y="14764"/>
                    <a:pt x="16669" y="14847"/>
                  </a:cubicBezTo>
                  <a:cubicBezTo>
                    <a:pt x="16550" y="14942"/>
                    <a:pt x="16431" y="15049"/>
                    <a:pt x="16324" y="15145"/>
                  </a:cubicBezTo>
                  <a:cubicBezTo>
                    <a:pt x="16217" y="15240"/>
                    <a:pt x="16145" y="15347"/>
                    <a:pt x="16062" y="15442"/>
                  </a:cubicBezTo>
                  <a:cubicBezTo>
                    <a:pt x="16045" y="15460"/>
                    <a:pt x="16021" y="15471"/>
                    <a:pt x="16000" y="15471"/>
                  </a:cubicBezTo>
                  <a:cubicBezTo>
                    <a:pt x="15992" y="15471"/>
                    <a:pt x="15985" y="15469"/>
                    <a:pt x="15979" y="15466"/>
                  </a:cubicBezTo>
                  <a:cubicBezTo>
                    <a:pt x="15919" y="15407"/>
                    <a:pt x="15848" y="15335"/>
                    <a:pt x="15824" y="15252"/>
                  </a:cubicBezTo>
                  <a:cubicBezTo>
                    <a:pt x="15681" y="14990"/>
                    <a:pt x="15824" y="14716"/>
                    <a:pt x="15883" y="14466"/>
                  </a:cubicBezTo>
                  <a:cubicBezTo>
                    <a:pt x="15919" y="14323"/>
                    <a:pt x="16002" y="14204"/>
                    <a:pt x="16062" y="14061"/>
                  </a:cubicBezTo>
                  <a:cubicBezTo>
                    <a:pt x="16193" y="13799"/>
                    <a:pt x="16312" y="13525"/>
                    <a:pt x="16443" y="13275"/>
                  </a:cubicBezTo>
                  <a:cubicBezTo>
                    <a:pt x="16610" y="12978"/>
                    <a:pt x="16788" y="12680"/>
                    <a:pt x="16979" y="12394"/>
                  </a:cubicBezTo>
                  <a:cubicBezTo>
                    <a:pt x="17157" y="12156"/>
                    <a:pt x="17348" y="11942"/>
                    <a:pt x="17550" y="11704"/>
                  </a:cubicBezTo>
                  <a:cubicBezTo>
                    <a:pt x="17574" y="11978"/>
                    <a:pt x="17586" y="12240"/>
                    <a:pt x="17574" y="12466"/>
                  </a:cubicBezTo>
                  <a:lnTo>
                    <a:pt x="17586" y="12466"/>
                  </a:lnTo>
                  <a:cubicBezTo>
                    <a:pt x="17622" y="12168"/>
                    <a:pt x="17634" y="11871"/>
                    <a:pt x="17646" y="11573"/>
                  </a:cubicBezTo>
                  <a:cubicBezTo>
                    <a:pt x="17646" y="11561"/>
                    <a:pt x="17681" y="11561"/>
                    <a:pt x="17717" y="11537"/>
                  </a:cubicBezTo>
                  <a:cubicBezTo>
                    <a:pt x="17741" y="11835"/>
                    <a:pt x="17753" y="12097"/>
                    <a:pt x="17765" y="12382"/>
                  </a:cubicBezTo>
                  <a:lnTo>
                    <a:pt x="17800" y="12382"/>
                  </a:lnTo>
                  <a:cubicBezTo>
                    <a:pt x="17800" y="12216"/>
                    <a:pt x="17812" y="12073"/>
                    <a:pt x="17800" y="11906"/>
                  </a:cubicBezTo>
                  <a:cubicBezTo>
                    <a:pt x="17800" y="11751"/>
                    <a:pt x="17753" y="11620"/>
                    <a:pt x="17753" y="11478"/>
                  </a:cubicBezTo>
                  <a:cubicBezTo>
                    <a:pt x="17753" y="11430"/>
                    <a:pt x="17800" y="11394"/>
                    <a:pt x="17824" y="11359"/>
                  </a:cubicBezTo>
                  <a:cubicBezTo>
                    <a:pt x="17919" y="11216"/>
                    <a:pt x="17979" y="11097"/>
                    <a:pt x="18062" y="10954"/>
                  </a:cubicBezTo>
                  <a:close/>
                  <a:moveTo>
                    <a:pt x="4848" y="16469"/>
                  </a:moveTo>
                  <a:cubicBezTo>
                    <a:pt x="4892" y="16469"/>
                    <a:pt x="4943" y="16481"/>
                    <a:pt x="5001" y="16502"/>
                  </a:cubicBezTo>
                  <a:cubicBezTo>
                    <a:pt x="5025" y="16526"/>
                    <a:pt x="5073" y="16550"/>
                    <a:pt x="5084" y="16585"/>
                  </a:cubicBezTo>
                  <a:cubicBezTo>
                    <a:pt x="5132" y="16645"/>
                    <a:pt x="5180" y="16716"/>
                    <a:pt x="5204" y="16776"/>
                  </a:cubicBezTo>
                  <a:lnTo>
                    <a:pt x="4644" y="16776"/>
                  </a:lnTo>
                  <a:cubicBezTo>
                    <a:pt x="4653" y="16563"/>
                    <a:pt x="4721" y="16469"/>
                    <a:pt x="4848" y="16469"/>
                  </a:cubicBezTo>
                  <a:close/>
                  <a:moveTo>
                    <a:pt x="4998" y="16964"/>
                  </a:moveTo>
                  <a:cubicBezTo>
                    <a:pt x="5184" y="16964"/>
                    <a:pt x="5346" y="17001"/>
                    <a:pt x="5489" y="17145"/>
                  </a:cubicBezTo>
                  <a:cubicBezTo>
                    <a:pt x="5299" y="17085"/>
                    <a:pt x="5120" y="17026"/>
                    <a:pt x="4906" y="16966"/>
                  </a:cubicBezTo>
                  <a:cubicBezTo>
                    <a:pt x="4937" y="16965"/>
                    <a:pt x="4968" y="16964"/>
                    <a:pt x="4998" y="16964"/>
                  </a:cubicBezTo>
                  <a:close/>
                  <a:moveTo>
                    <a:pt x="17574" y="15645"/>
                  </a:moveTo>
                  <a:lnTo>
                    <a:pt x="17574" y="15645"/>
                  </a:lnTo>
                  <a:cubicBezTo>
                    <a:pt x="17657" y="16395"/>
                    <a:pt x="17145" y="17324"/>
                    <a:pt x="16550" y="17562"/>
                  </a:cubicBezTo>
                  <a:cubicBezTo>
                    <a:pt x="16528" y="17518"/>
                    <a:pt x="16527" y="17494"/>
                    <a:pt x="16517" y="17463"/>
                  </a:cubicBezTo>
                  <a:lnTo>
                    <a:pt x="16517" y="17463"/>
                  </a:lnTo>
                  <a:cubicBezTo>
                    <a:pt x="16564" y="17405"/>
                    <a:pt x="16622" y="17346"/>
                    <a:pt x="16634" y="17276"/>
                  </a:cubicBezTo>
                  <a:cubicBezTo>
                    <a:pt x="16693" y="17014"/>
                    <a:pt x="16729" y="16728"/>
                    <a:pt x="16788" y="16454"/>
                  </a:cubicBezTo>
                  <a:cubicBezTo>
                    <a:pt x="16800" y="16395"/>
                    <a:pt x="16848" y="16335"/>
                    <a:pt x="16872" y="16276"/>
                  </a:cubicBezTo>
                  <a:cubicBezTo>
                    <a:pt x="16884" y="16276"/>
                    <a:pt x="16919" y="16300"/>
                    <a:pt x="16931" y="16300"/>
                  </a:cubicBezTo>
                  <a:cubicBezTo>
                    <a:pt x="16872" y="16597"/>
                    <a:pt x="16824" y="16895"/>
                    <a:pt x="16764" y="17193"/>
                  </a:cubicBezTo>
                  <a:cubicBezTo>
                    <a:pt x="16872" y="17085"/>
                    <a:pt x="16884" y="17038"/>
                    <a:pt x="16919" y="16716"/>
                  </a:cubicBezTo>
                  <a:lnTo>
                    <a:pt x="16967" y="16264"/>
                  </a:lnTo>
                  <a:lnTo>
                    <a:pt x="16967" y="16204"/>
                  </a:lnTo>
                  <a:cubicBezTo>
                    <a:pt x="17026" y="16062"/>
                    <a:pt x="17419" y="15704"/>
                    <a:pt x="17574" y="15645"/>
                  </a:cubicBezTo>
                  <a:close/>
                  <a:moveTo>
                    <a:pt x="16276" y="18883"/>
                  </a:moveTo>
                  <a:lnTo>
                    <a:pt x="16276" y="18883"/>
                  </a:lnTo>
                  <a:cubicBezTo>
                    <a:pt x="16264" y="19002"/>
                    <a:pt x="16360" y="19086"/>
                    <a:pt x="16253" y="19145"/>
                  </a:cubicBezTo>
                  <a:cubicBezTo>
                    <a:pt x="16264" y="19169"/>
                    <a:pt x="16300" y="19217"/>
                    <a:pt x="16312" y="19217"/>
                  </a:cubicBezTo>
                  <a:cubicBezTo>
                    <a:pt x="16360" y="19217"/>
                    <a:pt x="16395" y="19181"/>
                    <a:pt x="16455" y="19169"/>
                  </a:cubicBezTo>
                  <a:cubicBezTo>
                    <a:pt x="16538" y="19360"/>
                    <a:pt x="16693" y="19324"/>
                    <a:pt x="16860" y="19348"/>
                  </a:cubicBezTo>
                  <a:cubicBezTo>
                    <a:pt x="16812" y="19455"/>
                    <a:pt x="16788" y="19562"/>
                    <a:pt x="16753" y="19633"/>
                  </a:cubicBezTo>
                  <a:cubicBezTo>
                    <a:pt x="16598" y="19574"/>
                    <a:pt x="16419" y="19491"/>
                    <a:pt x="16253" y="19443"/>
                  </a:cubicBezTo>
                  <a:cubicBezTo>
                    <a:pt x="16133" y="19407"/>
                    <a:pt x="16014" y="19360"/>
                    <a:pt x="15895" y="19348"/>
                  </a:cubicBezTo>
                  <a:cubicBezTo>
                    <a:pt x="15848" y="19348"/>
                    <a:pt x="15798" y="19346"/>
                    <a:pt x="15749" y="19346"/>
                  </a:cubicBezTo>
                  <a:cubicBezTo>
                    <a:pt x="15675" y="19346"/>
                    <a:pt x="15602" y="19350"/>
                    <a:pt x="15538" y="19371"/>
                  </a:cubicBezTo>
                  <a:cubicBezTo>
                    <a:pt x="15312" y="19467"/>
                    <a:pt x="15074" y="19467"/>
                    <a:pt x="14836" y="19467"/>
                  </a:cubicBezTo>
                  <a:cubicBezTo>
                    <a:pt x="14824" y="19336"/>
                    <a:pt x="14943" y="19110"/>
                    <a:pt x="15050" y="19074"/>
                  </a:cubicBezTo>
                  <a:cubicBezTo>
                    <a:pt x="15193" y="19038"/>
                    <a:pt x="15348" y="18967"/>
                    <a:pt x="15491" y="18943"/>
                  </a:cubicBezTo>
                  <a:cubicBezTo>
                    <a:pt x="15741" y="18919"/>
                    <a:pt x="16002" y="18907"/>
                    <a:pt x="16276" y="18883"/>
                  </a:cubicBezTo>
                  <a:close/>
                  <a:moveTo>
                    <a:pt x="17205" y="18990"/>
                  </a:moveTo>
                  <a:cubicBezTo>
                    <a:pt x="17217" y="19002"/>
                    <a:pt x="17229" y="19002"/>
                    <a:pt x="17241" y="19002"/>
                  </a:cubicBezTo>
                  <a:cubicBezTo>
                    <a:pt x="17288" y="19217"/>
                    <a:pt x="17336" y="19407"/>
                    <a:pt x="17396" y="19610"/>
                  </a:cubicBezTo>
                  <a:cubicBezTo>
                    <a:pt x="17407" y="19705"/>
                    <a:pt x="17443" y="19776"/>
                    <a:pt x="17467" y="19848"/>
                  </a:cubicBezTo>
                  <a:cubicBezTo>
                    <a:pt x="17586" y="20145"/>
                    <a:pt x="17538" y="20431"/>
                    <a:pt x="17419" y="20717"/>
                  </a:cubicBezTo>
                  <a:cubicBezTo>
                    <a:pt x="17360" y="20860"/>
                    <a:pt x="17336" y="21026"/>
                    <a:pt x="17276" y="21181"/>
                  </a:cubicBezTo>
                  <a:cubicBezTo>
                    <a:pt x="17234" y="21288"/>
                    <a:pt x="17181" y="21376"/>
                    <a:pt x="17136" y="21479"/>
                  </a:cubicBezTo>
                  <a:lnTo>
                    <a:pt x="17136" y="21479"/>
                  </a:lnTo>
                  <a:cubicBezTo>
                    <a:pt x="17032" y="21074"/>
                    <a:pt x="16916" y="20657"/>
                    <a:pt x="16812" y="20253"/>
                  </a:cubicBezTo>
                  <a:cubicBezTo>
                    <a:pt x="16824" y="20253"/>
                    <a:pt x="16824" y="20241"/>
                    <a:pt x="16848" y="20241"/>
                  </a:cubicBezTo>
                  <a:cubicBezTo>
                    <a:pt x="16943" y="20526"/>
                    <a:pt x="17038" y="20800"/>
                    <a:pt x="17145" y="21086"/>
                  </a:cubicBezTo>
                  <a:lnTo>
                    <a:pt x="17157" y="21086"/>
                  </a:lnTo>
                  <a:cubicBezTo>
                    <a:pt x="17122" y="20979"/>
                    <a:pt x="17110" y="20860"/>
                    <a:pt x="17086" y="20764"/>
                  </a:cubicBezTo>
                  <a:cubicBezTo>
                    <a:pt x="17026" y="20598"/>
                    <a:pt x="16943" y="20443"/>
                    <a:pt x="16907" y="20288"/>
                  </a:cubicBezTo>
                  <a:cubicBezTo>
                    <a:pt x="16872" y="20133"/>
                    <a:pt x="16884" y="19991"/>
                    <a:pt x="16872" y="19836"/>
                  </a:cubicBezTo>
                  <a:cubicBezTo>
                    <a:pt x="16884" y="19836"/>
                    <a:pt x="16919" y="19824"/>
                    <a:pt x="16931" y="19824"/>
                  </a:cubicBezTo>
                  <a:cubicBezTo>
                    <a:pt x="16967" y="19883"/>
                    <a:pt x="16979" y="19955"/>
                    <a:pt x="17003" y="20014"/>
                  </a:cubicBezTo>
                  <a:cubicBezTo>
                    <a:pt x="17038" y="20074"/>
                    <a:pt x="17062" y="20145"/>
                    <a:pt x="17086" y="20229"/>
                  </a:cubicBezTo>
                  <a:cubicBezTo>
                    <a:pt x="17098" y="20312"/>
                    <a:pt x="17122" y="20383"/>
                    <a:pt x="17169" y="20467"/>
                  </a:cubicBezTo>
                  <a:cubicBezTo>
                    <a:pt x="17122" y="20312"/>
                    <a:pt x="17110" y="20145"/>
                    <a:pt x="17050" y="20002"/>
                  </a:cubicBezTo>
                  <a:cubicBezTo>
                    <a:pt x="16943" y="19764"/>
                    <a:pt x="16943" y="19538"/>
                    <a:pt x="17086" y="19300"/>
                  </a:cubicBezTo>
                  <a:cubicBezTo>
                    <a:pt x="17145" y="19217"/>
                    <a:pt x="17157" y="19098"/>
                    <a:pt x="17205" y="18990"/>
                  </a:cubicBezTo>
                  <a:close/>
                  <a:moveTo>
                    <a:pt x="18027" y="22324"/>
                  </a:moveTo>
                  <a:cubicBezTo>
                    <a:pt x="18050" y="22658"/>
                    <a:pt x="18086" y="22955"/>
                    <a:pt x="18122" y="23253"/>
                  </a:cubicBezTo>
                  <a:cubicBezTo>
                    <a:pt x="18110" y="23265"/>
                    <a:pt x="18098" y="23265"/>
                    <a:pt x="18086" y="23277"/>
                  </a:cubicBezTo>
                  <a:cubicBezTo>
                    <a:pt x="17979" y="23205"/>
                    <a:pt x="17848" y="23158"/>
                    <a:pt x="17788" y="23074"/>
                  </a:cubicBezTo>
                  <a:cubicBezTo>
                    <a:pt x="17669" y="22896"/>
                    <a:pt x="17693" y="22717"/>
                    <a:pt x="17824" y="22550"/>
                  </a:cubicBezTo>
                  <a:cubicBezTo>
                    <a:pt x="17884" y="22491"/>
                    <a:pt x="17943" y="22419"/>
                    <a:pt x="18027" y="22324"/>
                  </a:cubicBezTo>
                  <a:close/>
                  <a:moveTo>
                    <a:pt x="2763" y="23015"/>
                  </a:moveTo>
                  <a:cubicBezTo>
                    <a:pt x="2787" y="23110"/>
                    <a:pt x="2798" y="23229"/>
                    <a:pt x="2691" y="23372"/>
                  </a:cubicBezTo>
                  <a:cubicBezTo>
                    <a:pt x="2703" y="23217"/>
                    <a:pt x="2703" y="23110"/>
                    <a:pt x="2727" y="23015"/>
                  </a:cubicBezTo>
                  <a:close/>
                  <a:moveTo>
                    <a:pt x="2763" y="23443"/>
                  </a:moveTo>
                  <a:lnTo>
                    <a:pt x="2763" y="23729"/>
                  </a:lnTo>
                  <a:lnTo>
                    <a:pt x="2739" y="23729"/>
                  </a:lnTo>
                  <a:lnTo>
                    <a:pt x="2739" y="23443"/>
                  </a:lnTo>
                  <a:close/>
                  <a:moveTo>
                    <a:pt x="6061" y="17669"/>
                  </a:moveTo>
                  <a:cubicBezTo>
                    <a:pt x="6132" y="17800"/>
                    <a:pt x="6251" y="17931"/>
                    <a:pt x="6239" y="18038"/>
                  </a:cubicBezTo>
                  <a:cubicBezTo>
                    <a:pt x="6204" y="18217"/>
                    <a:pt x="6073" y="18383"/>
                    <a:pt x="5977" y="18562"/>
                  </a:cubicBezTo>
                  <a:cubicBezTo>
                    <a:pt x="5954" y="18729"/>
                    <a:pt x="5942" y="18907"/>
                    <a:pt x="5906" y="19110"/>
                  </a:cubicBezTo>
                  <a:cubicBezTo>
                    <a:pt x="5846" y="19431"/>
                    <a:pt x="5775" y="19776"/>
                    <a:pt x="5715" y="20110"/>
                  </a:cubicBezTo>
                  <a:cubicBezTo>
                    <a:pt x="5692" y="20205"/>
                    <a:pt x="5656" y="20348"/>
                    <a:pt x="5668" y="20443"/>
                  </a:cubicBezTo>
                  <a:cubicBezTo>
                    <a:pt x="5775" y="20967"/>
                    <a:pt x="5727" y="21503"/>
                    <a:pt x="5787" y="22027"/>
                  </a:cubicBezTo>
                  <a:cubicBezTo>
                    <a:pt x="5858" y="22646"/>
                    <a:pt x="5906" y="23289"/>
                    <a:pt x="5954" y="23932"/>
                  </a:cubicBezTo>
                  <a:cubicBezTo>
                    <a:pt x="5966" y="24039"/>
                    <a:pt x="5989" y="24170"/>
                    <a:pt x="5954" y="24253"/>
                  </a:cubicBezTo>
                  <a:cubicBezTo>
                    <a:pt x="5835" y="24491"/>
                    <a:pt x="5680" y="24717"/>
                    <a:pt x="5549" y="24944"/>
                  </a:cubicBezTo>
                  <a:cubicBezTo>
                    <a:pt x="5489" y="25015"/>
                    <a:pt x="5418" y="25086"/>
                    <a:pt x="5358" y="25170"/>
                  </a:cubicBezTo>
                  <a:cubicBezTo>
                    <a:pt x="5323" y="25146"/>
                    <a:pt x="5311" y="25134"/>
                    <a:pt x="5311" y="25122"/>
                  </a:cubicBezTo>
                  <a:lnTo>
                    <a:pt x="5394" y="24360"/>
                  </a:lnTo>
                  <a:cubicBezTo>
                    <a:pt x="5454" y="23920"/>
                    <a:pt x="5501" y="23455"/>
                    <a:pt x="5549" y="23003"/>
                  </a:cubicBezTo>
                  <a:cubicBezTo>
                    <a:pt x="5596" y="22550"/>
                    <a:pt x="5561" y="22098"/>
                    <a:pt x="5489" y="21634"/>
                  </a:cubicBezTo>
                  <a:cubicBezTo>
                    <a:pt x="5454" y="21443"/>
                    <a:pt x="5430" y="21241"/>
                    <a:pt x="5382" y="21038"/>
                  </a:cubicBezTo>
                  <a:lnTo>
                    <a:pt x="5156" y="20288"/>
                  </a:lnTo>
                  <a:cubicBezTo>
                    <a:pt x="5096" y="20110"/>
                    <a:pt x="5061" y="19943"/>
                    <a:pt x="5013" y="19776"/>
                  </a:cubicBezTo>
                  <a:cubicBezTo>
                    <a:pt x="4965" y="19610"/>
                    <a:pt x="4918" y="19431"/>
                    <a:pt x="4858" y="19276"/>
                  </a:cubicBezTo>
                  <a:cubicBezTo>
                    <a:pt x="4846" y="19240"/>
                    <a:pt x="4787" y="19229"/>
                    <a:pt x="4763" y="19193"/>
                  </a:cubicBezTo>
                  <a:cubicBezTo>
                    <a:pt x="4727" y="19240"/>
                    <a:pt x="4680" y="19288"/>
                    <a:pt x="4703" y="19312"/>
                  </a:cubicBezTo>
                  <a:cubicBezTo>
                    <a:pt x="4739" y="19491"/>
                    <a:pt x="4787" y="19669"/>
                    <a:pt x="4846" y="19848"/>
                  </a:cubicBezTo>
                  <a:cubicBezTo>
                    <a:pt x="4918" y="20122"/>
                    <a:pt x="5001" y="20372"/>
                    <a:pt x="5073" y="20622"/>
                  </a:cubicBezTo>
                  <a:lnTo>
                    <a:pt x="5120" y="20848"/>
                  </a:lnTo>
                  <a:cubicBezTo>
                    <a:pt x="5192" y="21157"/>
                    <a:pt x="5251" y="21491"/>
                    <a:pt x="5311" y="21800"/>
                  </a:cubicBezTo>
                  <a:cubicBezTo>
                    <a:pt x="5299" y="21800"/>
                    <a:pt x="5275" y="21812"/>
                    <a:pt x="5263" y="21812"/>
                  </a:cubicBezTo>
                  <a:cubicBezTo>
                    <a:pt x="5251" y="21777"/>
                    <a:pt x="5239" y="21741"/>
                    <a:pt x="5215" y="21693"/>
                  </a:cubicBezTo>
                  <a:cubicBezTo>
                    <a:pt x="5192" y="21610"/>
                    <a:pt x="5144" y="21515"/>
                    <a:pt x="5096" y="21431"/>
                  </a:cubicBezTo>
                  <a:cubicBezTo>
                    <a:pt x="5096" y="21425"/>
                    <a:pt x="5081" y="21422"/>
                    <a:pt x="5065" y="21422"/>
                  </a:cubicBezTo>
                  <a:cubicBezTo>
                    <a:pt x="5049" y="21422"/>
                    <a:pt x="5031" y="21425"/>
                    <a:pt x="5025" y="21431"/>
                  </a:cubicBezTo>
                  <a:cubicBezTo>
                    <a:pt x="5001" y="21443"/>
                    <a:pt x="4977" y="21491"/>
                    <a:pt x="4942" y="21550"/>
                  </a:cubicBezTo>
                  <a:cubicBezTo>
                    <a:pt x="4799" y="21062"/>
                    <a:pt x="4703" y="20598"/>
                    <a:pt x="4584" y="20133"/>
                  </a:cubicBezTo>
                  <a:lnTo>
                    <a:pt x="4537" y="20133"/>
                  </a:lnTo>
                  <a:cubicBezTo>
                    <a:pt x="4537" y="20181"/>
                    <a:pt x="4525" y="20241"/>
                    <a:pt x="4537" y="20300"/>
                  </a:cubicBezTo>
                  <a:cubicBezTo>
                    <a:pt x="4608" y="20610"/>
                    <a:pt x="4692" y="20943"/>
                    <a:pt x="4775" y="21253"/>
                  </a:cubicBezTo>
                  <a:cubicBezTo>
                    <a:pt x="4787" y="21312"/>
                    <a:pt x="4823" y="21360"/>
                    <a:pt x="4834" y="21419"/>
                  </a:cubicBezTo>
                  <a:cubicBezTo>
                    <a:pt x="4894" y="21574"/>
                    <a:pt x="4751" y="21693"/>
                    <a:pt x="4715" y="21860"/>
                  </a:cubicBezTo>
                  <a:cubicBezTo>
                    <a:pt x="4692" y="21479"/>
                    <a:pt x="4656" y="21122"/>
                    <a:pt x="4632" y="20764"/>
                  </a:cubicBezTo>
                  <a:lnTo>
                    <a:pt x="4584" y="20764"/>
                  </a:lnTo>
                  <a:lnTo>
                    <a:pt x="4584" y="21003"/>
                  </a:lnTo>
                  <a:cubicBezTo>
                    <a:pt x="4596" y="21205"/>
                    <a:pt x="4584" y="21431"/>
                    <a:pt x="4632" y="21634"/>
                  </a:cubicBezTo>
                  <a:cubicBezTo>
                    <a:pt x="4668" y="21919"/>
                    <a:pt x="4525" y="22074"/>
                    <a:pt x="4358" y="22253"/>
                  </a:cubicBezTo>
                  <a:cubicBezTo>
                    <a:pt x="4096" y="22515"/>
                    <a:pt x="3763" y="22681"/>
                    <a:pt x="3441" y="22848"/>
                  </a:cubicBezTo>
                  <a:cubicBezTo>
                    <a:pt x="3382" y="22860"/>
                    <a:pt x="3322" y="22872"/>
                    <a:pt x="3239" y="22884"/>
                  </a:cubicBezTo>
                  <a:lnTo>
                    <a:pt x="3239" y="22277"/>
                  </a:lnTo>
                  <a:lnTo>
                    <a:pt x="3215" y="22277"/>
                  </a:lnTo>
                  <a:cubicBezTo>
                    <a:pt x="3203" y="22372"/>
                    <a:pt x="3179" y="22467"/>
                    <a:pt x="3179" y="22574"/>
                  </a:cubicBezTo>
                  <a:lnTo>
                    <a:pt x="3179" y="22884"/>
                  </a:lnTo>
                  <a:cubicBezTo>
                    <a:pt x="3128" y="22894"/>
                    <a:pt x="3090" y="22901"/>
                    <a:pt x="3062" y="22901"/>
                  </a:cubicBezTo>
                  <a:cubicBezTo>
                    <a:pt x="2995" y="22901"/>
                    <a:pt x="2989" y="22863"/>
                    <a:pt x="2989" y="22753"/>
                  </a:cubicBezTo>
                  <a:lnTo>
                    <a:pt x="2989" y="21979"/>
                  </a:lnTo>
                  <a:cubicBezTo>
                    <a:pt x="2929" y="22038"/>
                    <a:pt x="2918" y="22038"/>
                    <a:pt x="2929" y="22419"/>
                  </a:cubicBezTo>
                  <a:cubicBezTo>
                    <a:pt x="2941" y="22562"/>
                    <a:pt x="2941" y="22717"/>
                    <a:pt x="2965" y="22860"/>
                  </a:cubicBezTo>
                  <a:cubicBezTo>
                    <a:pt x="2941" y="22860"/>
                    <a:pt x="2929" y="22872"/>
                    <a:pt x="2929" y="22872"/>
                  </a:cubicBezTo>
                  <a:cubicBezTo>
                    <a:pt x="2679" y="22848"/>
                    <a:pt x="2691" y="22848"/>
                    <a:pt x="2703" y="22562"/>
                  </a:cubicBezTo>
                  <a:cubicBezTo>
                    <a:pt x="2751" y="22086"/>
                    <a:pt x="2763" y="21598"/>
                    <a:pt x="2822" y="21122"/>
                  </a:cubicBezTo>
                  <a:cubicBezTo>
                    <a:pt x="2870" y="20753"/>
                    <a:pt x="2953" y="20372"/>
                    <a:pt x="3048" y="20002"/>
                  </a:cubicBezTo>
                  <a:cubicBezTo>
                    <a:pt x="3096" y="19764"/>
                    <a:pt x="3156" y="19526"/>
                    <a:pt x="3239" y="19300"/>
                  </a:cubicBezTo>
                  <a:cubicBezTo>
                    <a:pt x="3310" y="19098"/>
                    <a:pt x="3429" y="18907"/>
                    <a:pt x="3525" y="18705"/>
                  </a:cubicBezTo>
                  <a:cubicBezTo>
                    <a:pt x="3549" y="18633"/>
                    <a:pt x="3584" y="18562"/>
                    <a:pt x="3632" y="18502"/>
                  </a:cubicBezTo>
                  <a:cubicBezTo>
                    <a:pt x="3644" y="18467"/>
                    <a:pt x="3715" y="18455"/>
                    <a:pt x="3715" y="18455"/>
                  </a:cubicBezTo>
                  <a:cubicBezTo>
                    <a:pt x="3868" y="18667"/>
                    <a:pt x="4076" y="18698"/>
                    <a:pt x="4291" y="18698"/>
                  </a:cubicBezTo>
                  <a:cubicBezTo>
                    <a:pt x="4377" y="18698"/>
                    <a:pt x="4464" y="18693"/>
                    <a:pt x="4549" y="18693"/>
                  </a:cubicBezTo>
                  <a:cubicBezTo>
                    <a:pt x="4775" y="18693"/>
                    <a:pt x="4989" y="18633"/>
                    <a:pt x="5168" y="18467"/>
                  </a:cubicBezTo>
                  <a:cubicBezTo>
                    <a:pt x="5251" y="18395"/>
                    <a:pt x="5370" y="18371"/>
                    <a:pt x="5465" y="18312"/>
                  </a:cubicBezTo>
                  <a:lnTo>
                    <a:pt x="5727" y="18133"/>
                  </a:lnTo>
                  <a:cubicBezTo>
                    <a:pt x="5787" y="18252"/>
                    <a:pt x="5835" y="18371"/>
                    <a:pt x="5894" y="18490"/>
                  </a:cubicBezTo>
                  <a:cubicBezTo>
                    <a:pt x="5918" y="18514"/>
                    <a:pt x="5954" y="18550"/>
                    <a:pt x="5977" y="18562"/>
                  </a:cubicBezTo>
                  <a:cubicBezTo>
                    <a:pt x="5942" y="18407"/>
                    <a:pt x="5882" y="18276"/>
                    <a:pt x="5823" y="18145"/>
                  </a:cubicBezTo>
                  <a:cubicBezTo>
                    <a:pt x="5799" y="18097"/>
                    <a:pt x="5823" y="18038"/>
                    <a:pt x="5835" y="18014"/>
                  </a:cubicBezTo>
                  <a:cubicBezTo>
                    <a:pt x="5894" y="17907"/>
                    <a:pt x="5966" y="17800"/>
                    <a:pt x="6061" y="17669"/>
                  </a:cubicBezTo>
                  <a:close/>
                  <a:moveTo>
                    <a:pt x="5144" y="26241"/>
                  </a:moveTo>
                  <a:cubicBezTo>
                    <a:pt x="5311" y="26348"/>
                    <a:pt x="5465" y="26444"/>
                    <a:pt x="5608" y="26551"/>
                  </a:cubicBezTo>
                  <a:cubicBezTo>
                    <a:pt x="5641" y="26559"/>
                    <a:pt x="5680" y="26573"/>
                    <a:pt x="5712" y="26573"/>
                  </a:cubicBezTo>
                  <a:cubicBezTo>
                    <a:pt x="5727" y="26573"/>
                    <a:pt x="5740" y="26570"/>
                    <a:pt x="5751" y="26563"/>
                  </a:cubicBezTo>
                  <a:cubicBezTo>
                    <a:pt x="5773" y="26558"/>
                    <a:pt x="5791" y="26556"/>
                    <a:pt x="5807" y="26556"/>
                  </a:cubicBezTo>
                  <a:cubicBezTo>
                    <a:pt x="5871" y="26556"/>
                    <a:pt x="5894" y="26594"/>
                    <a:pt x="5894" y="26670"/>
                  </a:cubicBezTo>
                  <a:cubicBezTo>
                    <a:pt x="5906" y="26789"/>
                    <a:pt x="5906" y="26920"/>
                    <a:pt x="5918" y="27039"/>
                  </a:cubicBezTo>
                  <a:cubicBezTo>
                    <a:pt x="5954" y="27265"/>
                    <a:pt x="5989" y="27468"/>
                    <a:pt x="6025" y="27706"/>
                  </a:cubicBezTo>
                  <a:cubicBezTo>
                    <a:pt x="5986" y="27709"/>
                    <a:pt x="5948" y="27711"/>
                    <a:pt x="5912" y="27711"/>
                  </a:cubicBezTo>
                  <a:cubicBezTo>
                    <a:pt x="5693" y="27711"/>
                    <a:pt x="5518" y="27650"/>
                    <a:pt x="5334" y="27527"/>
                  </a:cubicBezTo>
                  <a:cubicBezTo>
                    <a:pt x="5239" y="27456"/>
                    <a:pt x="5096" y="27408"/>
                    <a:pt x="5061" y="27277"/>
                  </a:cubicBezTo>
                  <a:cubicBezTo>
                    <a:pt x="5037" y="27241"/>
                    <a:pt x="5025" y="27194"/>
                    <a:pt x="5025" y="27146"/>
                  </a:cubicBezTo>
                  <a:cubicBezTo>
                    <a:pt x="5061" y="26860"/>
                    <a:pt x="5084" y="26587"/>
                    <a:pt x="5132" y="26301"/>
                  </a:cubicBezTo>
                  <a:cubicBezTo>
                    <a:pt x="5132" y="26289"/>
                    <a:pt x="5144" y="26253"/>
                    <a:pt x="5144" y="26241"/>
                  </a:cubicBezTo>
                  <a:close/>
                  <a:moveTo>
                    <a:pt x="2679" y="20550"/>
                  </a:moveTo>
                  <a:cubicBezTo>
                    <a:pt x="2691" y="20550"/>
                    <a:pt x="2703" y="20574"/>
                    <a:pt x="2715" y="20574"/>
                  </a:cubicBezTo>
                  <a:cubicBezTo>
                    <a:pt x="2703" y="20717"/>
                    <a:pt x="2679" y="20848"/>
                    <a:pt x="2656" y="21003"/>
                  </a:cubicBezTo>
                  <a:cubicBezTo>
                    <a:pt x="2632" y="21241"/>
                    <a:pt x="2608" y="21479"/>
                    <a:pt x="2584" y="21729"/>
                  </a:cubicBezTo>
                  <a:cubicBezTo>
                    <a:pt x="2572" y="22217"/>
                    <a:pt x="2548" y="22729"/>
                    <a:pt x="2548" y="23217"/>
                  </a:cubicBezTo>
                  <a:cubicBezTo>
                    <a:pt x="2548" y="23527"/>
                    <a:pt x="2572" y="23824"/>
                    <a:pt x="2584" y="24146"/>
                  </a:cubicBezTo>
                  <a:cubicBezTo>
                    <a:pt x="2584" y="24277"/>
                    <a:pt x="2584" y="24420"/>
                    <a:pt x="2608" y="24563"/>
                  </a:cubicBezTo>
                  <a:cubicBezTo>
                    <a:pt x="2632" y="24920"/>
                    <a:pt x="2679" y="25277"/>
                    <a:pt x="2715" y="25634"/>
                  </a:cubicBezTo>
                  <a:cubicBezTo>
                    <a:pt x="2763" y="25944"/>
                    <a:pt x="2810" y="26253"/>
                    <a:pt x="2870" y="26563"/>
                  </a:cubicBezTo>
                  <a:cubicBezTo>
                    <a:pt x="2929" y="26837"/>
                    <a:pt x="3037" y="27087"/>
                    <a:pt x="3108" y="27361"/>
                  </a:cubicBezTo>
                  <a:cubicBezTo>
                    <a:pt x="3131" y="27415"/>
                    <a:pt x="3170" y="27439"/>
                    <a:pt x="3211" y="27439"/>
                  </a:cubicBezTo>
                  <a:cubicBezTo>
                    <a:pt x="3232" y="27439"/>
                    <a:pt x="3254" y="27432"/>
                    <a:pt x="3275" y="27420"/>
                  </a:cubicBezTo>
                  <a:cubicBezTo>
                    <a:pt x="3287" y="27420"/>
                    <a:pt x="3287" y="27337"/>
                    <a:pt x="3275" y="27301"/>
                  </a:cubicBezTo>
                  <a:cubicBezTo>
                    <a:pt x="3251" y="27253"/>
                    <a:pt x="3227" y="27218"/>
                    <a:pt x="3215" y="27182"/>
                  </a:cubicBezTo>
                  <a:cubicBezTo>
                    <a:pt x="3168" y="27003"/>
                    <a:pt x="3120" y="26825"/>
                    <a:pt x="3096" y="26622"/>
                  </a:cubicBezTo>
                  <a:cubicBezTo>
                    <a:pt x="3025" y="26194"/>
                    <a:pt x="2977" y="25765"/>
                    <a:pt x="2918" y="25336"/>
                  </a:cubicBezTo>
                  <a:cubicBezTo>
                    <a:pt x="2870" y="25003"/>
                    <a:pt x="2822" y="24682"/>
                    <a:pt x="2787" y="24324"/>
                  </a:cubicBezTo>
                  <a:lnTo>
                    <a:pt x="2787" y="24324"/>
                  </a:lnTo>
                  <a:cubicBezTo>
                    <a:pt x="2929" y="24408"/>
                    <a:pt x="3037" y="24515"/>
                    <a:pt x="3144" y="24527"/>
                  </a:cubicBezTo>
                  <a:cubicBezTo>
                    <a:pt x="3284" y="24545"/>
                    <a:pt x="3424" y="24558"/>
                    <a:pt x="3563" y="24558"/>
                  </a:cubicBezTo>
                  <a:cubicBezTo>
                    <a:pt x="3791" y="24558"/>
                    <a:pt x="4017" y="24523"/>
                    <a:pt x="4239" y="24420"/>
                  </a:cubicBezTo>
                  <a:cubicBezTo>
                    <a:pt x="4370" y="24360"/>
                    <a:pt x="4501" y="24324"/>
                    <a:pt x="4656" y="24265"/>
                  </a:cubicBezTo>
                  <a:lnTo>
                    <a:pt x="4656" y="25872"/>
                  </a:lnTo>
                  <a:lnTo>
                    <a:pt x="4692" y="25872"/>
                  </a:lnTo>
                  <a:cubicBezTo>
                    <a:pt x="4692" y="25825"/>
                    <a:pt x="4703" y="25777"/>
                    <a:pt x="4703" y="25729"/>
                  </a:cubicBezTo>
                  <a:cubicBezTo>
                    <a:pt x="4715" y="25313"/>
                    <a:pt x="4727" y="24920"/>
                    <a:pt x="4715" y="24503"/>
                  </a:cubicBezTo>
                  <a:cubicBezTo>
                    <a:pt x="4715" y="24265"/>
                    <a:pt x="4799" y="24146"/>
                    <a:pt x="4989" y="24039"/>
                  </a:cubicBezTo>
                  <a:cubicBezTo>
                    <a:pt x="5108" y="23967"/>
                    <a:pt x="5204" y="23848"/>
                    <a:pt x="5311" y="23741"/>
                  </a:cubicBezTo>
                  <a:lnTo>
                    <a:pt x="5311" y="23741"/>
                  </a:lnTo>
                  <a:cubicBezTo>
                    <a:pt x="5263" y="24051"/>
                    <a:pt x="5227" y="24396"/>
                    <a:pt x="5180" y="24717"/>
                  </a:cubicBezTo>
                  <a:cubicBezTo>
                    <a:pt x="5144" y="25039"/>
                    <a:pt x="5132" y="25336"/>
                    <a:pt x="5084" y="25646"/>
                  </a:cubicBezTo>
                  <a:cubicBezTo>
                    <a:pt x="5037" y="25956"/>
                    <a:pt x="4965" y="26253"/>
                    <a:pt x="4930" y="26563"/>
                  </a:cubicBezTo>
                  <a:cubicBezTo>
                    <a:pt x="4894" y="26765"/>
                    <a:pt x="4882" y="26968"/>
                    <a:pt x="4870" y="27158"/>
                  </a:cubicBezTo>
                  <a:cubicBezTo>
                    <a:pt x="4870" y="27218"/>
                    <a:pt x="4846" y="27265"/>
                    <a:pt x="4846" y="27337"/>
                  </a:cubicBezTo>
                  <a:cubicBezTo>
                    <a:pt x="4811" y="27325"/>
                    <a:pt x="4775" y="27337"/>
                    <a:pt x="4715" y="27301"/>
                  </a:cubicBezTo>
                  <a:cubicBezTo>
                    <a:pt x="4599" y="27190"/>
                    <a:pt x="4475" y="27152"/>
                    <a:pt x="4347" y="27152"/>
                  </a:cubicBezTo>
                  <a:cubicBezTo>
                    <a:pt x="4199" y="27152"/>
                    <a:pt x="4047" y="27202"/>
                    <a:pt x="3894" y="27253"/>
                  </a:cubicBezTo>
                  <a:cubicBezTo>
                    <a:pt x="3834" y="27265"/>
                    <a:pt x="3775" y="27301"/>
                    <a:pt x="3715" y="27313"/>
                  </a:cubicBezTo>
                  <a:cubicBezTo>
                    <a:pt x="3572" y="27337"/>
                    <a:pt x="3477" y="27444"/>
                    <a:pt x="3394" y="27563"/>
                  </a:cubicBezTo>
                  <a:cubicBezTo>
                    <a:pt x="3346" y="27634"/>
                    <a:pt x="3275" y="27694"/>
                    <a:pt x="3203" y="27789"/>
                  </a:cubicBezTo>
                  <a:cubicBezTo>
                    <a:pt x="3263" y="27801"/>
                    <a:pt x="3299" y="27837"/>
                    <a:pt x="3358" y="27849"/>
                  </a:cubicBezTo>
                  <a:lnTo>
                    <a:pt x="3358" y="28158"/>
                  </a:lnTo>
                  <a:cubicBezTo>
                    <a:pt x="3299" y="28099"/>
                    <a:pt x="3239" y="28051"/>
                    <a:pt x="3215" y="28015"/>
                  </a:cubicBezTo>
                  <a:cubicBezTo>
                    <a:pt x="2977" y="27670"/>
                    <a:pt x="2751" y="27325"/>
                    <a:pt x="2501" y="27003"/>
                  </a:cubicBezTo>
                  <a:cubicBezTo>
                    <a:pt x="2322" y="26765"/>
                    <a:pt x="2251" y="26491"/>
                    <a:pt x="2108" y="26253"/>
                  </a:cubicBezTo>
                  <a:cubicBezTo>
                    <a:pt x="1905" y="25848"/>
                    <a:pt x="1834" y="25408"/>
                    <a:pt x="1691" y="24991"/>
                  </a:cubicBezTo>
                  <a:cubicBezTo>
                    <a:pt x="1655" y="24825"/>
                    <a:pt x="1632" y="24658"/>
                    <a:pt x="1608" y="24503"/>
                  </a:cubicBezTo>
                  <a:cubicBezTo>
                    <a:pt x="1548" y="24170"/>
                    <a:pt x="1536" y="23860"/>
                    <a:pt x="1453" y="23551"/>
                  </a:cubicBezTo>
                  <a:cubicBezTo>
                    <a:pt x="1370" y="23110"/>
                    <a:pt x="1417" y="22669"/>
                    <a:pt x="1429" y="22217"/>
                  </a:cubicBezTo>
                  <a:cubicBezTo>
                    <a:pt x="1441" y="21800"/>
                    <a:pt x="1501" y="21372"/>
                    <a:pt x="1548" y="20955"/>
                  </a:cubicBezTo>
                  <a:cubicBezTo>
                    <a:pt x="1548" y="20884"/>
                    <a:pt x="1536" y="20812"/>
                    <a:pt x="1536" y="20729"/>
                  </a:cubicBezTo>
                  <a:cubicBezTo>
                    <a:pt x="1536" y="20717"/>
                    <a:pt x="1560" y="20669"/>
                    <a:pt x="1572" y="20657"/>
                  </a:cubicBezTo>
                  <a:cubicBezTo>
                    <a:pt x="1596" y="20657"/>
                    <a:pt x="1632" y="20657"/>
                    <a:pt x="1632" y="20669"/>
                  </a:cubicBezTo>
                  <a:cubicBezTo>
                    <a:pt x="1689" y="20775"/>
                    <a:pt x="1768" y="20792"/>
                    <a:pt x="1851" y="20792"/>
                  </a:cubicBezTo>
                  <a:cubicBezTo>
                    <a:pt x="1889" y="20792"/>
                    <a:pt x="1927" y="20788"/>
                    <a:pt x="1965" y="20788"/>
                  </a:cubicBezTo>
                  <a:cubicBezTo>
                    <a:pt x="2068" y="20788"/>
                    <a:pt x="2177" y="20783"/>
                    <a:pt x="2287" y="20783"/>
                  </a:cubicBezTo>
                  <a:cubicBezTo>
                    <a:pt x="2342" y="20783"/>
                    <a:pt x="2398" y="20784"/>
                    <a:pt x="2453" y="20788"/>
                  </a:cubicBezTo>
                  <a:cubicBezTo>
                    <a:pt x="2468" y="20793"/>
                    <a:pt x="2481" y="20796"/>
                    <a:pt x="2492" y="20796"/>
                  </a:cubicBezTo>
                  <a:cubicBezTo>
                    <a:pt x="2531" y="20796"/>
                    <a:pt x="2544" y="20764"/>
                    <a:pt x="2572" y="20717"/>
                  </a:cubicBezTo>
                  <a:cubicBezTo>
                    <a:pt x="2608" y="20657"/>
                    <a:pt x="2644" y="20610"/>
                    <a:pt x="2679" y="20550"/>
                  </a:cubicBezTo>
                  <a:close/>
                  <a:moveTo>
                    <a:pt x="9752" y="15002"/>
                  </a:moveTo>
                  <a:cubicBezTo>
                    <a:pt x="9906" y="15169"/>
                    <a:pt x="10061" y="15347"/>
                    <a:pt x="10228" y="15514"/>
                  </a:cubicBezTo>
                  <a:cubicBezTo>
                    <a:pt x="10252" y="15538"/>
                    <a:pt x="10287" y="15573"/>
                    <a:pt x="10299" y="15609"/>
                  </a:cubicBezTo>
                  <a:cubicBezTo>
                    <a:pt x="10442" y="16002"/>
                    <a:pt x="10490" y="16383"/>
                    <a:pt x="10371" y="16788"/>
                  </a:cubicBezTo>
                  <a:lnTo>
                    <a:pt x="10371" y="16800"/>
                  </a:lnTo>
                  <a:cubicBezTo>
                    <a:pt x="10359" y="17133"/>
                    <a:pt x="10204" y="17431"/>
                    <a:pt x="10061" y="17728"/>
                  </a:cubicBezTo>
                  <a:cubicBezTo>
                    <a:pt x="9966" y="17919"/>
                    <a:pt x="9823" y="18086"/>
                    <a:pt x="9716" y="18264"/>
                  </a:cubicBezTo>
                  <a:cubicBezTo>
                    <a:pt x="9668" y="18336"/>
                    <a:pt x="9656" y="18431"/>
                    <a:pt x="9609" y="18502"/>
                  </a:cubicBezTo>
                  <a:cubicBezTo>
                    <a:pt x="9549" y="18586"/>
                    <a:pt x="9478" y="18693"/>
                    <a:pt x="9406" y="18764"/>
                  </a:cubicBezTo>
                  <a:cubicBezTo>
                    <a:pt x="9002" y="19169"/>
                    <a:pt x="8585" y="19574"/>
                    <a:pt x="8180" y="19979"/>
                  </a:cubicBezTo>
                  <a:cubicBezTo>
                    <a:pt x="7978" y="20193"/>
                    <a:pt x="7775" y="20419"/>
                    <a:pt x="7585" y="20657"/>
                  </a:cubicBezTo>
                  <a:cubicBezTo>
                    <a:pt x="7394" y="20895"/>
                    <a:pt x="7204" y="21134"/>
                    <a:pt x="7025" y="21372"/>
                  </a:cubicBezTo>
                  <a:cubicBezTo>
                    <a:pt x="6966" y="21467"/>
                    <a:pt x="6930" y="21586"/>
                    <a:pt x="6858" y="21669"/>
                  </a:cubicBezTo>
                  <a:cubicBezTo>
                    <a:pt x="6728" y="21836"/>
                    <a:pt x="6751" y="22062"/>
                    <a:pt x="6608" y="22241"/>
                  </a:cubicBezTo>
                  <a:cubicBezTo>
                    <a:pt x="6597" y="22193"/>
                    <a:pt x="6597" y="22146"/>
                    <a:pt x="6561" y="22074"/>
                  </a:cubicBezTo>
                  <a:cubicBezTo>
                    <a:pt x="6561" y="22134"/>
                    <a:pt x="6549" y="22158"/>
                    <a:pt x="6549" y="22181"/>
                  </a:cubicBezTo>
                  <a:cubicBezTo>
                    <a:pt x="6620" y="22384"/>
                    <a:pt x="6501" y="22562"/>
                    <a:pt x="6442" y="22741"/>
                  </a:cubicBezTo>
                  <a:cubicBezTo>
                    <a:pt x="6406" y="22860"/>
                    <a:pt x="6347" y="22979"/>
                    <a:pt x="6335" y="23110"/>
                  </a:cubicBezTo>
                  <a:cubicBezTo>
                    <a:pt x="6311" y="23324"/>
                    <a:pt x="6263" y="23551"/>
                    <a:pt x="6275" y="23765"/>
                  </a:cubicBezTo>
                  <a:cubicBezTo>
                    <a:pt x="6287" y="23943"/>
                    <a:pt x="6370" y="24122"/>
                    <a:pt x="6454" y="24289"/>
                  </a:cubicBezTo>
                  <a:cubicBezTo>
                    <a:pt x="6573" y="24503"/>
                    <a:pt x="6716" y="24694"/>
                    <a:pt x="6858" y="24872"/>
                  </a:cubicBezTo>
                  <a:cubicBezTo>
                    <a:pt x="6989" y="25015"/>
                    <a:pt x="7156" y="25110"/>
                    <a:pt x="7323" y="25229"/>
                  </a:cubicBezTo>
                  <a:cubicBezTo>
                    <a:pt x="7454" y="25313"/>
                    <a:pt x="7573" y="25420"/>
                    <a:pt x="7704" y="25479"/>
                  </a:cubicBezTo>
                  <a:cubicBezTo>
                    <a:pt x="7906" y="25586"/>
                    <a:pt x="8097" y="25658"/>
                    <a:pt x="8299" y="25717"/>
                  </a:cubicBezTo>
                  <a:cubicBezTo>
                    <a:pt x="8484" y="25761"/>
                    <a:pt x="8678" y="25814"/>
                    <a:pt x="8865" y="25814"/>
                  </a:cubicBezTo>
                  <a:cubicBezTo>
                    <a:pt x="8883" y="25814"/>
                    <a:pt x="8900" y="25814"/>
                    <a:pt x="8918" y="25813"/>
                  </a:cubicBezTo>
                  <a:cubicBezTo>
                    <a:pt x="9252" y="25789"/>
                    <a:pt x="9597" y="25717"/>
                    <a:pt x="9895" y="25515"/>
                  </a:cubicBezTo>
                  <a:cubicBezTo>
                    <a:pt x="10109" y="25360"/>
                    <a:pt x="10311" y="25229"/>
                    <a:pt x="10538" y="25098"/>
                  </a:cubicBezTo>
                  <a:cubicBezTo>
                    <a:pt x="10728" y="24979"/>
                    <a:pt x="10799" y="24765"/>
                    <a:pt x="10954" y="24622"/>
                  </a:cubicBezTo>
                  <a:cubicBezTo>
                    <a:pt x="11097" y="24467"/>
                    <a:pt x="11276" y="24336"/>
                    <a:pt x="11442" y="24182"/>
                  </a:cubicBezTo>
                  <a:cubicBezTo>
                    <a:pt x="11490" y="24146"/>
                    <a:pt x="11561" y="24110"/>
                    <a:pt x="11609" y="24063"/>
                  </a:cubicBezTo>
                  <a:cubicBezTo>
                    <a:pt x="11675" y="24015"/>
                    <a:pt x="11746" y="23997"/>
                    <a:pt x="11816" y="23997"/>
                  </a:cubicBezTo>
                  <a:cubicBezTo>
                    <a:pt x="11886" y="23997"/>
                    <a:pt x="11954" y="24015"/>
                    <a:pt x="12014" y="24039"/>
                  </a:cubicBezTo>
                  <a:cubicBezTo>
                    <a:pt x="12073" y="24051"/>
                    <a:pt x="12133" y="24170"/>
                    <a:pt x="12145" y="24241"/>
                  </a:cubicBezTo>
                  <a:cubicBezTo>
                    <a:pt x="12169" y="24563"/>
                    <a:pt x="12169" y="24872"/>
                    <a:pt x="12073" y="25170"/>
                  </a:cubicBezTo>
                  <a:cubicBezTo>
                    <a:pt x="12038" y="25277"/>
                    <a:pt x="12073" y="25408"/>
                    <a:pt x="12026" y="25515"/>
                  </a:cubicBezTo>
                  <a:cubicBezTo>
                    <a:pt x="11978" y="25598"/>
                    <a:pt x="11978" y="25670"/>
                    <a:pt x="12026" y="25765"/>
                  </a:cubicBezTo>
                  <a:cubicBezTo>
                    <a:pt x="12073" y="25848"/>
                    <a:pt x="12085" y="25944"/>
                    <a:pt x="12145" y="26015"/>
                  </a:cubicBezTo>
                  <a:cubicBezTo>
                    <a:pt x="12157" y="26063"/>
                    <a:pt x="12228" y="26063"/>
                    <a:pt x="12312" y="26087"/>
                  </a:cubicBezTo>
                  <a:cubicBezTo>
                    <a:pt x="12243" y="26155"/>
                    <a:pt x="12191" y="26215"/>
                    <a:pt x="12102" y="26215"/>
                  </a:cubicBezTo>
                  <a:cubicBezTo>
                    <a:pt x="12083" y="26215"/>
                    <a:pt x="12061" y="26212"/>
                    <a:pt x="12038" y="26206"/>
                  </a:cubicBezTo>
                  <a:cubicBezTo>
                    <a:pt x="11871" y="26313"/>
                    <a:pt x="11728" y="26432"/>
                    <a:pt x="11561" y="26539"/>
                  </a:cubicBezTo>
                  <a:lnTo>
                    <a:pt x="11026" y="26896"/>
                  </a:lnTo>
                  <a:cubicBezTo>
                    <a:pt x="10859" y="27003"/>
                    <a:pt x="10728" y="27146"/>
                    <a:pt x="10549" y="27206"/>
                  </a:cubicBezTo>
                  <a:cubicBezTo>
                    <a:pt x="10383" y="27265"/>
                    <a:pt x="10311" y="27432"/>
                    <a:pt x="10157" y="27503"/>
                  </a:cubicBezTo>
                  <a:cubicBezTo>
                    <a:pt x="10014" y="27575"/>
                    <a:pt x="9847" y="27670"/>
                    <a:pt x="9716" y="27753"/>
                  </a:cubicBezTo>
                  <a:cubicBezTo>
                    <a:pt x="9478" y="27920"/>
                    <a:pt x="9252" y="28099"/>
                    <a:pt x="9014" y="28265"/>
                  </a:cubicBezTo>
                  <a:cubicBezTo>
                    <a:pt x="8930" y="28325"/>
                    <a:pt x="8823" y="28373"/>
                    <a:pt x="8716" y="28396"/>
                  </a:cubicBezTo>
                  <a:cubicBezTo>
                    <a:pt x="8466" y="28468"/>
                    <a:pt x="8192" y="28527"/>
                    <a:pt x="7942" y="28599"/>
                  </a:cubicBezTo>
                  <a:cubicBezTo>
                    <a:pt x="7867" y="28624"/>
                    <a:pt x="7788" y="28639"/>
                    <a:pt x="7706" y="28639"/>
                  </a:cubicBezTo>
                  <a:cubicBezTo>
                    <a:pt x="7632" y="28639"/>
                    <a:pt x="7556" y="28627"/>
                    <a:pt x="7478" y="28599"/>
                  </a:cubicBezTo>
                  <a:cubicBezTo>
                    <a:pt x="7382" y="28563"/>
                    <a:pt x="7287" y="28527"/>
                    <a:pt x="7216" y="28444"/>
                  </a:cubicBezTo>
                  <a:cubicBezTo>
                    <a:pt x="7049" y="28242"/>
                    <a:pt x="6799" y="28158"/>
                    <a:pt x="6561" y="28099"/>
                  </a:cubicBezTo>
                  <a:cubicBezTo>
                    <a:pt x="6442" y="28063"/>
                    <a:pt x="6347" y="28003"/>
                    <a:pt x="6275" y="27920"/>
                  </a:cubicBezTo>
                  <a:cubicBezTo>
                    <a:pt x="6263" y="27908"/>
                    <a:pt x="6287" y="27825"/>
                    <a:pt x="6275" y="27813"/>
                  </a:cubicBezTo>
                  <a:cubicBezTo>
                    <a:pt x="6108" y="27611"/>
                    <a:pt x="6108" y="27349"/>
                    <a:pt x="6096" y="27099"/>
                  </a:cubicBezTo>
                  <a:cubicBezTo>
                    <a:pt x="6085" y="26991"/>
                    <a:pt x="6025" y="26872"/>
                    <a:pt x="6144" y="26789"/>
                  </a:cubicBezTo>
                  <a:cubicBezTo>
                    <a:pt x="6144" y="26789"/>
                    <a:pt x="6144" y="26741"/>
                    <a:pt x="6132" y="26729"/>
                  </a:cubicBezTo>
                  <a:cubicBezTo>
                    <a:pt x="5977" y="26360"/>
                    <a:pt x="5989" y="25967"/>
                    <a:pt x="6049" y="25563"/>
                  </a:cubicBezTo>
                  <a:cubicBezTo>
                    <a:pt x="6085" y="25360"/>
                    <a:pt x="6096" y="25134"/>
                    <a:pt x="6096" y="24908"/>
                  </a:cubicBezTo>
                  <a:cubicBezTo>
                    <a:pt x="6096" y="24372"/>
                    <a:pt x="6096" y="23824"/>
                    <a:pt x="6073" y="23277"/>
                  </a:cubicBezTo>
                  <a:cubicBezTo>
                    <a:pt x="6049" y="22872"/>
                    <a:pt x="5989" y="22455"/>
                    <a:pt x="5954" y="22050"/>
                  </a:cubicBezTo>
                  <a:cubicBezTo>
                    <a:pt x="5906" y="21717"/>
                    <a:pt x="5858" y="21372"/>
                    <a:pt x="5811" y="21003"/>
                  </a:cubicBezTo>
                  <a:lnTo>
                    <a:pt x="5811" y="21003"/>
                  </a:lnTo>
                  <a:cubicBezTo>
                    <a:pt x="5844" y="21005"/>
                    <a:pt x="5877" y="21007"/>
                    <a:pt x="5909" y="21007"/>
                  </a:cubicBezTo>
                  <a:cubicBezTo>
                    <a:pt x="6273" y="21007"/>
                    <a:pt x="6533" y="20825"/>
                    <a:pt x="6763" y="20562"/>
                  </a:cubicBezTo>
                  <a:lnTo>
                    <a:pt x="6763" y="20562"/>
                  </a:lnTo>
                  <a:cubicBezTo>
                    <a:pt x="6680" y="20907"/>
                    <a:pt x="6739" y="21253"/>
                    <a:pt x="6739" y="21574"/>
                  </a:cubicBezTo>
                  <a:lnTo>
                    <a:pt x="6763" y="21574"/>
                  </a:lnTo>
                  <a:cubicBezTo>
                    <a:pt x="6763" y="21467"/>
                    <a:pt x="6751" y="21348"/>
                    <a:pt x="6763" y="21229"/>
                  </a:cubicBezTo>
                  <a:cubicBezTo>
                    <a:pt x="6787" y="21003"/>
                    <a:pt x="6799" y="20776"/>
                    <a:pt x="6847" y="20574"/>
                  </a:cubicBezTo>
                  <a:cubicBezTo>
                    <a:pt x="6858" y="20479"/>
                    <a:pt x="6942" y="20419"/>
                    <a:pt x="6989" y="20348"/>
                  </a:cubicBezTo>
                  <a:cubicBezTo>
                    <a:pt x="7001" y="20348"/>
                    <a:pt x="7025" y="20360"/>
                    <a:pt x="7037" y="20360"/>
                  </a:cubicBezTo>
                  <a:lnTo>
                    <a:pt x="7037" y="20943"/>
                  </a:lnTo>
                  <a:lnTo>
                    <a:pt x="7085" y="20943"/>
                  </a:lnTo>
                  <a:cubicBezTo>
                    <a:pt x="7097" y="20884"/>
                    <a:pt x="7109" y="20836"/>
                    <a:pt x="7109" y="20788"/>
                  </a:cubicBezTo>
                  <a:cubicBezTo>
                    <a:pt x="7120" y="20705"/>
                    <a:pt x="7144" y="20598"/>
                    <a:pt x="7120" y="20491"/>
                  </a:cubicBezTo>
                  <a:cubicBezTo>
                    <a:pt x="7097" y="20300"/>
                    <a:pt x="7204" y="20181"/>
                    <a:pt x="7299" y="20062"/>
                  </a:cubicBezTo>
                  <a:cubicBezTo>
                    <a:pt x="7466" y="19883"/>
                    <a:pt x="7632" y="19705"/>
                    <a:pt x="7775" y="19514"/>
                  </a:cubicBezTo>
                  <a:cubicBezTo>
                    <a:pt x="7930" y="19300"/>
                    <a:pt x="8097" y="19098"/>
                    <a:pt x="8216" y="18859"/>
                  </a:cubicBezTo>
                  <a:cubicBezTo>
                    <a:pt x="8347" y="18586"/>
                    <a:pt x="8430" y="18312"/>
                    <a:pt x="8537" y="18038"/>
                  </a:cubicBezTo>
                  <a:cubicBezTo>
                    <a:pt x="8668" y="17728"/>
                    <a:pt x="8704" y="17395"/>
                    <a:pt x="8716" y="17074"/>
                  </a:cubicBezTo>
                  <a:cubicBezTo>
                    <a:pt x="8716" y="16943"/>
                    <a:pt x="8752" y="16800"/>
                    <a:pt x="8752" y="16669"/>
                  </a:cubicBezTo>
                  <a:cubicBezTo>
                    <a:pt x="8752" y="16466"/>
                    <a:pt x="8478" y="16181"/>
                    <a:pt x="8263" y="16133"/>
                  </a:cubicBezTo>
                  <a:cubicBezTo>
                    <a:pt x="8835" y="15835"/>
                    <a:pt x="9347" y="15466"/>
                    <a:pt x="9752" y="15002"/>
                  </a:cubicBezTo>
                  <a:close/>
                  <a:moveTo>
                    <a:pt x="3739" y="28623"/>
                  </a:moveTo>
                  <a:lnTo>
                    <a:pt x="3739" y="28623"/>
                  </a:lnTo>
                  <a:cubicBezTo>
                    <a:pt x="3870" y="28646"/>
                    <a:pt x="4013" y="28682"/>
                    <a:pt x="4156" y="28706"/>
                  </a:cubicBezTo>
                  <a:cubicBezTo>
                    <a:pt x="4132" y="28730"/>
                    <a:pt x="4132" y="28742"/>
                    <a:pt x="4132" y="28754"/>
                  </a:cubicBezTo>
                  <a:cubicBezTo>
                    <a:pt x="4087" y="28765"/>
                    <a:pt x="4040" y="28773"/>
                    <a:pt x="3995" y="28773"/>
                  </a:cubicBezTo>
                  <a:cubicBezTo>
                    <a:pt x="3897" y="28773"/>
                    <a:pt x="3804" y="28737"/>
                    <a:pt x="3739" y="28623"/>
                  </a:cubicBezTo>
                  <a:close/>
                  <a:moveTo>
                    <a:pt x="13562" y="28765"/>
                  </a:moveTo>
                  <a:cubicBezTo>
                    <a:pt x="13574" y="28765"/>
                    <a:pt x="13621" y="28765"/>
                    <a:pt x="13621" y="28789"/>
                  </a:cubicBezTo>
                  <a:lnTo>
                    <a:pt x="14062" y="29682"/>
                  </a:lnTo>
                  <a:cubicBezTo>
                    <a:pt x="14121" y="29801"/>
                    <a:pt x="14181" y="29932"/>
                    <a:pt x="14240" y="30063"/>
                  </a:cubicBezTo>
                  <a:cubicBezTo>
                    <a:pt x="14276" y="30111"/>
                    <a:pt x="14276" y="30182"/>
                    <a:pt x="14288" y="30242"/>
                  </a:cubicBezTo>
                  <a:cubicBezTo>
                    <a:pt x="14312" y="30397"/>
                    <a:pt x="14336" y="30539"/>
                    <a:pt x="14348" y="30694"/>
                  </a:cubicBezTo>
                  <a:cubicBezTo>
                    <a:pt x="14348" y="30790"/>
                    <a:pt x="14336" y="30909"/>
                    <a:pt x="14312" y="31016"/>
                  </a:cubicBezTo>
                  <a:cubicBezTo>
                    <a:pt x="14300" y="31016"/>
                    <a:pt x="14288" y="31028"/>
                    <a:pt x="14276" y="31028"/>
                  </a:cubicBezTo>
                  <a:lnTo>
                    <a:pt x="13824" y="30587"/>
                  </a:lnTo>
                  <a:cubicBezTo>
                    <a:pt x="13716" y="30480"/>
                    <a:pt x="13574" y="30397"/>
                    <a:pt x="13502" y="30278"/>
                  </a:cubicBezTo>
                  <a:cubicBezTo>
                    <a:pt x="13359" y="30063"/>
                    <a:pt x="13276" y="29861"/>
                    <a:pt x="13359" y="29587"/>
                  </a:cubicBezTo>
                  <a:cubicBezTo>
                    <a:pt x="13455" y="29313"/>
                    <a:pt x="13502" y="29051"/>
                    <a:pt x="13562" y="28765"/>
                  </a:cubicBezTo>
                  <a:close/>
                  <a:moveTo>
                    <a:pt x="11662" y="26788"/>
                  </a:moveTo>
                  <a:cubicBezTo>
                    <a:pt x="11700" y="26788"/>
                    <a:pt x="11740" y="26808"/>
                    <a:pt x="11788" y="26860"/>
                  </a:cubicBezTo>
                  <a:cubicBezTo>
                    <a:pt x="11871" y="26956"/>
                    <a:pt x="11990" y="26980"/>
                    <a:pt x="12097" y="27063"/>
                  </a:cubicBezTo>
                  <a:cubicBezTo>
                    <a:pt x="12228" y="27158"/>
                    <a:pt x="12371" y="27253"/>
                    <a:pt x="12490" y="27361"/>
                  </a:cubicBezTo>
                  <a:cubicBezTo>
                    <a:pt x="12514" y="27372"/>
                    <a:pt x="12502" y="27444"/>
                    <a:pt x="12490" y="27480"/>
                  </a:cubicBezTo>
                  <a:cubicBezTo>
                    <a:pt x="12443" y="27551"/>
                    <a:pt x="12395" y="27622"/>
                    <a:pt x="12347" y="27682"/>
                  </a:cubicBezTo>
                  <a:cubicBezTo>
                    <a:pt x="12050" y="27444"/>
                    <a:pt x="11752" y="27218"/>
                    <a:pt x="11454" y="26980"/>
                  </a:cubicBezTo>
                  <a:lnTo>
                    <a:pt x="11430" y="27015"/>
                  </a:lnTo>
                  <a:cubicBezTo>
                    <a:pt x="11442" y="27039"/>
                    <a:pt x="11454" y="27075"/>
                    <a:pt x="11490" y="27087"/>
                  </a:cubicBezTo>
                  <a:cubicBezTo>
                    <a:pt x="11728" y="27277"/>
                    <a:pt x="11966" y="27456"/>
                    <a:pt x="12204" y="27634"/>
                  </a:cubicBezTo>
                  <a:cubicBezTo>
                    <a:pt x="12323" y="27730"/>
                    <a:pt x="12323" y="27789"/>
                    <a:pt x="12216" y="27861"/>
                  </a:cubicBezTo>
                  <a:cubicBezTo>
                    <a:pt x="12216" y="27920"/>
                    <a:pt x="12252" y="27992"/>
                    <a:pt x="12228" y="27992"/>
                  </a:cubicBezTo>
                  <a:cubicBezTo>
                    <a:pt x="12109" y="28277"/>
                    <a:pt x="12133" y="28563"/>
                    <a:pt x="12133" y="28837"/>
                  </a:cubicBezTo>
                  <a:cubicBezTo>
                    <a:pt x="12133" y="28873"/>
                    <a:pt x="12085" y="28896"/>
                    <a:pt x="12073" y="28932"/>
                  </a:cubicBezTo>
                  <a:cubicBezTo>
                    <a:pt x="12097" y="29039"/>
                    <a:pt x="12157" y="29123"/>
                    <a:pt x="12157" y="29230"/>
                  </a:cubicBezTo>
                  <a:cubicBezTo>
                    <a:pt x="12169" y="29527"/>
                    <a:pt x="12264" y="29789"/>
                    <a:pt x="12383" y="30063"/>
                  </a:cubicBezTo>
                  <a:cubicBezTo>
                    <a:pt x="12466" y="30278"/>
                    <a:pt x="12562" y="30480"/>
                    <a:pt x="12693" y="30670"/>
                  </a:cubicBezTo>
                  <a:cubicBezTo>
                    <a:pt x="12812" y="30837"/>
                    <a:pt x="12966" y="30992"/>
                    <a:pt x="13109" y="31135"/>
                  </a:cubicBezTo>
                  <a:cubicBezTo>
                    <a:pt x="13169" y="31194"/>
                    <a:pt x="13193" y="31385"/>
                    <a:pt x="13157" y="31528"/>
                  </a:cubicBezTo>
                  <a:cubicBezTo>
                    <a:pt x="13121" y="31611"/>
                    <a:pt x="13109" y="31718"/>
                    <a:pt x="13062" y="31802"/>
                  </a:cubicBezTo>
                  <a:cubicBezTo>
                    <a:pt x="12990" y="31956"/>
                    <a:pt x="12931" y="32099"/>
                    <a:pt x="12835" y="32242"/>
                  </a:cubicBezTo>
                  <a:cubicBezTo>
                    <a:pt x="12752" y="32385"/>
                    <a:pt x="12597" y="32504"/>
                    <a:pt x="12538" y="32659"/>
                  </a:cubicBezTo>
                  <a:cubicBezTo>
                    <a:pt x="12431" y="32933"/>
                    <a:pt x="12157" y="33028"/>
                    <a:pt x="11966" y="33206"/>
                  </a:cubicBezTo>
                  <a:cubicBezTo>
                    <a:pt x="11859" y="33314"/>
                    <a:pt x="11776" y="33409"/>
                    <a:pt x="11669" y="33516"/>
                  </a:cubicBezTo>
                  <a:cubicBezTo>
                    <a:pt x="11478" y="33707"/>
                    <a:pt x="11276" y="33885"/>
                    <a:pt x="11085" y="34088"/>
                  </a:cubicBezTo>
                  <a:cubicBezTo>
                    <a:pt x="11002" y="34159"/>
                    <a:pt x="10919" y="34230"/>
                    <a:pt x="10823" y="34326"/>
                  </a:cubicBezTo>
                  <a:cubicBezTo>
                    <a:pt x="10847" y="34123"/>
                    <a:pt x="10847" y="33933"/>
                    <a:pt x="10907" y="33766"/>
                  </a:cubicBezTo>
                  <a:cubicBezTo>
                    <a:pt x="11038" y="33433"/>
                    <a:pt x="10978" y="33076"/>
                    <a:pt x="10966" y="32730"/>
                  </a:cubicBezTo>
                  <a:cubicBezTo>
                    <a:pt x="10954" y="32373"/>
                    <a:pt x="10907" y="32016"/>
                    <a:pt x="10835" y="31659"/>
                  </a:cubicBezTo>
                  <a:cubicBezTo>
                    <a:pt x="10799" y="31563"/>
                    <a:pt x="10668" y="31492"/>
                    <a:pt x="10561" y="31409"/>
                  </a:cubicBezTo>
                  <a:cubicBezTo>
                    <a:pt x="10668" y="31325"/>
                    <a:pt x="10788" y="31266"/>
                    <a:pt x="10907" y="31182"/>
                  </a:cubicBezTo>
                  <a:cubicBezTo>
                    <a:pt x="11180" y="30992"/>
                    <a:pt x="11442" y="30790"/>
                    <a:pt x="11716" y="30587"/>
                  </a:cubicBezTo>
                  <a:cubicBezTo>
                    <a:pt x="11776" y="30539"/>
                    <a:pt x="11800" y="30468"/>
                    <a:pt x="11752" y="30397"/>
                  </a:cubicBezTo>
                  <a:cubicBezTo>
                    <a:pt x="11633" y="30230"/>
                    <a:pt x="11514" y="30063"/>
                    <a:pt x="11323" y="30004"/>
                  </a:cubicBezTo>
                  <a:cubicBezTo>
                    <a:pt x="11180" y="29956"/>
                    <a:pt x="11026" y="29897"/>
                    <a:pt x="10895" y="29861"/>
                  </a:cubicBezTo>
                  <a:cubicBezTo>
                    <a:pt x="10859" y="29861"/>
                    <a:pt x="10847" y="29825"/>
                    <a:pt x="10835" y="29813"/>
                  </a:cubicBezTo>
                  <a:cubicBezTo>
                    <a:pt x="10776" y="29706"/>
                    <a:pt x="10716" y="29599"/>
                    <a:pt x="10668" y="29504"/>
                  </a:cubicBezTo>
                  <a:cubicBezTo>
                    <a:pt x="10645" y="29432"/>
                    <a:pt x="10621" y="29385"/>
                    <a:pt x="10621" y="29301"/>
                  </a:cubicBezTo>
                  <a:cubicBezTo>
                    <a:pt x="10585" y="29242"/>
                    <a:pt x="10526" y="29170"/>
                    <a:pt x="10478" y="29111"/>
                  </a:cubicBezTo>
                  <a:lnTo>
                    <a:pt x="10526" y="29063"/>
                  </a:lnTo>
                  <a:cubicBezTo>
                    <a:pt x="10883" y="29301"/>
                    <a:pt x="11216" y="29527"/>
                    <a:pt x="11573" y="29766"/>
                  </a:cubicBezTo>
                  <a:cubicBezTo>
                    <a:pt x="11597" y="29754"/>
                    <a:pt x="11597" y="29730"/>
                    <a:pt x="11609" y="29718"/>
                  </a:cubicBezTo>
                  <a:cubicBezTo>
                    <a:pt x="11502" y="29647"/>
                    <a:pt x="11395" y="29587"/>
                    <a:pt x="11300" y="29516"/>
                  </a:cubicBezTo>
                  <a:cubicBezTo>
                    <a:pt x="11061" y="29349"/>
                    <a:pt x="10799" y="29182"/>
                    <a:pt x="10561" y="29004"/>
                  </a:cubicBezTo>
                  <a:cubicBezTo>
                    <a:pt x="10490" y="28944"/>
                    <a:pt x="10478" y="28682"/>
                    <a:pt x="10538" y="28587"/>
                  </a:cubicBezTo>
                  <a:cubicBezTo>
                    <a:pt x="10561" y="28551"/>
                    <a:pt x="10561" y="28504"/>
                    <a:pt x="10561" y="28456"/>
                  </a:cubicBezTo>
                  <a:cubicBezTo>
                    <a:pt x="10597" y="28230"/>
                    <a:pt x="10609" y="28027"/>
                    <a:pt x="10645" y="27801"/>
                  </a:cubicBezTo>
                  <a:cubicBezTo>
                    <a:pt x="10645" y="27722"/>
                    <a:pt x="10676" y="27633"/>
                    <a:pt x="10780" y="27633"/>
                  </a:cubicBezTo>
                  <a:cubicBezTo>
                    <a:pt x="10786" y="27633"/>
                    <a:pt x="10793" y="27634"/>
                    <a:pt x="10799" y="27634"/>
                  </a:cubicBezTo>
                  <a:cubicBezTo>
                    <a:pt x="10728" y="27563"/>
                    <a:pt x="10740" y="27539"/>
                    <a:pt x="10788" y="27432"/>
                  </a:cubicBezTo>
                  <a:cubicBezTo>
                    <a:pt x="10895" y="27218"/>
                    <a:pt x="11085" y="27182"/>
                    <a:pt x="11240" y="27063"/>
                  </a:cubicBezTo>
                  <a:cubicBezTo>
                    <a:pt x="11323" y="26980"/>
                    <a:pt x="11430" y="26944"/>
                    <a:pt x="11514" y="26860"/>
                  </a:cubicBezTo>
                  <a:cubicBezTo>
                    <a:pt x="11567" y="26820"/>
                    <a:pt x="11613" y="26788"/>
                    <a:pt x="11662" y="26788"/>
                  </a:cubicBezTo>
                  <a:close/>
                  <a:moveTo>
                    <a:pt x="11066" y="36928"/>
                  </a:moveTo>
                  <a:lnTo>
                    <a:pt x="11066" y="36928"/>
                  </a:lnTo>
                  <a:cubicBezTo>
                    <a:pt x="11068" y="36934"/>
                    <a:pt x="11070" y="36939"/>
                    <a:pt x="11073" y="36945"/>
                  </a:cubicBezTo>
                  <a:cubicBezTo>
                    <a:pt x="11075" y="36947"/>
                    <a:pt x="11077" y="36948"/>
                    <a:pt x="11079" y="36950"/>
                  </a:cubicBezTo>
                  <a:lnTo>
                    <a:pt x="11079" y="36950"/>
                  </a:lnTo>
                  <a:cubicBezTo>
                    <a:pt x="11075" y="36943"/>
                    <a:pt x="11071" y="36935"/>
                    <a:pt x="11066" y="36928"/>
                  </a:cubicBezTo>
                  <a:close/>
                  <a:moveTo>
                    <a:pt x="12645" y="0"/>
                  </a:moveTo>
                  <a:cubicBezTo>
                    <a:pt x="12347" y="0"/>
                    <a:pt x="12157" y="191"/>
                    <a:pt x="12276" y="524"/>
                  </a:cubicBezTo>
                  <a:cubicBezTo>
                    <a:pt x="12335" y="702"/>
                    <a:pt x="12383" y="905"/>
                    <a:pt x="12169" y="1048"/>
                  </a:cubicBezTo>
                  <a:cubicBezTo>
                    <a:pt x="12121" y="1072"/>
                    <a:pt x="12085" y="1119"/>
                    <a:pt x="12050" y="1167"/>
                  </a:cubicBezTo>
                  <a:cubicBezTo>
                    <a:pt x="11859" y="1417"/>
                    <a:pt x="11669" y="1655"/>
                    <a:pt x="11490" y="1905"/>
                  </a:cubicBezTo>
                  <a:cubicBezTo>
                    <a:pt x="11276" y="2215"/>
                    <a:pt x="11085" y="2536"/>
                    <a:pt x="10895" y="2846"/>
                  </a:cubicBezTo>
                  <a:cubicBezTo>
                    <a:pt x="10716" y="3131"/>
                    <a:pt x="10549" y="3405"/>
                    <a:pt x="10383" y="3691"/>
                  </a:cubicBezTo>
                  <a:cubicBezTo>
                    <a:pt x="10371" y="3691"/>
                    <a:pt x="10335" y="3679"/>
                    <a:pt x="10323" y="3679"/>
                  </a:cubicBezTo>
                  <a:cubicBezTo>
                    <a:pt x="10311" y="3512"/>
                    <a:pt x="10276" y="3346"/>
                    <a:pt x="10276" y="3191"/>
                  </a:cubicBezTo>
                  <a:cubicBezTo>
                    <a:pt x="10264" y="3131"/>
                    <a:pt x="10311" y="3048"/>
                    <a:pt x="10311" y="2977"/>
                  </a:cubicBezTo>
                  <a:cubicBezTo>
                    <a:pt x="10323" y="2631"/>
                    <a:pt x="10335" y="2310"/>
                    <a:pt x="10359" y="1965"/>
                  </a:cubicBezTo>
                  <a:cubicBezTo>
                    <a:pt x="10371" y="1834"/>
                    <a:pt x="10418" y="1715"/>
                    <a:pt x="10430" y="1584"/>
                  </a:cubicBezTo>
                  <a:cubicBezTo>
                    <a:pt x="10442" y="1464"/>
                    <a:pt x="10478" y="1298"/>
                    <a:pt x="10430" y="1203"/>
                  </a:cubicBezTo>
                  <a:cubicBezTo>
                    <a:pt x="10307" y="1004"/>
                    <a:pt x="10162" y="926"/>
                    <a:pt x="9964" y="926"/>
                  </a:cubicBezTo>
                  <a:cubicBezTo>
                    <a:pt x="9913" y="926"/>
                    <a:pt x="9858" y="931"/>
                    <a:pt x="9799" y="941"/>
                  </a:cubicBezTo>
                  <a:cubicBezTo>
                    <a:pt x="9645" y="964"/>
                    <a:pt x="9466" y="1107"/>
                    <a:pt x="9466" y="1226"/>
                  </a:cubicBezTo>
                  <a:cubicBezTo>
                    <a:pt x="9466" y="1417"/>
                    <a:pt x="9502" y="1584"/>
                    <a:pt x="9645" y="1715"/>
                  </a:cubicBezTo>
                  <a:cubicBezTo>
                    <a:pt x="9740" y="1822"/>
                    <a:pt x="9787" y="1917"/>
                    <a:pt x="9776" y="2060"/>
                  </a:cubicBezTo>
                  <a:cubicBezTo>
                    <a:pt x="9704" y="2798"/>
                    <a:pt x="9668" y="3560"/>
                    <a:pt x="9478" y="4298"/>
                  </a:cubicBezTo>
                  <a:cubicBezTo>
                    <a:pt x="9430" y="4501"/>
                    <a:pt x="9383" y="4703"/>
                    <a:pt x="9299" y="4882"/>
                  </a:cubicBezTo>
                  <a:cubicBezTo>
                    <a:pt x="9180" y="5108"/>
                    <a:pt x="9049" y="5310"/>
                    <a:pt x="8894" y="5513"/>
                  </a:cubicBezTo>
                  <a:cubicBezTo>
                    <a:pt x="8597" y="5870"/>
                    <a:pt x="8299" y="6203"/>
                    <a:pt x="8001" y="6560"/>
                  </a:cubicBezTo>
                  <a:cubicBezTo>
                    <a:pt x="7823" y="6775"/>
                    <a:pt x="7680" y="6977"/>
                    <a:pt x="7513" y="7203"/>
                  </a:cubicBezTo>
                  <a:cubicBezTo>
                    <a:pt x="7287" y="7513"/>
                    <a:pt x="7168" y="7858"/>
                    <a:pt x="7061" y="8215"/>
                  </a:cubicBezTo>
                  <a:cubicBezTo>
                    <a:pt x="6966" y="8561"/>
                    <a:pt x="6870" y="8882"/>
                    <a:pt x="6680" y="9180"/>
                  </a:cubicBezTo>
                  <a:cubicBezTo>
                    <a:pt x="6561" y="9394"/>
                    <a:pt x="6442" y="9596"/>
                    <a:pt x="6335" y="9823"/>
                  </a:cubicBezTo>
                  <a:cubicBezTo>
                    <a:pt x="6311" y="9882"/>
                    <a:pt x="6275" y="9989"/>
                    <a:pt x="6311" y="10037"/>
                  </a:cubicBezTo>
                  <a:cubicBezTo>
                    <a:pt x="6406" y="10216"/>
                    <a:pt x="6501" y="10406"/>
                    <a:pt x="6728" y="10466"/>
                  </a:cubicBezTo>
                  <a:cubicBezTo>
                    <a:pt x="6751" y="10466"/>
                    <a:pt x="6763" y="10489"/>
                    <a:pt x="6787" y="10525"/>
                  </a:cubicBezTo>
                  <a:lnTo>
                    <a:pt x="7323" y="11466"/>
                  </a:lnTo>
                  <a:cubicBezTo>
                    <a:pt x="7382" y="11549"/>
                    <a:pt x="7418" y="11644"/>
                    <a:pt x="7478" y="11728"/>
                  </a:cubicBezTo>
                  <a:cubicBezTo>
                    <a:pt x="7632" y="11942"/>
                    <a:pt x="7775" y="12144"/>
                    <a:pt x="7930" y="12335"/>
                  </a:cubicBezTo>
                  <a:cubicBezTo>
                    <a:pt x="8109" y="12573"/>
                    <a:pt x="8299" y="12835"/>
                    <a:pt x="8513" y="13049"/>
                  </a:cubicBezTo>
                  <a:cubicBezTo>
                    <a:pt x="8644" y="13204"/>
                    <a:pt x="8787" y="13323"/>
                    <a:pt x="8942" y="13454"/>
                  </a:cubicBezTo>
                  <a:cubicBezTo>
                    <a:pt x="9133" y="13621"/>
                    <a:pt x="9311" y="13764"/>
                    <a:pt x="9502" y="13930"/>
                  </a:cubicBezTo>
                  <a:cubicBezTo>
                    <a:pt x="9645" y="14061"/>
                    <a:pt x="9799" y="14168"/>
                    <a:pt x="9942" y="14299"/>
                  </a:cubicBezTo>
                  <a:cubicBezTo>
                    <a:pt x="9954" y="14335"/>
                    <a:pt x="9954" y="14407"/>
                    <a:pt x="9918" y="14442"/>
                  </a:cubicBezTo>
                  <a:cubicBezTo>
                    <a:pt x="9656" y="14752"/>
                    <a:pt x="9371" y="15049"/>
                    <a:pt x="9049" y="15300"/>
                  </a:cubicBezTo>
                  <a:cubicBezTo>
                    <a:pt x="8787" y="15490"/>
                    <a:pt x="8490" y="15657"/>
                    <a:pt x="8228" y="15823"/>
                  </a:cubicBezTo>
                  <a:cubicBezTo>
                    <a:pt x="7871" y="16050"/>
                    <a:pt x="7501" y="16228"/>
                    <a:pt x="7228" y="16550"/>
                  </a:cubicBezTo>
                  <a:cubicBezTo>
                    <a:pt x="7144" y="16669"/>
                    <a:pt x="7025" y="16764"/>
                    <a:pt x="6930" y="16859"/>
                  </a:cubicBezTo>
                  <a:cubicBezTo>
                    <a:pt x="6847" y="16966"/>
                    <a:pt x="6751" y="17074"/>
                    <a:pt x="6680" y="17193"/>
                  </a:cubicBezTo>
                  <a:cubicBezTo>
                    <a:pt x="6573" y="17324"/>
                    <a:pt x="6489" y="17478"/>
                    <a:pt x="6394" y="17621"/>
                  </a:cubicBezTo>
                  <a:cubicBezTo>
                    <a:pt x="6085" y="17205"/>
                    <a:pt x="5751" y="16835"/>
                    <a:pt x="5275" y="16657"/>
                  </a:cubicBezTo>
                  <a:cubicBezTo>
                    <a:pt x="5358" y="16502"/>
                    <a:pt x="5263" y="16264"/>
                    <a:pt x="5073" y="16181"/>
                  </a:cubicBezTo>
                  <a:cubicBezTo>
                    <a:pt x="5015" y="16155"/>
                    <a:pt x="4947" y="16143"/>
                    <a:pt x="4879" y="16143"/>
                  </a:cubicBezTo>
                  <a:cubicBezTo>
                    <a:pt x="4819" y="16143"/>
                    <a:pt x="4759" y="16152"/>
                    <a:pt x="4703" y="16169"/>
                  </a:cubicBezTo>
                  <a:cubicBezTo>
                    <a:pt x="4584" y="16192"/>
                    <a:pt x="4465" y="16300"/>
                    <a:pt x="4477" y="16466"/>
                  </a:cubicBezTo>
                  <a:cubicBezTo>
                    <a:pt x="4489" y="16550"/>
                    <a:pt x="4489" y="16645"/>
                    <a:pt x="4489" y="16728"/>
                  </a:cubicBezTo>
                  <a:cubicBezTo>
                    <a:pt x="4489" y="16776"/>
                    <a:pt x="4477" y="16835"/>
                    <a:pt x="4442" y="16847"/>
                  </a:cubicBezTo>
                  <a:cubicBezTo>
                    <a:pt x="4251" y="16943"/>
                    <a:pt x="4144" y="17097"/>
                    <a:pt x="4072" y="17300"/>
                  </a:cubicBezTo>
                  <a:cubicBezTo>
                    <a:pt x="4049" y="17371"/>
                    <a:pt x="3965" y="17443"/>
                    <a:pt x="3906" y="17514"/>
                  </a:cubicBezTo>
                  <a:cubicBezTo>
                    <a:pt x="3775" y="17788"/>
                    <a:pt x="3632" y="18038"/>
                    <a:pt x="3489" y="18288"/>
                  </a:cubicBezTo>
                  <a:cubicBezTo>
                    <a:pt x="3477" y="18288"/>
                    <a:pt x="3465" y="18276"/>
                    <a:pt x="3453" y="18276"/>
                  </a:cubicBezTo>
                  <a:cubicBezTo>
                    <a:pt x="3358" y="18086"/>
                    <a:pt x="3275" y="17871"/>
                    <a:pt x="3168" y="17633"/>
                  </a:cubicBezTo>
                  <a:lnTo>
                    <a:pt x="3168" y="17633"/>
                  </a:lnTo>
                  <a:cubicBezTo>
                    <a:pt x="3179" y="17907"/>
                    <a:pt x="3275" y="18109"/>
                    <a:pt x="3418" y="18288"/>
                  </a:cubicBezTo>
                  <a:cubicBezTo>
                    <a:pt x="3453" y="18324"/>
                    <a:pt x="3453" y="18383"/>
                    <a:pt x="3429" y="18407"/>
                  </a:cubicBezTo>
                  <a:cubicBezTo>
                    <a:pt x="3287" y="18669"/>
                    <a:pt x="3132" y="18907"/>
                    <a:pt x="3072" y="19181"/>
                  </a:cubicBezTo>
                  <a:cubicBezTo>
                    <a:pt x="3072" y="19240"/>
                    <a:pt x="3048" y="19288"/>
                    <a:pt x="3013" y="19348"/>
                  </a:cubicBezTo>
                  <a:cubicBezTo>
                    <a:pt x="2840" y="19136"/>
                    <a:pt x="2632" y="19100"/>
                    <a:pt x="2421" y="19100"/>
                  </a:cubicBezTo>
                  <a:cubicBezTo>
                    <a:pt x="2312" y="19100"/>
                    <a:pt x="2202" y="19110"/>
                    <a:pt x="2096" y="19110"/>
                  </a:cubicBezTo>
                  <a:cubicBezTo>
                    <a:pt x="1941" y="19110"/>
                    <a:pt x="1810" y="19205"/>
                    <a:pt x="1691" y="19240"/>
                  </a:cubicBezTo>
                  <a:cubicBezTo>
                    <a:pt x="1644" y="19038"/>
                    <a:pt x="1608" y="18859"/>
                    <a:pt x="1560" y="18681"/>
                  </a:cubicBezTo>
                  <a:lnTo>
                    <a:pt x="1560" y="18681"/>
                  </a:lnTo>
                  <a:cubicBezTo>
                    <a:pt x="1560" y="18681"/>
                    <a:pt x="1572" y="18693"/>
                    <a:pt x="1584" y="18693"/>
                  </a:cubicBezTo>
                  <a:cubicBezTo>
                    <a:pt x="1620" y="18645"/>
                    <a:pt x="1679" y="18609"/>
                    <a:pt x="1667" y="18562"/>
                  </a:cubicBezTo>
                  <a:cubicBezTo>
                    <a:pt x="1608" y="18276"/>
                    <a:pt x="1524" y="18014"/>
                    <a:pt x="1465" y="17728"/>
                  </a:cubicBezTo>
                  <a:cubicBezTo>
                    <a:pt x="1441" y="17633"/>
                    <a:pt x="1441" y="17550"/>
                    <a:pt x="1405" y="17455"/>
                  </a:cubicBezTo>
                  <a:cubicBezTo>
                    <a:pt x="1322" y="17205"/>
                    <a:pt x="1227" y="16954"/>
                    <a:pt x="1108" y="16716"/>
                  </a:cubicBezTo>
                  <a:cubicBezTo>
                    <a:pt x="965" y="16407"/>
                    <a:pt x="798" y="16085"/>
                    <a:pt x="632" y="15788"/>
                  </a:cubicBezTo>
                  <a:cubicBezTo>
                    <a:pt x="596" y="15692"/>
                    <a:pt x="501" y="15597"/>
                    <a:pt x="417" y="15526"/>
                  </a:cubicBezTo>
                  <a:cubicBezTo>
                    <a:pt x="215" y="15371"/>
                    <a:pt x="203" y="15335"/>
                    <a:pt x="298" y="15121"/>
                  </a:cubicBezTo>
                  <a:cubicBezTo>
                    <a:pt x="348" y="15005"/>
                    <a:pt x="479" y="14941"/>
                    <a:pt x="622" y="14941"/>
                  </a:cubicBezTo>
                  <a:cubicBezTo>
                    <a:pt x="684" y="14941"/>
                    <a:pt x="749" y="14953"/>
                    <a:pt x="810" y="14978"/>
                  </a:cubicBezTo>
                  <a:cubicBezTo>
                    <a:pt x="929" y="15014"/>
                    <a:pt x="977" y="15133"/>
                    <a:pt x="929" y="15335"/>
                  </a:cubicBezTo>
                  <a:cubicBezTo>
                    <a:pt x="917" y="15359"/>
                    <a:pt x="917" y="15407"/>
                    <a:pt x="917" y="15430"/>
                  </a:cubicBezTo>
                  <a:cubicBezTo>
                    <a:pt x="917" y="15871"/>
                    <a:pt x="1096" y="16228"/>
                    <a:pt x="1274" y="16597"/>
                  </a:cubicBezTo>
                  <a:lnTo>
                    <a:pt x="1405" y="16859"/>
                  </a:lnTo>
                  <a:cubicBezTo>
                    <a:pt x="1513" y="17038"/>
                    <a:pt x="1632" y="17193"/>
                    <a:pt x="1727" y="17371"/>
                  </a:cubicBezTo>
                  <a:cubicBezTo>
                    <a:pt x="1846" y="17574"/>
                    <a:pt x="2001" y="17788"/>
                    <a:pt x="2036" y="18038"/>
                  </a:cubicBezTo>
                  <a:cubicBezTo>
                    <a:pt x="2048" y="18109"/>
                    <a:pt x="2096" y="18169"/>
                    <a:pt x="2120" y="18252"/>
                  </a:cubicBezTo>
                  <a:cubicBezTo>
                    <a:pt x="2144" y="18276"/>
                    <a:pt x="2167" y="18288"/>
                    <a:pt x="2215" y="18324"/>
                  </a:cubicBezTo>
                  <a:cubicBezTo>
                    <a:pt x="2227" y="18264"/>
                    <a:pt x="2227" y="18228"/>
                    <a:pt x="2227" y="18205"/>
                  </a:cubicBezTo>
                  <a:cubicBezTo>
                    <a:pt x="2215" y="17871"/>
                    <a:pt x="2084" y="17597"/>
                    <a:pt x="1917" y="17312"/>
                  </a:cubicBezTo>
                  <a:cubicBezTo>
                    <a:pt x="1763" y="17038"/>
                    <a:pt x="1608" y="16764"/>
                    <a:pt x="1453" y="16490"/>
                  </a:cubicBezTo>
                  <a:cubicBezTo>
                    <a:pt x="1382" y="16371"/>
                    <a:pt x="1322" y="16252"/>
                    <a:pt x="1274" y="16121"/>
                  </a:cubicBezTo>
                  <a:cubicBezTo>
                    <a:pt x="1167" y="15847"/>
                    <a:pt x="1084" y="15597"/>
                    <a:pt x="1132" y="15300"/>
                  </a:cubicBezTo>
                  <a:cubicBezTo>
                    <a:pt x="1191" y="14990"/>
                    <a:pt x="1072" y="14776"/>
                    <a:pt x="727" y="14740"/>
                  </a:cubicBezTo>
                  <a:cubicBezTo>
                    <a:pt x="704" y="14737"/>
                    <a:pt x="681" y="14735"/>
                    <a:pt x="658" y="14735"/>
                  </a:cubicBezTo>
                  <a:cubicBezTo>
                    <a:pt x="426" y="14735"/>
                    <a:pt x="181" y="14893"/>
                    <a:pt x="84" y="15109"/>
                  </a:cubicBezTo>
                  <a:cubicBezTo>
                    <a:pt x="0" y="15300"/>
                    <a:pt x="84" y="15538"/>
                    <a:pt x="298" y="15645"/>
                  </a:cubicBezTo>
                  <a:cubicBezTo>
                    <a:pt x="358" y="15692"/>
                    <a:pt x="417" y="15728"/>
                    <a:pt x="453" y="15788"/>
                  </a:cubicBezTo>
                  <a:cubicBezTo>
                    <a:pt x="560" y="15942"/>
                    <a:pt x="655" y="16109"/>
                    <a:pt x="751" y="16264"/>
                  </a:cubicBezTo>
                  <a:cubicBezTo>
                    <a:pt x="1024" y="16681"/>
                    <a:pt x="1167" y="17145"/>
                    <a:pt x="1322" y="17609"/>
                  </a:cubicBezTo>
                  <a:cubicBezTo>
                    <a:pt x="1394" y="17859"/>
                    <a:pt x="1441" y="18133"/>
                    <a:pt x="1501" y="18395"/>
                  </a:cubicBezTo>
                  <a:lnTo>
                    <a:pt x="1501" y="18455"/>
                  </a:lnTo>
                  <a:cubicBezTo>
                    <a:pt x="1405" y="18467"/>
                    <a:pt x="1441" y="18467"/>
                    <a:pt x="1441" y="18586"/>
                  </a:cubicBezTo>
                  <a:cubicBezTo>
                    <a:pt x="1453" y="19002"/>
                    <a:pt x="1620" y="19395"/>
                    <a:pt x="1513" y="19812"/>
                  </a:cubicBezTo>
                  <a:cubicBezTo>
                    <a:pt x="1453" y="20050"/>
                    <a:pt x="1489" y="20312"/>
                    <a:pt x="1465" y="20574"/>
                  </a:cubicBezTo>
                  <a:cubicBezTo>
                    <a:pt x="1429" y="20991"/>
                    <a:pt x="1382" y="21384"/>
                    <a:pt x="1346" y="21800"/>
                  </a:cubicBezTo>
                  <a:cubicBezTo>
                    <a:pt x="1322" y="22205"/>
                    <a:pt x="1286" y="22622"/>
                    <a:pt x="1322" y="23027"/>
                  </a:cubicBezTo>
                  <a:cubicBezTo>
                    <a:pt x="1346" y="23455"/>
                    <a:pt x="1405" y="23884"/>
                    <a:pt x="1489" y="24324"/>
                  </a:cubicBezTo>
                  <a:cubicBezTo>
                    <a:pt x="1524" y="24622"/>
                    <a:pt x="1620" y="24932"/>
                    <a:pt x="1691" y="25229"/>
                  </a:cubicBezTo>
                  <a:cubicBezTo>
                    <a:pt x="1751" y="25456"/>
                    <a:pt x="1798" y="25658"/>
                    <a:pt x="1870" y="25884"/>
                  </a:cubicBezTo>
                  <a:cubicBezTo>
                    <a:pt x="1905" y="26015"/>
                    <a:pt x="1965" y="26134"/>
                    <a:pt x="2025" y="26265"/>
                  </a:cubicBezTo>
                  <a:cubicBezTo>
                    <a:pt x="2084" y="26408"/>
                    <a:pt x="2156" y="26551"/>
                    <a:pt x="2227" y="26682"/>
                  </a:cubicBezTo>
                  <a:lnTo>
                    <a:pt x="2406" y="27003"/>
                  </a:lnTo>
                  <a:cubicBezTo>
                    <a:pt x="2501" y="27146"/>
                    <a:pt x="2620" y="27301"/>
                    <a:pt x="2715" y="27444"/>
                  </a:cubicBezTo>
                  <a:cubicBezTo>
                    <a:pt x="2834" y="27611"/>
                    <a:pt x="2941" y="27753"/>
                    <a:pt x="3060" y="27908"/>
                  </a:cubicBezTo>
                  <a:cubicBezTo>
                    <a:pt x="3191" y="28087"/>
                    <a:pt x="3346" y="28265"/>
                    <a:pt x="3465" y="28456"/>
                  </a:cubicBezTo>
                  <a:cubicBezTo>
                    <a:pt x="3572" y="28634"/>
                    <a:pt x="3727" y="28742"/>
                    <a:pt x="3906" y="28825"/>
                  </a:cubicBezTo>
                  <a:cubicBezTo>
                    <a:pt x="3929" y="28838"/>
                    <a:pt x="3955" y="28843"/>
                    <a:pt x="3982" y="28843"/>
                  </a:cubicBezTo>
                  <a:cubicBezTo>
                    <a:pt x="4053" y="28843"/>
                    <a:pt x="4135" y="28810"/>
                    <a:pt x="4203" y="28801"/>
                  </a:cubicBezTo>
                  <a:cubicBezTo>
                    <a:pt x="4561" y="28730"/>
                    <a:pt x="4775" y="28492"/>
                    <a:pt x="4882" y="28158"/>
                  </a:cubicBezTo>
                  <a:cubicBezTo>
                    <a:pt x="4953" y="27932"/>
                    <a:pt x="4977" y="27694"/>
                    <a:pt x="5037" y="27456"/>
                  </a:cubicBezTo>
                  <a:cubicBezTo>
                    <a:pt x="5073" y="27480"/>
                    <a:pt x="5120" y="27503"/>
                    <a:pt x="5156" y="27539"/>
                  </a:cubicBezTo>
                  <a:cubicBezTo>
                    <a:pt x="5358" y="27718"/>
                    <a:pt x="5596" y="27777"/>
                    <a:pt x="5835" y="27837"/>
                  </a:cubicBezTo>
                  <a:cubicBezTo>
                    <a:pt x="5846" y="27837"/>
                    <a:pt x="5894" y="27837"/>
                    <a:pt x="5906" y="27813"/>
                  </a:cubicBezTo>
                  <a:cubicBezTo>
                    <a:pt x="5966" y="27777"/>
                    <a:pt x="6025" y="27730"/>
                    <a:pt x="6096" y="27682"/>
                  </a:cubicBezTo>
                  <a:cubicBezTo>
                    <a:pt x="6144" y="27789"/>
                    <a:pt x="6156" y="27908"/>
                    <a:pt x="6227" y="27980"/>
                  </a:cubicBezTo>
                  <a:cubicBezTo>
                    <a:pt x="6347" y="28111"/>
                    <a:pt x="6489" y="28218"/>
                    <a:pt x="6680" y="28265"/>
                  </a:cubicBezTo>
                  <a:cubicBezTo>
                    <a:pt x="6799" y="28289"/>
                    <a:pt x="6930" y="28337"/>
                    <a:pt x="7025" y="28432"/>
                  </a:cubicBezTo>
                  <a:cubicBezTo>
                    <a:pt x="7144" y="28551"/>
                    <a:pt x="7239" y="28634"/>
                    <a:pt x="7394" y="28706"/>
                  </a:cubicBezTo>
                  <a:cubicBezTo>
                    <a:pt x="7525" y="28765"/>
                    <a:pt x="7659" y="28789"/>
                    <a:pt x="7792" y="28789"/>
                  </a:cubicBezTo>
                  <a:cubicBezTo>
                    <a:pt x="7924" y="28789"/>
                    <a:pt x="8055" y="28765"/>
                    <a:pt x="8180" y="28730"/>
                  </a:cubicBezTo>
                  <a:cubicBezTo>
                    <a:pt x="8240" y="28708"/>
                    <a:pt x="8293" y="28698"/>
                    <a:pt x="8343" y="28698"/>
                  </a:cubicBezTo>
                  <a:cubicBezTo>
                    <a:pt x="8433" y="28698"/>
                    <a:pt x="8513" y="28732"/>
                    <a:pt x="8597" y="28801"/>
                  </a:cubicBezTo>
                  <a:cubicBezTo>
                    <a:pt x="8763" y="28920"/>
                    <a:pt x="8942" y="29051"/>
                    <a:pt x="9121" y="29158"/>
                  </a:cubicBezTo>
                  <a:cubicBezTo>
                    <a:pt x="9406" y="29325"/>
                    <a:pt x="9680" y="29456"/>
                    <a:pt x="9978" y="29587"/>
                  </a:cubicBezTo>
                  <a:cubicBezTo>
                    <a:pt x="10335" y="29754"/>
                    <a:pt x="10716" y="29897"/>
                    <a:pt x="11073" y="30063"/>
                  </a:cubicBezTo>
                  <a:cubicBezTo>
                    <a:pt x="11264" y="30158"/>
                    <a:pt x="11442" y="30242"/>
                    <a:pt x="11645" y="30349"/>
                  </a:cubicBezTo>
                  <a:cubicBezTo>
                    <a:pt x="11442" y="30516"/>
                    <a:pt x="11264" y="30659"/>
                    <a:pt x="11085" y="30790"/>
                  </a:cubicBezTo>
                  <a:cubicBezTo>
                    <a:pt x="10776" y="31016"/>
                    <a:pt x="10442" y="31218"/>
                    <a:pt x="10133" y="31444"/>
                  </a:cubicBezTo>
                  <a:cubicBezTo>
                    <a:pt x="9978" y="31552"/>
                    <a:pt x="9847" y="31671"/>
                    <a:pt x="9716" y="31778"/>
                  </a:cubicBezTo>
                  <a:cubicBezTo>
                    <a:pt x="9478" y="31968"/>
                    <a:pt x="9240" y="32171"/>
                    <a:pt x="9002" y="32373"/>
                  </a:cubicBezTo>
                  <a:lnTo>
                    <a:pt x="8823" y="32552"/>
                  </a:lnTo>
                  <a:cubicBezTo>
                    <a:pt x="8692" y="32683"/>
                    <a:pt x="8573" y="32849"/>
                    <a:pt x="8418" y="32945"/>
                  </a:cubicBezTo>
                  <a:cubicBezTo>
                    <a:pt x="8228" y="33087"/>
                    <a:pt x="8073" y="33266"/>
                    <a:pt x="7942" y="33457"/>
                  </a:cubicBezTo>
                  <a:cubicBezTo>
                    <a:pt x="7835" y="33599"/>
                    <a:pt x="7716" y="33754"/>
                    <a:pt x="7620" y="33921"/>
                  </a:cubicBezTo>
                  <a:cubicBezTo>
                    <a:pt x="7478" y="34111"/>
                    <a:pt x="7323" y="34302"/>
                    <a:pt x="7216" y="34528"/>
                  </a:cubicBezTo>
                  <a:cubicBezTo>
                    <a:pt x="7049" y="34850"/>
                    <a:pt x="6918" y="35195"/>
                    <a:pt x="6787" y="35540"/>
                  </a:cubicBezTo>
                  <a:cubicBezTo>
                    <a:pt x="6620" y="35969"/>
                    <a:pt x="6489" y="36421"/>
                    <a:pt x="6442" y="36874"/>
                  </a:cubicBezTo>
                  <a:cubicBezTo>
                    <a:pt x="6442" y="36945"/>
                    <a:pt x="6406" y="37016"/>
                    <a:pt x="6394" y="37076"/>
                  </a:cubicBezTo>
                  <a:cubicBezTo>
                    <a:pt x="6370" y="37207"/>
                    <a:pt x="6323" y="37362"/>
                    <a:pt x="6323" y="37493"/>
                  </a:cubicBezTo>
                  <a:cubicBezTo>
                    <a:pt x="6323" y="37743"/>
                    <a:pt x="6501" y="37874"/>
                    <a:pt x="6728" y="37969"/>
                  </a:cubicBezTo>
                  <a:cubicBezTo>
                    <a:pt x="6858" y="38017"/>
                    <a:pt x="7001" y="38040"/>
                    <a:pt x="7144" y="38088"/>
                  </a:cubicBezTo>
                  <a:cubicBezTo>
                    <a:pt x="7347" y="38148"/>
                    <a:pt x="7537" y="38231"/>
                    <a:pt x="7740" y="38314"/>
                  </a:cubicBezTo>
                  <a:cubicBezTo>
                    <a:pt x="7823" y="38338"/>
                    <a:pt x="7918" y="38398"/>
                    <a:pt x="8001" y="38410"/>
                  </a:cubicBezTo>
                  <a:cubicBezTo>
                    <a:pt x="8206" y="38420"/>
                    <a:pt x="8420" y="38448"/>
                    <a:pt x="8627" y="38448"/>
                  </a:cubicBezTo>
                  <a:cubicBezTo>
                    <a:pt x="8661" y="38448"/>
                    <a:pt x="8695" y="38447"/>
                    <a:pt x="8728" y="38445"/>
                  </a:cubicBezTo>
                  <a:cubicBezTo>
                    <a:pt x="9133" y="38421"/>
                    <a:pt x="9537" y="38398"/>
                    <a:pt x="9942" y="38362"/>
                  </a:cubicBezTo>
                  <a:cubicBezTo>
                    <a:pt x="10002" y="38362"/>
                    <a:pt x="10073" y="38398"/>
                    <a:pt x="10133" y="38398"/>
                  </a:cubicBezTo>
                  <a:cubicBezTo>
                    <a:pt x="10299" y="38386"/>
                    <a:pt x="10442" y="38350"/>
                    <a:pt x="10609" y="38338"/>
                  </a:cubicBezTo>
                  <a:cubicBezTo>
                    <a:pt x="10658" y="38330"/>
                    <a:pt x="10707" y="38327"/>
                    <a:pt x="10755" y="38327"/>
                  </a:cubicBezTo>
                  <a:cubicBezTo>
                    <a:pt x="10938" y="38327"/>
                    <a:pt x="11114" y="38373"/>
                    <a:pt x="11296" y="38373"/>
                  </a:cubicBezTo>
                  <a:cubicBezTo>
                    <a:pt x="11344" y="38373"/>
                    <a:pt x="11393" y="38370"/>
                    <a:pt x="11442" y="38362"/>
                  </a:cubicBezTo>
                  <a:cubicBezTo>
                    <a:pt x="11800" y="38314"/>
                    <a:pt x="12157" y="38350"/>
                    <a:pt x="12514" y="38231"/>
                  </a:cubicBezTo>
                  <a:cubicBezTo>
                    <a:pt x="12716" y="38171"/>
                    <a:pt x="12931" y="38136"/>
                    <a:pt x="13133" y="38040"/>
                  </a:cubicBezTo>
                  <a:cubicBezTo>
                    <a:pt x="13490" y="37898"/>
                    <a:pt x="13836" y="37695"/>
                    <a:pt x="14240" y="37671"/>
                  </a:cubicBezTo>
                  <a:cubicBezTo>
                    <a:pt x="14669" y="37636"/>
                    <a:pt x="15086" y="37576"/>
                    <a:pt x="15514" y="37552"/>
                  </a:cubicBezTo>
                  <a:cubicBezTo>
                    <a:pt x="15800" y="37540"/>
                    <a:pt x="16098" y="37540"/>
                    <a:pt x="16395" y="37517"/>
                  </a:cubicBezTo>
                  <a:cubicBezTo>
                    <a:pt x="16443" y="37517"/>
                    <a:pt x="16467" y="37481"/>
                    <a:pt x="16514" y="37457"/>
                  </a:cubicBezTo>
                  <a:cubicBezTo>
                    <a:pt x="16395" y="37397"/>
                    <a:pt x="16312" y="37362"/>
                    <a:pt x="16205" y="37362"/>
                  </a:cubicBezTo>
                  <a:cubicBezTo>
                    <a:pt x="15989" y="37347"/>
                    <a:pt x="15778" y="37336"/>
                    <a:pt x="15567" y="37336"/>
                  </a:cubicBezTo>
                  <a:cubicBezTo>
                    <a:pt x="15265" y="37336"/>
                    <a:pt x="14965" y="37358"/>
                    <a:pt x="14657" y="37421"/>
                  </a:cubicBezTo>
                  <a:cubicBezTo>
                    <a:pt x="14467" y="37445"/>
                    <a:pt x="14264" y="37433"/>
                    <a:pt x="14074" y="37469"/>
                  </a:cubicBezTo>
                  <a:cubicBezTo>
                    <a:pt x="13883" y="37517"/>
                    <a:pt x="13669" y="37612"/>
                    <a:pt x="13478" y="37683"/>
                  </a:cubicBezTo>
                  <a:cubicBezTo>
                    <a:pt x="13335" y="37743"/>
                    <a:pt x="13181" y="37802"/>
                    <a:pt x="13050" y="37862"/>
                  </a:cubicBezTo>
                  <a:cubicBezTo>
                    <a:pt x="12704" y="38005"/>
                    <a:pt x="12359" y="38112"/>
                    <a:pt x="12002" y="38148"/>
                  </a:cubicBezTo>
                  <a:cubicBezTo>
                    <a:pt x="11879" y="38156"/>
                    <a:pt x="11752" y="38159"/>
                    <a:pt x="11624" y="38159"/>
                  </a:cubicBezTo>
                  <a:cubicBezTo>
                    <a:pt x="11483" y="38159"/>
                    <a:pt x="11341" y="38156"/>
                    <a:pt x="11197" y="38156"/>
                  </a:cubicBezTo>
                  <a:cubicBezTo>
                    <a:pt x="11116" y="38156"/>
                    <a:pt x="11035" y="38157"/>
                    <a:pt x="10954" y="38159"/>
                  </a:cubicBezTo>
                  <a:cubicBezTo>
                    <a:pt x="10180" y="38183"/>
                    <a:pt x="9383" y="38219"/>
                    <a:pt x="8609" y="38231"/>
                  </a:cubicBezTo>
                  <a:cubicBezTo>
                    <a:pt x="8418" y="38231"/>
                    <a:pt x="8228" y="38219"/>
                    <a:pt x="8037" y="38171"/>
                  </a:cubicBezTo>
                  <a:cubicBezTo>
                    <a:pt x="7835" y="38112"/>
                    <a:pt x="7680" y="38005"/>
                    <a:pt x="7478" y="37945"/>
                  </a:cubicBezTo>
                  <a:cubicBezTo>
                    <a:pt x="7275" y="37886"/>
                    <a:pt x="7061" y="37850"/>
                    <a:pt x="6858" y="37790"/>
                  </a:cubicBezTo>
                  <a:cubicBezTo>
                    <a:pt x="6573" y="37695"/>
                    <a:pt x="6454" y="37505"/>
                    <a:pt x="6513" y="37219"/>
                  </a:cubicBezTo>
                  <a:cubicBezTo>
                    <a:pt x="6573" y="37207"/>
                    <a:pt x="6620" y="37207"/>
                    <a:pt x="6692" y="37195"/>
                  </a:cubicBezTo>
                  <a:cubicBezTo>
                    <a:pt x="6513" y="37005"/>
                    <a:pt x="6561" y="36790"/>
                    <a:pt x="6608" y="36612"/>
                  </a:cubicBezTo>
                  <a:cubicBezTo>
                    <a:pt x="6692" y="36266"/>
                    <a:pt x="6799" y="35909"/>
                    <a:pt x="6918" y="35564"/>
                  </a:cubicBezTo>
                  <a:cubicBezTo>
                    <a:pt x="7001" y="35314"/>
                    <a:pt x="7097" y="35064"/>
                    <a:pt x="7228" y="34838"/>
                  </a:cubicBezTo>
                  <a:cubicBezTo>
                    <a:pt x="7406" y="34528"/>
                    <a:pt x="7597" y="34230"/>
                    <a:pt x="7811" y="33933"/>
                  </a:cubicBezTo>
                  <a:cubicBezTo>
                    <a:pt x="7990" y="33683"/>
                    <a:pt x="8168" y="33433"/>
                    <a:pt x="8371" y="33183"/>
                  </a:cubicBezTo>
                  <a:cubicBezTo>
                    <a:pt x="8573" y="32980"/>
                    <a:pt x="8787" y="32790"/>
                    <a:pt x="9002" y="32587"/>
                  </a:cubicBezTo>
                  <a:cubicBezTo>
                    <a:pt x="9240" y="32385"/>
                    <a:pt x="9478" y="32194"/>
                    <a:pt x="9740" y="31968"/>
                  </a:cubicBezTo>
                  <a:lnTo>
                    <a:pt x="9740" y="31968"/>
                  </a:lnTo>
                  <a:cubicBezTo>
                    <a:pt x="9728" y="32040"/>
                    <a:pt x="9740" y="32135"/>
                    <a:pt x="9716" y="32147"/>
                  </a:cubicBezTo>
                  <a:cubicBezTo>
                    <a:pt x="9549" y="32218"/>
                    <a:pt x="9680" y="32337"/>
                    <a:pt x="9668" y="32433"/>
                  </a:cubicBezTo>
                  <a:cubicBezTo>
                    <a:pt x="9668" y="32468"/>
                    <a:pt x="9704" y="32528"/>
                    <a:pt x="9704" y="32575"/>
                  </a:cubicBezTo>
                  <a:cubicBezTo>
                    <a:pt x="9704" y="33064"/>
                    <a:pt x="9740" y="33564"/>
                    <a:pt x="9656" y="34052"/>
                  </a:cubicBezTo>
                  <a:cubicBezTo>
                    <a:pt x="9609" y="34302"/>
                    <a:pt x="9609" y="34540"/>
                    <a:pt x="9561" y="34790"/>
                  </a:cubicBezTo>
                  <a:cubicBezTo>
                    <a:pt x="9549" y="34945"/>
                    <a:pt x="9490" y="35088"/>
                    <a:pt x="9442" y="35231"/>
                  </a:cubicBezTo>
                  <a:cubicBezTo>
                    <a:pt x="9418" y="35314"/>
                    <a:pt x="9371" y="35409"/>
                    <a:pt x="9323" y="35492"/>
                  </a:cubicBezTo>
                  <a:cubicBezTo>
                    <a:pt x="9311" y="35528"/>
                    <a:pt x="9323" y="35564"/>
                    <a:pt x="9299" y="35600"/>
                  </a:cubicBezTo>
                  <a:cubicBezTo>
                    <a:pt x="9180" y="35719"/>
                    <a:pt x="9073" y="35838"/>
                    <a:pt x="8942" y="35945"/>
                  </a:cubicBezTo>
                  <a:cubicBezTo>
                    <a:pt x="8704" y="36124"/>
                    <a:pt x="8466" y="36266"/>
                    <a:pt x="8240" y="36445"/>
                  </a:cubicBezTo>
                  <a:cubicBezTo>
                    <a:pt x="8216" y="36457"/>
                    <a:pt x="8228" y="36540"/>
                    <a:pt x="8216" y="36600"/>
                  </a:cubicBezTo>
                  <a:lnTo>
                    <a:pt x="8347" y="36600"/>
                  </a:lnTo>
                  <a:cubicBezTo>
                    <a:pt x="8406" y="36576"/>
                    <a:pt x="8466" y="36552"/>
                    <a:pt x="8525" y="36552"/>
                  </a:cubicBezTo>
                  <a:cubicBezTo>
                    <a:pt x="9025" y="36576"/>
                    <a:pt x="9549" y="36612"/>
                    <a:pt x="10061" y="36635"/>
                  </a:cubicBezTo>
                  <a:cubicBezTo>
                    <a:pt x="10371" y="36659"/>
                    <a:pt x="10680" y="36683"/>
                    <a:pt x="10930" y="36695"/>
                  </a:cubicBezTo>
                  <a:cubicBezTo>
                    <a:pt x="10979" y="36777"/>
                    <a:pt x="11023" y="36854"/>
                    <a:pt x="11066" y="36928"/>
                  </a:cubicBezTo>
                  <a:lnTo>
                    <a:pt x="11066" y="36928"/>
                  </a:lnTo>
                  <a:cubicBezTo>
                    <a:pt x="11060" y="36909"/>
                    <a:pt x="11056" y="36889"/>
                    <a:pt x="11038" y="36862"/>
                  </a:cubicBezTo>
                  <a:cubicBezTo>
                    <a:pt x="11073" y="36850"/>
                    <a:pt x="11085" y="36850"/>
                    <a:pt x="11121" y="36850"/>
                  </a:cubicBezTo>
                  <a:cubicBezTo>
                    <a:pt x="11180" y="36850"/>
                    <a:pt x="11240" y="36874"/>
                    <a:pt x="11264" y="36874"/>
                  </a:cubicBezTo>
                  <a:cubicBezTo>
                    <a:pt x="11311" y="36981"/>
                    <a:pt x="11359" y="37076"/>
                    <a:pt x="11395" y="37195"/>
                  </a:cubicBezTo>
                  <a:cubicBezTo>
                    <a:pt x="11267" y="37102"/>
                    <a:pt x="11162" y="37020"/>
                    <a:pt x="11079" y="36950"/>
                  </a:cubicBezTo>
                  <a:lnTo>
                    <a:pt x="11079" y="36950"/>
                  </a:lnTo>
                  <a:cubicBezTo>
                    <a:pt x="11168" y="37104"/>
                    <a:pt x="11249" y="37245"/>
                    <a:pt x="11335" y="37386"/>
                  </a:cubicBezTo>
                  <a:cubicBezTo>
                    <a:pt x="11371" y="37445"/>
                    <a:pt x="11407" y="37517"/>
                    <a:pt x="11466" y="37528"/>
                  </a:cubicBezTo>
                  <a:cubicBezTo>
                    <a:pt x="11672" y="37600"/>
                    <a:pt x="11868" y="37717"/>
                    <a:pt x="12079" y="37717"/>
                  </a:cubicBezTo>
                  <a:cubicBezTo>
                    <a:pt x="12112" y="37717"/>
                    <a:pt x="12146" y="37714"/>
                    <a:pt x="12181" y="37707"/>
                  </a:cubicBezTo>
                  <a:cubicBezTo>
                    <a:pt x="12478" y="37671"/>
                    <a:pt x="12776" y="37624"/>
                    <a:pt x="13074" y="37564"/>
                  </a:cubicBezTo>
                  <a:cubicBezTo>
                    <a:pt x="13133" y="37552"/>
                    <a:pt x="13193" y="37528"/>
                    <a:pt x="13240" y="37493"/>
                  </a:cubicBezTo>
                  <a:cubicBezTo>
                    <a:pt x="13419" y="37338"/>
                    <a:pt x="13609" y="37171"/>
                    <a:pt x="13788" y="37028"/>
                  </a:cubicBezTo>
                  <a:cubicBezTo>
                    <a:pt x="13907" y="36933"/>
                    <a:pt x="14002" y="36838"/>
                    <a:pt x="14002" y="36671"/>
                  </a:cubicBezTo>
                  <a:cubicBezTo>
                    <a:pt x="14002" y="36635"/>
                    <a:pt x="14014" y="36624"/>
                    <a:pt x="14014" y="36612"/>
                  </a:cubicBezTo>
                  <a:cubicBezTo>
                    <a:pt x="14074" y="36433"/>
                    <a:pt x="14145" y="36266"/>
                    <a:pt x="14205" y="36088"/>
                  </a:cubicBezTo>
                  <a:cubicBezTo>
                    <a:pt x="14252" y="35957"/>
                    <a:pt x="14288" y="35826"/>
                    <a:pt x="14312" y="35683"/>
                  </a:cubicBezTo>
                  <a:cubicBezTo>
                    <a:pt x="14324" y="35647"/>
                    <a:pt x="14348" y="35588"/>
                    <a:pt x="14371" y="35552"/>
                  </a:cubicBezTo>
                  <a:cubicBezTo>
                    <a:pt x="14502" y="35409"/>
                    <a:pt x="14645" y="35254"/>
                    <a:pt x="14788" y="35111"/>
                  </a:cubicBezTo>
                  <a:cubicBezTo>
                    <a:pt x="14967" y="34933"/>
                    <a:pt x="15157" y="34766"/>
                    <a:pt x="15336" y="34588"/>
                  </a:cubicBezTo>
                  <a:cubicBezTo>
                    <a:pt x="15550" y="34361"/>
                    <a:pt x="15752" y="34123"/>
                    <a:pt x="15967" y="33885"/>
                  </a:cubicBezTo>
                  <a:cubicBezTo>
                    <a:pt x="16110" y="33730"/>
                    <a:pt x="16253" y="33552"/>
                    <a:pt x="16395" y="33385"/>
                  </a:cubicBezTo>
                  <a:cubicBezTo>
                    <a:pt x="16503" y="33266"/>
                    <a:pt x="16610" y="33159"/>
                    <a:pt x="16693" y="33052"/>
                  </a:cubicBezTo>
                  <a:cubicBezTo>
                    <a:pt x="16800" y="32921"/>
                    <a:pt x="16919" y="32802"/>
                    <a:pt x="16919" y="32611"/>
                  </a:cubicBezTo>
                  <a:cubicBezTo>
                    <a:pt x="16919" y="32516"/>
                    <a:pt x="16943" y="32409"/>
                    <a:pt x="17003" y="32337"/>
                  </a:cubicBezTo>
                  <a:cubicBezTo>
                    <a:pt x="17049" y="32281"/>
                    <a:pt x="17118" y="32196"/>
                    <a:pt x="17202" y="32196"/>
                  </a:cubicBezTo>
                  <a:cubicBezTo>
                    <a:pt x="17226" y="32196"/>
                    <a:pt x="17251" y="32203"/>
                    <a:pt x="17276" y="32218"/>
                  </a:cubicBezTo>
                  <a:cubicBezTo>
                    <a:pt x="17384" y="32290"/>
                    <a:pt x="17479" y="32385"/>
                    <a:pt x="17538" y="32492"/>
                  </a:cubicBezTo>
                  <a:cubicBezTo>
                    <a:pt x="17646" y="32695"/>
                    <a:pt x="17562" y="32909"/>
                    <a:pt x="17348" y="32968"/>
                  </a:cubicBezTo>
                  <a:cubicBezTo>
                    <a:pt x="17157" y="33028"/>
                    <a:pt x="17050" y="33171"/>
                    <a:pt x="16919" y="33290"/>
                  </a:cubicBezTo>
                  <a:cubicBezTo>
                    <a:pt x="16753" y="33457"/>
                    <a:pt x="16610" y="33647"/>
                    <a:pt x="16455" y="33826"/>
                  </a:cubicBezTo>
                  <a:cubicBezTo>
                    <a:pt x="16276" y="34040"/>
                    <a:pt x="16110" y="34230"/>
                    <a:pt x="15955" y="34445"/>
                  </a:cubicBezTo>
                  <a:cubicBezTo>
                    <a:pt x="15800" y="34623"/>
                    <a:pt x="15693" y="34826"/>
                    <a:pt x="15550" y="34992"/>
                  </a:cubicBezTo>
                  <a:cubicBezTo>
                    <a:pt x="15360" y="35219"/>
                    <a:pt x="15133" y="35433"/>
                    <a:pt x="14919" y="35659"/>
                  </a:cubicBezTo>
                  <a:cubicBezTo>
                    <a:pt x="14883" y="35707"/>
                    <a:pt x="14883" y="35778"/>
                    <a:pt x="14859" y="35838"/>
                  </a:cubicBezTo>
                  <a:cubicBezTo>
                    <a:pt x="14907" y="35838"/>
                    <a:pt x="14955" y="35826"/>
                    <a:pt x="15002" y="35826"/>
                  </a:cubicBezTo>
                  <a:lnTo>
                    <a:pt x="15074" y="35826"/>
                  </a:lnTo>
                  <a:cubicBezTo>
                    <a:pt x="15264" y="35826"/>
                    <a:pt x="15455" y="35826"/>
                    <a:pt x="15633" y="35790"/>
                  </a:cubicBezTo>
                  <a:cubicBezTo>
                    <a:pt x="15955" y="35743"/>
                    <a:pt x="16253" y="35707"/>
                    <a:pt x="16550" y="35612"/>
                  </a:cubicBezTo>
                  <a:cubicBezTo>
                    <a:pt x="16848" y="35528"/>
                    <a:pt x="17122" y="35373"/>
                    <a:pt x="17419" y="35254"/>
                  </a:cubicBezTo>
                  <a:cubicBezTo>
                    <a:pt x="17515" y="35219"/>
                    <a:pt x="17598" y="35183"/>
                    <a:pt x="17693" y="35123"/>
                  </a:cubicBezTo>
                  <a:cubicBezTo>
                    <a:pt x="17919" y="34981"/>
                    <a:pt x="18134" y="34814"/>
                    <a:pt x="18360" y="34683"/>
                  </a:cubicBezTo>
                  <a:cubicBezTo>
                    <a:pt x="18693" y="34480"/>
                    <a:pt x="19050" y="34302"/>
                    <a:pt x="19372" y="34111"/>
                  </a:cubicBezTo>
                  <a:cubicBezTo>
                    <a:pt x="19467" y="34064"/>
                    <a:pt x="19551" y="33992"/>
                    <a:pt x="19610" y="33921"/>
                  </a:cubicBezTo>
                  <a:cubicBezTo>
                    <a:pt x="19705" y="33802"/>
                    <a:pt x="19765" y="33647"/>
                    <a:pt x="19836" y="33516"/>
                  </a:cubicBezTo>
                  <a:cubicBezTo>
                    <a:pt x="19882" y="33432"/>
                    <a:pt x="19962" y="33383"/>
                    <a:pt x="20044" y="33383"/>
                  </a:cubicBezTo>
                  <a:cubicBezTo>
                    <a:pt x="20091" y="33383"/>
                    <a:pt x="20139" y="33398"/>
                    <a:pt x="20182" y="33433"/>
                  </a:cubicBezTo>
                  <a:cubicBezTo>
                    <a:pt x="20265" y="33492"/>
                    <a:pt x="20324" y="33587"/>
                    <a:pt x="20384" y="33695"/>
                  </a:cubicBezTo>
                  <a:cubicBezTo>
                    <a:pt x="20420" y="33742"/>
                    <a:pt x="20444" y="33802"/>
                    <a:pt x="20432" y="33849"/>
                  </a:cubicBezTo>
                  <a:cubicBezTo>
                    <a:pt x="20372" y="34052"/>
                    <a:pt x="20217" y="34195"/>
                    <a:pt x="20027" y="34290"/>
                  </a:cubicBezTo>
                  <a:cubicBezTo>
                    <a:pt x="19920" y="34338"/>
                    <a:pt x="19801" y="34349"/>
                    <a:pt x="19705" y="34385"/>
                  </a:cubicBezTo>
                  <a:cubicBezTo>
                    <a:pt x="19479" y="34421"/>
                    <a:pt x="19324" y="34600"/>
                    <a:pt x="19134" y="34719"/>
                  </a:cubicBezTo>
                  <a:cubicBezTo>
                    <a:pt x="18848" y="34885"/>
                    <a:pt x="18550" y="35076"/>
                    <a:pt x="18277" y="35254"/>
                  </a:cubicBezTo>
                  <a:cubicBezTo>
                    <a:pt x="17991" y="35433"/>
                    <a:pt x="17717" y="35600"/>
                    <a:pt x="17443" y="35766"/>
                  </a:cubicBezTo>
                  <a:cubicBezTo>
                    <a:pt x="17241" y="35873"/>
                    <a:pt x="17038" y="35969"/>
                    <a:pt x="16824" y="36076"/>
                  </a:cubicBezTo>
                  <a:cubicBezTo>
                    <a:pt x="16622" y="36183"/>
                    <a:pt x="16395" y="36302"/>
                    <a:pt x="16193" y="36433"/>
                  </a:cubicBezTo>
                  <a:cubicBezTo>
                    <a:pt x="16102" y="36484"/>
                    <a:pt x="16020" y="36560"/>
                    <a:pt x="15917" y="36560"/>
                  </a:cubicBezTo>
                  <a:cubicBezTo>
                    <a:pt x="15898" y="36560"/>
                    <a:pt x="15879" y="36558"/>
                    <a:pt x="15860" y="36552"/>
                  </a:cubicBezTo>
                  <a:cubicBezTo>
                    <a:pt x="15857" y="36551"/>
                    <a:pt x="15855" y="36551"/>
                    <a:pt x="15853" y="36551"/>
                  </a:cubicBezTo>
                  <a:cubicBezTo>
                    <a:pt x="15827" y="36551"/>
                    <a:pt x="15785" y="36601"/>
                    <a:pt x="15752" y="36612"/>
                  </a:cubicBezTo>
                  <a:cubicBezTo>
                    <a:pt x="15788" y="36659"/>
                    <a:pt x="15800" y="36707"/>
                    <a:pt x="15836" y="36719"/>
                  </a:cubicBezTo>
                  <a:cubicBezTo>
                    <a:pt x="15872" y="36743"/>
                    <a:pt x="15955" y="36743"/>
                    <a:pt x="16014" y="36766"/>
                  </a:cubicBezTo>
                  <a:cubicBezTo>
                    <a:pt x="16217" y="36802"/>
                    <a:pt x="16407" y="36862"/>
                    <a:pt x="16622" y="36909"/>
                  </a:cubicBezTo>
                  <a:lnTo>
                    <a:pt x="17955" y="37136"/>
                  </a:lnTo>
                  <a:cubicBezTo>
                    <a:pt x="17979" y="37136"/>
                    <a:pt x="17997" y="37141"/>
                    <a:pt x="18014" y="37141"/>
                  </a:cubicBezTo>
                  <a:cubicBezTo>
                    <a:pt x="18023" y="37141"/>
                    <a:pt x="18031" y="37140"/>
                    <a:pt x="18038" y="37136"/>
                  </a:cubicBezTo>
                  <a:cubicBezTo>
                    <a:pt x="18158" y="37088"/>
                    <a:pt x="18253" y="37040"/>
                    <a:pt x="18372" y="36981"/>
                  </a:cubicBezTo>
                  <a:cubicBezTo>
                    <a:pt x="18419" y="36963"/>
                    <a:pt x="18463" y="36953"/>
                    <a:pt x="18505" y="36953"/>
                  </a:cubicBezTo>
                  <a:cubicBezTo>
                    <a:pt x="18598" y="36953"/>
                    <a:pt x="18679" y="37001"/>
                    <a:pt x="18753" y="37100"/>
                  </a:cubicBezTo>
                  <a:cubicBezTo>
                    <a:pt x="18836" y="37219"/>
                    <a:pt x="18836" y="37338"/>
                    <a:pt x="18729" y="37445"/>
                  </a:cubicBezTo>
                  <a:cubicBezTo>
                    <a:pt x="18639" y="37542"/>
                    <a:pt x="18528" y="37591"/>
                    <a:pt x="18412" y="37591"/>
                  </a:cubicBezTo>
                  <a:cubicBezTo>
                    <a:pt x="18328" y="37591"/>
                    <a:pt x="18242" y="37566"/>
                    <a:pt x="18158" y="37517"/>
                  </a:cubicBezTo>
                  <a:cubicBezTo>
                    <a:pt x="18068" y="37467"/>
                    <a:pt x="17979" y="37442"/>
                    <a:pt x="17876" y="37442"/>
                  </a:cubicBezTo>
                  <a:cubicBezTo>
                    <a:pt x="17855" y="37442"/>
                    <a:pt x="17834" y="37443"/>
                    <a:pt x="17812" y="37445"/>
                  </a:cubicBezTo>
                  <a:cubicBezTo>
                    <a:pt x="17705" y="37451"/>
                    <a:pt x="17601" y="37451"/>
                    <a:pt x="17497" y="37451"/>
                  </a:cubicBezTo>
                  <a:cubicBezTo>
                    <a:pt x="17393" y="37451"/>
                    <a:pt x="17288" y="37451"/>
                    <a:pt x="17181" y="37457"/>
                  </a:cubicBezTo>
                  <a:cubicBezTo>
                    <a:pt x="16991" y="37481"/>
                    <a:pt x="16800" y="37517"/>
                    <a:pt x="16610" y="37552"/>
                  </a:cubicBezTo>
                  <a:cubicBezTo>
                    <a:pt x="16586" y="37552"/>
                    <a:pt x="16574" y="37600"/>
                    <a:pt x="16562" y="37624"/>
                  </a:cubicBezTo>
                  <a:cubicBezTo>
                    <a:pt x="16574" y="37636"/>
                    <a:pt x="16610" y="37659"/>
                    <a:pt x="16634" y="37659"/>
                  </a:cubicBezTo>
                  <a:cubicBezTo>
                    <a:pt x="16788" y="37636"/>
                    <a:pt x="16931" y="37624"/>
                    <a:pt x="17086" y="37624"/>
                  </a:cubicBezTo>
                  <a:cubicBezTo>
                    <a:pt x="17270" y="37634"/>
                    <a:pt x="17472" y="37662"/>
                    <a:pt x="17669" y="37662"/>
                  </a:cubicBezTo>
                  <a:cubicBezTo>
                    <a:pt x="17701" y="37662"/>
                    <a:pt x="17733" y="37661"/>
                    <a:pt x="17765" y="37659"/>
                  </a:cubicBezTo>
                  <a:cubicBezTo>
                    <a:pt x="17797" y="37654"/>
                    <a:pt x="17828" y="37652"/>
                    <a:pt x="17858" y="37652"/>
                  </a:cubicBezTo>
                  <a:cubicBezTo>
                    <a:pt x="17973" y="37652"/>
                    <a:pt x="18073" y="37686"/>
                    <a:pt x="18158" y="37743"/>
                  </a:cubicBezTo>
                  <a:cubicBezTo>
                    <a:pt x="18227" y="37799"/>
                    <a:pt x="18289" y="37822"/>
                    <a:pt x="18349" y="37822"/>
                  </a:cubicBezTo>
                  <a:cubicBezTo>
                    <a:pt x="18392" y="37822"/>
                    <a:pt x="18435" y="37810"/>
                    <a:pt x="18479" y="37790"/>
                  </a:cubicBezTo>
                  <a:cubicBezTo>
                    <a:pt x="18634" y="37719"/>
                    <a:pt x="18753" y="37624"/>
                    <a:pt x="18884" y="37517"/>
                  </a:cubicBezTo>
                  <a:cubicBezTo>
                    <a:pt x="18991" y="37433"/>
                    <a:pt x="19003" y="37302"/>
                    <a:pt x="18991" y="37159"/>
                  </a:cubicBezTo>
                  <a:cubicBezTo>
                    <a:pt x="18967" y="37028"/>
                    <a:pt x="18908" y="36921"/>
                    <a:pt x="18836" y="36838"/>
                  </a:cubicBezTo>
                  <a:cubicBezTo>
                    <a:pt x="18760" y="36747"/>
                    <a:pt x="18671" y="36706"/>
                    <a:pt x="18577" y="36706"/>
                  </a:cubicBezTo>
                  <a:cubicBezTo>
                    <a:pt x="18510" y="36706"/>
                    <a:pt x="18441" y="36727"/>
                    <a:pt x="18372" y="36766"/>
                  </a:cubicBezTo>
                  <a:cubicBezTo>
                    <a:pt x="18248" y="36843"/>
                    <a:pt x="18109" y="36911"/>
                    <a:pt x="17955" y="36911"/>
                  </a:cubicBezTo>
                  <a:cubicBezTo>
                    <a:pt x="17916" y="36911"/>
                    <a:pt x="17877" y="36907"/>
                    <a:pt x="17836" y="36897"/>
                  </a:cubicBezTo>
                  <a:cubicBezTo>
                    <a:pt x="17753" y="36886"/>
                    <a:pt x="17657" y="36850"/>
                    <a:pt x="17574" y="36838"/>
                  </a:cubicBezTo>
                  <a:cubicBezTo>
                    <a:pt x="17205" y="36790"/>
                    <a:pt x="16812" y="36731"/>
                    <a:pt x="16443" y="36671"/>
                  </a:cubicBezTo>
                  <a:cubicBezTo>
                    <a:pt x="16348" y="36659"/>
                    <a:pt x="16276" y="36612"/>
                    <a:pt x="16157" y="36588"/>
                  </a:cubicBezTo>
                  <a:cubicBezTo>
                    <a:pt x="16348" y="36481"/>
                    <a:pt x="16503" y="36385"/>
                    <a:pt x="16669" y="36314"/>
                  </a:cubicBezTo>
                  <a:cubicBezTo>
                    <a:pt x="16907" y="36207"/>
                    <a:pt x="17145" y="36124"/>
                    <a:pt x="17384" y="36016"/>
                  </a:cubicBezTo>
                  <a:cubicBezTo>
                    <a:pt x="17479" y="35969"/>
                    <a:pt x="17574" y="35909"/>
                    <a:pt x="17657" y="35850"/>
                  </a:cubicBezTo>
                  <a:cubicBezTo>
                    <a:pt x="17872" y="35719"/>
                    <a:pt x="18050" y="35552"/>
                    <a:pt x="18253" y="35457"/>
                  </a:cubicBezTo>
                  <a:cubicBezTo>
                    <a:pt x="18646" y="35242"/>
                    <a:pt x="19015" y="35016"/>
                    <a:pt x="19360" y="34766"/>
                  </a:cubicBezTo>
                  <a:cubicBezTo>
                    <a:pt x="19491" y="34659"/>
                    <a:pt x="19646" y="34540"/>
                    <a:pt x="19801" y="34516"/>
                  </a:cubicBezTo>
                  <a:cubicBezTo>
                    <a:pt x="20039" y="34469"/>
                    <a:pt x="20253" y="34385"/>
                    <a:pt x="20432" y="34230"/>
                  </a:cubicBezTo>
                  <a:cubicBezTo>
                    <a:pt x="20658" y="34040"/>
                    <a:pt x="20729" y="33683"/>
                    <a:pt x="20574" y="33504"/>
                  </a:cubicBezTo>
                  <a:cubicBezTo>
                    <a:pt x="20491" y="33385"/>
                    <a:pt x="20384" y="33266"/>
                    <a:pt x="20265" y="33195"/>
                  </a:cubicBezTo>
                  <a:cubicBezTo>
                    <a:pt x="20214" y="33166"/>
                    <a:pt x="20129" y="33150"/>
                    <a:pt x="20048" y="33150"/>
                  </a:cubicBezTo>
                  <a:cubicBezTo>
                    <a:pt x="19996" y="33150"/>
                    <a:pt x="19945" y="33157"/>
                    <a:pt x="19908" y="33171"/>
                  </a:cubicBezTo>
                  <a:cubicBezTo>
                    <a:pt x="19729" y="33278"/>
                    <a:pt x="19646" y="33457"/>
                    <a:pt x="19598" y="33647"/>
                  </a:cubicBezTo>
                  <a:cubicBezTo>
                    <a:pt x="19562" y="33814"/>
                    <a:pt x="19431" y="33921"/>
                    <a:pt x="19312" y="33992"/>
                  </a:cubicBezTo>
                  <a:cubicBezTo>
                    <a:pt x="19146" y="34099"/>
                    <a:pt x="18991" y="34171"/>
                    <a:pt x="18824" y="34266"/>
                  </a:cubicBezTo>
                  <a:cubicBezTo>
                    <a:pt x="18491" y="34445"/>
                    <a:pt x="18169" y="34623"/>
                    <a:pt x="17860" y="34826"/>
                  </a:cubicBezTo>
                  <a:cubicBezTo>
                    <a:pt x="17503" y="35076"/>
                    <a:pt x="17098" y="35242"/>
                    <a:pt x="16693" y="35373"/>
                  </a:cubicBezTo>
                  <a:cubicBezTo>
                    <a:pt x="16395" y="35481"/>
                    <a:pt x="16086" y="35516"/>
                    <a:pt x="15776" y="35588"/>
                  </a:cubicBezTo>
                  <a:cubicBezTo>
                    <a:pt x="15752" y="35588"/>
                    <a:pt x="15729" y="35600"/>
                    <a:pt x="15693" y="35600"/>
                  </a:cubicBezTo>
                  <a:cubicBezTo>
                    <a:pt x="15550" y="35635"/>
                    <a:pt x="15395" y="35647"/>
                    <a:pt x="15252" y="35671"/>
                  </a:cubicBezTo>
                  <a:cubicBezTo>
                    <a:pt x="15252" y="35659"/>
                    <a:pt x="15240" y="35647"/>
                    <a:pt x="15240" y="35635"/>
                  </a:cubicBezTo>
                  <a:cubicBezTo>
                    <a:pt x="15300" y="35552"/>
                    <a:pt x="15360" y="35481"/>
                    <a:pt x="15431" y="35421"/>
                  </a:cubicBezTo>
                  <a:cubicBezTo>
                    <a:pt x="15693" y="35242"/>
                    <a:pt x="15836" y="34945"/>
                    <a:pt x="16026" y="34707"/>
                  </a:cubicBezTo>
                  <a:cubicBezTo>
                    <a:pt x="16169" y="34516"/>
                    <a:pt x="16324" y="34326"/>
                    <a:pt x="16491" y="34123"/>
                  </a:cubicBezTo>
                  <a:cubicBezTo>
                    <a:pt x="16622" y="33968"/>
                    <a:pt x="16764" y="33826"/>
                    <a:pt x="16907" y="33683"/>
                  </a:cubicBezTo>
                  <a:cubicBezTo>
                    <a:pt x="17050" y="33504"/>
                    <a:pt x="17181" y="33290"/>
                    <a:pt x="17407" y="33206"/>
                  </a:cubicBezTo>
                  <a:cubicBezTo>
                    <a:pt x="17467" y="33171"/>
                    <a:pt x="17526" y="33147"/>
                    <a:pt x="17574" y="33099"/>
                  </a:cubicBezTo>
                  <a:cubicBezTo>
                    <a:pt x="17646" y="33040"/>
                    <a:pt x="17777" y="32980"/>
                    <a:pt x="17800" y="32909"/>
                  </a:cubicBezTo>
                  <a:cubicBezTo>
                    <a:pt x="17896" y="32516"/>
                    <a:pt x="17824" y="32242"/>
                    <a:pt x="17419" y="32063"/>
                  </a:cubicBezTo>
                  <a:cubicBezTo>
                    <a:pt x="17360" y="32028"/>
                    <a:pt x="17300" y="32016"/>
                    <a:pt x="17241" y="31980"/>
                  </a:cubicBezTo>
                  <a:cubicBezTo>
                    <a:pt x="17217" y="32016"/>
                    <a:pt x="17181" y="32040"/>
                    <a:pt x="17157" y="32063"/>
                  </a:cubicBezTo>
                  <a:cubicBezTo>
                    <a:pt x="16907" y="32159"/>
                    <a:pt x="16800" y="32361"/>
                    <a:pt x="16788" y="32611"/>
                  </a:cubicBezTo>
                  <a:cubicBezTo>
                    <a:pt x="16788" y="32659"/>
                    <a:pt x="16788" y="32718"/>
                    <a:pt x="16753" y="32742"/>
                  </a:cubicBezTo>
                  <a:cubicBezTo>
                    <a:pt x="16622" y="32921"/>
                    <a:pt x="16491" y="33099"/>
                    <a:pt x="16336" y="33266"/>
                  </a:cubicBezTo>
                  <a:cubicBezTo>
                    <a:pt x="16110" y="33552"/>
                    <a:pt x="15860" y="33814"/>
                    <a:pt x="15621" y="34088"/>
                  </a:cubicBezTo>
                  <a:cubicBezTo>
                    <a:pt x="15491" y="34230"/>
                    <a:pt x="15336" y="34361"/>
                    <a:pt x="15193" y="34516"/>
                  </a:cubicBezTo>
                  <a:cubicBezTo>
                    <a:pt x="15074" y="34635"/>
                    <a:pt x="14955" y="34742"/>
                    <a:pt x="14848" y="34861"/>
                  </a:cubicBezTo>
                  <a:lnTo>
                    <a:pt x="14490" y="35254"/>
                  </a:lnTo>
                  <a:cubicBezTo>
                    <a:pt x="14478" y="35231"/>
                    <a:pt x="14478" y="35171"/>
                    <a:pt x="14443" y="35159"/>
                  </a:cubicBezTo>
                  <a:cubicBezTo>
                    <a:pt x="14359" y="35076"/>
                    <a:pt x="14324" y="35004"/>
                    <a:pt x="14359" y="34885"/>
                  </a:cubicBezTo>
                  <a:cubicBezTo>
                    <a:pt x="14383" y="34814"/>
                    <a:pt x="14359" y="34719"/>
                    <a:pt x="14359" y="34647"/>
                  </a:cubicBezTo>
                  <a:cubicBezTo>
                    <a:pt x="14359" y="34564"/>
                    <a:pt x="14348" y="34457"/>
                    <a:pt x="14348" y="34349"/>
                  </a:cubicBezTo>
                  <a:cubicBezTo>
                    <a:pt x="14348" y="34172"/>
                    <a:pt x="14502" y="34098"/>
                    <a:pt x="14638" y="34098"/>
                  </a:cubicBezTo>
                  <a:cubicBezTo>
                    <a:pt x="14649" y="34098"/>
                    <a:pt x="14659" y="34099"/>
                    <a:pt x="14669" y="34099"/>
                  </a:cubicBezTo>
                  <a:cubicBezTo>
                    <a:pt x="14848" y="34111"/>
                    <a:pt x="14919" y="34207"/>
                    <a:pt x="14907" y="34397"/>
                  </a:cubicBezTo>
                  <a:cubicBezTo>
                    <a:pt x="14895" y="34457"/>
                    <a:pt x="14895" y="34528"/>
                    <a:pt x="14895" y="34588"/>
                  </a:cubicBezTo>
                  <a:cubicBezTo>
                    <a:pt x="14907" y="34600"/>
                    <a:pt x="14919" y="34600"/>
                    <a:pt x="14943" y="34600"/>
                  </a:cubicBezTo>
                  <a:cubicBezTo>
                    <a:pt x="15026" y="34504"/>
                    <a:pt x="15133" y="34385"/>
                    <a:pt x="15098" y="34207"/>
                  </a:cubicBezTo>
                  <a:cubicBezTo>
                    <a:pt x="15074" y="34040"/>
                    <a:pt x="14955" y="33968"/>
                    <a:pt x="14824" y="33909"/>
                  </a:cubicBezTo>
                  <a:cubicBezTo>
                    <a:pt x="14757" y="33879"/>
                    <a:pt x="14692" y="33866"/>
                    <a:pt x="14630" y="33866"/>
                  </a:cubicBezTo>
                  <a:cubicBezTo>
                    <a:pt x="14492" y="33866"/>
                    <a:pt x="14370" y="33933"/>
                    <a:pt x="14288" y="34040"/>
                  </a:cubicBezTo>
                  <a:cubicBezTo>
                    <a:pt x="14169" y="34183"/>
                    <a:pt x="14086" y="34385"/>
                    <a:pt x="14145" y="34588"/>
                  </a:cubicBezTo>
                  <a:cubicBezTo>
                    <a:pt x="14169" y="34647"/>
                    <a:pt x="14181" y="34695"/>
                    <a:pt x="14193" y="34742"/>
                  </a:cubicBezTo>
                  <a:cubicBezTo>
                    <a:pt x="14252" y="34992"/>
                    <a:pt x="14062" y="35135"/>
                    <a:pt x="13931" y="35290"/>
                  </a:cubicBezTo>
                  <a:cubicBezTo>
                    <a:pt x="13824" y="35409"/>
                    <a:pt x="13693" y="35481"/>
                    <a:pt x="13574" y="35576"/>
                  </a:cubicBezTo>
                  <a:cubicBezTo>
                    <a:pt x="13431" y="35659"/>
                    <a:pt x="13312" y="35754"/>
                    <a:pt x="13181" y="35826"/>
                  </a:cubicBezTo>
                  <a:cubicBezTo>
                    <a:pt x="13097" y="35885"/>
                    <a:pt x="13014" y="35897"/>
                    <a:pt x="13074" y="36016"/>
                  </a:cubicBezTo>
                  <a:cubicBezTo>
                    <a:pt x="12895" y="36088"/>
                    <a:pt x="12752" y="36171"/>
                    <a:pt x="12585" y="36231"/>
                  </a:cubicBezTo>
                  <a:cubicBezTo>
                    <a:pt x="12466" y="36278"/>
                    <a:pt x="12335" y="36314"/>
                    <a:pt x="12216" y="36374"/>
                  </a:cubicBezTo>
                  <a:cubicBezTo>
                    <a:pt x="11950" y="36491"/>
                    <a:pt x="11654" y="36580"/>
                    <a:pt x="11364" y="36580"/>
                  </a:cubicBezTo>
                  <a:cubicBezTo>
                    <a:pt x="11331" y="36580"/>
                    <a:pt x="11297" y="36578"/>
                    <a:pt x="11264" y="36576"/>
                  </a:cubicBezTo>
                  <a:cubicBezTo>
                    <a:pt x="10966" y="36564"/>
                    <a:pt x="10657" y="36505"/>
                    <a:pt x="10335" y="36481"/>
                  </a:cubicBezTo>
                  <a:cubicBezTo>
                    <a:pt x="10097" y="36445"/>
                    <a:pt x="9859" y="36445"/>
                    <a:pt x="9621" y="36433"/>
                  </a:cubicBezTo>
                  <a:cubicBezTo>
                    <a:pt x="9323" y="36433"/>
                    <a:pt x="9049" y="36421"/>
                    <a:pt x="8728" y="36409"/>
                  </a:cubicBezTo>
                  <a:cubicBezTo>
                    <a:pt x="8906" y="36243"/>
                    <a:pt x="9073" y="36088"/>
                    <a:pt x="9240" y="35945"/>
                  </a:cubicBezTo>
                  <a:cubicBezTo>
                    <a:pt x="9490" y="35719"/>
                    <a:pt x="9776" y="35492"/>
                    <a:pt x="10026" y="35266"/>
                  </a:cubicBezTo>
                  <a:cubicBezTo>
                    <a:pt x="10299" y="35040"/>
                    <a:pt x="10561" y="34778"/>
                    <a:pt x="10835" y="34540"/>
                  </a:cubicBezTo>
                  <a:cubicBezTo>
                    <a:pt x="11085" y="34302"/>
                    <a:pt x="11347" y="34088"/>
                    <a:pt x="11609" y="33849"/>
                  </a:cubicBezTo>
                  <a:cubicBezTo>
                    <a:pt x="11847" y="33623"/>
                    <a:pt x="12097" y="33385"/>
                    <a:pt x="12347" y="33159"/>
                  </a:cubicBezTo>
                  <a:cubicBezTo>
                    <a:pt x="12562" y="32968"/>
                    <a:pt x="12800" y="32802"/>
                    <a:pt x="13002" y="32623"/>
                  </a:cubicBezTo>
                  <a:cubicBezTo>
                    <a:pt x="13216" y="32444"/>
                    <a:pt x="13407" y="32254"/>
                    <a:pt x="13609" y="32075"/>
                  </a:cubicBezTo>
                  <a:cubicBezTo>
                    <a:pt x="13764" y="31956"/>
                    <a:pt x="13907" y="31849"/>
                    <a:pt x="14062" y="31730"/>
                  </a:cubicBezTo>
                  <a:cubicBezTo>
                    <a:pt x="14133" y="31682"/>
                    <a:pt x="14193" y="31623"/>
                    <a:pt x="14240" y="31563"/>
                  </a:cubicBezTo>
                  <a:cubicBezTo>
                    <a:pt x="14300" y="31492"/>
                    <a:pt x="14348" y="31385"/>
                    <a:pt x="14407" y="31313"/>
                  </a:cubicBezTo>
                  <a:cubicBezTo>
                    <a:pt x="14609" y="31075"/>
                    <a:pt x="14657" y="30778"/>
                    <a:pt x="14609" y="30492"/>
                  </a:cubicBezTo>
                  <a:cubicBezTo>
                    <a:pt x="14562" y="30147"/>
                    <a:pt x="14431" y="29837"/>
                    <a:pt x="14324" y="29516"/>
                  </a:cubicBezTo>
                  <a:cubicBezTo>
                    <a:pt x="14300" y="29396"/>
                    <a:pt x="14252" y="29289"/>
                    <a:pt x="14193" y="29182"/>
                  </a:cubicBezTo>
                  <a:cubicBezTo>
                    <a:pt x="14086" y="28980"/>
                    <a:pt x="13967" y="28777"/>
                    <a:pt x="13847" y="28587"/>
                  </a:cubicBezTo>
                  <a:cubicBezTo>
                    <a:pt x="13788" y="28480"/>
                    <a:pt x="13728" y="28384"/>
                    <a:pt x="13657" y="28277"/>
                  </a:cubicBezTo>
                  <a:cubicBezTo>
                    <a:pt x="13514" y="28087"/>
                    <a:pt x="13371" y="27872"/>
                    <a:pt x="13216" y="27694"/>
                  </a:cubicBezTo>
                  <a:cubicBezTo>
                    <a:pt x="12931" y="27372"/>
                    <a:pt x="12645" y="27051"/>
                    <a:pt x="12264" y="26849"/>
                  </a:cubicBezTo>
                  <a:cubicBezTo>
                    <a:pt x="12145" y="26777"/>
                    <a:pt x="12038" y="26694"/>
                    <a:pt x="11907" y="26610"/>
                  </a:cubicBezTo>
                  <a:cubicBezTo>
                    <a:pt x="11966" y="26563"/>
                    <a:pt x="11990" y="26539"/>
                    <a:pt x="12026" y="26503"/>
                  </a:cubicBezTo>
                  <a:cubicBezTo>
                    <a:pt x="12169" y="26384"/>
                    <a:pt x="12323" y="26265"/>
                    <a:pt x="12478" y="26146"/>
                  </a:cubicBezTo>
                  <a:cubicBezTo>
                    <a:pt x="12582" y="26084"/>
                    <a:pt x="12658" y="25959"/>
                    <a:pt x="12794" y="25959"/>
                  </a:cubicBezTo>
                  <a:cubicBezTo>
                    <a:pt x="12815" y="25959"/>
                    <a:pt x="12836" y="25961"/>
                    <a:pt x="12859" y="25967"/>
                  </a:cubicBezTo>
                  <a:cubicBezTo>
                    <a:pt x="12871" y="25967"/>
                    <a:pt x="12919" y="25956"/>
                    <a:pt x="12931" y="25944"/>
                  </a:cubicBezTo>
                  <a:lnTo>
                    <a:pt x="13597" y="25313"/>
                  </a:lnTo>
                  <a:cubicBezTo>
                    <a:pt x="13907" y="25015"/>
                    <a:pt x="14205" y="24717"/>
                    <a:pt x="14502" y="24420"/>
                  </a:cubicBezTo>
                  <a:cubicBezTo>
                    <a:pt x="14657" y="24277"/>
                    <a:pt x="14800" y="24122"/>
                    <a:pt x="14943" y="23955"/>
                  </a:cubicBezTo>
                  <a:cubicBezTo>
                    <a:pt x="15181" y="23682"/>
                    <a:pt x="15431" y="23396"/>
                    <a:pt x="15669" y="23110"/>
                  </a:cubicBezTo>
                  <a:cubicBezTo>
                    <a:pt x="15752" y="23015"/>
                    <a:pt x="15836" y="22884"/>
                    <a:pt x="15919" y="22753"/>
                  </a:cubicBezTo>
                  <a:cubicBezTo>
                    <a:pt x="15931" y="22848"/>
                    <a:pt x="15931" y="22908"/>
                    <a:pt x="15967" y="22967"/>
                  </a:cubicBezTo>
                  <a:cubicBezTo>
                    <a:pt x="16050" y="23229"/>
                    <a:pt x="16157" y="23479"/>
                    <a:pt x="16264" y="23741"/>
                  </a:cubicBezTo>
                  <a:cubicBezTo>
                    <a:pt x="16324" y="23920"/>
                    <a:pt x="16383" y="24098"/>
                    <a:pt x="16455" y="24253"/>
                  </a:cubicBezTo>
                  <a:cubicBezTo>
                    <a:pt x="16586" y="24551"/>
                    <a:pt x="16681" y="24848"/>
                    <a:pt x="16693" y="25170"/>
                  </a:cubicBezTo>
                  <a:cubicBezTo>
                    <a:pt x="16693" y="25289"/>
                    <a:pt x="16741" y="25432"/>
                    <a:pt x="16788" y="25551"/>
                  </a:cubicBezTo>
                  <a:cubicBezTo>
                    <a:pt x="16812" y="25610"/>
                    <a:pt x="16884" y="25646"/>
                    <a:pt x="16931" y="25694"/>
                  </a:cubicBezTo>
                  <a:cubicBezTo>
                    <a:pt x="16979" y="25717"/>
                    <a:pt x="17026" y="25741"/>
                    <a:pt x="17050" y="25789"/>
                  </a:cubicBezTo>
                  <a:cubicBezTo>
                    <a:pt x="17265" y="26122"/>
                    <a:pt x="17455" y="26444"/>
                    <a:pt x="17657" y="26753"/>
                  </a:cubicBezTo>
                  <a:cubicBezTo>
                    <a:pt x="17741" y="26860"/>
                    <a:pt x="17836" y="26956"/>
                    <a:pt x="17931" y="27039"/>
                  </a:cubicBezTo>
                  <a:cubicBezTo>
                    <a:pt x="18074" y="27194"/>
                    <a:pt x="18229" y="27349"/>
                    <a:pt x="18396" y="27503"/>
                  </a:cubicBezTo>
                  <a:cubicBezTo>
                    <a:pt x="18527" y="27622"/>
                    <a:pt x="18669" y="27730"/>
                    <a:pt x="18693" y="27920"/>
                  </a:cubicBezTo>
                  <a:cubicBezTo>
                    <a:pt x="18705" y="28051"/>
                    <a:pt x="18765" y="28134"/>
                    <a:pt x="18884" y="28158"/>
                  </a:cubicBezTo>
                  <a:cubicBezTo>
                    <a:pt x="18900" y="28158"/>
                    <a:pt x="18926" y="28164"/>
                    <a:pt x="18953" y="28164"/>
                  </a:cubicBezTo>
                  <a:cubicBezTo>
                    <a:pt x="18966" y="28164"/>
                    <a:pt x="18979" y="28162"/>
                    <a:pt x="18991" y="28158"/>
                  </a:cubicBezTo>
                  <a:cubicBezTo>
                    <a:pt x="18996" y="28157"/>
                    <a:pt x="19002" y="28156"/>
                    <a:pt x="19008" y="28156"/>
                  </a:cubicBezTo>
                  <a:cubicBezTo>
                    <a:pt x="19128" y="28156"/>
                    <a:pt x="19503" y="28354"/>
                    <a:pt x="19503" y="28456"/>
                  </a:cubicBezTo>
                  <a:cubicBezTo>
                    <a:pt x="19527" y="28694"/>
                    <a:pt x="19539" y="28944"/>
                    <a:pt x="19539" y="29182"/>
                  </a:cubicBezTo>
                  <a:cubicBezTo>
                    <a:pt x="19551" y="29623"/>
                    <a:pt x="19384" y="30016"/>
                    <a:pt x="19205" y="30397"/>
                  </a:cubicBezTo>
                  <a:cubicBezTo>
                    <a:pt x="19146" y="30528"/>
                    <a:pt x="19050" y="30647"/>
                    <a:pt x="18872" y="30694"/>
                  </a:cubicBezTo>
                  <a:cubicBezTo>
                    <a:pt x="18717" y="30718"/>
                    <a:pt x="18646" y="30825"/>
                    <a:pt x="18550" y="30944"/>
                  </a:cubicBezTo>
                  <a:cubicBezTo>
                    <a:pt x="18372" y="31171"/>
                    <a:pt x="18634" y="31516"/>
                    <a:pt x="18872" y="31563"/>
                  </a:cubicBezTo>
                  <a:cubicBezTo>
                    <a:pt x="18893" y="31569"/>
                    <a:pt x="18914" y="31571"/>
                    <a:pt x="18934" y="31571"/>
                  </a:cubicBezTo>
                  <a:cubicBezTo>
                    <a:pt x="19050" y="31571"/>
                    <a:pt x="19150" y="31492"/>
                    <a:pt x="19241" y="31421"/>
                  </a:cubicBezTo>
                  <a:cubicBezTo>
                    <a:pt x="19360" y="31325"/>
                    <a:pt x="19443" y="31206"/>
                    <a:pt x="19551" y="31087"/>
                  </a:cubicBezTo>
                  <a:cubicBezTo>
                    <a:pt x="19610" y="31028"/>
                    <a:pt x="19670" y="30968"/>
                    <a:pt x="19705" y="30909"/>
                  </a:cubicBezTo>
                  <a:cubicBezTo>
                    <a:pt x="19848" y="30599"/>
                    <a:pt x="20003" y="30278"/>
                    <a:pt x="20146" y="29944"/>
                  </a:cubicBezTo>
                  <a:cubicBezTo>
                    <a:pt x="20205" y="29813"/>
                    <a:pt x="20301" y="29754"/>
                    <a:pt x="20444" y="29754"/>
                  </a:cubicBezTo>
                  <a:cubicBezTo>
                    <a:pt x="20598" y="29754"/>
                    <a:pt x="20729" y="29706"/>
                    <a:pt x="20872" y="29658"/>
                  </a:cubicBezTo>
                  <a:cubicBezTo>
                    <a:pt x="20896" y="29647"/>
                    <a:pt x="20908" y="29599"/>
                    <a:pt x="20955" y="29539"/>
                  </a:cubicBezTo>
                  <a:cubicBezTo>
                    <a:pt x="20797" y="29539"/>
                    <a:pt x="20649" y="29534"/>
                    <a:pt x="20511" y="29534"/>
                  </a:cubicBezTo>
                  <a:cubicBezTo>
                    <a:pt x="20442" y="29534"/>
                    <a:pt x="20376" y="29535"/>
                    <a:pt x="20313" y="29539"/>
                  </a:cubicBezTo>
                  <a:cubicBezTo>
                    <a:pt x="20193" y="29563"/>
                    <a:pt x="20086" y="29635"/>
                    <a:pt x="20027" y="29730"/>
                  </a:cubicBezTo>
                  <a:cubicBezTo>
                    <a:pt x="19920" y="29956"/>
                    <a:pt x="19836" y="30194"/>
                    <a:pt x="19729" y="30420"/>
                  </a:cubicBezTo>
                  <a:cubicBezTo>
                    <a:pt x="19729" y="30456"/>
                    <a:pt x="19705" y="30480"/>
                    <a:pt x="19670" y="30516"/>
                  </a:cubicBezTo>
                  <a:cubicBezTo>
                    <a:pt x="19658" y="30492"/>
                    <a:pt x="19646" y="30492"/>
                    <a:pt x="19622" y="30480"/>
                  </a:cubicBezTo>
                  <a:cubicBezTo>
                    <a:pt x="19670" y="30373"/>
                    <a:pt x="19717" y="30278"/>
                    <a:pt x="19765" y="30135"/>
                  </a:cubicBezTo>
                  <a:lnTo>
                    <a:pt x="19765" y="30135"/>
                  </a:lnTo>
                  <a:cubicBezTo>
                    <a:pt x="19610" y="30242"/>
                    <a:pt x="19586" y="30397"/>
                    <a:pt x="19610" y="30516"/>
                  </a:cubicBezTo>
                  <a:cubicBezTo>
                    <a:pt x="19646" y="30706"/>
                    <a:pt x="19539" y="30813"/>
                    <a:pt x="19443" y="30932"/>
                  </a:cubicBezTo>
                  <a:cubicBezTo>
                    <a:pt x="19348" y="31063"/>
                    <a:pt x="19205" y="31171"/>
                    <a:pt x="19110" y="31290"/>
                  </a:cubicBezTo>
                  <a:cubicBezTo>
                    <a:pt x="19059" y="31333"/>
                    <a:pt x="18995" y="31359"/>
                    <a:pt x="18931" y="31359"/>
                  </a:cubicBezTo>
                  <a:cubicBezTo>
                    <a:pt x="18890" y="31359"/>
                    <a:pt x="18849" y="31348"/>
                    <a:pt x="18812" y="31325"/>
                  </a:cubicBezTo>
                  <a:cubicBezTo>
                    <a:pt x="18717" y="31290"/>
                    <a:pt x="18669" y="31147"/>
                    <a:pt x="18729" y="31075"/>
                  </a:cubicBezTo>
                  <a:cubicBezTo>
                    <a:pt x="18812" y="31004"/>
                    <a:pt x="18896" y="30932"/>
                    <a:pt x="18991" y="30885"/>
                  </a:cubicBezTo>
                  <a:cubicBezTo>
                    <a:pt x="19086" y="30825"/>
                    <a:pt x="19205" y="30790"/>
                    <a:pt x="19253" y="30659"/>
                  </a:cubicBezTo>
                  <a:cubicBezTo>
                    <a:pt x="19289" y="30575"/>
                    <a:pt x="19348" y="30480"/>
                    <a:pt x="19384" y="30397"/>
                  </a:cubicBezTo>
                  <a:cubicBezTo>
                    <a:pt x="19586" y="30004"/>
                    <a:pt x="19705" y="29587"/>
                    <a:pt x="19705" y="29146"/>
                  </a:cubicBezTo>
                  <a:lnTo>
                    <a:pt x="19705" y="28623"/>
                  </a:lnTo>
                  <a:cubicBezTo>
                    <a:pt x="19741" y="28646"/>
                    <a:pt x="19789" y="28694"/>
                    <a:pt x="19836" y="28706"/>
                  </a:cubicBezTo>
                  <a:cubicBezTo>
                    <a:pt x="19967" y="28765"/>
                    <a:pt x="20015" y="28873"/>
                    <a:pt x="19979" y="29027"/>
                  </a:cubicBezTo>
                  <a:cubicBezTo>
                    <a:pt x="19920" y="29266"/>
                    <a:pt x="19884" y="29516"/>
                    <a:pt x="19824" y="29766"/>
                  </a:cubicBezTo>
                  <a:cubicBezTo>
                    <a:pt x="19824" y="29777"/>
                    <a:pt x="19801" y="29813"/>
                    <a:pt x="19789" y="29825"/>
                  </a:cubicBezTo>
                  <a:cubicBezTo>
                    <a:pt x="19836" y="29825"/>
                    <a:pt x="19860" y="29813"/>
                    <a:pt x="19860" y="29801"/>
                  </a:cubicBezTo>
                  <a:cubicBezTo>
                    <a:pt x="19908" y="29682"/>
                    <a:pt x="19943" y="29539"/>
                    <a:pt x="19967" y="29408"/>
                  </a:cubicBezTo>
                  <a:cubicBezTo>
                    <a:pt x="20015" y="29242"/>
                    <a:pt x="20039" y="29063"/>
                    <a:pt x="20074" y="28885"/>
                  </a:cubicBezTo>
                  <a:cubicBezTo>
                    <a:pt x="20241" y="28992"/>
                    <a:pt x="20360" y="29063"/>
                    <a:pt x="20479" y="29146"/>
                  </a:cubicBezTo>
                  <a:cubicBezTo>
                    <a:pt x="20729" y="29325"/>
                    <a:pt x="20955" y="29563"/>
                    <a:pt x="21253" y="29658"/>
                  </a:cubicBezTo>
                  <a:cubicBezTo>
                    <a:pt x="21348" y="29694"/>
                    <a:pt x="21456" y="29742"/>
                    <a:pt x="21527" y="29861"/>
                  </a:cubicBezTo>
                  <a:cubicBezTo>
                    <a:pt x="21575" y="29932"/>
                    <a:pt x="21670" y="29956"/>
                    <a:pt x="21741" y="30016"/>
                  </a:cubicBezTo>
                  <a:cubicBezTo>
                    <a:pt x="21682" y="29932"/>
                    <a:pt x="21587" y="29873"/>
                    <a:pt x="21527" y="29777"/>
                  </a:cubicBezTo>
                  <a:cubicBezTo>
                    <a:pt x="21467" y="29706"/>
                    <a:pt x="21432" y="29599"/>
                    <a:pt x="21396" y="29539"/>
                  </a:cubicBezTo>
                  <a:cubicBezTo>
                    <a:pt x="21377" y="29559"/>
                    <a:pt x="21333" y="29578"/>
                    <a:pt x="21305" y="29578"/>
                  </a:cubicBezTo>
                  <a:cubicBezTo>
                    <a:pt x="21299" y="29578"/>
                    <a:pt x="21293" y="29577"/>
                    <a:pt x="21289" y="29575"/>
                  </a:cubicBezTo>
                  <a:cubicBezTo>
                    <a:pt x="21015" y="29361"/>
                    <a:pt x="20741" y="29135"/>
                    <a:pt x="20479" y="28932"/>
                  </a:cubicBezTo>
                  <a:cubicBezTo>
                    <a:pt x="20313" y="28813"/>
                    <a:pt x="20146" y="28730"/>
                    <a:pt x="19979" y="28611"/>
                  </a:cubicBezTo>
                  <a:cubicBezTo>
                    <a:pt x="19801" y="28468"/>
                    <a:pt x="19610" y="28349"/>
                    <a:pt x="19467" y="28194"/>
                  </a:cubicBezTo>
                  <a:cubicBezTo>
                    <a:pt x="19348" y="28075"/>
                    <a:pt x="19265" y="27896"/>
                    <a:pt x="19181" y="27730"/>
                  </a:cubicBezTo>
                  <a:cubicBezTo>
                    <a:pt x="19146" y="27694"/>
                    <a:pt x="19170" y="27634"/>
                    <a:pt x="19170" y="27599"/>
                  </a:cubicBezTo>
                  <a:lnTo>
                    <a:pt x="19170" y="27599"/>
                  </a:lnTo>
                  <a:cubicBezTo>
                    <a:pt x="19205" y="27611"/>
                    <a:pt x="19265" y="27622"/>
                    <a:pt x="19301" y="27646"/>
                  </a:cubicBezTo>
                  <a:cubicBezTo>
                    <a:pt x="19408" y="27753"/>
                    <a:pt x="19491" y="27861"/>
                    <a:pt x="19598" y="27968"/>
                  </a:cubicBezTo>
                  <a:lnTo>
                    <a:pt x="20146" y="28515"/>
                  </a:lnTo>
                  <a:cubicBezTo>
                    <a:pt x="20253" y="28623"/>
                    <a:pt x="20372" y="28742"/>
                    <a:pt x="20491" y="28837"/>
                  </a:cubicBezTo>
                  <a:cubicBezTo>
                    <a:pt x="20491" y="28801"/>
                    <a:pt x="20479" y="28765"/>
                    <a:pt x="20455" y="28754"/>
                  </a:cubicBezTo>
                  <a:cubicBezTo>
                    <a:pt x="20313" y="28599"/>
                    <a:pt x="20146" y="28456"/>
                    <a:pt x="20003" y="28301"/>
                  </a:cubicBezTo>
                  <a:cubicBezTo>
                    <a:pt x="19801" y="28111"/>
                    <a:pt x="19646" y="27908"/>
                    <a:pt x="19431" y="27730"/>
                  </a:cubicBezTo>
                  <a:cubicBezTo>
                    <a:pt x="19241" y="27575"/>
                    <a:pt x="19134" y="27396"/>
                    <a:pt x="19086" y="27158"/>
                  </a:cubicBezTo>
                  <a:cubicBezTo>
                    <a:pt x="19074" y="27039"/>
                    <a:pt x="19146" y="26860"/>
                    <a:pt x="18967" y="26789"/>
                  </a:cubicBezTo>
                  <a:cubicBezTo>
                    <a:pt x="18955" y="26777"/>
                    <a:pt x="18955" y="26753"/>
                    <a:pt x="18955" y="26741"/>
                  </a:cubicBezTo>
                  <a:cubicBezTo>
                    <a:pt x="18824" y="26479"/>
                    <a:pt x="18646" y="26241"/>
                    <a:pt x="18360" y="26122"/>
                  </a:cubicBezTo>
                  <a:cubicBezTo>
                    <a:pt x="18062" y="25979"/>
                    <a:pt x="17753" y="25825"/>
                    <a:pt x="17407" y="25801"/>
                  </a:cubicBezTo>
                  <a:cubicBezTo>
                    <a:pt x="17396" y="25801"/>
                    <a:pt x="17360" y="25789"/>
                    <a:pt x="17348" y="25777"/>
                  </a:cubicBezTo>
                  <a:cubicBezTo>
                    <a:pt x="17217" y="25658"/>
                    <a:pt x="17098" y="25539"/>
                    <a:pt x="16979" y="25408"/>
                  </a:cubicBezTo>
                  <a:cubicBezTo>
                    <a:pt x="16919" y="25325"/>
                    <a:pt x="16943" y="25241"/>
                    <a:pt x="17038" y="25194"/>
                  </a:cubicBezTo>
                  <a:cubicBezTo>
                    <a:pt x="17090" y="25166"/>
                    <a:pt x="17143" y="25154"/>
                    <a:pt x="17195" y="25154"/>
                  </a:cubicBezTo>
                  <a:cubicBezTo>
                    <a:pt x="17371" y="25154"/>
                    <a:pt x="17529" y="25295"/>
                    <a:pt x="17538" y="25479"/>
                  </a:cubicBezTo>
                  <a:cubicBezTo>
                    <a:pt x="17538" y="25527"/>
                    <a:pt x="17562" y="25563"/>
                    <a:pt x="17562" y="25610"/>
                  </a:cubicBezTo>
                  <a:cubicBezTo>
                    <a:pt x="17598" y="25360"/>
                    <a:pt x="17538" y="25182"/>
                    <a:pt x="17396" y="25134"/>
                  </a:cubicBezTo>
                  <a:cubicBezTo>
                    <a:pt x="17349" y="25114"/>
                    <a:pt x="17297" y="25105"/>
                    <a:pt x="17244" y="25105"/>
                  </a:cubicBezTo>
                  <a:cubicBezTo>
                    <a:pt x="17109" y="25105"/>
                    <a:pt x="16971" y="25164"/>
                    <a:pt x="16919" y="25241"/>
                  </a:cubicBezTo>
                  <a:cubicBezTo>
                    <a:pt x="16884" y="25075"/>
                    <a:pt x="16860" y="24908"/>
                    <a:pt x="16812" y="24753"/>
                  </a:cubicBezTo>
                  <a:cubicBezTo>
                    <a:pt x="16764" y="24586"/>
                    <a:pt x="16705" y="24420"/>
                    <a:pt x="16645" y="24277"/>
                  </a:cubicBezTo>
                  <a:cubicBezTo>
                    <a:pt x="16550" y="24003"/>
                    <a:pt x="16407" y="23741"/>
                    <a:pt x="16312" y="23455"/>
                  </a:cubicBezTo>
                  <a:lnTo>
                    <a:pt x="16086" y="22824"/>
                  </a:lnTo>
                  <a:cubicBezTo>
                    <a:pt x="16074" y="22741"/>
                    <a:pt x="15979" y="22634"/>
                    <a:pt x="16145" y="22562"/>
                  </a:cubicBezTo>
                  <a:cubicBezTo>
                    <a:pt x="16288" y="22991"/>
                    <a:pt x="16431" y="23420"/>
                    <a:pt x="16574" y="23860"/>
                  </a:cubicBezTo>
                  <a:cubicBezTo>
                    <a:pt x="16574" y="23860"/>
                    <a:pt x="16586" y="23836"/>
                    <a:pt x="16610" y="23836"/>
                  </a:cubicBezTo>
                  <a:cubicBezTo>
                    <a:pt x="16514" y="23562"/>
                    <a:pt x="16431" y="23289"/>
                    <a:pt x="16336" y="23003"/>
                  </a:cubicBezTo>
                  <a:cubicBezTo>
                    <a:pt x="16276" y="22848"/>
                    <a:pt x="16217" y="22681"/>
                    <a:pt x="16169" y="22515"/>
                  </a:cubicBezTo>
                  <a:cubicBezTo>
                    <a:pt x="16157" y="22443"/>
                    <a:pt x="16157" y="22384"/>
                    <a:pt x="16264" y="22372"/>
                  </a:cubicBezTo>
                  <a:lnTo>
                    <a:pt x="16276" y="22372"/>
                  </a:lnTo>
                  <a:cubicBezTo>
                    <a:pt x="16288" y="22312"/>
                    <a:pt x="16288" y="22229"/>
                    <a:pt x="16324" y="22169"/>
                  </a:cubicBezTo>
                  <a:cubicBezTo>
                    <a:pt x="16348" y="22086"/>
                    <a:pt x="16407" y="22015"/>
                    <a:pt x="16443" y="21919"/>
                  </a:cubicBezTo>
                  <a:cubicBezTo>
                    <a:pt x="16455" y="21896"/>
                    <a:pt x="16431" y="21848"/>
                    <a:pt x="16431" y="21800"/>
                  </a:cubicBezTo>
                  <a:cubicBezTo>
                    <a:pt x="16383" y="21812"/>
                    <a:pt x="16324" y="21836"/>
                    <a:pt x="16312" y="21860"/>
                  </a:cubicBezTo>
                  <a:cubicBezTo>
                    <a:pt x="16193" y="22086"/>
                    <a:pt x="16086" y="22312"/>
                    <a:pt x="15955" y="22515"/>
                  </a:cubicBezTo>
                  <a:cubicBezTo>
                    <a:pt x="15800" y="22753"/>
                    <a:pt x="15633" y="22979"/>
                    <a:pt x="15479" y="23205"/>
                  </a:cubicBezTo>
                  <a:cubicBezTo>
                    <a:pt x="15443" y="23241"/>
                    <a:pt x="15395" y="23265"/>
                    <a:pt x="15383" y="23277"/>
                  </a:cubicBezTo>
                  <a:cubicBezTo>
                    <a:pt x="15360" y="23146"/>
                    <a:pt x="15336" y="23027"/>
                    <a:pt x="15312" y="22908"/>
                  </a:cubicBezTo>
                  <a:cubicBezTo>
                    <a:pt x="15300" y="22860"/>
                    <a:pt x="15276" y="22800"/>
                    <a:pt x="15276" y="22753"/>
                  </a:cubicBezTo>
                  <a:cubicBezTo>
                    <a:pt x="15252" y="22312"/>
                    <a:pt x="15026" y="21991"/>
                    <a:pt x="14681" y="21729"/>
                  </a:cubicBezTo>
                  <a:cubicBezTo>
                    <a:pt x="14407" y="21515"/>
                    <a:pt x="14062" y="21479"/>
                    <a:pt x="13752" y="21372"/>
                  </a:cubicBezTo>
                  <a:cubicBezTo>
                    <a:pt x="13696" y="21354"/>
                    <a:pt x="13640" y="21347"/>
                    <a:pt x="13582" y="21347"/>
                  </a:cubicBezTo>
                  <a:cubicBezTo>
                    <a:pt x="13408" y="21347"/>
                    <a:pt x="13226" y="21416"/>
                    <a:pt x="13038" y="21479"/>
                  </a:cubicBezTo>
                  <a:cubicBezTo>
                    <a:pt x="13109" y="21491"/>
                    <a:pt x="13169" y="21491"/>
                    <a:pt x="13252" y="21503"/>
                  </a:cubicBezTo>
                  <a:cubicBezTo>
                    <a:pt x="13109" y="21574"/>
                    <a:pt x="12978" y="21610"/>
                    <a:pt x="12859" y="21681"/>
                  </a:cubicBezTo>
                  <a:cubicBezTo>
                    <a:pt x="12621" y="21812"/>
                    <a:pt x="12383" y="21979"/>
                    <a:pt x="12145" y="22134"/>
                  </a:cubicBezTo>
                  <a:cubicBezTo>
                    <a:pt x="12050" y="22193"/>
                    <a:pt x="11978" y="22229"/>
                    <a:pt x="11907" y="22288"/>
                  </a:cubicBezTo>
                  <a:cubicBezTo>
                    <a:pt x="11752" y="22408"/>
                    <a:pt x="11621" y="22527"/>
                    <a:pt x="11466" y="22646"/>
                  </a:cubicBezTo>
                  <a:cubicBezTo>
                    <a:pt x="11371" y="22729"/>
                    <a:pt x="11252" y="22800"/>
                    <a:pt x="11145" y="22872"/>
                  </a:cubicBezTo>
                  <a:cubicBezTo>
                    <a:pt x="11085" y="22908"/>
                    <a:pt x="11038" y="22967"/>
                    <a:pt x="10978" y="23003"/>
                  </a:cubicBezTo>
                  <a:cubicBezTo>
                    <a:pt x="10847" y="23110"/>
                    <a:pt x="10716" y="23217"/>
                    <a:pt x="10573" y="23301"/>
                  </a:cubicBezTo>
                  <a:cubicBezTo>
                    <a:pt x="10430" y="23408"/>
                    <a:pt x="10299" y="23527"/>
                    <a:pt x="10133" y="23598"/>
                  </a:cubicBezTo>
                  <a:cubicBezTo>
                    <a:pt x="9918" y="23705"/>
                    <a:pt x="9716" y="23765"/>
                    <a:pt x="9490" y="23824"/>
                  </a:cubicBezTo>
                  <a:cubicBezTo>
                    <a:pt x="9442" y="23824"/>
                    <a:pt x="9383" y="23801"/>
                    <a:pt x="9347" y="23777"/>
                  </a:cubicBezTo>
                  <a:cubicBezTo>
                    <a:pt x="9335" y="23824"/>
                    <a:pt x="9318" y="23840"/>
                    <a:pt x="9298" y="23840"/>
                  </a:cubicBezTo>
                  <a:cubicBezTo>
                    <a:pt x="9258" y="23840"/>
                    <a:pt x="9208" y="23777"/>
                    <a:pt x="9168" y="23777"/>
                  </a:cubicBezTo>
                  <a:cubicBezTo>
                    <a:pt x="9139" y="23780"/>
                    <a:pt x="9110" y="23782"/>
                    <a:pt x="9081" y="23782"/>
                  </a:cubicBezTo>
                  <a:cubicBezTo>
                    <a:pt x="8801" y="23782"/>
                    <a:pt x="8576" y="23628"/>
                    <a:pt x="8371" y="23455"/>
                  </a:cubicBezTo>
                  <a:cubicBezTo>
                    <a:pt x="8299" y="23384"/>
                    <a:pt x="8240" y="23277"/>
                    <a:pt x="8192" y="23181"/>
                  </a:cubicBezTo>
                  <a:cubicBezTo>
                    <a:pt x="8132" y="23086"/>
                    <a:pt x="8097" y="22943"/>
                    <a:pt x="8097" y="22824"/>
                  </a:cubicBezTo>
                  <a:cubicBezTo>
                    <a:pt x="8073" y="22634"/>
                    <a:pt x="8073" y="22431"/>
                    <a:pt x="8132" y="22253"/>
                  </a:cubicBezTo>
                  <a:cubicBezTo>
                    <a:pt x="8216" y="22027"/>
                    <a:pt x="8359" y="21836"/>
                    <a:pt x="8490" y="21622"/>
                  </a:cubicBezTo>
                  <a:cubicBezTo>
                    <a:pt x="8537" y="21550"/>
                    <a:pt x="8597" y="21491"/>
                    <a:pt x="8644" y="21431"/>
                  </a:cubicBezTo>
                  <a:lnTo>
                    <a:pt x="8644" y="21431"/>
                  </a:lnTo>
                  <a:cubicBezTo>
                    <a:pt x="8585" y="21788"/>
                    <a:pt x="8454" y="22110"/>
                    <a:pt x="8454" y="22503"/>
                  </a:cubicBezTo>
                  <a:cubicBezTo>
                    <a:pt x="8490" y="22348"/>
                    <a:pt x="8525" y="22217"/>
                    <a:pt x="8549" y="22086"/>
                  </a:cubicBezTo>
                  <a:cubicBezTo>
                    <a:pt x="8609" y="21836"/>
                    <a:pt x="8668" y="21562"/>
                    <a:pt x="8728" y="21312"/>
                  </a:cubicBezTo>
                  <a:cubicBezTo>
                    <a:pt x="8752" y="21276"/>
                    <a:pt x="8752" y="21253"/>
                    <a:pt x="8763" y="21241"/>
                  </a:cubicBezTo>
                  <a:cubicBezTo>
                    <a:pt x="8847" y="21134"/>
                    <a:pt x="8930" y="21026"/>
                    <a:pt x="9025" y="20943"/>
                  </a:cubicBezTo>
                  <a:cubicBezTo>
                    <a:pt x="9121" y="20848"/>
                    <a:pt x="9204" y="20776"/>
                    <a:pt x="9287" y="20669"/>
                  </a:cubicBezTo>
                  <a:cubicBezTo>
                    <a:pt x="9383" y="20538"/>
                    <a:pt x="9525" y="20443"/>
                    <a:pt x="9656" y="20348"/>
                  </a:cubicBezTo>
                  <a:cubicBezTo>
                    <a:pt x="9776" y="20241"/>
                    <a:pt x="9895" y="20145"/>
                    <a:pt x="10014" y="20062"/>
                  </a:cubicBezTo>
                  <a:cubicBezTo>
                    <a:pt x="10145" y="19967"/>
                    <a:pt x="10264" y="19883"/>
                    <a:pt x="10383" y="19776"/>
                  </a:cubicBezTo>
                  <a:cubicBezTo>
                    <a:pt x="10561" y="19610"/>
                    <a:pt x="10716" y="19419"/>
                    <a:pt x="10895" y="19276"/>
                  </a:cubicBezTo>
                  <a:cubicBezTo>
                    <a:pt x="11216" y="19002"/>
                    <a:pt x="11430" y="18657"/>
                    <a:pt x="11621" y="18300"/>
                  </a:cubicBezTo>
                  <a:cubicBezTo>
                    <a:pt x="11692" y="18157"/>
                    <a:pt x="11752" y="18002"/>
                    <a:pt x="11811" y="17859"/>
                  </a:cubicBezTo>
                  <a:cubicBezTo>
                    <a:pt x="11883" y="17669"/>
                    <a:pt x="11942" y="17466"/>
                    <a:pt x="11990" y="17276"/>
                  </a:cubicBezTo>
                  <a:cubicBezTo>
                    <a:pt x="12038" y="17097"/>
                    <a:pt x="12050" y="16919"/>
                    <a:pt x="12085" y="16740"/>
                  </a:cubicBezTo>
                  <a:cubicBezTo>
                    <a:pt x="12097" y="16669"/>
                    <a:pt x="12109" y="16609"/>
                    <a:pt x="12121" y="16538"/>
                  </a:cubicBezTo>
                  <a:cubicBezTo>
                    <a:pt x="12169" y="16145"/>
                    <a:pt x="12038" y="15788"/>
                    <a:pt x="11978" y="15419"/>
                  </a:cubicBezTo>
                  <a:cubicBezTo>
                    <a:pt x="11966" y="15300"/>
                    <a:pt x="11907" y="15192"/>
                    <a:pt x="11847" y="15085"/>
                  </a:cubicBezTo>
                  <a:cubicBezTo>
                    <a:pt x="11740" y="14907"/>
                    <a:pt x="11621" y="14752"/>
                    <a:pt x="11526" y="14573"/>
                  </a:cubicBezTo>
                  <a:cubicBezTo>
                    <a:pt x="11407" y="14335"/>
                    <a:pt x="11228" y="14157"/>
                    <a:pt x="11049" y="13954"/>
                  </a:cubicBezTo>
                  <a:cubicBezTo>
                    <a:pt x="10966" y="13859"/>
                    <a:pt x="10788" y="13764"/>
                    <a:pt x="10930" y="13561"/>
                  </a:cubicBezTo>
                  <a:cubicBezTo>
                    <a:pt x="10859" y="13525"/>
                    <a:pt x="10799" y="13514"/>
                    <a:pt x="10728" y="13478"/>
                  </a:cubicBezTo>
                  <a:cubicBezTo>
                    <a:pt x="10740" y="13466"/>
                    <a:pt x="10740" y="13442"/>
                    <a:pt x="10752" y="13418"/>
                  </a:cubicBezTo>
                  <a:cubicBezTo>
                    <a:pt x="10895" y="13216"/>
                    <a:pt x="11014" y="13002"/>
                    <a:pt x="11169" y="12811"/>
                  </a:cubicBezTo>
                  <a:cubicBezTo>
                    <a:pt x="11323" y="12644"/>
                    <a:pt x="11490" y="12513"/>
                    <a:pt x="11645" y="12382"/>
                  </a:cubicBezTo>
                  <a:cubicBezTo>
                    <a:pt x="11811" y="12263"/>
                    <a:pt x="11978" y="12156"/>
                    <a:pt x="12085" y="11978"/>
                  </a:cubicBezTo>
                  <a:cubicBezTo>
                    <a:pt x="12157" y="11847"/>
                    <a:pt x="12228" y="11728"/>
                    <a:pt x="12300" y="11597"/>
                  </a:cubicBezTo>
                  <a:lnTo>
                    <a:pt x="12300" y="11597"/>
                  </a:lnTo>
                  <a:cubicBezTo>
                    <a:pt x="12347" y="11692"/>
                    <a:pt x="12288" y="11835"/>
                    <a:pt x="12419" y="11918"/>
                  </a:cubicBezTo>
                  <a:cubicBezTo>
                    <a:pt x="12407" y="11632"/>
                    <a:pt x="12276" y="11370"/>
                    <a:pt x="12538" y="11132"/>
                  </a:cubicBezTo>
                  <a:cubicBezTo>
                    <a:pt x="12478" y="11132"/>
                    <a:pt x="12454" y="11144"/>
                    <a:pt x="12395" y="11144"/>
                  </a:cubicBezTo>
                  <a:cubicBezTo>
                    <a:pt x="12443" y="11073"/>
                    <a:pt x="12478" y="11013"/>
                    <a:pt x="12514" y="10954"/>
                  </a:cubicBezTo>
                  <a:cubicBezTo>
                    <a:pt x="12657" y="10704"/>
                    <a:pt x="12859" y="10489"/>
                    <a:pt x="13133" y="10382"/>
                  </a:cubicBezTo>
                  <a:cubicBezTo>
                    <a:pt x="13419" y="10287"/>
                    <a:pt x="13716" y="10192"/>
                    <a:pt x="14014" y="10108"/>
                  </a:cubicBezTo>
                  <a:cubicBezTo>
                    <a:pt x="14193" y="10049"/>
                    <a:pt x="14407" y="10025"/>
                    <a:pt x="14586" y="9954"/>
                  </a:cubicBezTo>
                  <a:cubicBezTo>
                    <a:pt x="14883" y="9835"/>
                    <a:pt x="15181" y="9716"/>
                    <a:pt x="15455" y="9585"/>
                  </a:cubicBezTo>
                  <a:cubicBezTo>
                    <a:pt x="15836" y="9418"/>
                    <a:pt x="16205" y="9287"/>
                    <a:pt x="16610" y="9192"/>
                  </a:cubicBezTo>
                  <a:cubicBezTo>
                    <a:pt x="16689" y="9176"/>
                    <a:pt x="16767" y="9168"/>
                    <a:pt x="16842" y="9168"/>
                  </a:cubicBezTo>
                  <a:cubicBezTo>
                    <a:pt x="17104" y="9168"/>
                    <a:pt x="17343" y="9261"/>
                    <a:pt x="17574" y="9418"/>
                  </a:cubicBezTo>
                  <a:cubicBezTo>
                    <a:pt x="17562" y="9465"/>
                    <a:pt x="17562" y="9489"/>
                    <a:pt x="17538" y="9525"/>
                  </a:cubicBezTo>
                  <a:cubicBezTo>
                    <a:pt x="17538" y="9549"/>
                    <a:pt x="17526" y="9585"/>
                    <a:pt x="17526" y="9632"/>
                  </a:cubicBezTo>
                  <a:cubicBezTo>
                    <a:pt x="17503" y="9605"/>
                    <a:pt x="17480" y="9593"/>
                    <a:pt x="17456" y="9593"/>
                  </a:cubicBezTo>
                  <a:cubicBezTo>
                    <a:pt x="17407" y="9593"/>
                    <a:pt x="17356" y="9643"/>
                    <a:pt x="17300" y="9716"/>
                  </a:cubicBezTo>
                  <a:cubicBezTo>
                    <a:pt x="17157" y="9954"/>
                    <a:pt x="17003" y="10180"/>
                    <a:pt x="16848" y="10406"/>
                  </a:cubicBezTo>
                  <a:cubicBezTo>
                    <a:pt x="16741" y="10537"/>
                    <a:pt x="16634" y="10668"/>
                    <a:pt x="16550" y="10799"/>
                  </a:cubicBezTo>
                  <a:lnTo>
                    <a:pt x="16050" y="11561"/>
                  </a:lnTo>
                  <a:cubicBezTo>
                    <a:pt x="15991" y="11668"/>
                    <a:pt x="15919" y="11751"/>
                    <a:pt x="15907" y="11859"/>
                  </a:cubicBezTo>
                  <a:cubicBezTo>
                    <a:pt x="15895" y="11954"/>
                    <a:pt x="15872" y="12025"/>
                    <a:pt x="15800" y="12085"/>
                  </a:cubicBezTo>
                  <a:cubicBezTo>
                    <a:pt x="15633" y="12228"/>
                    <a:pt x="15538" y="12406"/>
                    <a:pt x="15443" y="12621"/>
                  </a:cubicBezTo>
                  <a:cubicBezTo>
                    <a:pt x="15383" y="12763"/>
                    <a:pt x="15395" y="12954"/>
                    <a:pt x="15205" y="13002"/>
                  </a:cubicBezTo>
                  <a:cubicBezTo>
                    <a:pt x="15181" y="13002"/>
                    <a:pt x="15157" y="13049"/>
                    <a:pt x="15157" y="13061"/>
                  </a:cubicBezTo>
                  <a:cubicBezTo>
                    <a:pt x="15181" y="13216"/>
                    <a:pt x="15086" y="13323"/>
                    <a:pt x="15038" y="13442"/>
                  </a:cubicBezTo>
                  <a:cubicBezTo>
                    <a:pt x="15026" y="13502"/>
                    <a:pt x="14955" y="13537"/>
                    <a:pt x="14919" y="13585"/>
                  </a:cubicBezTo>
                  <a:cubicBezTo>
                    <a:pt x="14907" y="13633"/>
                    <a:pt x="14907" y="13656"/>
                    <a:pt x="14895" y="13692"/>
                  </a:cubicBezTo>
                  <a:cubicBezTo>
                    <a:pt x="14836" y="13776"/>
                    <a:pt x="14740" y="13871"/>
                    <a:pt x="14705" y="13978"/>
                  </a:cubicBezTo>
                  <a:cubicBezTo>
                    <a:pt x="14657" y="14097"/>
                    <a:pt x="14621" y="14216"/>
                    <a:pt x="14598" y="14335"/>
                  </a:cubicBezTo>
                  <a:cubicBezTo>
                    <a:pt x="14586" y="14407"/>
                    <a:pt x="14550" y="14466"/>
                    <a:pt x="14538" y="14538"/>
                  </a:cubicBezTo>
                  <a:cubicBezTo>
                    <a:pt x="14538" y="14609"/>
                    <a:pt x="14502" y="14692"/>
                    <a:pt x="14502" y="14764"/>
                  </a:cubicBezTo>
                  <a:lnTo>
                    <a:pt x="14467" y="15430"/>
                  </a:lnTo>
                  <a:cubicBezTo>
                    <a:pt x="14431" y="15847"/>
                    <a:pt x="14502" y="16216"/>
                    <a:pt x="14788" y="16562"/>
                  </a:cubicBezTo>
                  <a:cubicBezTo>
                    <a:pt x="15002" y="16812"/>
                    <a:pt x="15205" y="16966"/>
                    <a:pt x="15502" y="17014"/>
                  </a:cubicBezTo>
                  <a:cubicBezTo>
                    <a:pt x="15572" y="17023"/>
                    <a:pt x="15647" y="17028"/>
                    <a:pt x="15722" y="17028"/>
                  </a:cubicBezTo>
                  <a:cubicBezTo>
                    <a:pt x="15852" y="17028"/>
                    <a:pt x="15985" y="17012"/>
                    <a:pt x="16098" y="16966"/>
                  </a:cubicBezTo>
                  <a:cubicBezTo>
                    <a:pt x="16276" y="16907"/>
                    <a:pt x="16407" y="16728"/>
                    <a:pt x="16562" y="16609"/>
                  </a:cubicBezTo>
                  <a:cubicBezTo>
                    <a:pt x="16610" y="16562"/>
                    <a:pt x="16669" y="16514"/>
                    <a:pt x="16741" y="16454"/>
                  </a:cubicBezTo>
                  <a:lnTo>
                    <a:pt x="16741" y="16454"/>
                  </a:lnTo>
                  <a:cubicBezTo>
                    <a:pt x="16729" y="16597"/>
                    <a:pt x="16741" y="16693"/>
                    <a:pt x="16705" y="16788"/>
                  </a:cubicBezTo>
                  <a:cubicBezTo>
                    <a:pt x="16646" y="17012"/>
                    <a:pt x="16575" y="17247"/>
                    <a:pt x="16516" y="17460"/>
                  </a:cubicBezTo>
                  <a:lnTo>
                    <a:pt x="16516" y="17460"/>
                  </a:lnTo>
                  <a:cubicBezTo>
                    <a:pt x="16516" y="17458"/>
                    <a:pt x="16515" y="17456"/>
                    <a:pt x="16514" y="17455"/>
                  </a:cubicBezTo>
                  <a:cubicBezTo>
                    <a:pt x="16491" y="17514"/>
                    <a:pt x="16467" y="17609"/>
                    <a:pt x="16431" y="17633"/>
                  </a:cubicBezTo>
                  <a:cubicBezTo>
                    <a:pt x="16229" y="17740"/>
                    <a:pt x="16026" y="17847"/>
                    <a:pt x="15836" y="17931"/>
                  </a:cubicBezTo>
                  <a:lnTo>
                    <a:pt x="15431" y="18109"/>
                  </a:lnTo>
                  <a:cubicBezTo>
                    <a:pt x="15300" y="18169"/>
                    <a:pt x="15145" y="18228"/>
                    <a:pt x="15014" y="18288"/>
                  </a:cubicBezTo>
                  <a:cubicBezTo>
                    <a:pt x="14788" y="18383"/>
                    <a:pt x="14550" y="18455"/>
                    <a:pt x="14324" y="18538"/>
                  </a:cubicBezTo>
                  <a:cubicBezTo>
                    <a:pt x="13990" y="18681"/>
                    <a:pt x="13693" y="18883"/>
                    <a:pt x="13514" y="19217"/>
                  </a:cubicBezTo>
                  <a:cubicBezTo>
                    <a:pt x="13466" y="19300"/>
                    <a:pt x="13455" y="19419"/>
                    <a:pt x="13407" y="19514"/>
                  </a:cubicBezTo>
                  <a:cubicBezTo>
                    <a:pt x="13288" y="19776"/>
                    <a:pt x="13371" y="20050"/>
                    <a:pt x="13490" y="20288"/>
                  </a:cubicBezTo>
                  <a:cubicBezTo>
                    <a:pt x="13657" y="20610"/>
                    <a:pt x="13967" y="20741"/>
                    <a:pt x="14300" y="20836"/>
                  </a:cubicBezTo>
                  <a:cubicBezTo>
                    <a:pt x="14431" y="20884"/>
                    <a:pt x="14586" y="20884"/>
                    <a:pt x="14729" y="20907"/>
                  </a:cubicBezTo>
                  <a:cubicBezTo>
                    <a:pt x="14669" y="21038"/>
                    <a:pt x="14609" y="21145"/>
                    <a:pt x="14550" y="21265"/>
                  </a:cubicBezTo>
                  <a:cubicBezTo>
                    <a:pt x="14562" y="21265"/>
                    <a:pt x="14562" y="21276"/>
                    <a:pt x="14586" y="21276"/>
                  </a:cubicBezTo>
                  <a:cubicBezTo>
                    <a:pt x="14645" y="21145"/>
                    <a:pt x="14705" y="21026"/>
                    <a:pt x="14776" y="20895"/>
                  </a:cubicBezTo>
                  <a:lnTo>
                    <a:pt x="15848" y="20895"/>
                  </a:lnTo>
                  <a:cubicBezTo>
                    <a:pt x="15979" y="20895"/>
                    <a:pt x="16038" y="20979"/>
                    <a:pt x="16074" y="21086"/>
                  </a:cubicBezTo>
                  <a:cubicBezTo>
                    <a:pt x="16098" y="21193"/>
                    <a:pt x="16133" y="21300"/>
                    <a:pt x="16157" y="21384"/>
                  </a:cubicBezTo>
                  <a:cubicBezTo>
                    <a:pt x="16336" y="21384"/>
                    <a:pt x="16372" y="21419"/>
                    <a:pt x="16336" y="21574"/>
                  </a:cubicBezTo>
                  <a:lnTo>
                    <a:pt x="16288" y="21753"/>
                  </a:lnTo>
                  <a:cubicBezTo>
                    <a:pt x="16312" y="21753"/>
                    <a:pt x="16324" y="21777"/>
                    <a:pt x="16336" y="21777"/>
                  </a:cubicBezTo>
                  <a:cubicBezTo>
                    <a:pt x="16491" y="21598"/>
                    <a:pt x="16574" y="21372"/>
                    <a:pt x="16645" y="21157"/>
                  </a:cubicBezTo>
                  <a:cubicBezTo>
                    <a:pt x="16729" y="20919"/>
                    <a:pt x="16741" y="20681"/>
                    <a:pt x="16788" y="20419"/>
                  </a:cubicBezTo>
                  <a:cubicBezTo>
                    <a:pt x="16800" y="20479"/>
                    <a:pt x="16824" y="20503"/>
                    <a:pt x="16848" y="20550"/>
                  </a:cubicBezTo>
                  <a:cubicBezTo>
                    <a:pt x="16907" y="20776"/>
                    <a:pt x="16967" y="21015"/>
                    <a:pt x="17026" y="21241"/>
                  </a:cubicBezTo>
                  <a:cubicBezTo>
                    <a:pt x="17048" y="21327"/>
                    <a:pt x="17089" y="21413"/>
                    <a:pt x="17132" y="21490"/>
                  </a:cubicBezTo>
                  <a:lnTo>
                    <a:pt x="17132" y="21490"/>
                  </a:lnTo>
                  <a:cubicBezTo>
                    <a:pt x="17128" y="21498"/>
                    <a:pt x="17125" y="21506"/>
                    <a:pt x="17122" y="21515"/>
                  </a:cubicBezTo>
                  <a:cubicBezTo>
                    <a:pt x="17098" y="21550"/>
                    <a:pt x="17086" y="21598"/>
                    <a:pt x="17062" y="21622"/>
                  </a:cubicBezTo>
                  <a:cubicBezTo>
                    <a:pt x="16943" y="21848"/>
                    <a:pt x="16812" y="22038"/>
                    <a:pt x="16705" y="22265"/>
                  </a:cubicBezTo>
                  <a:cubicBezTo>
                    <a:pt x="16550" y="22622"/>
                    <a:pt x="16491" y="22979"/>
                    <a:pt x="16729" y="23348"/>
                  </a:cubicBezTo>
                  <a:cubicBezTo>
                    <a:pt x="16919" y="23658"/>
                    <a:pt x="17145" y="23920"/>
                    <a:pt x="17479" y="24074"/>
                  </a:cubicBezTo>
                  <a:cubicBezTo>
                    <a:pt x="17574" y="24110"/>
                    <a:pt x="17693" y="24134"/>
                    <a:pt x="17657" y="24289"/>
                  </a:cubicBezTo>
                  <a:cubicBezTo>
                    <a:pt x="17646" y="24301"/>
                    <a:pt x="17681" y="24313"/>
                    <a:pt x="17705" y="24336"/>
                  </a:cubicBezTo>
                  <a:lnTo>
                    <a:pt x="17705" y="24158"/>
                  </a:lnTo>
                  <a:cubicBezTo>
                    <a:pt x="17800" y="24217"/>
                    <a:pt x="17884" y="24253"/>
                    <a:pt x="17979" y="24289"/>
                  </a:cubicBezTo>
                  <a:cubicBezTo>
                    <a:pt x="18074" y="24313"/>
                    <a:pt x="18110" y="24372"/>
                    <a:pt x="18110" y="24479"/>
                  </a:cubicBezTo>
                  <a:cubicBezTo>
                    <a:pt x="18110" y="24729"/>
                    <a:pt x="18241" y="24944"/>
                    <a:pt x="18419" y="25063"/>
                  </a:cubicBezTo>
                  <a:cubicBezTo>
                    <a:pt x="18729" y="25289"/>
                    <a:pt x="18991" y="25586"/>
                    <a:pt x="19253" y="25848"/>
                  </a:cubicBezTo>
                  <a:cubicBezTo>
                    <a:pt x="19503" y="26122"/>
                    <a:pt x="19741" y="26396"/>
                    <a:pt x="19979" y="26682"/>
                  </a:cubicBezTo>
                  <a:cubicBezTo>
                    <a:pt x="20086" y="26813"/>
                    <a:pt x="20205" y="26956"/>
                    <a:pt x="20313" y="27087"/>
                  </a:cubicBezTo>
                  <a:cubicBezTo>
                    <a:pt x="20420" y="27218"/>
                    <a:pt x="20491" y="27349"/>
                    <a:pt x="20574" y="27503"/>
                  </a:cubicBezTo>
                  <a:cubicBezTo>
                    <a:pt x="20670" y="27670"/>
                    <a:pt x="20777" y="27825"/>
                    <a:pt x="20872" y="27992"/>
                  </a:cubicBezTo>
                  <a:lnTo>
                    <a:pt x="20836" y="27992"/>
                  </a:lnTo>
                  <a:cubicBezTo>
                    <a:pt x="20778" y="27933"/>
                    <a:pt x="20749" y="27904"/>
                    <a:pt x="20722" y="27904"/>
                  </a:cubicBezTo>
                  <a:cubicBezTo>
                    <a:pt x="20695" y="27904"/>
                    <a:pt x="20671" y="27936"/>
                    <a:pt x="20622" y="28003"/>
                  </a:cubicBezTo>
                  <a:cubicBezTo>
                    <a:pt x="20503" y="28182"/>
                    <a:pt x="20479" y="28599"/>
                    <a:pt x="20729" y="28801"/>
                  </a:cubicBezTo>
                  <a:cubicBezTo>
                    <a:pt x="20753" y="28813"/>
                    <a:pt x="20777" y="28837"/>
                    <a:pt x="20789" y="28861"/>
                  </a:cubicBezTo>
                  <a:cubicBezTo>
                    <a:pt x="20908" y="28992"/>
                    <a:pt x="21075" y="29063"/>
                    <a:pt x="21253" y="29111"/>
                  </a:cubicBezTo>
                  <a:cubicBezTo>
                    <a:pt x="21263" y="29114"/>
                    <a:pt x="21274" y="29116"/>
                    <a:pt x="21284" y="29116"/>
                  </a:cubicBezTo>
                  <a:cubicBezTo>
                    <a:pt x="21348" y="29116"/>
                    <a:pt x="21420" y="29063"/>
                    <a:pt x="21491" y="29063"/>
                  </a:cubicBezTo>
                  <a:cubicBezTo>
                    <a:pt x="21610" y="29063"/>
                    <a:pt x="21634" y="29004"/>
                    <a:pt x="21610" y="28885"/>
                  </a:cubicBezTo>
                  <a:lnTo>
                    <a:pt x="21610" y="28885"/>
                  </a:lnTo>
                  <a:cubicBezTo>
                    <a:pt x="21694" y="28932"/>
                    <a:pt x="21753" y="29004"/>
                    <a:pt x="21825" y="29015"/>
                  </a:cubicBezTo>
                  <a:cubicBezTo>
                    <a:pt x="21968" y="29051"/>
                    <a:pt x="22051" y="29099"/>
                    <a:pt x="22158" y="29170"/>
                  </a:cubicBezTo>
                  <a:cubicBezTo>
                    <a:pt x="22479" y="29373"/>
                    <a:pt x="22837" y="29516"/>
                    <a:pt x="23218" y="29599"/>
                  </a:cubicBezTo>
                  <a:cubicBezTo>
                    <a:pt x="23551" y="29670"/>
                    <a:pt x="23873" y="29813"/>
                    <a:pt x="24182" y="29944"/>
                  </a:cubicBezTo>
                  <a:cubicBezTo>
                    <a:pt x="24313" y="30004"/>
                    <a:pt x="24444" y="30075"/>
                    <a:pt x="24587" y="30135"/>
                  </a:cubicBezTo>
                  <a:cubicBezTo>
                    <a:pt x="24747" y="30199"/>
                    <a:pt x="24879" y="30330"/>
                    <a:pt x="25077" y="30330"/>
                  </a:cubicBezTo>
                  <a:cubicBezTo>
                    <a:pt x="25099" y="30330"/>
                    <a:pt x="25122" y="30329"/>
                    <a:pt x="25146" y="30325"/>
                  </a:cubicBezTo>
                  <a:cubicBezTo>
                    <a:pt x="25153" y="30325"/>
                    <a:pt x="25159" y="30324"/>
                    <a:pt x="25165" y="30324"/>
                  </a:cubicBezTo>
                  <a:cubicBezTo>
                    <a:pt x="25276" y="30324"/>
                    <a:pt x="25375" y="30427"/>
                    <a:pt x="25420" y="30539"/>
                  </a:cubicBezTo>
                  <a:cubicBezTo>
                    <a:pt x="25492" y="30742"/>
                    <a:pt x="25397" y="30920"/>
                    <a:pt x="25194" y="31004"/>
                  </a:cubicBezTo>
                  <a:cubicBezTo>
                    <a:pt x="25178" y="31008"/>
                    <a:pt x="25161" y="31009"/>
                    <a:pt x="25144" y="31009"/>
                  </a:cubicBezTo>
                  <a:cubicBezTo>
                    <a:pt x="24996" y="31009"/>
                    <a:pt x="24820" y="30879"/>
                    <a:pt x="24777" y="30730"/>
                  </a:cubicBezTo>
                  <a:cubicBezTo>
                    <a:pt x="24765" y="30659"/>
                    <a:pt x="24718" y="30599"/>
                    <a:pt x="24682" y="30539"/>
                  </a:cubicBezTo>
                  <a:cubicBezTo>
                    <a:pt x="24563" y="30313"/>
                    <a:pt x="24349" y="30242"/>
                    <a:pt x="24134" y="30147"/>
                  </a:cubicBezTo>
                  <a:cubicBezTo>
                    <a:pt x="23873" y="30051"/>
                    <a:pt x="23587" y="29968"/>
                    <a:pt x="23301" y="29885"/>
                  </a:cubicBezTo>
                  <a:cubicBezTo>
                    <a:pt x="23158" y="29837"/>
                    <a:pt x="22991" y="29789"/>
                    <a:pt x="22837" y="29754"/>
                  </a:cubicBezTo>
                  <a:cubicBezTo>
                    <a:pt x="22634" y="29670"/>
                    <a:pt x="22408" y="29587"/>
                    <a:pt x="22182" y="29516"/>
                  </a:cubicBezTo>
                  <a:cubicBezTo>
                    <a:pt x="22164" y="29509"/>
                    <a:pt x="22145" y="29506"/>
                    <a:pt x="22125" y="29506"/>
                  </a:cubicBezTo>
                  <a:cubicBezTo>
                    <a:pt x="22076" y="29506"/>
                    <a:pt x="22022" y="29523"/>
                    <a:pt x="21979" y="29539"/>
                  </a:cubicBezTo>
                  <a:cubicBezTo>
                    <a:pt x="21968" y="29539"/>
                    <a:pt x="21944" y="29647"/>
                    <a:pt x="21979" y="29694"/>
                  </a:cubicBezTo>
                  <a:cubicBezTo>
                    <a:pt x="22122" y="29932"/>
                    <a:pt x="22277" y="30147"/>
                    <a:pt x="22420" y="30373"/>
                  </a:cubicBezTo>
                  <a:cubicBezTo>
                    <a:pt x="22575" y="30587"/>
                    <a:pt x="22718" y="30778"/>
                    <a:pt x="22872" y="30980"/>
                  </a:cubicBezTo>
                  <a:cubicBezTo>
                    <a:pt x="22991" y="31147"/>
                    <a:pt x="23099" y="31301"/>
                    <a:pt x="23218" y="31480"/>
                  </a:cubicBezTo>
                  <a:cubicBezTo>
                    <a:pt x="23218" y="31492"/>
                    <a:pt x="23182" y="31504"/>
                    <a:pt x="23134" y="31563"/>
                  </a:cubicBezTo>
                  <a:cubicBezTo>
                    <a:pt x="23197" y="31563"/>
                    <a:pt x="23246" y="31584"/>
                    <a:pt x="23282" y="31584"/>
                  </a:cubicBezTo>
                  <a:cubicBezTo>
                    <a:pt x="23294" y="31584"/>
                    <a:pt x="23304" y="31581"/>
                    <a:pt x="23313" y="31575"/>
                  </a:cubicBezTo>
                  <a:cubicBezTo>
                    <a:pt x="23352" y="31559"/>
                    <a:pt x="23388" y="31551"/>
                    <a:pt x="23421" y="31551"/>
                  </a:cubicBezTo>
                  <a:cubicBezTo>
                    <a:pt x="23508" y="31551"/>
                    <a:pt x="23574" y="31602"/>
                    <a:pt x="23634" y="31671"/>
                  </a:cubicBezTo>
                  <a:cubicBezTo>
                    <a:pt x="23706" y="31742"/>
                    <a:pt x="23694" y="31956"/>
                    <a:pt x="23646" y="32016"/>
                  </a:cubicBezTo>
                  <a:cubicBezTo>
                    <a:pt x="23599" y="32079"/>
                    <a:pt x="23503" y="32111"/>
                    <a:pt x="23410" y="32111"/>
                  </a:cubicBezTo>
                  <a:cubicBezTo>
                    <a:pt x="23363" y="32111"/>
                    <a:pt x="23317" y="32103"/>
                    <a:pt x="23277" y="32087"/>
                  </a:cubicBezTo>
                  <a:cubicBezTo>
                    <a:pt x="23003" y="31980"/>
                    <a:pt x="22896" y="31778"/>
                    <a:pt x="22872" y="31504"/>
                  </a:cubicBezTo>
                  <a:cubicBezTo>
                    <a:pt x="22872" y="31468"/>
                    <a:pt x="22837" y="31421"/>
                    <a:pt x="22825" y="31373"/>
                  </a:cubicBezTo>
                  <a:cubicBezTo>
                    <a:pt x="22682" y="31087"/>
                    <a:pt x="22444" y="30897"/>
                    <a:pt x="22218" y="30670"/>
                  </a:cubicBezTo>
                  <a:cubicBezTo>
                    <a:pt x="21932" y="30409"/>
                    <a:pt x="21646" y="30158"/>
                    <a:pt x="21348" y="29920"/>
                  </a:cubicBezTo>
                  <a:cubicBezTo>
                    <a:pt x="21253" y="29825"/>
                    <a:pt x="21098" y="29801"/>
                    <a:pt x="20967" y="29742"/>
                  </a:cubicBezTo>
                  <a:cubicBezTo>
                    <a:pt x="20955" y="29754"/>
                    <a:pt x="20932" y="29777"/>
                    <a:pt x="20920" y="29801"/>
                  </a:cubicBezTo>
                  <a:cubicBezTo>
                    <a:pt x="20967" y="29861"/>
                    <a:pt x="20991" y="29932"/>
                    <a:pt x="21051" y="29944"/>
                  </a:cubicBezTo>
                  <a:cubicBezTo>
                    <a:pt x="21277" y="30016"/>
                    <a:pt x="21408" y="30182"/>
                    <a:pt x="21575" y="30337"/>
                  </a:cubicBezTo>
                  <a:cubicBezTo>
                    <a:pt x="21825" y="30551"/>
                    <a:pt x="22087" y="30790"/>
                    <a:pt x="22325" y="31028"/>
                  </a:cubicBezTo>
                  <a:cubicBezTo>
                    <a:pt x="22468" y="31171"/>
                    <a:pt x="22634" y="31301"/>
                    <a:pt x="22694" y="31528"/>
                  </a:cubicBezTo>
                  <a:cubicBezTo>
                    <a:pt x="22765" y="31802"/>
                    <a:pt x="22872" y="32075"/>
                    <a:pt x="23158" y="32242"/>
                  </a:cubicBezTo>
                  <a:cubicBezTo>
                    <a:pt x="23213" y="32271"/>
                    <a:pt x="23285" y="32285"/>
                    <a:pt x="23363" y="32285"/>
                  </a:cubicBezTo>
                  <a:cubicBezTo>
                    <a:pt x="23539" y="32285"/>
                    <a:pt x="23742" y="32215"/>
                    <a:pt x="23825" y="32099"/>
                  </a:cubicBezTo>
                  <a:cubicBezTo>
                    <a:pt x="23968" y="31885"/>
                    <a:pt x="23765" y="31385"/>
                    <a:pt x="23480" y="31385"/>
                  </a:cubicBezTo>
                  <a:cubicBezTo>
                    <a:pt x="23456" y="31385"/>
                    <a:pt x="23396" y="31373"/>
                    <a:pt x="23372" y="31349"/>
                  </a:cubicBezTo>
                  <a:lnTo>
                    <a:pt x="22884" y="30670"/>
                  </a:lnTo>
                  <a:cubicBezTo>
                    <a:pt x="22718" y="30432"/>
                    <a:pt x="22539" y="30218"/>
                    <a:pt x="22384" y="29992"/>
                  </a:cubicBezTo>
                  <a:cubicBezTo>
                    <a:pt x="22289" y="29873"/>
                    <a:pt x="22206" y="29766"/>
                    <a:pt x="22110" y="29658"/>
                  </a:cubicBezTo>
                  <a:lnTo>
                    <a:pt x="22146" y="29635"/>
                  </a:lnTo>
                  <a:cubicBezTo>
                    <a:pt x="22182" y="29658"/>
                    <a:pt x="22241" y="29694"/>
                    <a:pt x="22289" y="29706"/>
                  </a:cubicBezTo>
                  <a:cubicBezTo>
                    <a:pt x="22599" y="29801"/>
                    <a:pt x="22920" y="29897"/>
                    <a:pt x="23230" y="29992"/>
                  </a:cubicBezTo>
                  <a:cubicBezTo>
                    <a:pt x="23289" y="30004"/>
                    <a:pt x="23337" y="30016"/>
                    <a:pt x="23372" y="30039"/>
                  </a:cubicBezTo>
                  <a:cubicBezTo>
                    <a:pt x="23515" y="30099"/>
                    <a:pt x="23646" y="30158"/>
                    <a:pt x="23789" y="30218"/>
                  </a:cubicBezTo>
                  <a:cubicBezTo>
                    <a:pt x="23932" y="30254"/>
                    <a:pt x="24075" y="30301"/>
                    <a:pt x="24206" y="30349"/>
                  </a:cubicBezTo>
                  <a:cubicBezTo>
                    <a:pt x="24432" y="30420"/>
                    <a:pt x="24563" y="30575"/>
                    <a:pt x="24646" y="30790"/>
                  </a:cubicBezTo>
                  <a:cubicBezTo>
                    <a:pt x="24715" y="31035"/>
                    <a:pt x="24873" y="31151"/>
                    <a:pt x="25099" y="31151"/>
                  </a:cubicBezTo>
                  <a:cubicBezTo>
                    <a:pt x="25147" y="31151"/>
                    <a:pt x="25199" y="31145"/>
                    <a:pt x="25254" y="31135"/>
                  </a:cubicBezTo>
                  <a:cubicBezTo>
                    <a:pt x="25325" y="31123"/>
                    <a:pt x="25420" y="31123"/>
                    <a:pt x="25444" y="31075"/>
                  </a:cubicBezTo>
                  <a:cubicBezTo>
                    <a:pt x="25599" y="30897"/>
                    <a:pt x="25742" y="30718"/>
                    <a:pt x="25611" y="30456"/>
                  </a:cubicBezTo>
                  <a:cubicBezTo>
                    <a:pt x="25516" y="30278"/>
                    <a:pt x="25397" y="30158"/>
                    <a:pt x="25194" y="30111"/>
                  </a:cubicBezTo>
                  <a:cubicBezTo>
                    <a:pt x="25075" y="30075"/>
                    <a:pt x="24956" y="30051"/>
                    <a:pt x="24849" y="30004"/>
                  </a:cubicBezTo>
                  <a:cubicBezTo>
                    <a:pt x="24682" y="29944"/>
                    <a:pt x="24539" y="29861"/>
                    <a:pt x="24384" y="29777"/>
                  </a:cubicBezTo>
                  <a:cubicBezTo>
                    <a:pt x="24170" y="29682"/>
                    <a:pt x="23944" y="29575"/>
                    <a:pt x="23706" y="29480"/>
                  </a:cubicBezTo>
                  <a:cubicBezTo>
                    <a:pt x="23420" y="29385"/>
                    <a:pt x="23134" y="29301"/>
                    <a:pt x="22872" y="29218"/>
                  </a:cubicBezTo>
                  <a:cubicBezTo>
                    <a:pt x="22646" y="29146"/>
                    <a:pt x="22420" y="29051"/>
                    <a:pt x="22218" y="28968"/>
                  </a:cubicBezTo>
                  <a:cubicBezTo>
                    <a:pt x="22149" y="28934"/>
                    <a:pt x="22071" y="28824"/>
                    <a:pt x="22012" y="28824"/>
                  </a:cubicBezTo>
                  <a:cubicBezTo>
                    <a:pt x="22009" y="28824"/>
                    <a:pt x="22006" y="28824"/>
                    <a:pt x="22003" y="28825"/>
                  </a:cubicBezTo>
                  <a:cubicBezTo>
                    <a:pt x="21987" y="28830"/>
                    <a:pt x="21971" y="28832"/>
                    <a:pt x="21957" y="28832"/>
                  </a:cubicBezTo>
                  <a:cubicBezTo>
                    <a:pt x="21860" y="28832"/>
                    <a:pt x="21816" y="28736"/>
                    <a:pt x="21753" y="28694"/>
                  </a:cubicBezTo>
                  <a:cubicBezTo>
                    <a:pt x="21706" y="28670"/>
                    <a:pt x="21682" y="28611"/>
                    <a:pt x="21646" y="28563"/>
                  </a:cubicBezTo>
                  <a:cubicBezTo>
                    <a:pt x="21467" y="28349"/>
                    <a:pt x="21265" y="28146"/>
                    <a:pt x="21098" y="27908"/>
                  </a:cubicBezTo>
                  <a:cubicBezTo>
                    <a:pt x="20860" y="27575"/>
                    <a:pt x="20670" y="27218"/>
                    <a:pt x="20444" y="26896"/>
                  </a:cubicBezTo>
                  <a:cubicBezTo>
                    <a:pt x="20277" y="26658"/>
                    <a:pt x="20074" y="26420"/>
                    <a:pt x="19884" y="26194"/>
                  </a:cubicBezTo>
                  <a:cubicBezTo>
                    <a:pt x="19705" y="25991"/>
                    <a:pt x="19503" y="25789"/>
                    <a:pt x="19312" y="25598"/>
                  </a:cubicBezTo>
                  <a:cubicBezTo>
                    <a:pt x="19122" y="25396"/>
                    <a:pt x="18908" y="25194"/>
                    <a:pt x="18717" y="25003"/>
                  </a:cubicBezTo>
                  <a:cubicBezTo>
                    <a:pt x="18610" y="24896"/>
                    <a:pt x="18491" y="24813"/>
                    <a:pt x="18419" y="24694"/>
                  </a:cubicBezTo>
                  <a:cubicBezTo>
                    <a:pt x="18300" y="24527"/>
                    <a:pt x="18277" y="24336"/>
                    <a:pt x="18277" y="24122"/>
                  </a:cubicBezTo>
                  <a:cubicBezTo>
                    <a:pt x="18277" y="23574"/>
                    <a:pt x="18312" y="23027"/>
                    <a:pt x="18217" y="22479"/>
                  </a:cubicBezTo>
                  <a:cubicBezTo>
                    <a:pt x="18134" y="22098"/>
                    <a:pt x="18110" y="21729"/>
                    <a:pt x="18062" y="21360"/>
                  </a:cubicBezTo>
                  <a:cubicBezTo>
                    <a:pt x="18050" y="21193"/>
                    <a:pt x="18038" y="21026"/>
                    <a:pt x="18003" y="20872"/>
                  </a:cubicBezTo>
                  <a:cubicBezTo>
                    <a:pt x="17979" y="20729"/>
                    <a:pt x="17919" y="20586"/>
                    <a:pt x="17872" y="20455"/>
                  </a:cubicBezTo>
                  <a:cubicBezTo>
                    <a:pt x="17860" y="20419"/>
                    <a:pt x="17872" y="20372"/>
                    <a:pt x="17860" y="20336"/>
                  </a:cubicBezTo>
                  <a:cubicBezTo>
                    <a:pt x="17741" y="19991"/>
                    <a:pt x="17634" y="19645"/>
                    <a:pt x="17515" y="19300"/>
                  </a:cubicBezTo>
                  <a:cubicBezTo>
                    <a:pt x="17479" y="19229"/>
                    <a:pt x="17479" y="19157"/>
                    <a:pt x="17455" y="19086"/>
                  </a:cubicBezTo>
                  <a:cubicBezTo>
                    <a:pt x="17384" y="18883"/>
                    <a:pt x="17324" y="18705"/>
                    <a:pt x="17396" y="18514"/>
                  </a:cubicBezTo>
                  <a:cubicBezTo>
                    <a:pt x="17455" y="18336"/>
                    <a:pt x="17503" y="18157"/>
                    <a:pt x="17562" y="17978"/>
                  </a:cubicBezTo>
                  <a:cubicBezTo>
                    <a:pt x="17562" y="17955"/>
                    <a:pt x="17598" y="17907"/>
                    <a:pt x="17634" y="17907"/>
                  </a:cubicBezTo>
                  <a:cubicBezTo>
                    <a:pt x="17717" y="17895"/>
                    <a:pt x="17741" y="17847"/>
                    <a:pt x="17741" y="17776"/>
                  </a:cubicBezTo>
                  <a:cubicBezTo>
                    <a:pt x="17765" y="17419"/>
                    <a:pt x="17812" y="17074"/>
                    <a:pt x="17836" y="16716"/>
                  </a:cubicBezTo>
                  <a:cubicBezTo>
                    <a:pt x="17860" y="16704"/>
                    <a:pt x="17824" y="16669"/>
                    <a:pt x="17824" y="16657"/>
                  </a:cubicBezTo>
                  <a:cubicBezTo>
                    <a:pt x="17777" y="16550"/>
                    <a:pt x="17717" y="16431"/>
                    <a:pt x="17717" y="16323"/>
                  </a:cubicBezTo>
                  <a:cubicBezTo>
                    <a:pt x="17717" y="16026"/>
                    <a:pt x="17765" y="15716"/>
                    <a:pt x="17765" y="15419"/>
                  </a:cubicBezTo>
                  <a:cubicBezTo>
                    <a:pt x="17765" y="15038"/>
                    <a:pt x="17955" y="14740"/>
                    <a:pt x="18169" y="14454"/>
                  </a:cubicBezTo>
                  <a:cubicBezTo>
                    <a:pt x="18253" y="14335"/>
                    <a:pt x="18372" y="14264"/>
                    <a:pt x="18431" y="14097"/>
                  </a:cubicBezTo>
                  <a:cubicBezTo>
                    <a:pt x="18515" y="13859"/>
                    <a:pt x="18658" y="13633"/>
                    <a:pt x="18729" y="13395"/>
                  </a:cubicBezTo>
                  <a:cubicBezTo>
                    <a:pt x="18848" y="13025"/>
                    <a:pt x="18729" y="12668"/>
                    <a:pt x="18586" y="12323"/>
                  </a:cubicBezTo>
                  <a:cubicBezTo>
                    <a:pt x="18479" y="12097"/>
                    <a:pt x="18360" y="11882"/>
                    <a:pt x="18360" y="11609"/>
                  </a:cubicBezTo>
                  <a:cubicBezTo>
                    <a:pt x="18360" y="11430"/>
                    <a:pt x="18336" y="11239"/>
                    <a:pt x="18300" y="11061"/>
                  </a:cubicBezTo>
                  <a:cubicBezTo>
                    <a:pt x="18253" y="10835"/>
                    <a:pt x="18193" y="10632"/>
                    <a:pt x="18181" y="10418"/>
                  </a:cubicBezTo>
                  <a:cubicBezTo>
                    <a:pt x="18158" y="9894"/>
                    <a:pt x="18015" y="9454"/>
                    <a:pt x="17515" y="9180"/>
                  </a:cubicBezTo>
                  <a:cubicBezTo>
                    <a:pt x="17310" y="9073"/>
                    <a:pt x="17098" y="8973"/>
                    <a:pt x="16864" y="8973"/>
                  </a:cubicBezTo>
                  <a:cubicBezTo>
                    <a:pt x="16812" y="8973"/>
                    <a:pt x="16759" y="8978"/>
                    <a:pt x="16705" y="8989"/>
                  </a:cubicBezTo>
                  <a:cubicBezTo>
                    <a:pt x="16407" y="9049"/>
                    <a:pt x="16110" y="9144"/>
                    <a:pt x="15836" y="9239"/>
                  </a:cubicBezTo>
                  <a:cubicBezTo>
                    <a:pt x="15562" y="9346"/>
                    <a:pt x="15324" y="9477"/>
                    <a:pt x="15062" y="9585"/>
                  </a:cubicBezTo>
                  <a:cubicBezTo>
                    <a:pt x="14657" y="9739"/>
                    <a:pt x="14252" y="9858"/>
                    <a:pt x="13847" y="10001"/>
                  </a:cubicBezTo>
                  <a:cubicBezTo>
                    <a:pt x="13597" y="10097"/>
                    <a:pt x="13347" y="10120"/>
                    <a:pt x="13097" y="10227"/>
                  </a:cubicBezTo>
                  <a:cubicBezTo>
                    <a:pt x="12704" y="10370"/>
                    <a:pt x="12454" y="10644"/>
                    <a:pt x="12276" y="10989"/>
                  </a:cubicBezTo>
                  <a:cubicBezTo>
                    <a:pt x="12145" y="11204"/>
                    <a:pt x="12097" y="11478"/>
                    <a:pt x="11990" y="11716"/>
                  </a:cubicBezTo>
                  <a:cubicBezTo>
                    <a:pt x="11907" y="11918"/>
                    <a:pt x="11764" y="12085"/>
                    <a:pt x="11561" y="12192"/>
                  </a:cubicBezTo>
                  <a:cubicBezTo>
                    <a:pt x="11490" y="12240"/>
                    <a:pt x="11395" y="12275"/>
                    <a:pt x="11347" y="12359"/>
                  </a:cubicBezTo>
                  <a:cubicBezTo>
                    <a:pt x="11317" y="12394"/>
                    <a:pt x="11297" y="12409"/>
                    <a:pt x="11276" y="12409"/>
                  </a:cubicBezTo>
                  <a:cubicBezTo>
                    <a:pt x="11255" y="12409"/>
                    <a:pt x="11234" y="12394"/>
                    <a:pt x="11204" y="12371"/>
                  </a:cubicBezTo>
                  <a:cubicBezTo>
                    <a:pt x="11121" y="12299"/>
                    <a:pt x="11026" y="12216"/>
                    <a:pt x="10942" y="12156"/>
                  </a:cubicBezTo>
                  <a:cubicBezTo>
                    <a:pt x="10585" y="11918"/>
                    <a:pt x="10240" y="11704"/>
                    <a:pt x="9883" y="11478"/>
                  </a:cubicBezTo>
                  <a:cubicBezTo>
                    <a:pt x="9728" y="11382"/>
                    <a:pt x="9597" y="11287"/>
                    <a:pt x="9466" y="11180"/>
                  </a:cubicBezTo>
                  <a:cubicBezTo>
                    <a:pt x="9252" y="11013"/>
                    <a:pt x="9037" y="10847"/>
                    <a:pt x="8859" y="10656"/>
                  </a:cubicBezTo>
                  <a:cubicBezTo>
                    <a:pt x="8704" y="10489"/>
                    <a:pt x="8585" y="10299"/>
                    <a:pt x="8454" y="10120"/>
                  </a:cubicBezTo>
                  <a:cubicBezTo>
                    <a:pt x="8406" y="10061"/>
                    <a:pt x="8406" y="10001"/>
                    <a:pt x="8478" y="9942"/>
                  </a:cubicBezTo>
                  <a:cubicBezTo>
                    <a:pt x="8763" y="9704"/>
                    <a:pt x="9049" y="9442"/>
                    <a:pt x="9228" y="9108"/>
                  </a:cubicBezTo>
                  <a:cubicBezTo>
                    <a:pt x="9395" y="8811"/>
                    <a:pt x="9502" y="8489"/>
                    <a:pt x="9668" y="8192"/>
                  </a:cubicBezTo>
                  <a:cubicBezTo>
                    <a:pt x="9847" y="7846"/>
                    <a:pt x="9859" y="7441"/>
                    <a:pt x="10121" y="7132"/>
                  </a:cubicBezTo>
                  <a:cubicBezTo>
                    <a:pt x="10168" y="7084"/>
                    <a:pt x="10168" y="6953"/>
                    <a:pt x="10133" y="6918"/>
                  </a:cubicBezTo>
                  <a:cubicBezTo>
                    <a:pt x="10061" y="6858"/>
                    <a:pt x="10085" y="6834"/>
                    <a:pt x="10121" y="6775"/>
                  </a:cubicBezTo>
                  <a:cubicBezTo>
                    <a:pt x="10145" y="6727"/>
                    <a:pt x="10157" y="6668"/>
                    <a:pt x="10180" y="6608"/>
                  </a:cubicBezTo>
                  <a:cubicBezTo>
                    <a:pt x="10216" y="6406"/>
                    <a:pt x="10264" y="6191"/>
                    <a:pt x="10323" y="5953"/>
                  </a:cubicBezTo>
                  <a:cubicBezTo>
                    <a:pt x="10454" y="6013"/>
                    <a:pt x="10597" y="6025"/>
                    <a:pt x="10680" y="6108"/>
                  </a:cubicBezTo>
                  <a:cubicBezTo>
                    <a:pt x="10847" y="6239"/>
                    <a:pt x="10990" y="6406"/>
                    <a:pt x="11133" y="6584"/>
                  </a:cubicBezTo>
                  <a:cubicBezTo>
                    <a:pt x="11264" y="6727"/>
                    <a:pt x="11371" y="6906"/>
                    <a:pt x="11454" y="7084"/>
                  </a:cubicBezTo>
                  <a:cubicBezTo>
                    <a:pt x="11573" y="7322"/>
                    <a:pt x="11621" y="7572"/>
                    <a:pt x="11835" y="7751"/>
                  </a:cubicBezTo>
                  <a:cubicBezTo>
                    <a:pt x="11938" y="7847"/>
                    <a:pt x="12044" y="7902"/>
                    <a:pt x="12149" y="7902"/>
                  </a:cubicBezTo>
                  <a:cubicBezTo>
                    <a:pt x="12237" y="7902"/>
                    <a:pt x="12325" y="7862"/>
                    <a:pt x="12407" y="7775"/>
                  </a:cubicBezTo>
                  <a:cubicBezTo>
                    <a:pt x="12585" y="7596"/>
                    <a:pt x="12562" y="7370"/>
                    <a:pt x="12502" y="7144"/>
                  </a:cubicBezTo>
                  <a:cubicBezTo>
                    <a:pt x="12478" y="7037"/>
                    <a:pt x="12395" y="6977"/>
                    <a:pt x="12288" y="6965"/>
                  </a:cubicBezTo>
                  <a:cubicBezTo>
                    <a:pt x="12216" y="6953"/>
                    <a:pt x="12145" y="6906"/>
                    <a:pt x="12109" y="6858"/>
                  </a:cubicBezTo>
                  <a:cubicBezTo>
                    <a:pt x="12026" y="6715"/>
                    <a:pt x="11931" y="6548"/>
                    <a:pt x="11847" y="6406"/>
                  </a:cubicBezTo>
                  <a:cubicBezTo>
                    <a:pt x="11788" y="6310"/>
                    <a:pt x="11740" y="6227"/>
                    <a:pt x="11681" y="6132"/>
                  </a:cubicBezTo>
                  <a:cubicBezTo>
                    <a:pt x="11538" y="5941"/>
                    <a:pt x="11383" y="5727"/>
                    <a:pt x="11216" y="5536"/>
                  </a:cubicBezTo>
                  <a:cubicBezTo>
                    <a:pt x="11192" y="5513"/>
                    <a:pt x="11133" y="5489"/>
                    <a:pt x="11085" y="5477"/>
                  </a:cubicBezTo>
                  <a:cubicBezTo>
                    <a:pt x="11073" y="5513"/>
                    <a:pt x="11061" y="5525"/>
                    <a:pt x="11038" y="5536"/>
                  </a:cubicBezTo>
                  <a:cubicBezTo>
                    <a:pt x="11133" y="5691"/>
                    <a:pt x="11180" y="5846"/>
                    <a:pt x="11276" y="5965"/>
                  </a:cubicBezTo>
                  <a:cubicBezTo>
                    <a:pt x="11550" y="6251"/>
                    <a:pt x="11692" y="6596"/>
                    <a:pt x="11871" y="6906"/>
                  </a:cubicBezTo>
                  <a:cubicBezTo>
                    <a:pt x="11931" y="7013"/>
                    <a:pt x="12038" y="7132"/>
                    <a:pt x="12145" y="7156"/>
                  </a:cubicBezTo>
                  <a:cubicBezTo>
                    <a:pt x="12335" y="7203"/>
                    <a:pt x="12454" y="7370"/>
                    <a:pt x="12347" y="7560"/>
                  </a:cubicBezTo>
                  <a:cubicBezTo>
                    <a:pt x="12308" y="7662"/>
                    <a:pt x="12209" y="7722"/>
                    <a:pt x="12124" y="7722"/>
                  </a:cubicBezTo>
                  <a:cubicBezTo>
                    <a:pt x="12079" y="7722"/>
                    <a:pt x="12039" y="7705"/>
                    <a:pt x="12014" y="7668"/>
                  </a:cubicBezTo>
                  <a:cubicBezTo>
                    <a:pt x="11907" y="7549"/>
                    <a:pt x="11811" y="7406"/>
                    <a:pt x="11752" y="7275"/>
                  </a:cubicBezTo>
                  <a:cubicBezTo>
                    <a:pt x="11657" y="7049"/>
                    <a:pt x="11573" y="6810"/>
                    <a:pt x="11419" y="6608"/>
                  </a:cubicBezTo>
                  <a:cubicBezTo>
                    <a:pt x="11133" y="6263"/>
                    <a:pt x="10859" y="5941"/>
                    <a:pt x="10430" y="5786"/>
                  </a:cubicBezTo>
                  <a:cubicBezTo>
                    <a:pt x="10478" y="5703"/>
                    <a:pt x="10502" y="5608"/>
                    <a:pt x="10538" y="5525"/>
                  </a:cubicBezTo>
                  <a:lnTo>
                    <a:pt x="10502" y="5489"/>
                  </a:lnTo>
                  <a:cubicBezTo>
                    <a:pt x="10442" y="5560"/>
                    <a:pt x="10383" y="5644"/>
                    <a:pt x="10347" y="5715"/>
                  </a:cubicBezTo>
                  <a:cubicBezTo>
                    <a:pt x="10287" y="5834"/>
                    <a:pt x="10216" y="5953"/>
                    <a:pt x="10180" y="6084"/>
                  </a:cubicBezTo>
                  <a:cubicBezTo>
                    <a:pt x="10133" y="6239"/>
                    <a:pt x="9954" y="6179"/>
                    <a:pt x="9906" y="6310"/>
                  </a:cubicBezTo>
                  <a:cubicBezTo>
                    <a:pt x="9895" y="6333"/>
                    <a:pt x="9881" y="6357"/>
                    <a:pt x="9865" y="6357"/>
                  </a:cubicBezTo>
                  <a:cubicBezTo>
                    <a:pt x="9848" y="6357"/>
                    <a:pt x="9830" y="6330"/>
                    <a:pt x="9811" y="6251"/>
                  </a:cubicBezTo>
                  <a:cubicBezTo>
                    <a:pt x="9645" y="6382"/>
                    <a:pt x="9466" y="6525"/>
                    <a:pt x="9299" y="6644"/>
                  </a:cubicBezTo>
                  <a:cubicBezTo>
                    <a:pt x="9168" y="6727"/>
                    <a:pt x="9037" y="6798"/>
                    <a:pt x="8918" y="6906"/>
                  </a:cubicBezTo>
                  <a:cubicBezTo>
                    <a:pt x="8716" y="7084"/>
                    <a:pt x="8513" y="7275"/>
                    <a:pt x="8335" y="7489"/>
                  </a:cubicBezTo>
                  <a:cubicBezTo>
                    <a:pt x="8180" y="7668"/>
                    <a:pt x="8037" y="7858"/>
                    <a:pt x="8085" y="8132"/>
                  </a:cubicBezTo>
                  <a:cubicBezTo>
                    <a:pt x="8109" y="8227"/>
                    <a:pt x="8144" y="8322"/>
                    <a:pt x="8168" y="8430"/>
                  </a:cubicBezTo>
                  <a:cubicBezTo>
                    <a:pt x="8180" y="8465"/>
                    <a:pt x="8216" y="8513"/>
                    <a:pt x="8263" y="8549"/>
                  </a:cubicBezTo>
                  <a:cubicBezTo>
                    <a:pt x="8382" y="8644"/>
                    <a:pt x="8513" y="8751"/>
                    <a:pt x="8633" y="8858"/>
                  </a:cubicBezTo>
                  <a:cubicBezTo>
                    <a:pt x="8573" y="8930"/>
                    <a:pt x="8502" y="9001"/>
                    <a:pt x="8418" y="9096"/>
                  </a:cubicBezTo>
                  <a:lnTo>
                    <a:pt x="8454" y="9120"/>
                  </a:lnTo>
                  <a:cubicBezTo>
                    <a:pt x="8513" y="9049"/>
                    <a:pt x="8573" y="8989"/>
                    <a:pt x="8633" y="8930"/>
                  </a:cubicBezTo>
                  <a:cubicBezTo>
                    <a:pt x="8656" y="8906"/>
                    <a:pt x="8704" y="8882"/>
                    <a:pt x="8740" y="8882"/>
                  </a:cubicBezTo>
                  <a:cubicBezTo>
                    <a:pt x="8752" y="8882"/>
                    <a:pt x="8775" y="8918"/>
                    <a:pt x="8799" y="8930"/>
                  </a:cubicBezTo>
                  <a:cubicBezTo>
                    <a:pt x="8763" y="8965"/>
                    <a:pt x="8752" y="8989"/>
                    <a:pt x="8716" y="9025"/>
                  </a:cubicBezTo>
                  <a:cubicBezTo>
                    <a:pt x="8692" y="9061"/>
                    <a:pt x="8656" y="9096"/>
                    <a:pt x="8633" y="9120"/>
                  </a:cubicBezTo>
                  <a:cubicBezTo>
                    <a:pt x="8759" y="9097"/>
                    <a:pt x="8819" y="8941"/>
                    <a:pt x="8973" y="8941"/>
                  </a:cubicBezTo>
                  <a:cubicBezTo>
                    <a:pt x="8978" y="8941"/>
                    <a:pt x="8984" y="8941"/>
                    <a:pt x="8990" y="8942"/>
                  </a:cubicBezTo>
                  <a:cubicBezTo>
                    <a:pt x="8942" y="9001"/>
                    <a:pt x="8918" y="9061"/>
                    <a:pt x="8883" y="9108"/>
                  </a:cubicBezTo>
                  <a:cubicBezTo>
                    <a:pt x="8811" y="9215"/>
                    <a:pt x="8716" y="9323"/>
                    <a:pt x="8633" y="9406"/>
                  </a:cubicBezTo>
                  <a:cubicBezTo>
                    <a:pt x="8525" y="9525"/>
                    <a:pt x="8418" y="9620"/>
                    <a:pt x="8323" y="9716"/>
                  </a:cubicBezTo>
                  <a:cubicBezTo>
                    <a:pt x="8299" y="9751"/>
                    <a:pt x="8287" y="9811"/>
                    <a:pt x="8299" y="9835"/>
                  </a:cubicBezTo>
                  <a:cubicBezTo>
                    <a:pt x="8382" y="10037"/>
                    <a:pt x="8454" y="10227"/>
                    <a:pt x="8561" y="10406"/>
                  </a:cubicBezTo>
                  <a:cubicBezTo>
                    <a:pt x="8621" y="10513"/>
                    <a:pt x="8704" y="10608"/>
                    <a:pt x="8799" y="10716"/>
                  </a:cubicBezTo>
                  <a:cubicBezTo>
                    <a:pt x="8883" y="10823"/>
                    <a:pt x="9002" y="10906"/>
                    <a:pt x="9121" y="11013"/>
                  </a:cubicBezTo>
                  <a:cubicBezTo>
                    <a:pt x="9049" y="11061"/>
                    <a:pt x="8990" y="11085"/>
                    <a:pt x="8942" y="11132"/>
                  </a:cubicBezTo>
                  <a:cubicBezTo>
                    <a:pt x="8752" y="11370"/>
                    <a:pt x="8502" y="11466"/>
                    <a:pt x="8216" y="11501"/>
                  </a:cubicBezTo>
                  <a:cubicBezTo>
                    <a:pt x="8192" y="11513"/>
                    <a:pt x="8165" y="11513"/>
                    <a:pt x="8138" y="11513"/>
                  </a:cubicBezTo>
                  <a:cubicBezTo>
                    <a:pt x="8112" y="11513"/>
                    <a:pt x="8085" y="11513"/>
                    <a:pt x="8061" y="11525"/>
                  </a:cubicBezTo>
                  <a:cubicBezTo>
                    <a:pt x="8027" y="11535"/>
                    <a:pt x="7993" y="11541"/>
                    <a:pt x="7961" y="11541"/>
                  </a:cubicBezTo>
                  <a:cubicBezTo>
                    <a:pt x="7879" y="11541"/>
                    <a:pt x="7806" y="11507"/>
                    <a:pt x="7763" y="11430"/>
                  </a:cubicBezTo>
                  <a:cubicBezTo>
                    <a:pt x="7751" y="11382"/>
                    <a:pt x="7740" y="11359"/>
                    <a:pt x="7728" y="11323"/>
                  </a:cubicBezTo>
                  <a:cubicBezTo>
                    <a:pt x="7585" y="11109"/>
                    <a:pt x="7430" y="10882"/>
                    <a:pt x="7370" y="10608"/>
                  </a:cubicBezTo>
                  <a:cubicBezTo>
                    <a:pt x="7347" y="10525"/>
                    <a:pt x="7311" y="10454"/>
                    <a:pt x="7275" y="10370"/>
                  </a:cubicBezTo>
                  <a:lnTo>
                    <a:pt x="7275" y="10370"/>
                  </a:lnTo>
                  <a:cubicBezTo>
                    <a:pt x="7335" y="10787"/>
                    <a:pt x="7561" y="11132"/>
                    <a:pt x="7763" y="11490"/>
                  </a:cubicBezTo>
                  <a:cubicBezTo>
                    <a:pt x="7680" y="11466"/>
                    <a:pt x="7573" y="11442"/>
                    <a:pt x="7525" y="11406"/>
                  </a:cubicBezTo>
                  <a:cubicBezTo>
                    <a:pt x="7430" y="11263"/>
                    <a:pt x="7370" y="11109"/>
                    <a:pt x="7275" y="10954"/>
                  </a:cubicBezTo>
                  <a:cubicBezTo>
                    <a:pt x="7168" y="10775"/>
                    <a:pt x="7085" y="10597"/>
                    <a:pt x="6978" y="10430"/>
                  </a:cubicBezTo>
                  <a:cubicBezTo>
                    <a:pt x="6906" y="10311"/>
                    <a:pt x="6811" y="10227"/>
                    <a:pt x="6680" y="10168"/>
                  </a:cubicBezTo>
                  <a:cubicBezTo>
                    <a:pt x="6501" y="10097"/>
                    <a:pt x="6442" y="9894"/>
                    <a:pt x="6513" y="9716"/>
                  </a:cubicBezTo>
                  <a:cubicBezTo>
                    <a:pt x="6608" y="9537"/>
                    <a:pt x="6716" y="9382"/>
                    <a:pt x="6811" y="9215"/>
                  </a:cubicBezTo>
                  <a:cubicBezTo>
                    <a:pt x="6989" y="8942"/>
                    <a:pt x="7109" y="8644"/>
                    <a:pt x="7192" y="8322"/>
                  </a:cubicBezTo>
                  <a:cubicBezTo>
                    <a:pt x="7275" y="7989"/>
                    <a:pt x="7430" y="7680"/>
                    <a:pt x="7573" y="7370"/>
                  </a:cubicBezTo>
                  <a:cubicBezTo>
                    <a:pt x="7644" y="7203"/>
                    <a:pt x="7751" y="7060"/>
                    <a:pt x="7871" y="6906"/>
                  </a:cubicBezTo>
                  <a:cubicBezTo>
                    <a:pt x="8144" y="6560"/>
                    <a:pt x="8418" y="6227"/>
                    <a:pt x="8704" y="5894"/>
                  </a:cubicBezTo>
                  <a:cubicBezTo>
                    <a:pt x="8775" y="5822"/>
                    <a:pt x="8871" y="5751"/>
                    <a:pt x="8942" y="5667"/>
                  </a:cubicBezTo>
                  <a:lnTo>
                    <a:pt x="8978" y="5703"/>
                  </a:lnTo>
                  <a:cubicBezTo>
                    <a:pt x="8978" y="5751"/>
                    <a:pt x="8954" y="5775"/>
                    <a:pt x="8942" y="5822"/>
                  </a:cubicBezTo>
                  <a:lnTo>
                    <a:pt x="8954" y="5834"/>
                  </a:lnTo>
                  <a:cubicBezTo>
                    <a:pt x="8978" y="5822"/>
                    <a:pt x="9002" y="5822"/>
                    <a:pt x="9049" y="5810"/>
                  </a:cubicBezTo>
                  <a:lnTo>
                    <a:pt x="9049" y="5810"/>
                  </a:lnTo>
                  <a:cubicBezTo>
                    <a:pt x="8883" y="6072"/>
                    <a:pt x="8716" y="6322"/>
                    <a:pt x="8561" y="6584"/>
                  </a:cubicBezTo>
                  <a:cubicBezTo>
                    <a:pt x="8597" y="6584"/>
                    <a:pt x="8621" y="6584"/>
                    <a:pt x="8633" y="6560"/>
                  </a:cubicBezTo>
                  <a:cubicBezTo>
                    <a:pt x="8775" y="6346"/>
                    <a:pt x="8930" y="6120"/>
                    <a:pt x="9061" y="5894"/>
                  </a:cubicBezTo>
                  <a:cubicBezTo>
                    <a:pt x="9109" y="5822"/>
                    <a:pt x="9156" y="5810"/>
                    <a:pt x="9228" y="5786"/>
                  </a:cubicBezTo>
                  <a:cubicBezTo>
                    <a:pt x="9371" y="5775"/>
                    <a:pt x="9537" y="5751"/>
                    <a:pt x="9656" y="5667"/>
                  </a:cubicBezTo>
                  <a:cubicBezTo>
                    <a:pt x="9811" y="5572"/>
                    <a:pt x="9942" y="5429"/>
                    <a:pt x="10073" y="5298"/>
                  </a:cubicBezTo>
                  <a:cubicBezTo>
                    <a:pt x="10109" y="5286"/>
                    <a:pt x="10133" y="5227"/>
                    <a:pt x="10121" y="5215"/>
                  </a:cubicBezTo>
                  <a:cubicBezTo>
                    <a:pt x="10014" y="5108"/>
                    <a:pt x="10121" y="5001"/>
                    <a:pt x="10145" y="4929"/>
                  </a:cubicBezTo>
                  <a:cubicBezTo>
                    <a:pt x="10287" y="4655"/>
                    <a:pt x="10287" y="4405"/>
                    <a:pt x="10192" y="4143"/>
                  </a:cubicBezTo>
                  <a:cubicBezTo>
                    <a:pt x="10145" y="4024"/>
                    <a:pt x="10085" y="3917"/>
                    <a:pt x="9942" y="3917"/>
                  </a:cubicBezTo>
                  <a:cubicBezTo>
                    <a:pt x="9883" y="3917"/>
                    <a:pt x="9823" y="3905"/>
                    <a:pt x="9752" y="3881"/>
                  </a:cubicBezTo>
                  <a:cubicBezTo>
                    <a:pt x="9776" y="3798"/>
                    <a:pt x="9811" y="3703"/>
                    <a:pt x="9823" y="3620"/>
                  </a:cubicBezTo>
                  <a:cubicBezTo>
                    <a:pt x="9871" y="3131"/>
                    <a:pt x="9906" y="2619"/>
                    <a:pt x="9954" y="2131"/>
                  </a:cubicBezTo>
                  <a:cubicBezTo>
                    <a:pt x="9966" y="2060"/>
                    <a:pt x="9990" y="1976"/>
                    <a:pt x="9966" y="1905"/>
                  </a:cubicBezTo>
                  <a:cubicBezTo>
                    <a:pt x="9954" y="1822"/>
                    <a:pt x="9930" y="1726"/>
                    <a:pt x="9883" y="1655"/>
                  </a:cubicBezTo>
                  <a:cubicBezTo>
                    <a:pt x="9835" y="1595"/>
                    <a:pt x="9776" y="1560"/>
                    <a:pt x="9728" y="1500"/>
                  </a:cubicBezTo>
                  <a:lnTo>
                    <a:pt x="9847" y="1441"/>
                  </a:lnTo>
                  <a:cubicBezTo>
                    <a:pt x="9716" y="1429"/>
                    <a:pt x="9692" y="1369"/>
                    <a:pt x="9692" y="1250"/>
                  </a:cubicBezTo>
                  <a:cubicBezTo>
                    <a:pt x="9692" y="1143"/>
                    <a:pt x="9728" y="1107"/>
                    <a:pt x="9823" y="1083"/>
                  </a:cubicBezTo>
                  <a:cubicBezTo>
                    <a:pt x="9851" y="1080"/>
                    <a:pt x="9880" y="1078"/>
                    <a:pt x="9908" y="1078"/>
                  </a:cubicBezTo>
                  <a:cubicBezTo>
                    <a:pt x="10072" y="1078"/>
                    <a:pt x="10230" y="1135"/>
                    <a:pt x="10240" y="1226"/>
                  </a:cubicBezTo>
                  <a:cubicBezTo>
                    <a:pt x="10252" y="1345"/>
                    <a:pt x="10240" y="1476"/>
                    <a:pt x="10228" y="1607"/>
                  </a:cubicBezTo>
                  <a:cubicBezTo>
                    <a:pt x="10204" y="1655"/>
                    <a:pt x="10168" y="1679"/>
                    <a:pt x="10168" y="1726"/>
                  </a:cubicBezTo>
                  <a:cubicBezTo>
                    <a:pt x="10145" y="2012"/>
                    <a:pt x="10121" y="2298"/>
                    <a:pt x="10133" y="2572"/>
                  </a:cubicBezTo>
                  <a:cubicBezTo>
                    <a:pt x="10145" y="2953"/>
                    <a:pt x="10049" y="3334"/>
                    <a:pt x="10180" y="3703"/>
                  </a:cubicBezTo>
                  <a:cubicBezTo>
                    <a:pt x="10192" y="3786"/>
                    <a:pt x="10180" y="3881"/>
                    <a:pt x="10228" y="3917"/>
                  </a:cubicBezTo>
                  <a:cubicBezTo>
                    <a:pt x="10244" y="3929"/>
                    <a:pt x="10258" y="3933"/>
                    <a:pt x="10272" y="3933"/>
                  </a:cubicBezTo>
                  <a:cubicBezTo>
                    <a:pt x="10330" y="3933"/>
                    <a:pt x="10370" y="3846"/>
                    <a:pt x="10418" y="3798"/>
                  </a:cubicBezTo>
                  <a:cubicBezTo>
                    <a:pt x="10442" y="3786"/>
                    <a:pt x="10478" y="3750"/>
                    <a:pt x="10490" y="3727"/>
                  </a:cubicBezTo>
                  <a:cubicBezTo>
                    <a:pt x="10621" y="3548"/>
                    <a:pt x="10764" y="3369"/>
                    <a:pt x="10883" y="3215"/>
                  </a:cubicBezTo>
                  <a:cubicBezTo>
                    <a:pt x="10954" y="3215"/>
                    <a:pt x="11026" y="3231"/>
                    <a:pt x="11090" y="3231"/>
                  </a:cubicBezTo>
                  <a:cubicBezTo>
                    <a:pt x="11122" y="3231"/>
                    <a:pt x="11153" y="3227"/>
                    <a:pt x="11180" y="3215"/>
                  </a:cubicBezTo>
                  <a:cubicBezTo>
                    <a:pt x="11323" y="3155"/>
                    <a:pt x="11454" y="3084"/>
                    <a:pt x="11621" y="2988"/>
                  </a:cubicBezTo>
                  <a:lnTo>
                    <a:pt x="11621" y="2988"/>
                  </a:lnTo>
                  <a:cubicBezTo>
                    <a:pt x="11538" y="3215"/>
                    <a:pt x="11442" y="3429"/>
                    <a:pt x="11371" y="3620"/>
                  </a:cubicBezTo>
                  <a:cubicBezTo>
                    <a:pt x="11311" y="3762"/>
                    <a:pt x="11347" y="3810"/>
                    <a:pt x="11514" y="3810"/>
                  </a:cubicBezTo>
                  <a:cubicBezTo>
                    <a:pt x="11609" y="3810"/>
                    <a:pt x="11704" y="3810"/>
                    <a:pt x="11811" y="3822"/>
                  </a:cubicBezTo>
                  <a:cubicBezTo>
                    <a:pt x="11907" y="3846"/>
                    <a:pt x="11990" y="3870"/>
                    <a:pt x="12085" y="3870"/>
                  </a:cubicBezTo>
                  <a:cubicBezTo>
                    <a:pt x="12216" y="3870"/>
                    <a:pt x="12347" y="3846"/>
                    <a:pt x="12478" y="3810"/>
                  </a:cubicBezTo>
                  <a:cubicBezTo>
                    <a:pt x="12883" y="3727"/>
                    <a:pt x="13276" y="3620"/>
                    <a:pt x="13657" y="3548"/>
                  </a:cubicBezTo>
                  <a:cubicBezTo>
                    <a:pt x="13812" y="3524"/>
                    <a:pt x="13931" y="3453"/>
                    <a:pt x="14062" y="3381"/>
                  </a:cubicBezTo>
                  <a:cubicBezTo>
                    <a:pt x="14095" y="3362"/>
                    <a:pt x="14138" y="3353"/>
                    <a:pt x="14179" y="3353"/>
                  </a:cubicBezTo>
                  <a:cubicBezTo>
                    <a:pt x="14212" y="3353"/>
                    <a:pt x="14243" y="3359"/>
                    <a:pt x="14264" y="3369"/>
                  </a:cubicBezTo>
                  <a:cubicBezTo>
                    <a:pt x="14359" y="3393"/>
                    <a:pt x="14348" y="3465"/>
                    <a:pt x="14312" y="3548"/>
                  </a:cubicBezTo>
                  <a:cubicBezTo>
                    <a:pt x="14288" y="3608"/>
                    <a:pt x="14252" y="3643"/>
                    <a:pt x="14228" y="3727"/>
                  </a:cubicBezTo>
                  <a:cubicBezTo>
                    <a:pt x="14359" y="3727"/>
                    <a:pt x="14312" y="3548"/>
                    <a:pt x="14419" y="3512"/>
                  </a:cubicBezTo>
                  <a:lnTo>
                    <a:pt x="14419" y="3512"/>
                  </a:lnTo>
                  <a:cubicBezTo>
                    <a:pt x="14478" y="3679"/>
                    <a:pt x="14443" y="3822"/>
                    <a:pt x="14371" y="3881"/>
                  </a:cubicBezTo>
                  <a:cubicBezTo>
                    <a:pt x="14316" y="3925"/>
                    <a:pt x="14226" y="3948"/>
                    <a:pt x="14143" y="3948"/>
                  </a:cubicBezTo>
                  <a:cubicBezTo>
                    <a:pt x="14066" y="3948"/>
                    <a:pt x="13995" y="3927"/>
                    <a:pt x="13967" y="3881"/>
                  </a:cubicBezTo>
                  <a:cubicBezTo>
                    <a:pt x="13928" y="3820"/>
                    <a:pt x="13884" y="3801"/>
                    <a:pt x="13839" y="3801"/>
                  </a:cubicBezTo>
                  <a:cubicBezTo>
                    <a:pt x="13789" y="3801"/>
                    <a:pt x="13737" y="3827"/>
                    <a:pt x="13693" y="3846"/>
                  </a:cubicBezTo>
                  <a:cubicBezTo>
                    <a:pt x="13526" y="3881"/>
                    <a:pt x="13371" y="3965"/>
                    <a:pt x="13228" y="4024"/>
                  </a:cubicBezTo>
                  <a:cubicBezTo>
                    <a:pt x="12978" y="4120"/>
                    <a:pt x="12704" y="4203"/>
                    <a:pt x="12454" y="4286"/>
                  </a:cubicBezTo>
                  <a:cubicBezTo>
                    <a:pt x="12085" y="4417"/>
                    <a:pt x="11704" y="4572"/>
                    <a:pt x="11335" y="4715"/>
                  </a:cubicBezTo>
                  <a:cubicBezTo>
                    <a:pt x="11145" y="4798"/>
                    <a:pt x="11073" y="4929"/>
                    <a:pt x="11133" y="5120"/>
                  </a:cubicBezTo>
                  <a:lnTo>
                    <a:pt x="11192" y="5179"/>
                  </a:lnTo>
                  <a:cubicBezTo>
                    <a:pt x="11204" y="5155"/>
                    <a:pt x="11252" y="5120"/>
                    <a:pt x="11252" y="5108"/>
                  </a:cubicBezTo>
                  <a:cubicBezTo>
                    <a:pt x="11228" y="5001"/>
                    <a:pt x="11276" y="4941"/>
                    <a:pt x="11347" y="4893"/>
                  </a:cubicBezTo>
                  <a:cubicBezTo>
                    <a:pt x="11514" y="4822"/>
                    <a:pt x="11681" y="4763"/>
                    <a:pt x="11847" y="4691"/>
                  </a:cubicBezTo>
                  <a:cubicBezTo>
                    <a:pt x="12121" y="4572"/>
                    <a:pt x="12395" y="4453"/>
                    <a:pt x="12681" y="4346"/>
                  </a:cubicBezTo>
                  <a:cubicBezTo>
                    <a:pt x="12859" y="4286"/>
                    <a:pt x="13050" y="4239"/>
                    <a:pt x="13240" y="4179"/>
                  </a:cubicBezTo>
                  <a:cubicBezTo>
                    <a:pt x="13300" y="4167"/>
                    <a:pt x="13359" y="4120"/>
                    <a:pt x="13431" y="4108"/>
                  </a:cubicBezTo>
                  <a:cubicBezTo>
                    <a:pt x="13545" y="4072"/>
                    <a:pt x="13647" y="4031"/>
                    <a:pt x="13764" y="4031"/>
                  </a:cubicBezTo>
                  <a:cubicBezTo>
                    <a:pt x="13806" y="4031"/>
                    <a:pt x="13849" y="4036"/>
                    <a:pt x="13895" y="4048"/>
                  </a:cubicBezTo>
                  <a:cubicBezTo>
                    <a:pt x="13995" y="4085"/>
                    <a:pt x="14109" y="4100"/>
                    <a:pt x="14216" y="4100"/>
                  </a:cubicBezTo>
                  <a:cubicBezTo>
                    <a:pt x="14249" y="4100"/>
                    <a:pt x="14281" y="4099"/>
                    <a:pt x="14312" y="4096"/>
                  </a:cubicBezTo>
                  <a:cubicBezTo>
                    <a:pt x="14526" y="4084"/>
                    <a:pt x="14598" y="3881"/>
                    <a:pt x="14657" y="3727"/>
                  </a:cubicBezTo>
                  <a:cubicBezTo>
                    <a:pt x="14717" y="3560"/>
                    <a:pt x="14598" y="3405"/>
                    <a:pt x="14490" y="3286"/>
                  </a:cubicBezTo>
                  <a:cubicBezTo>
                    <a:pt x="14431" y="3227"/>
                    <a:pt x="14348" y="3191"/>
                    <a:pt x="14252" y="3167"/>
                  </a:cubicBezTo>
                  <a:cubicBezTo>
                    <a:pt x="14222" y="3162"/>
                    <a:pt x="14192" y="3159"/>
                    <a:pt x="14162" y="3159"/>
                  </a:cubicBezTo>
                  <a:cubicBezTo>
                    <a:pt x="14062" y="3159"/>
                    <a:pt x="13963" y="3192"/>
                    <a:pt x="13871" y="3274"/>
                  </a:cubicBezTo>
                  <a:cubicBezTo>
                    <a:pt x="13764" y="3369"/>
                    <a:pt x="13597" y="3393"/>
                    <a:pt x="13466" y="3429"/>
                  </a:cubicBezTo>
                  <a:cubicBezTo>
                    <a:pt x="13335" y="3453"/>
                    <a:pt x="13193" y="3465"/>
                    <a:pt x="13062" y="3500"/>
                  </a:cubicBezTo>
                  <a:cubicBezTo>
                    <a:pt x="12824" y="3560"/>
                    <a:pt x="12585" y="3643"/>
                    <a:pt x="12335" y="3679"/>
                  </a:cubicBezTo>
                  <a:cubicBezTo>
                    <a:pt x="12252" y="3687"/>
                    <a:pt x="12167" y="3690"/>
                    <a:pt x="12082" y="3690"/>
                  </a:cubicBezTo>
                  <a:cubicBezTo>
                    <a:pt x="11912" y="3690"/>
                    <a:pt x="11740" y="3679"/>
                    <a:pt x="11573" y="3679"/>
                  </a:cubicBezTo>
                  <a:cubicBezTo>
                    <a:pt x="11502" y="3667"/>
                    <a:pt x="11502" y="3631"/>
                    <a:pt x="11526" y="3572"/>
                  </a:cubicBezTo>
                  <a:cubicBezTo>
                    <a:pt x="11609" y="3441"/>
                    <a:pt x="11681" y="3310"/>
                    <a:pt x="11752" y="3191"/>
                  </a:cubicBezTo>
                  <a:cubicBezTo>
                    <a:pt x="11859" y="3024"/>
                    <a:pt x="11942" y="2846"/>
                    <a:pt x="12062" y="2691"/>
                  </a:cubicBezTo>
                  <a:cubicBezTo>
                    <a:pt x="12276" y="2453"/>
                    <a:pt x="12407" y="2155"/>
                    <a:pt x="12502" y="1881"/>
                  </a:cubicBezTo>
                  <a:cubicBezTo>
                    <a:pt x="12621" y="1500"/>
                    <a:pt x="12764" y="1191"/>
                    <a:pt x="13074" y="964"/>
                  </a:cubicBezTo>
                  <a:cubicBezTo>
                    <a:pt x="13240" y="845"/>
                    <a:pt x="13335" y="524"/>
                    <a:pt x="13252" y="369"/>
                  </a:cubicBezTo>
                  <a:cubicBezTo>
                    <a:pt x="13121" y="119"/>
                    <a:pt x="12919" y="0"/>
                    <a:pt x="12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7" name="Google Shape;10477;p14"/>
            <p:cNvSpPr/>
            <p:nvPr/>
          </p:nvSpPr>
          <p:spPr>
            <a:xfrm>
              <a:off x="3666825" y="2025075"/>
              <a:ext cx="58050" cy="141625"/>
            </a:xfrm>
            <a:custGeom>
              <a:avLst/>
              <a:gdLst/>
              <a:ahLst/>
              <a:cxnLst/>
              <a:rect l="l" t="t" r="r" b="b"/>
              <a:pathLst>
                <a:path w="2322" h="5665" extrusionOk="0">
                  <a:moveTo>
                    <a:pt x="1715" y="1"/>
                  </a:moveTo>
                  <a:cubicBezTo>
                    <a:pt x="1476" y="179"/>
                    <a:pt x="1215" y="370"/>
                    <a:pt x="988" y="537"/>
                  </a:cubicBezTo>
                  <a:cubicBezTo>
                    <a:pt x="810" y="667"/>
                    <a:pt x="655" y="787"/>
                    <a:pt x="488" y="941"/>
                  </a:cubicBezTo>
                  <a:cubicBezTo>
                    <a:pt x="393" y="1025"/>
                    <a:pt x="322" y="1132"/>
                    <a:pt x="250" y="1239"/>
                  </a:cubicBezTo>
                  <a:cubicBezTo>
                    <a:pt x="119" y="1418"/>
                    <a:pt x="0" y="1608"/>
                    <a:pt x="36" y="1846"/>
                  </a:cubicBezTo>
                  <a:cubicBezTo>
                    <a:pt x="95" y="2191"/>
                    <a:pt x="191" y="2525"/>
                    <a:pt x="250" y="2870"/>
                  </a:cubicBezTo>
                  <a:cubicBezTo>
                    <a:pt x="310" y="3215"/>
                    <a:pt x="381" y="3573"/>
                    <a:pt x="417" y="3930"/>
                  </a:cubicBezTo>
                  <a:cubicBezTo>
                    <a:pt x="429" y="4120"/>
                    <a:pt x="417" y="4311"/>
                    <a:pt x="369" y="4513"/>
                  </a:cubicBezTo>
                  <a:cubicBezTo>
                    <a:pt x="274" y="4847"/>
                    <a:pt x="238" y="5180"/>
                    <a:pt x="453" y="5478"/>
                  </a:cubicBezTo>
                  <a:cubicBezTo>
                    <a:pt x="543" y="5595"/>
                    <a:pt x="697" y="5665"/>
                    <a:pt x="841" y="5665"/>
                  </a:cubicBezTo>
                  <a:cubicBezTo>
                    <a:pt x="944" y="5665"/>
                    <a:pt x="1043" y="5629"/>
                    <a:pt x="1107" y="5549"/>
                  </a:cubicBezTo>
                  <a:cubicBezTo>
                    <a:pt x="1203" y="5442"/>
                    <a:pt x="1250" y="5311"/>
                    <a:pt x="1274" y="5180"/>
                  </a:cubicBezTo>
                  <a:cubicBezTo>
                    <a:pt x="1405" y="4466"/>
                    <a:pt x="1322" y="3763"/>
                    <a:pt x="1215" y="3049"/>
                  </a:cubicBezTo>
                  <a:cubicBezTo>
                    <a:pt x="1143" y="2584"/>
                    <a:pt x="1155" y="2144"/>
                    <a:pt x="1453" y="1739"/>
                  </a:cubicBezTo>
                  <a:cubicBezTo>
                    <a:pt x="1607" y="1537"/>
                    <a:pt x="1774" y="1310"/>
                    <a:pt x="1917" y="1084"/>
                  </a:cubicBezTo>
                  <a:cubicBezTo>
                    <a:pt x="2024" y="941"/>
                    <a:pt x="2191" y="822"/>
                    <a:pt x="2203" y="608"/>
                  </a:cubicBezTo>
                  <a:cubicBezTo>
                    <a:pt x="2203" y="608"/>
                    <a:pt x="2203" y="596"/>
                    <a:pt x="2215" y="584"/>
                  </a:cubicBezTo>
                  <a:cubicBezTo>
                    <a:pt x="2286" y="501"/>
                    <a:pt x="2322" y="441"/>
                    <a:pt x="2250" y="346"/>
                  </a:cubicBezTo>
                  <a:cubicBezTo>
                    <a:pt x="2143" y="191"/>
                    <a:pt x="2048" y="60"/>
                    <a:pt x="1846" y="48"/>
                  </a:cubicBezTo>
                  <a:cubicBezTo>
                    <a:pt x="1798" y="48"/>
                    <a:pt x="1774" y="13"/>
                    <a:pt x="1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8" name="Google Shape;10478;p14"/>
            <p:cNvSpPr/>
            <p:nvPr/>
          </p:nvSpPr>
          <p:spPr>
            <a:xfrm>
              <a:off x="3599850" y="2216125"/>
              <a:ext cx="72350" cy="84300"/>
            </a:xfrm>
            <a:custGeom>
              <a:avLst/>
              <a:gdLst/>
              <a:ahLst/>
              <a:cxnLst/>
              <a:rect l="l" t="t" r="r" b="b"/>
              <a:pathLst>
                <a:path w="2894" h="3372" extrusionOk="0">
                  <a:moveTo>
                    <a:pt x="2238" y="1"/>
                  </a:moveTo>
                  <a:cubicBezTo>
                    <a:pt x="2234" y="1"/>
                    <a:pt x="2230" y="1"/>
                    <a:pt x="2227" y="3"/>
                  </a:cubicBezTo>
                  <a:cubicBezTo>
                    <a:pt x="2131" y="50"/>
                    <a:pt x="2048" y="122"/>
                    <a:pt x="1965" y="181"/>
                  </a:cubicBezTo>
                  <a:cubicBezTo>
                    <a:pt x="1977" y="181"/>
                    <a:pt x="1977" y="205"/>
                    <a:pt x="1989" y="217"/>
                  </a:cubicBezTo>
                  <a:cubicBezTo>
                    <a:pt x="2048" y="169"/>
                    <a:pt x="2131" y="145"/>
                    <a:pt x="2203" y="98"/>
                  </a:cubicBezTo>
                  <a:lnTo>
                    <a:pt x="2203" y="145"/>
                  </a:lnTo>
                  <a:cubicBezTo>
                    <a:pt x="2191" y="157"/>
                    <a:pt x="2155" y="169"/>
                    <a:pt x="2143" y="169"/>
                  </a:cubicBezTo>
                  <a:cubicBezTo>
                    <a:pt x="1858" y="264"/>
                    <a:pt x="1715" y="515"/>
                    <a:pt x="1548" y="741"/>
                  </a:cubicBezTo>
                  <a:cubicBezTo>
                    <a:pt x="1441" y="872"/>
                    <a:pt x="1334" y="991"/>
                    <a:pt x="1215" y="1098"/>
                  </a:cubicBezTo>
                  <a:cubicBezTo>
                    <a:pt x="1024" y="1253"/>
                    <a:pt x="822" y="1396"/>
                    <a:pt x="643" y="1550"/>
                  </a:cubicBezTo>
                  <a:cubicBezTo>
                    <a:pt x="476" y="1717"/>
                    <a:pt x="357" y="1908"/>
                    <a:pt x="203" y="2074"/>
                  </a:cubicBezTo>
                  <a:cubicBezTo>
                    <a:pt x="48" y="2265"/>
                    <a:pt x="0" y="2491"/>
                    <a:pt x="12" y="2717"/>
                  </a:cubicBezTo>
                  <a:cubicBezTo>
                    <a:pt x="12" y="2824"/>
                    <a:pt x="72" y="2943"/>
                    <a:pt x="131" y="3015"/>
                  </a:cubicBezTo>
                  <a:cubicBezTo>
                    <a:pt x="226" y="3146"/>
                    <a:pt x="238" y="3134"/>
                    <a:pt x="167" y="3265"/>
                  </a:cubicBezTo>
                  <a:cubicBezTo>
                    <a:pt x="143" y="3301"/>
                    <a:pt x="143" y="3336"/>
                    <a:pt x="143" y="3372"/>
                  </a:cubicBezTo>
                  <a:cubicBezTo>
                    <a:pt x="179" y="3324"/>
                    <a:pt x="238" y="3301"/>
                    <a:pt x="250" y="3253"/>
                  </a:cubicBezTo>
                  <a:cubicBezTo>
                    <a:pt x="266" y="3189"/>
                    <a:pt x="293" y="3163"/>
                    <a:pt x="330" y="3163"/>
                  </a:cubicBezTo>
                  <a:cubicBezTo>
                    <a:pt x="348" y="3163"/>
                    <a:pt x="369" y="3170"/>
                    <a:pt x="393" y="3182"/>
                  </a:cubicBezTo>
                  <a:cubicBezTo>
                    <a:pt x="480" y="3212"/>
                    <a:pt x="567" y="3227"/>
                    <a:pt x="652" y="3227"/>
                  </a:cubicBezTo>
                  <a:cubicBezTo>
                    <a:pt x="767" y="3227"/>
                    <a:pt x="880" y="3200"/>
                    <a:pt x="988" y="3146"/>
                  </a:cubicBezTo>
                  <a:cubicBezTo>
                    <a:pt x="1084" y="3098"/>
                    <a:pt x="1191" y="3062"/>
                    <a:pt x="1262" y="2979"/>
                  </a:cubicBezTo>
                  <a:cubicBezTo>
                    <a:pt x="1441" y="2801"/>
                    <a:pt x="1619" y="2610"/>
                    <a:pt x="1810" y="2443"/>
                  </a:cubicBezTo>
                  <a:cubicBezTo>
                    <a:pt x="2000" y="2300"/>
                    <a:pt x="2203" y="2146"/>
                    <a:pt x="2465" y="2110"/>
                  </a:cubicBezTo>
                  <a:cubicBezTo>
                    <a:pt x="2560" y="2086"/>
                    <a:pt x="2655" y="2015"/>
                    <a:pt x="2739" y="1943"/>
                  </a:cubicBezTo>
                  <a:cubicBezTo>
                    <a:pt x="2774" y="1896"/>
                    <a:pt x="2774" y="1812"/>
                    <a:pt x="2798" y="1729"/>
                  </a:cubicBezTo>
                  <a:cubicBezTo>
                    <a:pt x="2810" y="1646"/>
                    <a:pt x="2810" y="1550"/>
                    <a:pt x="2822" y="1467"/>
                  </a:cubicBezTo>
                  <a:cubicBezTo>
                    <a:pt x="2822" y="1407"/>
                    <a:pt x="2822" y="1348"/>
                    <a:pt x="2834" y="1288"/>
                  </a:cubicBezTo>
                  <a:cubicBezTo>
                    <a:pt x="2893" y="1050"/>
                    <a:pt x="2810" y="824"/>
                    <a:pt x="2715" y="598"/>
                  </a:cubicBezTo>
                  <a:cubicBezTo>
                    <a:pt x="2679" y="479"/>
                    <a:pt x="2560" y="407"/>
                    <a:pt x="2572" y="264"/>
                  </a:cubicBezTo>
                  <a:cubicBezTo>
                    <a:pt x="2572" y="186"/>
                    <a:pt x="2317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9" name="Google Shape;10479;p14"/>
            <p:cNvSpPr/>
            <p:nvPr/>
          </p:nvSpPr>
          <p:spPr>
            <a:xfrm>
              <a:off x="3404875" y="2060825"/>
              <a:ext cx="72650" cy="128125"/>
            </a:xfrm>
            <a:custGeom>
              <a:avLst/>
              <a:gdLst/>
              <a:ahLst/>
              <a:cxnLst/>
              <a:rect l="l" t="t" r="r" b="b"/>
              <a:pathLst>
                <a:path w="2906" h="5125" extrusionOk="0">
                  <a:moveTo>
                    <a:pt x="2053" y="201"/>
                  </a:moveTo>
                  <a:cubicBezTo>
                    <a:pt x="2108" y="201"/>
                    <a:pt x="2161" y="216"/>
                    <a:pt x="2203" y="250"/>
                  </a:cubicBezTo>
                  <a:cubicBezTo>
                    <a:pt x="2215" y="250"/>
                    <a:pt x="2251" y="250"/>
                    <a:pt x="2263" y="261"/>
                  </a:cubicBezTo>
                  <a:cubicBezTo>
                    <a:pt x="2429" y="345"/>
                    <a:pt x="2441" y="380"/>
                    <a:pt x="2382" y="559"/>
                  </a:cubicBezTo>
                  <a:cubicBezTo>
                    <a:pt x="2346" y="666"/>
                    <a:pt x="2334" y="785"/>
                    <a:pt x="2322" y="892"/>
                  </a:cubicBezTo>
                  <a:cubicBezTo>
                    <a:pt x="2346" y="892"/>
                    <a:pt x="2370" y="904"/>
                    <a:pt x="2382" y="904"/>
                  </a:cubicBezTo>
                  <a:cubicBezTo>
                    <a:pt x="2429" y="738"/>
                    <a:pt x="2453" y="595"/>
                    <a:pt x="2489" y="452"/>
                  </a:cubicBezTo>
                  <a:cubicBezTo>
                    <a:pt x="2584" y="535"/>
                    <a:pt x="2608" y="631"/>
                    <a:pt x="2608" y="750"/>
                  </a:cubicBezTo>
                  <a:cubicBezTo>
                    <a:pt x="2584" y="1012"/>
                    <a:pt x="2429" y="1166"/>
                    <a:pt x="2168" y="1214"/>
                  </a:cubicBezTo>
                  <a:cubicBezTo>
                    <a:pt x="2037" y="1250"/>
                    <a:pt x="1977" y="1369"/>
                    <a:pt x="1953" y="1464"/>
                  </a:cubicBezTo>
                  <a:cubicBezTo>
                    <a:pt x="1894" y="1619"/>
                    <a:pt x="1858" y="1785"/>
                    <a:pt x="1810" y="1940"/>
                  </a:cubicBezTo>
                  <a:cubicBezTo>
                    <a:pt x="1798" y="1988"/>
                    <a:pt x="1775" y="2024"/>
                    <a:pt x="1739" y="2059"/>
                  </a:cubicBezTo>
                  <a:cubicBezTo>
                    <a:pt x="1715" y="2024"/>
                    <a:pt x="1679" y="1976"/>
                    <a:pt x="1667" y="1928"/>
                  </a:cubicBezTo>
                  <a:cubicBezTo>
                    <a:pt x="1620" y="1726"/>
                    <a:pt x="1679" y="1512"/>
                    <a:pt x="1775" y="1309"/>
                  </a:cubicBezTo>
                  <a:cubicBezTo>
                    <a:pt x="1810" y="1214"/>
                    <a:pt x="1810" y="1083"/>
                    <a:pt x="1775" y="988"/>
                  </a:cubicBezTo>
                  <a:cubicBezTo>
                    <a:pt x="1679" y="833"/>
                    <a:pt x="1679" y="666"/>
                    <a:pt x="1691" y="488"/>
                  </a:cubicBezTo>
                  <a:cubicBezTo>
                    <a:pt x="1709" y="328"/>
                    <a:pt x="1892" y="201"/>
                    <a:pt x="2053" y="201"/>
                  </a:cubicBezTo>
                  <a:close/>
                  <a:moveTo>
                    <a:pt x="2092" y="1"/>
                  </a:moveTo>
                  <a:cubicBezTo>
                    <a:pt x="2058" y="1"/>
                    <a:pt x="2023" y="4"/>
                    <a:pt x="1989" y="11"/>
                  </a:cubicBezTo>
                  <a:cubicBezTo>
                    <a:pt x="1691" y="71"/>
                    <a:pt x="1560" y="202"/>
                    <a:pt x="1489" y="511"/>
                  </a:cubicBezTo>
                  <a:cubicBezTo>
                    <a:pt x="1441" y="726"/>
                    <a:pt x="1560" y="904"/>
                    <a:pt x="1620" y="1083"/>
                  </a:cubicBezTo>
                  <a:cubicBezTo>
                    <a:pt x="1620" y="1107"/>
                    <a:pt x="1656" y="1154"/>
                    <a:pt x="1632" y="1190"/>
                  </a:cubicBezTo>
                  <a:cubicBezTo>
                    <a:pt x="1572" y="1393"/>
                    <a:pt x="1513" y="1595"/>
                    <a:pt x="1453" y="1797"/>
                  </a:cubicBezTo>
                  <a:lnTo>
                    <a:pt x="1417" y="1976"/>
                  </a:lnTo>
                  <a:cubicBezTo>
                    <a:pt x="1275" y="2321"/>
                    <a:pt x="1156" y="2655"/>
                    <a:pt x="1036" y="3000"/>
                  </a:cubicBezTo>
                  <a:cubicBezTo>
                    <a:pt x="941" y="3250"/>
                    <a:pt x="846" y="3524"/>
                    <a:pt x="763" y="3786"/>
                  </a:cubicBezTo>
                  <a:cubicBezTo>
                    <a:pt x="739" y="3809"/>
                    <a:pt x="739" y="3809"/>
                    <a:pt x="739" y="3821"/>
                  </a:cubicBezTo>
                  <a:cubicBezTo>
                    <a:pt x="644" y="4048"/>
                    <a:pt x="536" y="4262"/>
                    <a:pt x="417" y="4488"/>
                  </a:cubicBezTo>
                  <a:cubicBezTo>
                    <a:pt x="370" y="4595"/>
                    <a:pt x="286" y="4679"/>
                    <a:pt x="227" y="4786"/>
                  </a:cubicBezTo>
                  <a:cubicBezTo>
                    <a:pt x="179" y="4893"/>
                    <a:pt x="1" y="4941"/>
                    <a:pt x="60" y="5119"/>
                  </a:cubicBezTo>
                  <a:cubicBezTo>
                    <a:pt x="76" y="5119"/>
                    <a:pt x="97" y="5124"/>
                    <a:pt x="113" y="5124"/>
                  </a:cubicBezTo>
                  <a:cubicBezTo>
                    <a:pt x="121" y="5124"/>
                    <a:pt x="128" y="5123"/>
                    <a:pt x="132" y="5119"/>
                  </a:cubicBezTo>
                  <a:cubicBezTo>
                    <a:pt x="227" y="5024"/>
                    <a:pt x="346" y="4941"/>
                    <a:pt x="405" y="4833"/>
                  </a:cubicBezTo>
                  <a:cubicBezTo>
                    <a:pt x="560" y="4548"/>
                    <a:pt x="703" y="4262"/>
                    <a:pt x="846" y="3988"/>
                  </a:cubicBezTo>
                  <a:cubicBezTo>
                    <a:pt x="858" y="3940"/>
                    <a:pt x="882" y="3893"/>
                    <a:pt x="905" y="3881"/>
                  </a:cubicBezTo>
                  <a:cubicBezTo>
                    <a:pt x="1001" y="3809"/>
                    <a:pt x="1120" y="3809"/>
                    <a:pt x="1203" y="3750"/>
                  </a:cubicBezTo>
                  <a:cubicBezTo>
                    <a:pt x="1216" y="3741"/>
                    <a:pt x="1231" y="3737"/>
                    <a:pt x="1247" y="3737"/>
                  </a:cubicBezTo>
                  <a:cubicBezTo>
                    <a:pt x="1293" y="3737"/>
                    <a:pt x="1350" y="3765"/>
                    <a:pt x="1394" y="3774"/>
                  </a:cubicBezTo>
                  <a:cubicBezTo>
                    <a:pt x="1394" y="3881"/>
                    <a:pt x="1394" y="3988"/>
                    <a:pt x="1417" y="4095"/>
                  </a:cubicBezTo>
                  <a:cubicBezTo>
                    <a:pt x="1429" y="4190"/>
                    <a:pt x="1477" y="4298"/>
                    <a:pt x="1489" y="4405"/>
                  </a:cubicBezTo>
                  <a:cubicBezTo>
                    <a:pt x="1505" y="4500"/>
                    <a:pt x="1558" y="4553"/>
                    <a:pt x="1630" y="4553"/>
                  </a:cubicBezTo>
                  <a:cubicBezTo>
                    <a:pt x="1666" y="4553"/>
                    <a:pt x="1707" y="4540"/>
                    <a:pt x="1751" y="4512"/>
                  </a:cubicBezTo>
                  <a:cubicBezTo>
                    <a:pt x="1727" y="4405"/>
                    <a:pt x="1691" y="4298"/>
                    <a:pt x="1679" y="4214"/>
                  </a:cubicBezTo>
                  <a:cubicBezTo>
                    <a:pt x="1608" y="4036"/>
                    <a:pt x="1572" y="3869"/>
                    <a:pt x="1656" y="3679"/>
                  </a:cubicBezTo>
                  <a:cubicBezTo>
                    <a:pt x="1775" y="3345"/>
                    <a:pt x="1846" y="3000"/>
                    <a:pt x="1918" y="2666"/>
                  </a:cubicBezTo>
                  <a:cubicBezTo>
                    <a:pt x="1989" y="2345"/>
                    <a:pt x="2037" y="2047"/>
                    <a:pt x="2084" y="1738"/>
                  </a:cubicBezTo>
                  <a:cubicBezTo>
                    <a:pt x="2108" y="1547"/>
                    <a:pt x="2168" y="1416"/>
                    <a:pt x="2382" y="1321"/>
                  </a:cubicBezTo>
                  <a:cubicBezTo>
                    <a:pt x="2763" y="1154"/>
                    <a:pt x="2906" y="845"/>
                    <a:pt x="2763" y="476"/>
                  </a:cubicBezTo>
                  <a:cubicBezTo>
                    <a:pt x="2688" y="262"/>
                    <a:pt x="2393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0" name="Google Shape;10480;p14"/>
            <p:cNvSpPr/>
            <p:nvPr/>
          </p:nvSpPr>
          <p:spPr>
            <a:xfrm>
              <a:off x="3648950" y="2066750"/>
              <a:ext cx="12225" cy="53900"/>
            </a:xfrm>
            <a:custGeom>
              <a:avLst/>
              <a:gdLst/>
              <a:ahLst/>
              <a:cxnLst/>
              <a:rect l="l" t="t" r="r" b="b"/>
              <a:pathLst>
                <a:path w="489" h="21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48" y="703"/>
                    <a:pt x="1" y="1382"/>
                    <a:pt x="370" y="2048"/>
                  </a:cubicBezTo>
                  <a:cubicBezTo>
                    <a:pt x="406" y="2096"/>
                    <a:pt x="429" y="2132"/>
                    <a:pt x="465" y="2156"/>
                  </a:cubicBezTo>
                  <a:lnTo>
                    <a:pt x="489" y="2132"/>
                  </a:lnTo>
                  <a:cubicBezTo>
                    <a:pt x="477" y="2096"/>
                    <a:pt x="441" y="2048"/>
                    <a:pt x="429" y="2025"/>
                  </a:cubicBezTo>
                  <a:cubicBezTo>
                    <a:pt x="227" y="1727"/>
                    <a:pt x="167" y="1370"/>
                    <a:pt x="179" y="1013"/>
                  </a:cubicBezTo>
                  <a:cubicBezTo>
                    <a:pt x="191" y="679"/>
                    <a:pt x="298" y="358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1" name="Google Shape;10481;p14"/>
            <p:cNvSpPr/>
            <p:nvPr/>
          </p:nvSpPr>
          <p:spPr>
            <a:xfrm>
              <a:off x="3548050" y="2560575"/>
              <a:ext cx="30975" cy="34250"/>
            </a:xfrm>
            <a:custGeom>
              <a:avLst/>
              <a:gdLst/>
              <a:ahLst/>
              <a:cxnLst/>
              <a:rect l="l" t="t" r="r" b="b"/>
              <a:pathLst>
                <a:path w="1239" h="1370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703" y="322"/>
                    <a:pt x="334" y="833"/>
                    <a:pt x="1" y="1369"/>
                  </a:cubicBezTo>
                  <a:cubicBezTo>
                    <a:pt x="370" y="869"/>
                    <a:pt x="727" y="369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2" name="Google Shape;10482;p14"/>
            <p:cNvSpPr/>
            <p:nvPr/>
          </p:nvSpPr>
          <p:spPr>
            <a:xfrm>
              <a:off x="3812675" y="2368575"/>
              <a:ext cx="29475" cy="36625"/>
            </a:xfrm>
            <a:custGeom>
              <a:avLst/>
              <a:gdLst/>
              <a:ahLst/>
              <a:cxnLst/>
              <a:rect l="l" t="t" r="r" b="b"/>
              <a:pathLst>
                <a:path w="1179" h="1465" extrusionOk="0">
                  <a:moveTo>
                    <a:pt x="24" y="1"/>
                  </a:moveTo>
                  <a:lnTo>
                    <a:pt x="0" y="24"/>
                  </a:lnTo>
                  <a:cubicBezTo>
                    <a:pt x="203" y="262"/>
                    <a:pt x="429" y="489"/>
                    <a:pt x="619" y="727"/>
                  </a:cubicBezTo>
                  <a:cubicBezTo>
                    <a:pt x="822" y="965"/>
                    <a:pt x="1000" y="1215"/>
                    <a:pt x="1179" y="1465"/>
                  </a:cubicBezTo>
                  <a:cubicBezTo>
                    <a:pt x="893" y="905"/>
                    <a:pt x="488" y="42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3" name="Google Shape;10483;p14"/>
            <p:cNvSpPr/>
            <p:nvPr/>
          </p:nvSpPr>
          <p:spPr>
            <a:xfrm>
              <a:off x="3545075" y="2679925"/>
              <a:ext cx="35750" cy="6000"/>
            </a:xfrm>
            <a:custGeom>
              <a:avLst/>
              <a:gdLst/>
              <a:ahLst/>
              <a:cxnLst/>
              <a:rect l="l" t="t" r="r" b="b"/>
              <a:pathLst>
                <a:path w="1430" h="240" extrusionOk="0">
                  <a:moveTo>
                    <a:pt x="0" y="0"/>
                  </a:moveTo>
                  <a:cubicBezTo>
                    <a:pt x="84" y="135"/>
                    <a:pt x="689" y="239"/>
                    <a:pt x="1089" y="239"/>
                  </a:cubicBezTo>
                  <a:cubicBezTo>
                    <a:pt x="1256" y="239"/>
                    <a:pt x="1387" y="221"/>
                    <a:pt x="1429" y="179"/>
                  </a:cubicBezTo>
                  <a:cubicBezTo>
                    <a:pt x="1375" y="179"/>
                    <a:pt x="1321" y="179"/>
                    <a:pt x="1267" y="179"/>
                  </a:cubicBezTo>
                  <a:cubicBezTo>
                    <a:pt x="838" y="179"/>
                    <a:pt x="424" y="17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4" name="Google Shape;10484;p14"/>
            <p:cNvSpPr/>
            <p:nvPr/>
          </p:nvSpPr>
          <p:spPr>
            <a:xfrm>
              <a:off x="3571875" y="2659675"/>
              <a:ext cx="33950" cy="5100"/>
            </a:xfrm>
            <a:custGeom>
              <a:avLst/>
              <a:gdLst/>
              <a:ahLst/>
              <a:cxnLst/>
              <a:rect l="l" t="t" r="r" b="b"/>
              <a:pathLst>
                <a:path w="1358" h="204" extrusionOk="0">
                  <a:moveTo>
                    <a:pt x="0" y="1"/>
                  </a:moveTo>
                  <a:lnTo>
                    <a:pt x="0" y="60"/>
                  </a:lnTo>
                  <a:cubicBezTo>
                    <a:pt x="452" y="108"/>
                    <a:pt x="905" y="156"/>
                    <a:pt x="1357" y="203"/>
                  </a:cubicBezTo>
                  <a:lnTo>
                    <a:pt x="1357" y="156"/>
                  </a:lnTo>
                  <a:cubicBezTo>
                    <a:pt x="1238" y="144"/>
                    <a:pt x="1131" y="108"/>
                    <a:pt x="1012" y="96"/>
                  </a:cubicBezTo>
                  <a:cubicBezTo>
                    <a:pt x="893" y="84"/>
                    <a:pt x="774" y="84"/>
                    <a:pt x="655" y="60"/>
                  </a:cubicBezTo>
                  <a:cubicBezTo>
                    <a:pt x="536" y="48"/>
                    <a:pt x="417" y="48"/>
                    <a:pt x="298" y="37"/>
                  </a:cubicBezTo>
                  <a:cubicBezTo>
                    <a:pt x="191" y="37"/>
                    <a:pt x="107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5" name="Google Shape;10485;p14"/>
            <p:cNvSpPr/>
            <p:nvPr/>
          </p:nvSpPr>
          <p:spPr>
            <a:xfrm>
              <a:off x="3730800" y="1997700"/>
              <a:ext cx="23550" cy="38425"/>
            </a:xfrm>
            <a:custGeom>
              <a:avLst/>
              <a:gdLst/>
              <a:ahLst/>
              <a:cxnLst/>
              <a:rect l="l" t="t" r="r" b="b"/>
              <a:pathLst>
                <a:path w="942" h="1537" extrusionOk="0">
                  <a:moveTo>
                    <a:pt x="894" y="0"/>
                  </a:moveTo>
                  <a:cubicBezTo>
                    <a:pt x="596" y="500"/>
                    <a:pt x="299" y="1000"/>
                    <a:pt x="1" y="1512"/>
                  </a:cubicBezTo>
                  <a:cubicBezTo>
                    <a:pt x="13" y="1512"/>
                    <a:pt x="25" y="1524"/>
                    <a:pt x="49" y="1536"/>
                  </a:cubicBezTo>
                  <a:cubicBezTo>
                    <a:pt x="346" y="1036"/>
                    <a:pt x="644" y="536"/>
                    <a:pt x="942" y="36"/>
                  </a:cubicBezTo>
                  <a:cubicBezTo>
                    <a:pt x="918" y="24"/>
                    <a:pt x="906" y="24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6" name="Google Shape;10486;p14"/>
            <p:cNvSpPr/>
            <p:nvPr/>
          </p:nvSpPr>
          <p:spPr>
            <a:xfrm>
              <a:off x="3418275" y="2173350"/>
              <a:ext cx="6275" cy="34825"/>
            </a:xfrm>
            <a:custGeom>
              <a:avLst/>
              <a:gdLst/>
              <a:ahLst/>
              <a:cxnLst/>
              <a:rect l="l" t="t" r="r" b="b"/>
              <a:pathLst>
                <a:path w="251" h="1393" extrusionOk="0">
                  <a:moveTo>
                    <a:pt x="239" y="0"/>
                  </a:moveTo>
                  <a:cubicBezTo>
                    <a:pt x="239" y="0"/>
                    <a:pt x="239" y="3"/>
                    <a:pt x="239" y="11"/>
                  </a:cubicBezTo>
                  <a:cubicBezTo>
                    <a:pt x="227" y="47"/>
                    <a:pt x="191" y="106"/>
                    <a:pt x="179" y="166"/>
                  </a:cubicBezTo>
                  <a:cubicBezTo>
                    <a:pt x="143" y="380"/>
                    <a:pt x="131" y="606"/>
                    <a:pt x="108" y="809"/>
                  </a:cubicBezTo>
                  <a:cubicBezTo>
                    <a:pt x="72" y="999"/>
                    <a:pt x="24" y="1178"/>
                    <a:pt x="0" y="1380"/>
                  </a:cubicBezTo>
                  <a:cubicBezTo>
                    <a:pt x="12" y="1392"/>
                    <a:pt x="24" y="1392"/>
                    <a:pt x="48" y="1392"/>
                  </a:cubicBezTo>
                  <a:cubicBezTo>
                    <a:pt x="108" y="928"/>
                    <a:pt x="179" y="463"/>
                    <a:pt x="250" y="11"/>
                  </a:cubicBezTo>
                  <a:cubicBezTo>
                    <a:pt x="242" y="11"/>
                    <a:pt x="240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7" name="Google Shape;10487;p14"/>
            <p:cNvSpPr/>
            <p:nvPr/>
          </p:nvSpPr>
          <p:spPr>
            <a:xfrm>
              <a:off x="3518575" y="2665050"/>
              <a:ext cx="25325" cy="15450"/>
            </a:xfrm>
            <a:custGeom>
              <a:avLst/>
              <a:gdLst/>
              <a:ahLst/>
              <a:cxnLst/>
              <a:rect l="l" t="t" r="r" b="b"/>
              <a:pathLst>
                <a:path w="1013" h="61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250"/>
                    <a:pt x="96" y="441"/>
                    <a:pt x="298" y="560"/>
                  </a:cubicBezTo>
                  <a:cubicBezTo>
                    <a:pt x="358" y="599"/>
                    <a:pt x="444" y="618"/>
                    <a:pt x="537" y="618"/>
                  </a:cubicBezTo>
                  <a:cubicBezTo>
                    <a:pt x="722" y="618"/>
                    <a:pt x="933" y="544"/>
                    <a:pt x="1013" y="417"/>
                  </a:cubicBezTo>
                  <a:lnTo>
                    <a:pt x="1013" y="417"/>
                  </a:lnTo>
                  <a:cubicBezTo>
                    <a:pt x="894" y="453"/>
                    <a:pt x="799" y="500"/>
                    <a:pt x="679" y="548"/>
                  </a:cubicBezTo>
                  <a:cubicBezTo>
                    <a:pt x="629" y="565"/>
                    <a:pt x="581" y="576"/>
                    <a:pt x="534" y="576"/>
                  </a:cubicBezTo>
                  <a:cubicBezTo>
                    <a:pt x="482" y="576"/>
                    <a:pt x="432" y="562"/>
                    <a:pt x="382" y="524"/>
                  </a:cubicBezTo>
                  <a:cubicBezTo>
                    <a:pt x="215" y="405"/>
                    <a:pt x="84" y="286"/>
                    <a:pt x="84" y="72"/>
                  </a:cubicBezTo>
                  <a:cubicBezTo>
                    <a:pt x="84" y="60"/>
                    <a:pt x="37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8" name="Google Shape;10488;p14"/>
            <p:cNvSpPr/>
            <p:nvPr/>
          </p:nvSpPr>
          <p:spPr>
            <a:xfrm>
              <a:off x="3729325" y="2657600"/>
              <a:ext cx="30375" cy="7475"/>
            </a:xfrm>
            <a:custGeom>
              <a:avLst/>
              <a:gdLst/>
              <a:ahLst/>
              <a:cxnLst/>
              <a:rect l="l" t="t" r="r" b="b"/>
              <a:pathLst>
                <a:path w="1215" h="299" extrusionOk="0">
                  <a:moveTo>
                    <a:pt x="12" y="0"/>
                  </a:moveTo>
                  <a:cubicBezTo>
                    <a:pt x="0" y="12"/>
                    <a:pt x="0" y="24"/>
                    <a:pt x="0" y="48"/>
                  </a:cubicBezTo>
                  <a:cubicBezTo>
                    <a:pt x="405" y="131"/>
                    <a:pt x="798" y="203"/>
                    <a:pt x="1203" y="298"/>
                  </a:cubicBezTo>
                  <a:cubicBezTo>
                    <a:pt x="1203" y="262"/>
                    <a:pt x="1215" y="251"/>
                    <a:pt x="1215" y="239"/>
                  </a:cubicBezTo>
                  <a:cubicBezTo>
                    <a:pt x="822" y="167"/>
                    <a:pt x="417" y="7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9" name="Google Shape;10489;p14"/>
            <p:cNvSpPr/>
            <p:nvPr/>
          </p:nvSpPr>
          <p:spPr>
            <a:xfrm>
              <a:off x="3567400" y="2256350"/>
              <a:ext cx="10750" cy="37250"/>
            </a:xfrm>
            <a:custGeom>
              <a:avLst/>
              <a:gdLst/>
              <a:ahLst/>
              <a:cxnLst/>
              <a:rect l="l" t="t" r="r" b="b"/>
              <a:pathLst>
                <a:path w="430" h="1490" extrusionOk="0">
                  <a:moveTo>
                    <a:pt x="393" y="1"/>
                  </a:moveTo>
                  <a:cubicBezTo>
                    <a:pt x="250" y="489"/>
                    <a:pt x="131" y="989"/>
                    <a:pt x="0" y="1477"/>
                  </a:cubicBezTo>
                  <a:cubicBezTo>
                    <a:pt x="12" y="1477"/>
                    <a:pt x="36" y="1489"/>
                    <a:pt x="48" y="1489"/>
                  </a:cubicBezTo>
                  <a:cubicBezTo>
                    <a:pt x="179" y="1001"/>
                    <a:pt x="298" y="513"/>
                    <a:pt x="429" y="25"/>
                  </a:cubicBezTo>
                  <a:cubicBezTo>
                    <a:pt x="429" y="25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0" name="Google Shape;10490;p14"/>
            <p:cNvSpPr/>
            <p:nvPr/>
          </p:nvSpPr>
          <p:spPr>
            <a:xfrm>
              <a:off x="3796300" y="2596875"/>
              <a:ext cx="33350" cy="20875"/>
            </a:xfrm>
            <a:custGeom>
              <a:avLst/>
              <a:gdLst/>
              <a:ahLst/>
              <a:cxnLst/>
              <a:rect l="l" t="t" r="r" b="b"/>
              <a:pathLst>
                <a:path w="1334" h="835" extrusionOk="0">
                  <a:moveTo>
                    <a:pt x="1310" y="1"/>
                  </a:moveTo>
                  <a:cubicBezTo>
                    <a:pt x="858" y="274"/>
                    <a:pt x="429" y="524"/>
                    <a:pt x="0" y="786"/>
                  </a:cubicBezTo>
                  <a:cubicBezTo>
                    <a:pt x="12" y="810"/>
                    <a:pt x="12" y="822"/>
                    <a:pt x="24" y="834"/>
                  </a:cubicBezTo>
                  <a:cubicBezTo>
                    <a:pt x="477" y="572"/>
                    <a:pt x="905" y="310"/>
                    <a:pt x="1334" y="48"/>
                  </a:cubicBezTo>
                  <a:cubicBezTo>
                    <a:pt x="1334" y="36"/>
                    <a:pt x="1322" y="13"/>
                    <a:pt x="1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1" name="Google Shape;10491;p14"/>
            <p:cNvSpPr/>
            <p:nvPr/>
          </p:nvSpPr>
          <p:spPr>
            <a:xfrm>
              <a:off x="3565900" y="2655225"/>
              <a:ext cx="33075" cy="5675"/>
            </a:xfrm>
            <a:custGeom>
              <a:avLst/>
              <a:gdLst/>
              <a:ahLst/>
              <a:cxnLst/>
              <a:rect l="l" t="t" r="r" b="b"/>
              <a:pathLst>
                <a:path w="1323" h="227" extrusionOk="0">
                  <a:moveTo>
                    <a:pt x="1" y="0"/>
                  </a:moveTo>
                  <a:lnTo>
                    <a:pt x="1" y="48"/>
                  </a:lnTo>
                  <a:cubicBezTo>
                    <a:pt x="453" y="107"/>
                    <a:pt x="882" y="167"/>
                    <a:pt x="1322" y="226"/>
                  </a:cubicBezTo>
                  <a:lnTo>
                    <a:pt x="1322" y="179"/>
                  </a:lnTo>
                  <a:cubicBezTo>
                    <a:pt x="882" y="119"/>
                    <a:pt x="453" y="6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2" name="Google Shape;10492;p14"/>
            <p:cNvSpPr/>
            <p:nvPr/>
          </p:nvSpPr>
          <p:spPr>
            <a:xfrm>
              <a:off x="3609375" y="2684400"/>
              <a:ext cx="32175" cy="2200"/>
            </a:xfrm>
            <a:custGeom>
              <a:avLst/>
              <a:gdLst/>
              <a:ahLst/>
              <a:cxnLst/>
              <a:rect l="l" t="t" r="r" b="b"/>
              <a:pathLst>
                <a:path w="1287" h="88" extrusionOk="0">
                  <a:moveTo>
                    <a:pt x="0" y="0"/>
                  </a:moveTo>
                  <a:cubicBezTo>
                    <a:pt x="152" y="66"/>
                    <a:pt x="300" y="87"/>
                    <a:pt x="448" y="87"/>
                  </a:cubicBezTo>
                  <a:cubicBezTo>
                    <a:pt x="729" y="87"/>
                    <a:pt x="1005" y="8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3" name="Google Shape;10493;p14"/>
            <p:cNvSpPr/>
            <p:nvPr/>
          </p:nvSpPr>
          <p:spPr>
            <a:xfrm>
              <a:off x="3740325" y="2630975"/>
              <a:ext cx="25925" cy="11475"/>
            </a:xfrm>
            <a:custGeom>
              <a:avLst/>
              <a:gdLst/>
              <a:ahLst/>
              <a:cxnLst/>
              <a:rect l="l" t="t" r="r" b="b"/>
              <a:pathLst>
                <a:path w="1037" h="459" extrusionOk="0">
                  <a:moveTo>
                    <a:pt x="975" y="1"/>
                  </a:moveTo>
                  <a:cubicBezTo>
                    <a:pt x="967" y="1"/>
                    <a:pt x="960" y="2"/>
                    <a:pt x="953" y="6"/>
                  </a:cubicBezTo>
                  <a:cubicBezTo>
                    <a:pt x="763" y="65"/>
                    <a:pt x="584" y="137"/>
                    <a:pt x="394" y="220"/>
                  </a:cubicBezTo>
                  <a:lnTo>
                    <a:pt x="37" y="351"/>
                  </a:lnTo>
                  <a:cubicBezTo>
                    <a:pt x="25" y="351"/>
                    <a:pt x="25" y="399"/>
                    <a:pt x="1" y="411"/>
                  </a:cubicBezTo>
                  <a:cubicBezTo>
                    <a:pt x="1" y="411"/>
                    <a:pt x="25" y="423"/>
                    <a:pt x="37" y="458"/>
                  </a:cubicBezTo>
                  <a:cubicBezTo>
                    <a:pt x="96" y="423"/>
                    <a:pt x="156" y="399"/>
                    <a:pt x="227" y="363"/>
                  </a:cubicBezTo>
                  <a:cubicBezTo>
                    <a:pt x="477" y="256"/>
                    <a:pt x="739" y="173"/>
                    <a:pt x="989" y="77"/>
                  </a:cubicBezTo>
                  <a:cubicBezTo>
                    <a:pt x="1001" y="65"/>
                    <a:pt x="1013" y="42"/>
                    <a:pt x="1037" y="18"/>
                  </a:cubicBezTo>
                  <a:cubicBezTo>
                    <a:pt x="1012" y="9"/>
                    <a:pt x="992" y="1"/>
                    <a:pt x="9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4" name="Google Shape;10494;p14"/>
            <p:cNvSpPr/>
            <p:nvPr/>
          </p:nvSpPr>
          <p:spPr>
            <a:xfrm>
              <a:off x="3519775" y="2614150"/>
              <a:ext cx="11325" cy="30375"/>
            </a:xfrm>
            <a:custGeom>
              <a:avLst/>
              <a:gdLst/>
              <a:ahLst/>
              <a:cxnLst/>
              <a:rect l="l" t="t" r="r" b="b"/>
              <a:pathLst>
                <a:path w="453" h="1215" extrusionOk="0">
                  <a:moveTo>
                    <a:pt x="405" y="0"/>
                  </a:moveTo>
                  <a:cubicBezTo>
                    <a:pt x="239" y="393"/>
                    <a:pt x="131" y="798"/>
                    <a:pt x="0" y="1203"/>
                  </a:cubicBezTo>
                  <a:cubicBezTo>
                    <a:pt x="12" y="1215"/>
                    <a:pt x="36" y="1215"/>
                    <a:pt x="48" y="1215"/>
                  </a:cubicBezTo>
                  <a:lnTo>
                    <a:pt x="453" y="12"/>
                  </a:lnTo>
                  <a:cubicBezTo>
                    <a:pt x="429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5" name="Google Shape;10495;p14"/>
            <p:cNvSpPr/>
            <p:nvPr/>
          </p:nvSpPr>
          <p:spPr>
            <a:xfrm>
              <a:off x="3549250" y="2677550"/>
              <a:ext cx="28300" cy="4200"/>
            </a:xfrm>
            <a:custGeom>
              <a:avLst/>
              <a:gdLst/>
              <a:ahLst/>
              <a:cxnLst/>
              <a:rect l="l" t="t" r="r" b="b"/>
              <a:pathLst>
                <a:path w="1132" h="168" extrusionOk="0">
                  <a:moveTo>
                    <a:pt x="24" y="0"/>
                  </a:moveTo>
                  <a:cubicBezTo>
                    <a:pt x="24" y="0"/>
                    <a:pt x="12" y="24"/>
                    <a:pt x="0" y="24"/>
                  </a:cubicBezTo>
                  <a:cubicBezTo>
                    <a:pt x="38" y="108"/>
                    <a:pt x="398" y="168"/>
                    <a:pt x="712" y="168"/>
                  </a:cubicBezTo>
                  <a:cubicBezTo>
                    <a:pt x="886" y="168"/>
                    <a:pt x="1046" y="150"/>
                    <a:pt x="1131" y="107"/>
                  </a:cubicBezTo>
                  <a:cubicBezTo>
                    <a:pt x="1000" y="95"/>
                    <a:pt x="857" y="95"/>
                    <a:pt x="726" y="95"/>
                  </a:cubicBezTo>
                  <a:cubicBezTo>
                    <a:pt x="623" y="95"/>
                    <a:pt x="519" y="107"/>
                    <a:pt x="417" y="107"/>
                  </a:cubicBezTo>
                  <a:cubicBezTo>
                    <a:pt x="283" y="107"/>
                    <a:pt x="152" y="8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6" name="Google Shape;10496;p14"/>
            <p:cNvSpPr/>
            <p:nvPr/>
          </p:nvSpPr>
          <p:spPr>
            <a:xfrm>
              <a:off x="3689150" y="1986375"/>
              <a:ext cx="13400" cy="12250"/>
            </a:xfrm>
            <a:custGeom>
              <a:avLst/>
              <a:gdLst/>
              <a:ahLst/>
              <a:cxnLst/>
              <a:rect l="l" t="t" r="r" b="b"/>
              <a:pathLst>
                <a:path w="536" h="490" extrusionOk="0">
                  <a:moveTo>
                    <a:pt x="488" y="1"/>
                  </a:moveTo>
                  <a:cubicBezTo>
                    <a:pt x="464" y="1"/>
                    <a:pt x="429" y="13"/>
                    <a:pt x="405" y="25"/>
                  </a:cubicBezTo>
                  <a:cubicBezTo>
                    <a:pt x="298" y="132"/>
                    <a:pt x="179" y="239"/>
                    <a:pt x="72" y="334"/>
                  </a:cubicBezTo>
                  <a:cubicBezTo>
                    <a:pt x="48" y="370"/>
                    <a:pt x="24" y="418"/>
                    <a:pt x="0" y="453"/>
                  </a:cubicBezTo>
                  <a:lnTo>
                    <a:pt x="24" y="489"/>
                  </a:lnTo>
                  <a:cubicBezTo>
                    <a:pt x="60" y="477"/>
                    <a:pt x="83" y="453"/>
                    <a:pt x="119" y="430"/>
                  </a:cubicBezTo>
                  <a:cubicBezTo>
                    <a:pt x="238" y="322"/>
                    <a:pt x="345" y="215"/>
                    <a:pt x="464" y="120"/>
                  </a:cubicBezTo>
                  <a:cubicBezTo>
                    <a:pt x="488" y="96"/>
                    <a:pt x="500" y="72"/>
                    <a:pt x="524" y="37"/>
                  </a:cubicBezTo>
                  <a:cubicBezTo>
                    <a:pt x="536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7" name="Google Shape;10497;p14"/>
            <p:cNvSpPr/>
            <p:nvPr/>
          </p:nvSpPr>
          <p:spPr>
            <a:xfrm>
              <a:off x="3429000" y="2166475"/>
              <a:ext cx="11325" cy="21150"/>
            </a:xfrm>
            <a:custGeom>
              <a:avLst/>
              <a:gdLst/>
              <a:ahLst/>
              <a:cxnLst/>
              <a:rect l="l" t="t" r="r" b="b"/>
              <a:pathLst>
                <a:path w="453" h="846" extrusionOk="0">
                  <a:moveTo>
                    <a:pt x="179" y="0"/>
                  </a:moveTo>
                  <a:cubicBezTo>
                    <a:pt x="0" y="226"/>
                    <a:pt x="250" y="643"/>
                    <a:pt x="452" y="846"/>
                  </a:cubicBezTo>
                  <a:cubicBezTo>
                    <a:pt x="369" y="715"/>
                    <a:pt x="298" y="584"/>
                    <a:pt x="250" y="441"/>
                  </a:cubicBezTo>
                  <a:cubicBezTo>
                    <a:pt x="214" y="298"/>
                    <a:pt x="214" y="143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8" name="Google Shape;10498;p14"/>
            <p:cNvSpPr/>
            <p:nvPr/>
          </p:nvSpPr>
          <p:spPr>
            <a:xfrm>
              <a:off x="3651625" y="2164075"/>
              <a:ext cx="17000" cy="28900"/>
            </a:xfrm>
            <a:custGeom>
              <a:avLst/>
              <a:gdLst/>
              <a:ahLst/>
              <a:cxnLst/>
              <a:rect l="l" t="t" r="r" b="b"/>
              <a:pathLst>
                <a:path w="680" h="1156" extrusionOk="0">
                  <a:moveTo>
                    <a:pt x="632" y="1"/>
                  </a:moveTo>
                  <a:cubicBezTo>
                    <a:pt x="418" y="382"/>
                    <a:pt x="203" y="763"/>
                    <a:pt x="1" y="1132"/>
                  </a:cubicBezTo>
                  <a:cubicBezTo>
                    <a:pt x="13" y="1132"/>
                    <a:pt x="25" y="1156"/>
                    <a:pt x="37" y="1156"/>
                  </a:cubicBezTo>
                  <a:cubicBezTo>
                    <a:pt x="251" y="775"/>
                    <a:pt x="477" y="406"/>
                    <a:pt x="680" y="37"/>
                  </a:cubicBezTo>
                  <a:cubicBezTo>
                    <a:pt x="668" y="37"/>
                    <a:pt x="656" y="25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9" name="Google Shape;10499;p14"/>
            <p:cNvSpPr/>
            <p:nvPr/>
          </p:nvSpPr>
          <p:spPr>
            <a:xfrm>
              <a:off x="3743025" y="1997400"/>
              <a:ext cx="17575" cy="26825"/>
            </a:xfrm>
            <a:custGeom>
              <a:avLst/>
              <a:gdLst/>
              <a:ahLst/>
              <a:cxnLst/>
              <a:rect l="l" t="t" r="r" b="b"/>
              <a:pathLst>
                <a:path w="703" h="1073" extrusionOk="0">
                  <a:moveTo>
                    <a:pt x="655" y="0"/>
                  </a:moveTo>
                  <a:cubicBezTo>
                    <a:pt x="429" y="358"/>
                    <a:pt x="226" y="703"/>
                    <a:pt x="0" y="1048"/>
                  </a:cubicBezTo>
                  <a:cubicBezTo>
                    <a:pt x="12" y="1060"/>
                    <a:pt x="36" y="1060"/>
                    <a:pt x="48" y="1072"/>
                  </a:cubicBezTo>
                  <a:cubicBezTo>
                    <a:pt x="274" y="739"/>
                    <a:pt x="476" y="393"/>
                    <a:pt x="703" y="48"/>
                  </a:cubicBezTo>
                  <a:lnTo>
                    <a:pt x="6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0" name="Google Shape;10500;p14"/>
            <p:cNvSpPr/>
            <p:nvPr/>
          </p:nvSpPr>
          <p:spPr>
            <a:xfrm>
              <a:off x="3635550" y="1836675"/>
              <a:ext cx="25625" cy="10500"/>
            </a:xfrm>
            <a:custGeom>
              <a:avLst/>
              <a:gdLst/>
              <a:ahLst/>
              <a:cxnLst/>
              <a:rect l="l" t="t" r="r" b="b"/>
              <a:pathLst>
                <a:path w="1025" h="420" extrusionOk="0">
                  <a:moveTo>
                    <a:pt x="1025" y="0"/>
                  </a:moveTo>
                  <a:cubicBezTo>
                    <a:pt x="668" y="143"/>
                    <a:pt x="346" y="286"/>
                    <a:pt x="1" y="417"/>
                  </a:cubicBezTo>
                  <a:cubicBezTo>
                    <a:pt x="6" y="419"/>
                    <a:pt x="13" y="419"/>
                    <a:pt x="21" y="419"/>
                  </a:cubicBezTo>
                  <a:cubicBezTo>
                    <a:pt x="185" y="419"/>
                    <a:pt x="923" y="102"/>
                    <a:pt x="1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1" name="Google Shape;10501;p14"/>
            <p:cNvSpPr/>
            <p:nvPr/>
          </p:nvSpPr>
          <p:spPr>
            <a:xfrm>
              <a:off x="3532875" y="1940250"/>
              <a:ext cx="9550" cy="22350"/>
            </a:xfrm>
            <a:custGeom>
              <a:avLst/>
              <a:gdLst/>
              <a:ahLst/>
              <a:cxnLst/>
              <a:rect l="l" t="t" r="r" b="b"/>
              <a:pathLst>
                <a:path w="382" h="894" extrusionOk="0">
                  <a:moveTo>
                    <a:pt x="322" y="0"/>
                  </a:moveTo>
                  <a:cubicBezTo>
                    <a:pt x="203" y="286"/>
                    <a:pt x="107" y="584"/>
                    <a:pt x="0" y="882"/>
                  </a:cubicBezTo>
                  <a:cubicBezTo>
                    <a:pt x="12" y="882"/>
                    <a:pt x="24" y="893"/>
                    <a:pt x="48" y="893"/>
                  </a:cubicBezTo>
                  <a:cubicBezTo>
                    <a:pt x="167" y="608"/>
                    <a:pt x="262" y="310"/>
                    <a:pt x="381" y="24"/>
                  </a:cubicBezTo>
                  <a:cubicBezTo>
                    <a:pt x="369" y="24"/>
                    <a:pt x="346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2" name="Google Shape;10502;p14"/>
            <p:cNvSpPr/>
            <p:nvPr/>
          </p:nvSpPr>
          <p:spPr>
            <a:xfrm>
              <a:off x="3716225" y="1980425"/>
              <a:ext cx="16400" cy="12525"/>
            </a:xfrm>
            <a:custGeom>
              <a:avLst/>
              <a:gdLst/>
              <a:ahLst/>
              <a:cxnLst/>
              <a:rect l="l" t="t" r="r" b="b"/>
              <a:pathLst>
                <a:path w="656" h="501" extrusionOk="0">
                  <a:moveTo>
                    <a:pt x="643" y="1"/>
                  </a:moveTo>
                  <a:cubicBezTo>
                    <a:pt x="465" y="84"/>
                    <a:pt x="298" y="156"/>
                    <a:pt x="120" y="251"/>
                  </a:cubicBezTo>
                  <a:cubicBezTo>
                    <a:pt x="120" y="263"/>
                    <a:pt x="132" y="275"/>
                    <a:pt x="132" y="298"/>
                  </a:cubicBezTo>
                  <a:cubicBezTo>
                    <a:pt x="179" y="275"/>
                    <a:pt x="239" y="251"/>
                    <a:pt x="298" y="227"/>
                  </a:cubicBezTo>
                  <a:cubicBezTo>
                    <a:pt x="310" y="227"/>
                    <a:pt x="310" y="239"/>
                    <a:pt x="310" y="239"/>
                  </a:cubicBezTo>
                  <a:lnTo>
                    <a:pt x="1" y="501"/>
                  </a:lnTo>
                  <a:cubicBezTo>
                    <a:pt x="155" y="429"/>
                    <a:pt x="286" y="346"/>
                    <a:pt x="429" y="251"/>
                  </a:cubicBezTo>
                  <a:cubicBezTo>
                    <a:pt x="441" y="251"/>
                    <a:pt x="441" y="239"/>
                    <a:pt x="441" y="215"/>
                  </a:cubicBezTo>
                  <a:cubicBezTo>
                    <a:pt x="465" y="120"/>
                    <a:pt x="465" y="120"/>
                    <a:pt x="548" y="84"/>
                  </a:cubicBezTo>
                  <a:cubicBezTo>
                    <a:pt x="584" y="72"/>
                    <a:pt x="620" y="60"/>
                    <a:pt x="655" y="25"/>
                  </a:cubicBezTo>
                  <a:cubicBezTo>
                    <a:pt x="655" y="13"/>
                    <a:pt x="643" y="13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3" name="Google Shape;10503;p14"/>
            <p:cNvSpPr/>
            <p:nvPr/>
          </p:nvSpPr>
          <p:spPr>
            <a:xfrm>
              <a:off x="3526925" y="2613550"/>
              <a:ext cx="9550" cy="24425"/>
            </a:xfrm>
            <a:custGeom>
              <a:avLst/>
              <a:gdLst/>
              <a:ahLst/>
              <a:cxnLst/>
              <a:rect l="l" t="t" r="r" b="b"/>
              <a:pathLst>
                <a:path w="382" h="977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62" y="48"/>
                    <a:pt x="24" y="643"/>
                    <a:pt x="0" y="977"/>
                  </a:cubicBezTo>
                  <a:cubicBezTo>
                    <a:pt x="131" y="643"/>
                    <a:pt x="250" y="334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4" name="Google Shape;10504;p14"/>
            <p:cNvSpPr/>
            <p:nvPr/>
          </p:nvSpPr>
          <p:spPr>
            <a:xfrm>
              <a:off x="3845700" y="2573075"/>
              <a:ext cx="7775" cy="11625"/>
            </a:xfrm>
            <a:custGeom>
              <a:avLst/>
              <a:gdLst/>
              <a:ahLst/>
              <a:cxnLst/>
              <a:rect l="l" t="t" r="r" b="b"/>
              <a:pathLst>
                <a:path w="311" h="465" extrusionOk="0">
                  <a:moveTo>
                    <a:pt x="287" y="0"/>
                  </a:moveTo>
                  <a:cubicBezTo>
                    <a:pt x="191" y="72"/>
                    <a:pt x="1" y="95"/>
                    <a:pt x="13" y="274"/>
                  </a:cubicBezTo>
                  <a:cubicBezTo>
                    <a:pt x="13" y="393"/>
                    <a:pt x="156" y="429"/>
                    <a:pt x="298" y="464"/>
                  </a:cubicBezTo>
                  <a:cubicBezTo>
                    <a:pt x="287" y="417"/>
                    <a:pt x="275" y="393"/>
                    <a:pt x="251" y="393"/>
                  </a:cubicBezTo>
                  <a:cubicBezTo>
                    <a:pt x="36" y="274"/>
                    <a:pt x="36" y="250"/>
                    <a:pt x="251" y="107"/>
                  </a:cubicBezTo>
                  <a:cubicBezTo>
                    <a:pt x="287" y="72"/>
                    <a:pt x="298" y="48"/>
                    <a:pt x="310" y="12"/>
                  </a:cubicBezTo>
                  <a:cubicBezTo>
                    <a:pt x="298" y="12"/>
                    <a:pt x="298" y="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5" name="Google Shape;10505;p14"/>
            <p:cNvSpPr/>
            <p:nvPr/>
          </p:nvSpPr>
          <p:spPr>
            <a:xfrm>
              <a:off x="3558775" y="2570975"/>
              <a:ext cx="15500" cy="19675"/>
            </a:xfrm>
            <a:custGeom>
              <a:avLst/>
              <a:gdLst/>
              <a:ahLst/>
              <a:cxnLst/>
              <a:rect l="l" t="t" r="r" b="b"/>
              <a:pathLst>
                <a:path w="620" h="787" extrusionOk="0">
                  <a:moveTo>
                    <a:pt x="619" y="1"/>
                  </a:moveTo>
                  <a:lnTo>
                    <a:pt x="619" y="1"/>
                  </a:lnTo>
                  <a:cubicBezTo>
                    <a:pt x="334" y="191"/>
                    <a:pt x="179" y="501"/>
                    <a:pt x="0" y="787"/>
                  </a:cubicBezTo>
                  <a:cubicBezTo>
                    <a:pt x="214" y="513"/>
                    <a:pt x="405" y="263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6" name="Google Shape;10506;p14"/>
            <p:cNvSpPr/>
            <p:nvPr/>
          </p:nvSpPr>
          <p:spPr>
            <a:xfrm>
              <a:off x="3699550" y="2138500"/>
              <a:ext cx="10750" cy="19350"/>
            </a:xfrm>
            <a:custGeom>
              <a:avLst/>
              <a:gdLst/>
              <a:ahLst/>
              <a:cxnLst/>
              <a:rect l="l" t="t" r="r" b="b"/>
              <a:pathLst>
                <a:path w="430" h="774" extrusionOk="0">
                  <a:moveTo>
                    <a:pt x="429" y="0"/>
                  </a:moveTo>
                  <a:lnTo>
                    <a:pt x="429" y="0"/>
                  </a:lnTo>
                  <a:cubicBezTo>
                    <a:pt x="227" y="214"/>
                    <a:pt x="108" y="476"/>
                    <a:pt x="1" y="762"/>
                  </a:cubicBezTo>
                  <a:cubicBezTo>
                    <a:pt x="1" y="762"/>
                    <a:pt x="13" y="774"/>
                    <a:pt x="25" y="774"/>
                  </a:cubicBezTo>
                  <a:cubicBezTo>
                    <a:pt x="167" y="512"/>
                    <a:pt x="298" y="25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7" name="Google Shape;10507;p14"/>
            <p:cNvSpPr/>
            <p:nvPr/>
          </p:nvSpPr>
          <p:spPr>
            <a:xfrm>
              <a:off x="3724550" y="2662075"/>
              <a:ext cx="27725" cy="3300"/>
            </a:xfrm>
            <a:custGeom>
              <a:avLst/>
              <a:gdLst/>
              <a:ahLst/>
              <a:cxnLst/>
              <a:rect l="l" t="t" r="r" b="b"/>
              <a:pathLst>
                <a:path w="1109" h="132" extrusionOk="0">
                  <a:moveTo>
                    <a:pt x="81" y="1"/>
                  </a:moveTo>
                  <a:cubicBezTo>
                    <a:pt x="55" y="1"/>
                    <a:pt x="29" y="7"/>
                    <a:pt x="1" y="24"/>
                  </a:cubicBezTo>
                  <a:cubicBezTo>
                    <a:pt x="1" y="48"/>
                    <a:pt x="13" y="60"/>
                    <a:pt x="13" y="72"/>
                  </a:cubicBezTo>
                  <a:cubicBezTo>
                    <a:pt x="382" y="83"/>
                    <a:pt x="739" y="119"/>
                    <a:pt x="1108" y="131"/>
                  </a:cubicBezTo>
                  <a:cubicBezTo>
                    <a:pt x="977" y="83"/>
                    <a:pt x="858" y="83"/>
                    <a:pt x="727" y="72"/>
                  </a:cubicBezTo>
                  <a:cubicBezTo>
                    <a:pt x="622" y="72"/>
                    <a:pt x="510" y="56"/>
                    <a:pt x="408" y="56"/>
                  </a:cubicBezTo>
                  <a:cubicBezTo>
                    <a:pt x="383" y="56"/>
                    <a:pt x="358" y="57"/>
                    <a:pt x="334" y="60"/>
                  </a:cubicBezTo>
                  <a:cubicBezTo>
                    <a:pt x="329" y="60"/>
                    <a:pt x="323" y="60"/>
                    <a:pt x="317" y="60"/>
                  </a:cubicBezTo>
                  <a:cubicBezTo>
                    <a:pt x="233" y="60"/>
                    <a:pt x="160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8" name="Google Shape;10508;p14"/>
            <p:cNvSpPr/>
            <p:nvPr/>
          </p:nvSpPr>
          <p:spPr>
            <a:xfrm>
              <a:off x="3659075" y="2170050"/>
              <a:ext cx="12525" cy="22350"/>
            </a:xfrm>
            <a:custGeom>
              <a:avLst/>
              <a:gdLst/>
              <a:ahLst/>
              <a:cxnLst/>
              <a:rect l="l" t="t" r="r" b="b"/>
              <a:pathLst>
                <a:path w="501" h="894" extrusionOk="0">
                  <a:moveTo>
                    <a:pt x="441" y="0"/>
                  </a:moveTo>
                  <a:lnTo>
                    <a:pt x="215" y="453"/>
                  </a:lnTo>
                  <a:cubicBezTo>
                    <a:pt x="143" y="583"/>
                    <a:pt x="72" y="738"/>
                    <a:pt x="1" y="881"/>
                  </a:cubicBezTo>
                  <a:cubicBezTo>
                    <a:pt x="12" y="881"/>
                    <a:pt x="24" y="893"/>
                    <a:pt x="36" y="893"/>
                  </a:cubicBezTo>
                  <a:cubicBezTo>
                    <a:pt x="191" y="607"/>
                    <a:pt x="358" y="310"/>
                    <a:pt x="501" y="36"/>
                  </a:cubicBezTo>
                  <a:cubicBezTo>
                    <a:pt x="477" y="36"/>
                    <a:pt x="453" y="24"/>
                    <a:pt x="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9" name="Google Shape;10509;p14"/>
            <p:cNvSpPr/>
            <p:nvPr/>
          </p:nvSpPr>
          <p:spPr>
            <a:xfrm>
              <a:off x="3755825" y="2292075"/>
              <a:ext cx="9250" cy="25025"/>
            </a:xfrm>
            <a:custGeom>
              <a:avLst/>
              <a:gdLst/>
              <a:ahLst/>
              <a:cxnLst/>
              <a:rect l="l" t="t" r="r" b="b"/>
              <a:pathLst>
                <a:path w="370" h="1001" extrusionOk="0">
                  <a:moveTo>
                    <a:pt x="12" y="1"/>
                  </a:moveTo>
                  <a:lnTo>
                    <a:pt x="12" y="1"/>
                  </a:lnTo>
                  <a:cubicBezTo>
                    <a:pt x="0" y="48"/>
                    <a:pt x="12" y="84"/>
                    <a:pt x="24" y="120"/>
                  </a:cubicBezTo>
                  <a:cubicBezTo>
                    <a:pt x="131" y="394"/>
                    <a:pt x="226" y="679"/>
                    <a:pt x="333" y="941"/>
                  </a:cubicBezTo>
                  <a:cubicBezTo>
                    <a:pt x="333" y="953"/>
                    <a:pt x="357" y="989"/>
                    <a:pt x="369" y="1001"/>
                  </a:cubicBezTo>
                  <a:cubicBezTo>
                    <a:pt x="298" y="644"/>
                    <a:pt x="179" y="32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0" name="Google Shape;10510;p14"/>
            <p:cNvSpPr/>
            <p:nvPr/>
          </p:nvSpPr>
          <p:spPr>
            <a:xfrm>
              <a:off x="3516200" y="1977150"/>
              <a:ext cx="10750" cy="10900"/>
            </a:xfrm>
            <a:custGeom>
              <a:avLst/>
              <a:gdLst/>
              <a:ahLst/>
              <a:cxnLst/>
              <a:rect l="l" t="t" r="r" b="b"/>
              <a:pathLst>
                <a:path w="430" h="436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2" y="120"/>
                    <a:pt x="1" y="310"/>
                    <a:pt x="84" y="382"/>
                  </a:cubicBezTo>
                  <a:cubicBezTo>
                    <a:pt x="120" y="418"/>
                    <a:pt x="191" y="435"/>
                    <a:pt x="261" y="435"/>
                  </a:cubicBezTo>
                  <a:cubicBezTo>
                    <a:pt x="331" y="435"/>
                    <a:pt x="399" y="418"/>
                    <a:pt x="429" y="382"/>
                  </a:cubicBezTo>
                  <a:cubicBezTo>
                    <a:pt x="322" y="358"/>
                    <a:pt x="191" y="358"/>
                    <a:pt x="132" y="299"/>
                  </a:cubicBezTo>
                  <a:cubicBezTo>
                    <a:pt x="72" y="239"/>
                    <a:pt x="120" y="9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1" name="Google Shape;10511;p14"/>
            <p:cNvSpPr/>
            <p:nvPr/>
          </p:nvSpPr>
          <p:spPr>
            <a:xfrm>
              <a:off x="3562625" y="2608200"/>
              <a:ext cx="17000" cy="18475"/>
            </a:xfrm>
            <a:custGeom>
              <a:avLst/>
              <a:gdLst/>
              <a:ahLst/>
              <a:cxnLst/>
              <a:rect l="l" t="t" r="r" b="b"/>
              <a:pathLst>
                <a:path w="680" h="739" extrusionOk="0">
                  <a:moveTo>
                    <a:pt x="656" y="0"/>
                  </a:moveTo>
                  <a:cubicBezTo>
                    <a:pt x="430" y="238"/>
                    <a:pt x="227" y="476"/>
                    <a:pt x="1" y="714"/>
                  </a:cubicBezTo>
                  <a:cubicBezTo>
                    <a:pt x="13" y="726"/>
                    <a:pt x="25" y="738"/>
                    <a:pt x="49" y="738"/>
                  </a:cubicBezTo>
                  <a:cubicBezTo>
                    <a:pt x="251" y="500"/>
                    <a:pt x="477" y="262"/>
                    <a:pt x="680" y="24"/>
                  </a:cubicBezTo>
                  <a:lnTo>
                    <a:pt x="6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2" name="Google Shape;10512;p14"/>
            <p:cNvSpPr/>
            <p:nvPr/>
          </p:nvSpPr>
          <p:spPr>
            <a:xfrm>
              <a:off x="3540025" y="1997100"/>
              <a:ext cx="10425" cy="21750"/>
            </a:xfrm>
            <a:custGeom>
              <a:avLst/>
              <a:gdLst/>
              <a:ahLst/>
              <a:cxnLst/>
              <a:rect l="l" t="t" r="r" b="b"/>
              <a:pathLst>
                <a:path w="417" h="870" extrusionOk="0">
                  <a:moveTo>
                    <a:pt x="36" y="1"/>
                  </a:moveTo>
                  <a:cubicBezTo>
                    <a:pt x="24" y="1"/>
                    <a:pt x="12" y="12"/>
                    <a:pt x="0" y="12"/>
                  </a:cubicBezTo>
                  <a:cubicBezTo>
                    <a:pt x="60" y="346"/>
                    <a:pt x="191" y="620"/>
                    <a:pt x="417" y="870"/>
                  </a:cubicBezTo>
                  <a:cubicBezTo>
                    <a:pt x="333" y="727"/>
                    <a:pt x="250" y="596"/>
                    <a:pt x="191" y="453"/>
                  </a:cubicBezTo>
                  <a:cubicBezTo>
                    <a:pt x="131" y="298"/>
                    <a:pt x="83" y="15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3" name="Google Shape;10513;p14"/>
            <p:cNvSpPr/>
            <p:nvPr/>
          </p:nvSpPr>
          <p:spPr>
            <a:xfrm>
              <a:off x="3746000" y="1966125"/>
              <a:ext cx="24125" cy="8075"/>
            </a:xfrm>
            <a:custGeom>
              <a:avLst/>
              <a:gdLst/>
              <a:ahLst/>
              <a:cxnLst/>
              <a:rect l="l" t="t" r="r" b="b"/>
              <a:pathLst>
                <a:path w="965" h="323" extrusionOk="0">
                  <a:moveTo>
                    <a:pt x="939" y="1"/>
                  </a:moveTo>
                  <a:cubicBezTo>
                    <a:pt x="594" y="1"/>
                    <a:pt x="325" y="229"/>
                    <a:pt x="0" y="275"/>
                  </a:cubicBezTo>
                  <a:cubicBezTo>
                    <a:pt x="0" y="287"/>
                    <a:pt x="12" y="299"/>
                    <a:pt x="12" y="323"/>
                  </a:cubicBezTo>
                  <a:cubicBezTo>
                    <a:pt x="334" y="216"/>
                    <a:pt x="655" y="108"/>
                    <a:pt x="965" y="1"/>
                  </a:cubicBezTo>
                  <a:cubicBezTo>
                    <a:pt x="956" y="1"/>
                    <a:pt x="947" y="1"/>
                    <a:pt x="9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4" name="Google Shape;10514;p14"/>
            <p:cNvSpPr/>
            <p:nvPr/>
          </p:nvSpPr>
          <p:spPr>
            <a:xfrm>
              <a:off x="3633775" y="2044850"/>
              <a:ext cx="14025" cy="14775"/>
            </a:xfrm>
            <a:custGeom>
              <a:avLst/>
              <a:gdLst/>
              <a:ahLst/>
              <a:cxnLst/>
              <a:rect l="l" t="t" r="r" b="b"/>
              <a:pathLst>
                <a:path w="561" h="591" extrusionOk="0">
                  <a:moveTo>
                    <a:pt x="516" y="1"/>
                  </a:moveTo>
                  <a:cubicBezTo>
                    <a:pt x="415" y="1"/>
                    <a:pt x="346" y="130"/>
                    <a:pt x="1" y="591"/>
                  </a:cubicBezTo>
                  <a:cubicBezTo>
                    <a:pt x="191" y="400"/>
                    <a:pt x="382" y="210"/>
                    <a:pt x="560" y="7"/>
                  </a:cubicBezTo>
                  <a:cubicBezTo>
                    <a:pt x="544" y="3"/>
                    <a:pt x="530" y="1"/>
                    <a:pt x="5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5" name="Google Shape;10515;p14"/>
            <p:cNvSpPr/>
            <p:nvPr/>
          </p:nvSpPr>
          <p:spPr>
            <a:xfrm>
              <a:off x="3529300" y="1943525"/>
              <a:ext cx="8350" cy="21750"/>
            </a:xfrm>
            <a:custGeom>
              <a:avLst/>
              <a:gdLst/>
              <a:ahLst/>
              <a:cxnLst/>
              <a:rect l="l" t="t" r="r" b="b"/>
              <a:pathLst>
                <a:path w="334" h="870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55" y="274"/>
                    <a:pt x="12" y="548"/>
                    <a:pt x="0" y="870"/>
                  </a:cubicBezTo>
                  <a:cubicBezTo>
                    <a:pt x="108" y="584"/>
                    <a:pt x="227" y="298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6" name="Google Shape;10516;p14"/>
            <p:cNvSpPr/>
            <p:nvPr/>
          </p:nvSpPr>
          <p:spPr>
            <a:xfrm>
              <a:off x="3720700" y="2601050"/>
              <a:ext cx="14300" cy="13425"/>
            </a:xfrm>
            <a:custGeom>
              <a:avLst/>
              <a:gdLst/>
              <a:ahLst/>
              <a:cxnLst/>
              <a:rect l="l" t="t" r="r" b="b"/>
              <a:pathLst>
                <a:path w="572" h="537" extrusionOk="0">
                  <a:moveTo>
                    <a:pt x="536" y="0"/>
                  </a:moveTo>
                  <a:cubicBezTo>
                    <a:pt x="357" y="167"/>
                    <a:pt x="179" y="334"/>
                    <a:pt x="0" y="500"/>
                  </a:cubicBezTo>
                  <a:cubicBezTo>
                    <a:pt x="12" y="524"/>
                    <a:pt x="36" y="536"/>
                    <a:pt x="48" y="536"/>
                  </a:cubicBezTo>
                  <a:cubicBezTo>
                    <a:pt x="214" y="369"/>
                    <a:pt x="393" y="191"/>
                    <a:pt x="572" y="24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7" name="Google Shape;10517;p14"/>
            <p:cNvSpPr/>
            <p:nvPr/>
          </p:nvSpPr>
          <p:spPr>
            <a:xfrm>
              <a:off x="3424225" y="2176600"/>
              <a:ext cx="3600" cy="21450"/>
            </a:xfrm>
            <a:custGeom>
              <a:avLst/>
              <a:gdLst/>
              <a:ahLst/>
              <a:cxnLst/>
              <a:rect l="l" t="t" r="r" b="b"/>
              <a:pathLst>
                <a:path w="144" h="858" extrusionOk="0">
                  <a:moveTo>
                    <a:pt x="108" y="0"/>
                  </a:moveTo>
                  <a:cubicBezTo>
                    <a:pt x="1" y="274"/>
                    <a:pt x="48" y="572"/>
                    <a:pt x="12" y="857"/>
                  </a:cubicBezTo>
                  <a:lnTo>
                    <a:pt x="143" y="12"/>
                  </a:lnTo>
                  <a:cubicBezTo>
                    <a:pt x="143" y="12"/>
                    <a:pt x="131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8" name="Google Shape;10518;p14"/>
            <p:cNvSpPr/>
            <p:nvPr/>
          </p:nvSpPr>
          <p:spPr>
            <a:xfrm>
              <a:off x="3821000" y="2387325"/>
              <a:ext cx="14325" cy="16400"/>
            </a:xfrm>
            <a:custGeom>
              <a:avLst/>
              <a:gdLst/>
              <a:ahLst/>
              <a:cxnLst/>
              <a:rect l="l" t="t" r="r" b="b"/>
              <a:pathLst>
                <a:path w="573" h="656" extrusionOk="0">
                  <a:moveTo>
                    <a:pt x="48" y="1"/>
                  </a:moveTo>
                  <a:cubicBezTo>
                    <a:pt x="36" y="24"/>
                    <a:pt x="24" y="24"/>
                    <a:pt x="1" y="36"/>
                  </a:cubicBezTo>
                  <a:cubicBezTo>
                    <a:pt x="84" y="143"/>
                    <a:pt x="155" y="239"/>
                    <a:pt x="239" y="346"/>
                  </a:cubicBezTo>
                  <a:cubicBezTo>
                    <a:pt x="346" y="465"/>
                    <a:pt x="441" y="560"/>
                    <a:pt x="536" y="655"/>
                  </a:cubicBezTo>
                  <a:lnTo>
                    <a:pt x="572" y="632"/>
                  </a:lnTo>
                  <a:cubicBezTo>
                    <a:pt x="405" y="417"/>
                    <a:pt x="227" y="215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9" name="Google Shape;10519;p14"/>
            <p:cNvSpPr/>
            <p:nvPr/>
          </p:nvSpPr>
          <p:spPr>
            <a:xfrm>
              <a:off x="3592400" y="1874175"/>
              <a:ext cx="11050" cy="19375"/>
            </a:xfrm>
            <a:custGeom>
              <a:avLst/>
              <a:gdLst/>
              <a:ahLst/>
              <a:cxnLst/>
              <a:rect l="l" t="t" r="r" b="b"/>
              <a:pathLst>
                <a:path w="442" h="775" extrusionOk="0">
                  <a:moveTo>
                    <a:pt x="405" y="0"/>
                  </a:moveTo>
                  <a:lnTo>
                    <a:pt x="1" y="762"/>
                  </a:lnTo>
                  <a:cubicBezTo>
                    <a:pt x="12" y="762"/>
                    <a:pt x="12" y="774"/>
                    <a:pt x="24" y="774"/>
                  </a:cubicBezTo>
                  <a:cubicBezTo>
                    <a:pt x="120" y="631"/>
                    <a:pt x="227" y="477"/>
                    <a:pt x="310" y="334"/>
                  </a:cubicBezTo>
                  <a:cubicBezTo>
                    <a:pt x="358" y="250"/>
                    <a:pt x="405" y="143"/>
                    <a:pt x="441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0" name="Google Shape;10520;p14"/>
            <p:cNvSpPr/>
            <p:nvPr/>
          </p:nvSpPr>
          <p:spPr>
            <a:xfrm>
              <a:off x="3740325" y="2629025"/>
              <a:ext cx="19375" cy="8050"/>
            </a:xfrm>
            <a:custGeom>
              <a:avLst/>
              <a:gdLst/>
              <a:ahLst/>
              <a:cxnLst/>
              <a:rect l="l" t="t" r="r" b="b"/>
              <a:pathLst>
                <a:path w="775" h="322" extrusionOk="0">
                  <a:moveTo>
                    <a:pt x="763" y="0"/>
                  </a:moveTo>
                  <a:lnTo>
                    <a:pt x="1" y="262"/>
                  </a:lnTo>
                  <a:cubicBezTo>
                    <a:pt x="1" y="274"/>
                    <a:pt x="25" y="298"/>
                    <a:pt x="25" y="322"/>
                  </a:cubicBezTo>
                  <a:cubicBezTo>
                    <a:pt x="275" y="239"/>
                    <a:pt x="525" y="131"/>
                    <a:pt x="775" y="36"/>
                  </a:cubicBezTo>
                  <a:cubicBezTo>
                    <a:pt x="775" y="24"/>
                    <a:pt x="763" y="12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1" name="Google Shape;10521;p14"/>
            <p:cNvSpPr/>
            <p:nvPr/>
          </p:nvSpPr>
          <p:spPr>
            <a:xfrm>
              <a:off x="3701050" y="2148025"/>
              <a:ext cx="10450" cy="18475"/>
            </a:xfrm>
            <a:custGeom>
              <a:avLst/>
              <a:gdLst/>
              <a:ahLst/>
              <a:cxnLst/>
              <a:rect l="l" t="t" r="r" b="b"/>
              <a:pathLst>
                <a:path w="418" h="739" extrusionOk="0">
                  <a:moveTo>
                    <a:pt x="358" y="0"/>
                  </a:moveTo>
                  <a:lnTo>
                    <a:pt x="0" y="726"/>
                  </a:lnTo>
                  <a:cubicBezTo>
                    <a:pt x="12" y="726"/>
                    <a:pt x="24" y="738"/>
                    <a:pt x="48" y="738"/>
                  </a:cubicBezTo>
                  <a:cubicBezTo>
                    <a:pt x="179" y="500"/>
                    <a:pt x="298" y="262"/>
                    <a:pt x="417" y="24"/>
                  </a:cubicBezTo>
                  <a:cubicBezTo>
                    <a:pt x="405" y="12"/>
                    <a:pt x="381" y="12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2" name="Google Shape;10522;p14"/>
            <p:cNvSpPr/>
            <p:nvPr/>
          </p:nvSpPr>
          <p:spPr>
            <a:xfrm>
              <a:off x="3535850" y="2651650"/>
              <a:ext cx="7175" cy="12225"/>
            </a:xfrm>
            <a:custGeom>
              <a:avLst/>
              <a:gdLst/>
              <a:ahLst/>
              <a:cxnLst/>
              <a:rect l="l" t="t" r="r" b="b"/>
              <a:pathLst>
                <a:path w="287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79"/>
                    <a:pt x="167" y="346"/>
                    <a:pt x="238" y="489"/>
                  </a:cubicBezTo>
                  <a:cubicBezTo>
                    <a:pt x="286" y="322"/>
                    <a:pt x="179" y="1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3" name="Google Shape;10523;p14"/>
            <p:cNvSpPr/>
            <p:nvPr/>
          </p:nvSpPr>
          <p:spPr>
            <a:xfrm>
              <a:off x="3672475" y="1992375"/>
              <a:ext cx="14000" cy="7125"/>
            </a:xfrm>
            <a:custGeom>
              <a:avLst/>
              <a:gdLst/>
              <a:ahLst/>
              <a:cxnLst/>
              <a:rect l="l" t="t" r="r" b="b"/>
              <a:pathLst>
                <a:path w="560" h="285" extrusionOk="0">
                  <a:moveTo>
                    <a:pt x="465" y="1"/>
                  </a:moveTo>
                  <a:cubicBezTo>
                    <a:pt x="301" y="1"/>
                    <a:pt x="112" y="112"/>
                    <a:pt x="0" y="285"/>
                  </a:cubicBezTo>
                  <a:cubicBezTo>
                    <a:pt x="84" y="213"/>
                    <a:pt x="179" y="166"/>
                    <a:pt x="262" y="118"/>
                  </a:cubicBezTo>
                  <a:cubicBezTo>
                    <a:pt x="369" y="82"/>
                    <a:pt x="453" y="70"/>
                    <a:pt x="560" y="47"/>
                  </a:cubicBezTo>
                  <a:cubicBezTo>
                    <a:pt x="560" y="23"/>
                    <a:pt x="560" y="23"/>
                    <a:pt x="548" y="11"/>
                  </a:cubicBezTo>
                  <a:cubicBezTo>
                    <a:pt x="522" y="4"/>
                    <a:pt x="494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4" name="Google Shape;10524;p14"/>
            <p:cNvSpPr/>
            <p:nvPr/>
          </p:nvSpPr>
          <p:spPr>
            <a:xfrm>
              <a:off x="3610850" y="1861375"/>
              <a:ext cx="14625" cy="8950"/>
            </a:xfrm>
            <a:custGeom>
              <a:avLst/>
              <a:gdLst/>
              <a:ahLst/>
              <a:cxnLst/>
              <a:rect l="l" t="t" r="r" b="b"/>
              <a:pathLst>
                <a:path w="585" h="358" extrusionOk="0">
                  <a:moveTo>
                    <a:pt x="572" y="0"/>
                  </a:moveTo>
                  <a:cubicBezTo>
                    <a:pt x="358" y="72"/>
                    <a:pt x="167" y="191"/>
                    <a:pt x="1" y="358"/>
                  </a:cubicBezTo>
                  <a:cubicBezTo>
                    <a:pt x="203" y="250"/>
                    <a:pt x="394" y="131"/>
                    <a:pt x="584" y="24"/>
                  </a:cubicBezTo>
                  <a:cubicBezTo>
                    <a:pt x="584" y="24"/>
                    <a:pt x="572" y="12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5" name="Google Shape;10525;p14"/>
            <p:cNvSpPr/>
            <p:nvPr/>
          </p:nvSpPr>
          <p:spPr>
            <a:xfrm>
              <a:off x="3615925" y="1822375"/>
              <a:ext cx="9850" cy="15325"/>
            </a:xfrm>
            <a:custGeom>
              <a:avLst/>
              <a:gdLst/>
              <a:ahLst/>
              <a:cxnLst/>
              <a:rect l="l" t="t" r="r" b="b"/>
              <a:pathLst>
                <a:path w="394" h="613" extrusionOk="0">
                  <a:moveTo>
                    <a:pt x="357" y="1"/>
                  </a:moveTo>
                  <a:cubicBezTo>
                    <a:pt x="322" y="36"/>
                    <a:pt x="298" y="72"/>
                    <a:pt x="262" y="120"/>
                  </a:cubicBezTo>
                  <a:cubicBezTo>
                    <a:pt x="226" y="155"/>
                    <a:pt x="214" y="203"/>
                    <a:pt x="191" y="251"/>
                  </a:cubicBezTo>
                  <a:cubicBezTo>
                    <a:pt x="131" y="370"/>
                    <a:pt x="60" y="465"/>
                    <a:pt x="0" y="596"/>
                  </a:cubicBezTo>
                  <a:cubicBezTo>
                    <a:pt x="0" y="604"/>
                    <a:pt x="6" y="613"/>
                    <a:pt x="18" y="613"/>
                  </a:cubicBezTo>
                  <a:cubicBezTo>
                    <a:pt x="23" y="613"/>
                    <a:pt x="29" y="611"/>
                    <a:pt x="36" y="608"/>
                  </a:cubicBezTo>
                  <a:lnTo>
                    <a:pt x="393" y="24"/>
                  </a:lnTo>
                  <a:cubicBezTo>
                    <a:pt x="381" y="13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6" name="Google Shape;10526;p14"/>
            <p:cNvSpPr/>
            <p:nvPr/>
          </p:nvSpPr>
          <p:spPr>
            <a:xfrm>
              <a:off x="3736775" y="2261725"/>
              <a:ext cx="9825" cy="16975"/>
            </a:xfrm>
            <a:custGeom>
              <a:avLst/>
              <a:gdLst/>
              <a:ahLst/>
              <a:cxnLst/>
              <a:rect l="l" t="t" r="r" b="b"/>
              <a:pathLst>
                <a:path w="393" h="679" extrusionOk="0">
                  <a:moveTo>
                    <a:pt x="357" y="0"/>
                  </a:moveTo>
                  <a:cubicBezTo>
                    <a:pt x="238" y="226"/>
                    <a:pt x="119" y="429"/>
                    <a:pt x="0" y="655"/>
                  </a:cubicBezTo>
                  <a:cubicBezTo>
                    <a:pt x="12" y="655"/>
                    <a:pt x="24" y="667"/>
                    <a:pt x="36" y="679"/>
                  </a:cubicBezTo>
                  <a:cubicBezTo>
                    <a:pt x="155" y="465"/>
                    <a:pt x="286" y="250"/>
                    <a:pt x="393" y="24"/>
                  </a:cubicBezTo>
                  <a:cubicBezTo>
                    <a:pt x="381" y="12"/>
                    <a:pt x="369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7" name="Google Shape;10527;p14"/>
            <p:cNvSpPr/>
            <p:nvPr/>
          </p:nvSpPr>
          <p:spPr>
            <a:xfrm>
              <a:off x="3758200" y="2562350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500" y="0"/>
                  </a:moveTo>
                  <a:lnTo>
                    <a:pt x="358" y="131"/>
                  </a:lnTo>
                  <a:cubicBezTo>
                    <a:pt x="238" y="262"/>
                    <a:pt x="119" y="381"/>
                    <a:pt x="0" y="524"/>
                  </a:cubicBezTo>
                  <a:cubicBezTo>
                    <a:pt x="203" y="370"/>
                    <a:pt x="358" y="203"/>
                    <a:pt x="524" y="48"/>
                  </a:cubicBezTo>
                  <a:cubicBezTo>
                    <a:pt x="524" y="24"/>
                    <a:pt x="512" y="12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8" name="Google Shape;10528;p14"/>
            <p:cNvSpPr/>
            <p:nvPr/>
          </p:nvSpPr>
          <p:spPr>
            <a:xfrm>
              <a:off x="3731100" y="2260525"/>
              <a:ext cx="9550" cy="17300"/>
            </a:xfrm>
            <a:custGeom>
              <a:avLst/>
              <a:gdLst/>
              <a:ahLst/>
              <a:cxnLst/>
              <a:rect l="l" t="t" r="r" b="b"/>
              <a:pathLst>
                <a:path w="382" h="692" extrusionOk="0">
                  <a:moveTo>
                    <a:pt x="346" y="1"/>
                  </a:moveTo>
                  <a:cubicBezTo>
                    <a:pt x="239" y="215"/>
                    <a:pt x="120" y="429"/>
                    <a:pt x="1" y="655"/>
                  </a:cubicBezTo>
                  <a:cubicBezTo>
                    <a:pt x="13" y="655"/>
                    <a:pt x="37" y="667"/>
                    <a:pt x="25" y="691"/>
                  </a:cubicBezTo>
                  <a:lnTo>
                    <a:pt x="382" y="12"/>
                  </a:lnTo>
                  <a:cubicBezTo>
                    <a:pt x="370" y="12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9" name="Google Shape;10529;p14"/>
            <p:cNvSpPr/>
            <p:nvPr/>
          </p:nvSpPr>
          <p:spPr>
            <a:xfrm>
              <a:off x="3620375" y="1822675"/>
              <a:ext cx="9850" cy="14900"/>
            </a:xfrm>
            <a:custGeom>
              <a:avLst/>
              <a:gdLst/>
              <a:ahLst/>
              <a:cxnLst/>
              <a:rect l="l" t="t" r="r" b="b"/>
              <a:pathLst>
                <a:path w="394" h="596" extrusionOk="0">
                  <a:moveTo>
                    <a:pt x="358" y="1"/>
                  </a:moveTo>
                  <a:cubicBezTo>
                    <a:pt x="239" y="191"/>
                    <a:pt x="120" y="370"/>
                    <a:pt x="1" y="560"/>
                  </a:cubicBezTo>
                  <a:cubicBezTo>
                    <a:pt x="13" y="584"/>
                    <a:pt x="13" y="584"/>
                    <a:pt x="36" y="596"/>
                  </a:cubicBezTo>
                  <a:cubicBezTo>
                    <a:pt x="156" y="405"/>
                    <a:pt x="275" y="227"/>
                    <a:pt x="394" y="24"/>
                  </a:cubicBezTo>
                  <a:cubicBezTo>
                    <a:pt x="382" y="12"/>
                    <a:pt x="370" y="12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0" name="Google Shape;10530;p14"/>
            <p:cNvSpPr/>
            <p:nvPr/>
          </p:nvSpPr>
          <p:spPr>
            <a:xfrm>
              <a:off x="3635275" y="2052175"/>
              <a:ext cx="9825" cy="12225"/>
            </a:xfrm>
            <a:custGeom>
              <a:avLst/>
              <a:gdLst/>
              <a:ahLst/>
              <a:cxnLst/>
              <a:rect l="l" t="t" r="r" b="b"/>
              <a:pathLst>
                <a:path w="393" h="489" extrusionOk="0">
                  <a:moveTo>
                    <a:pt x="357" y="0"/>
                  </a:moveTo>
                  <a:cubicBezTo>
                    <a:pt x="238" y="155"/>
                    <a:pt x="119" y="310"/>
                    <a:pt x="0" y="465"/>
                  </a:cubicBezTo>
                  <a:cubicBezTo>
                    <a:pt x="12" y="476"/>
                    <a:pt x="12" y="488"/>
                    <a:pt x="12" y="488"/>
                  </a:cubicBezTo>
                  <a:cubicBezTo>
                    <a:pt x="143" y="345"/>
                    <a:pt x="262" y="191"/>
                    <a:pt x="393" y="48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1" name="Google Shape;10531;p14"/>
            <p:cNvSpPr/>
            <p:nvPr/>
          </p:nvSpPr>
          <p:spPr>
            <a:xfrm>
              <a:off x="3565325" y="1882800"/>
              <a:ext cx="9825" cy="13125"/>
            </a:xfrm>
            <a:custGeom>
              <a:avLst/>
              <a:gdLst/>
              <a:ahLst/>
              <a:cxnLst/>
              <a:rect l="l" t="t" r="r" b="b"/>
              <a:pathLst>
                <a:path w="393" h="525" extrusionOk="0">
                  <a:moveTo>
                    <a:pt x="381" y="1"/>
                  </a:moveTo>
                  <a:cubicBezTo>
                    <a:pt x="250" y="167"/>
                    <a:pt x="131" y="346"/>
                    <a:pt x="0" y="524"/>
                  </a:cubicBezTo>
                  <a:cubicBezTo>
                    <a:pt x="143" y="358"/>
                    <a:pt x="262" y="179"/>
                    <a:pt x="393" y="24"/>
                  </a:cubicBezTo>
                  <a:lnTo>
                    <a:pt x="38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2" name="Google Shape;10532;p14"/>
            <p:cNvSpPr/>
            <p:nvPr/>
          </p:nvSpPr>
          <p:spPr>
            <a:xfrm>
              <a:off x="3776650" y="2542325"/>
              <a:ext cx="5975" cy="10225"/>
            </a:xfrm>
            <a:custGeom>
              <a:avLst/>
              <a:gdLst/>
              <a:ahLst/>
              <a:cxnLst/>
              <a:rect l="l" t="t" r="r" b="b"/>
              <a:pathLst>
                <a:path w="239" h="409" extrusionOk="0">
                  <a:moveTo>
                    <a:pt x="162" y="1"/>
                  </a:moveTo>
                  <a:cubicBezTo>
                    <a:pt x="117" y="1"/>
                    <a:pt x="92" y="38"/>
                    <a:pt x="84" y="87"/>
                  </a:cubicBezTo>
                  <a:cubicBezTo>
                    <a:pt x="36" y="254"/>
                    <a:pt x="84" y="373"/>
                    <a:pt x="239" y="409"/>
                  </a:cubicBezTo>
                  <a:cubicBezTo>
                    <a:pt x="191" y="278"/>
                    <a:pt x="1" y="159"/>
                    <a:pt x="239" y="28"/>
                  </a:cubicBezTo>
                  <a:cubicBezTo>
                    <a:pt x="208" y="9"/>
                    <a:pt x="183" y="1"/>
                    <a:pt x="1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3" name="Google Shape;10533;p14"/>
            <p:cNvSpPr/>
            <p:nvPr/>
          </p:nvSpPr>
          <p:spPr>
            <a:xfrm>
              <a:off x="3748675" y="1972650"/>
              <a:ext cx="14600" cy="4825"/>
            </a:xfrm>
            <a:custGeom>
              <a:avLst/>
              <a:gdLst/>
              <a:ahLst/>
              <a:cxnLst/>
              <a:rect l="l" t="t" r="r" b="b"/>
              <a:pathLst>
                <a:path w="584" h="193" extrusionOk="0">
                  <a:moveTo>
                    <a:pt x="477" y="0"/>
                  </a:moveTo>
                  <a:cubicBezTo>
                    <a:pt x="302" y="0"/>
                    <a:pt x="160" y="113"/>
                    <a:pt x="0" y="193"/>
                  </a:cubicBezTo>
                  <a:lnTo>
                    <a:pt x="584" y="14"/>
                  </a:lnTo>
                  <a:cubicBezTo>
                    <a:pt x="547" y="4"/>
                    <a:pt x="511" y="0"/>
                    <a:pt x="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4" name="Google Shape;10534;p14"/>
            <p:cNvSpPr/>
            <p:nvPr/>
          </p:nvSpPr>
          <p:spPr>
            <a:xfrm>
              <a:off x="3706700" y="1992925"/>
              <a:ext cx="9850" cy="11650"/>
            </a:xfrm>
            <a:custGeom>
              <a:avLst/>
              <a:gdLst/>
              <a:ahLst/>
              <a:cxnLst/>
              <a:rect l="l" t="t" r="r" b="b"/>
              <a:pathLst>
                <a:path w="394" h="466" extrusionOk="0">
                  <a:moveTo>
                    <a:pt x="393" y="1"/>
                  </a:moveTo>
                  <a:cubicBezTo>
                    <a:pt x="251" y="144"/>
                    <a:pt x="120" y="275"/>
                    <a:pt x="1" y="406"/>
                  </a:cubicBezTo>
                  <a:lnTo>
                    <a:pt x="48" y="465"/>
                  </a:lnTo>
                  <a:cubicBezTo>
                    <a:pt x="84" y="418"/>
                    <a:pt x="108" y="358"/>
                    <a:pt x="143" y="322"/>
                  </a:cubicBezTo>
                  <a:cubicBezTo>
                    <a:pt x="215" y="215"/>
                    <a:pt x="310" y="108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5" name="Google Shape;10535;p14"/>
            <p:cNvSpPr/>
            <p:nvPr/>
          </p:nvSpPr>
          <p:spPr>
            <a:xfrm>
              <a:off x="3659675" y="2078650"/>
              <a:ext cx="2700" cy="16700"/>
            </a:xfrm>
            <a:custGeom>
              <a:avLst/>
              <a:gdLst/>
              <a:ahLst/>
              <a:cxnLst/>
              <a:rect l="l" t="t" r="r" b="b"/>
              <a:pathLst>
                <a:path w="108" h="668" extrusionOk="0">
                  <a:moveTo>
                    <a:pt x="72" y="1"/>
                  </a:moveTo>
                  <a:cubicBezTo>
                    <a:pt x="48" y="227"/>
                    <a:pt x="36" y="441"/>
                    <a:pt x="0" y="668"/>
                  </a:cubicBezTo>
                  <a:lnTo>
                    <a:pt x="36" y="668"/>
                  </a:lnTo>
                  <a:cubicBezTo>
                    <a:pt x="60" y="441"/>
                    <a:pt x="72" y="227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6" name="Google Shape;10536;p14"/>
            <p:cNvSpPr/>
            <p:nvPr/>
          </p:nvSpPr>
          <p:spPr>
            <a:xfrm>
              <a:off x="3850475" y="2459950"/>
              <a:ext cx="3000" cy="13125"/>
            </a:xfrm>
            <a:custGeom>
              <a:avLst/>
              <a:gdLst/>
              <a:ahLst/>
              <a:cxnLst/>
              <a:rect l="l" t="t" r="r" b="b"/>
              <a:pathLst>
                <a:path w="120" h="525" extrusionOk="0">
                  <a:moveTo>
                    <a:pt x="96" y="1"/>
                  </a:moveTo>
                  <a:lnTo>
                    <a:pt x="96" y="1"/>
                  </a:lnTo>
                  <a:cubicBezTo>
                    <a:pt x="60" y="179"/>
                    <a:pt x="36" y="346"/>
                    <a:pt x="0" y="525"/>
                  </a:cubicBezTo>
                  <a:cubicBezTo>
                    <a:pt x="107" y="358"/>
                    <a:pt x="119" y="179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7" name="Google Shape;10537;p14"/>
            <p:cNvSpPr/>
            <p:nvPr/>
          </p:nvSpPr>
          <p:spPr>
            <a:xfrm>
              <a:off x="3662050" y="2014675"/>
              <a:ext cx="3000" cy="11625"/>
            </a:xfrm>
            <a:custGeom>
              <a:avLst/>
              <a:gdLst/>
              <a:ahLst/>
              <a:cxnLst/>
              <a:rect l="l" t="t" r="r" b="b"/>
              <a:pathLst>
                <a:path w="120" h="46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24" y="119"/>
                    <a:pt x="1" y="405"/>
                    <a:pt x="60" y="464"/>
                  </a:cubicBezTo>
                  <a:cubicBezTo>
                    <a:pt x="72" y="310"/>
                    <a:pt x="96" y="143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8" name="Google Shape;10538;p14"/>
            <p:cNvSpPr/>
            <p:nvPr/>
          </p:nvSpPr>
          <p:spPr>
            <a:xfrm>
              <a:off x="3597175" y="1882200"/>
              <a:ext cx="5675" cy="11050"/>
            </a:xfrm>
            <a:custGeom>
              <a:avLst/>
              <a:gdLst/>
              <a:ahLst/>
              <a:cxnLst/>
              <a:rect l="l" t="t" r="r" b="b"/>
              <a:pathLst>
                <a:path w="227" h="442" extrusionOk="0">
                  <a:moveTo>
                    <a:pt x="226" y="1"/>
                  </a:moveTo>
                  <a:lnTo>
                    <a:pt x="226" y="1"/>
                  </a:lnTo>
                  <a:cubicBezTo>
                    <a:pt x="191" y="13"/>
                    <a:pt x="167" y="13"/>
                    <a:pt x="131" y="25"/>
                  </a:cubicBezTo>
                  <a:cubicBezTo>
                    <a:pt x="107" y="84"/>
                    <a:pt x="60" y="156"/>
                    <a:pt x="48" y="215"/>
                  </a:cubicBezTo>
                  <a:lnTo>
                    <a:pt x="0" y="441"/>
                  </a:lnTo>
                  <a:cubicBezTo>
                    <a:pt x="36" y="406"/>
                    <a:pt x="48" y="358"/>
                    <a:pt x="71" y="310"/>
                  </a:cubicBezTo>
                  <a:cubicBezTo>
                    <a:pt x="119" y="203"/>
                    <a:pt x="167" y="108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9" name="Google Shape;10539;p14"/>
            <p:cNvSpPr/>
            <p:nvPr/>
          </p:nvSpPr>
          <p:spPr>
            <a:xfrm>
              <a:off x="3612950" y="1857500"/>
              <a:ext cx="9825" cy="6275"/>
            </a:xfrm>
            <a:custGeom>
              <a:avLst/>
              <a:gdLst/>
              <a:ahLst/>
              <a:cxnLst/>
              <a:rect l="l" t="t" r="r" b="b"/>
              <a:pathLst>
                <a:path w="393" h="251" extrusionOk="0">
                  <a:moveTo>
                    <a:pt x="369" y="1"/>
                  </a:moveTo>
                  <a:cubicBezTo>
                    <a:pt x="250" y="60"/>
                    <a:pt x="119" y="143"/>
                    <a:pt x="0" y="203"/>
                  </a:cubicBezTo>
                  <a:cubicBezTo>
                    <a:pt x="12" y="215"/>
                    <a:pt x="12" y="227"/>
                    <a:pt x="12" y="251"/>
                  </a:cubicBezTo>
                  <a:cubicBezTo>
                    <a:pt x="143" y="191"/>
                    <a:pt x="262" y="120"/>
                    <a:pt x="393" y="60"/>
                  </a:cubicBezTo>
                  <a:cubicBezTo>
                    <a:pt x="381" y="36"/>
                    <a:pt x="381" y="2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0" name="Google Shape;10540;p14"/>
            <p:cNvSpPr/>
            <p:nvPr/>
          </p:nvSpPr>
          <p:spPr>
            <a:xfrm>
              <a:off x="3666825" y="2020250"/>
              <a:ext cx="8650" cy="9925"/>
            </a:xfrm>
            <a:custGeom>
              <a:avLst/>
              <a:gdLst/>
              <a:ahLst/>
              <a:cxnLst/>
              <a:rect l="l" t="t" r="r" b="b"/>
              <a:pathLst>
                <a:path w="346" h="397" extrusionOk="0">
                  <a:moveTo>
                    <a:pt x="305" y="0"/>
                  </a:moveTo>
                  <a:cubicBezTo>
                    <a:pt x="302" y="0"/>
                    <a:pt x="300" y="1"/>
                    <a:pt x="298" y="3"/>
                  </a:cubicBezTo>
                  <a:cubicBezTo>
                    <a:pt x="191" y="122"/>
                    <a:pt x="107" y="253"/>
                    <a:pt x="0" y="372"/>
                  </a:cubicBezTo>
                  <a:cubicBezTo>
                    <a:pt x="0" y="384"/>
                    <a:pt x="12" y="384"/>
                    <a:pt x="24" y="396"/>
                  </a:cubicBezTo>
                  <a:cubicBezTo>
                    <a:pt x="131" y="265"/>
                    <a:pt x="238" y="146"/>
                    <a:pt x="345" y="27"/>
                  </a:cubicBezTo>
                  <a:cubicBezTo>
                    <a:pt x="326" y="17"/>
                    <a:pt x="315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1" name="Google Shape;10541;p14"/>
            <p:cNvSpPr/>
            <p:nvPr/>
          </p:nvSpPr>
          <p:spPr>
            <a:xfrm>
              <a:off x="3749275" y="2575750"/>
              <a:ext cx="9550" cy="9250"/>
            </a:xfrm>
            <a:custGeom>
              <a:avLst/>
              <a:gdLst/>
              <a:ahLst/>
              <a:cxnLst/>
              <a:rect l="l" t="t" r="r" b="b"/>
              <a:pathLst>
                <a:path w="382" h="37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38" y="107"/>
                    <a:pt x="119" y="226"/>
                    <a:pt x="0" y="346"/>
                  </a:cubicBezTo>
                  <a:cubicBezTo>
                    <a:pt x="0" y="357"/>
                    <a:pt x="24" y="357"/>
                    <a:pt x="36" y="369"/>
                  </a:cubicBezTo>
                  <a:cubicBezTo>
                    <a:pt x="155" y="250"/>
                    <a:pt x="262" y="119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2" name="Google Shape;10542;p14"/>
            <p:cNvSpPr/>
            <p:nvPr/>
          </p:nvSpPr>
          <p:spPr>
            <a:xfrm>
              <a:off x="3833200" y="2412625"/>
              <a:ext cx="9250" cy="9550"/>
            </a:xfrm>
            <a:custGeom>
              <a:avLst/>
              <a:gdLst/>
              <a:ahLst/>
              <a:cxnLst/>
              <a:rect l="l" t="t" r="r" b="b"/>
              <a:pathLst>
                <a:path w="370" h="382" extrusionOk="0">
                  <a:moveTo>
                    <a:pt x="36" y="1"/>
                  </a:moveTo>
                  <a:lnTo>
                    <a:pt x="1" y="48"/>
                  </a:lnTo>
                  <a:cubicBezTo>
                    <a:pt x="120" y="155"/>
                    <a:pt x="251" y="274"/>
                    <a:pt x="370" y="382"/>
                  </a:cubicBezTo>
                  <a:cubicBezTo>
                    <a:pt x="263" y="239"/>
                    <a:pt x="144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3" name="Google Shape;10543;p14"/>
            <p:cNvSpPr/>
            <p:nvPr/>
          </p:nvSpPr>
          <p:spPr>
            <a:xfrm>
              <a:off x="3654900" y="1912275"/>
              <a:ext cx="3600" cy="8350"/>
            </a:xfrm>
            <a:custGeom>
              <a:avLst/>
              <a:gdLst/>
              <a:ahLst/>
              <a:cxnLst/>
              <a:rect l="l" t="t" r="r" b="b"/>
              <a:pathLst>
                <a:path w="144" h="334" extrusionOk="0">
                  <a:moveTo>
                    <a:pt x="60" y="0"/>
                  </a:moveTo>
                  <a:cubicBezTo>
                    <a:pt x="37" y="107"/>
                    <a:pt x="13" y="227"/>
                    <a:pt x="1" y="334"/>
                  </a:cubicBezTo>
                  <a:cubicBezTo>
                    <a:pt x="132" y="250"/>
                    <a:pt x="144" y="16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4" name="Google Shape;10544;p14"/>
            <p:cNvSpPr/>
            <p:nvPr/>
          </p:nvSpPr>
          <p:spPr>
            <a:xfrm>
              <a:off x="3596875" y="2300425"/>
              <a:ext cx="6575" cy="13100"/>
            </a:xfrm>
            <a:custGeom>
              <a:avLst/>
              <a:gdLst/>
              <a:ahLst/>
              <a:cxnLst/>
              <a:rect l="l" t="t" r="r" b="b"/>
              <a:pathLst>
                <a:path w="263" h="524" extrusionOk="0">
                  <a:moveTo>
                    <a:pt x="262" y="0"/>
                  </a:moveTo>
                  <a:lnTo>
                    <a:pt x="0" y="488"/>
                  </a:lnTo>
                  <a:cubicBezTo>
                    <a:pt x="12" y="500"/>
                    <a:pt x="48" y="500"/>
                    <a:pt x="60" y="524"/>
                  </a:cubicBezTo>
                  <a:cubicBezTo>
                    <a:pt x="119" y="345"/>
                    <a:pt x="191" y="179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5" name="Google Shape;10545;p14"/>
            <p:cNvSpPr/>
            <p:nvPr/>
          </p:nvSpPr>
          <p:spPr>
            <a:xfrm>
              <a:off x="3557875" y="1896200"/>
              <a:ext cx="7750" cy="10150"/>
            </a:xfrm>
            <a:custGeom>
              <a:avLst/>
              <a:gdLst/>
              <a:ahLst/>
              <a:cxnLst/>
              <a:rect l="l" t="t" r="r" b="b"/>
              <a:pathLst>
                <a:path w="310" h="406" extrusionOk="0">
                  <a:moveTo>
                    <a:pt x="310" y="0"/>
                  </a:moveTo>
                  <a:lnTo>
                    <a:pt x="310" y="0"/>
                  </a:lnTo>
                  <a:cubicBezTo>
                    <a:pt x="191" y="119"/>
                    <a:pt x="96" y="238"/>
                    <a:pt x="0" y="381"/>
                  </a:cubicBezTo>
                  <a:cubicBezTo>
                    <a:pt x="12" y="393"/>
                    <a:pt x="24" y="393"/>
                    <a:pt x="36" y="405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6" name="Google Shape;10546;p14"/>
            <p:cNvSpPr/>
            <p:nvPr/>
          </p:nvSpPr>
          <p:spPr>
            <a:xfrm>
              <a:off x="3842425" y="2421550"/>
              <a:ext cx="8950" cy="8375"/>
            </a:xfrm>
            <a:custGeom>
              <a:avLst/>
              <a:gdLst/>
              <a:ahLst/>
              <a:cxnLst/>
              <a:rect l="l" t="t" r="r" b="b"/>
              <a:pathLst>
                <a:path w="358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27" y="227"/>
                    <a:pt x="322" y="334"/>
                  </a:cubicBezTo>
                  <a:cubicBezTo>
                    <a:pt x="322" y="322"/>
                    <a:pt x="346" y="298"/>
                    <a:pt x="358" y="287"/>
                  </a:cubicBezTo>
                  <a:cubicBezTo>
                    <a:pt x="239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7" name="Google Shape;10547;p14"/>
            <p:cNvSpPr/>
            <p:nvPr/>
          </p:nvSpPr>
          <p:spPr>
            <a:xfrm>
              <a:off x="3824575" y="2591925"/>
              <a:ext cx="8050" cy="3200"/>
            </a:xfrm>
            <a:custGeom>
              <a:avLst/>
              <a:gdLst/>
              <a:ahLst/>
              <a:cxnLst/>
              <a:rect l="l" t="t" r="r" b="b"/>
              <a:pathLst>
                <a:path w="322" h="128" extrusionOk="0">
                  <a:moveTo>
                    <a:pt x="254" y="0"/>
                  </a:moveTo>
                  <a:cubicBezTo>
                    <a:pt x="157" y="0"/>
                    <a:pt x="91" y="77"/>
                    <a:pt x="0" y="127"/>
                  </a:cubicBezTo>
                  <a:cubicBezTo>
                    <a:pt x="108" y="91"/>
                    <a:pt x="203" y="68"/>
                    <a:pt x="322" y="56"/>
                  </a:cubicBezTo>
                  <a:cubicBezTo>
                    <a:pt x="322" y="32"/>
                    <a:pt x="310" y="20"/>
                    <a:pt x="310" y="8"/>
                  </a:cubicBezTo>
                  <a:cubicBezTo>
                    <a:pt x="290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8" name="Google Shape;10548;p14"/>
            <p:cNvSpPr/>
            <p:nvPr/>
          </p:nvSpPr>
          <p:spPr>
            <a:xfrm>
              <a:off x="3676350" y="1997400"/>
              <a:ext cx="7150" cy="5075"/>
            </a:xfrm>
            <a:custGeom>
              <a:avLst/>
              <a:gdLst/>
              <a:ahLst/>
              <a:cxnLst/>
              <a:rect l="l" t="t" r="r" b="b"/>
              <a:pathLst>
                <a:path w="286" h="203" extrusionOk="0">
                  <a:moveTo>
                    <a:pt x="286" y="0"/>
                  </a:moveTo>
                  <a:cubicBezTo>
                    <a:pt x="155" y="0"/>
                    <a:pt x="60" y="84"/>
                    <a:pt x="0" y="203"/>
                  </a:cubicBezTo>
                  <a:cubicBezTo>
                    <a:pt x="95" y="143"/>
                    <a:pt x="203" y="6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9" name="Google Shape;10549;p14"/>
            <p:cNvSpPr/>
            <p:nvPr/>
          </p:nvSpPr>
          <p:spPr>
            <a:xfrm>
              <a:off x="3815950" y="2595100"/>
              <a:ext cx="8650" cy="6575"/>
            </a:xfrm>
            <a:custGeom>
              <a:avLst/>
              <a:gdLst/>
              <a:ahLst/>
              <a:cxnLst/>
              <a:rect l="l" t="t" r="r" b="b"/>
              <a:pathLst>
                <a:path w="346" h="263" extrusionOk="0">
                  <a:moveTo>
                    <a:pt x="345" y="0"/>
                  </a:moveTo>
                  <a:lnTo>
                    <a:pt x="345" y="0"/>
                  </a:lnTo>
                  <a:cubicBezTo>
                    <a:pt x="226" y="60"/>
                    <a:pt x="107" y="131"/>
                    <a:pt x="0" y="203"/>
                  </a:cubicBezTo>
                  <a:cubicBezTo>
                    <a:pt x="0" y="238"/>
                    <a:pt x="12" y="250"/>
                    <a:pt x="36" y="262"/>
                  </a:cubicBezTo>
                  <a:lnTo>
                    <a:pt x="34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0" name="Google Shape;10550;p14"/>
            <p:cNvSpPr/>
            <p:nvPr/>
          </p:nvSpPr>
          <p:spPr>
            <a:xfrm>
              <a:off x="3507275" y="2364700"/>
              <a:ext cx="4475" cy="35450"/>
            </a:xfrm>
            <a:custGeom>
              <a:avLst/>
              <a:gdLst/>
              <a:ahLst/>
              <a:cxnLst/>
              <a:rect l="l" t="t" r="r" b="b"/>
              <a:pathLst>
                <a:path w="179" h="1418" extrusionOk="0">
                  <a:moveTo>
                    <a:pt x="119" y="1"/>
                  </a:moveTo>
                  <a:cubicBezTo>
                    <a:pt x="72" y="465"/>
                    <a:pt x="36" y="941"/>
                    <a:pt x="0" y="1418"/>
                  </a:cubicBezTo>
                  <a:lnTo>
                    <a:pt x="72" y="1418"/>
                  </a:lnTo>
                  <a:cubicBezTo>
                    <a:pt x="96" y="953"/>
                    <a:pt x="143" y="47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1" name="Google Shape;10551;p14"/>
            <p:cNvSpPr/>
            <p:nvPr/>
          </p:nvSpPr>
          <p:spPr>
            <a:xfrm>
              <a:off x="3511725" y="2367975"/>
              <a:ext cx="1825" cy="29200"/>
            </a:xfrm>
            <a:custGeom>
              <a:avLst/>
              <a:gdLst/>
              <a:ahLst/>
              <a:cxnLst/>
              <a:rect l="l" t="t" r="r" b="b"/>
              <a:pathLst>
                <a:path w="73" h="1168" extrusionOk="0">
                  <a:moveTo>
                    <a:pt x="72" y="1"/>
                  </a:moveTo>
                  <a:cubicBezTo>
                    <a:pt x="37" y="394"/>
                    <a:pt x="25" y="775"/>
                    <a:pt x="1" y="1168"/>
                  </a:cubicBezTo>
                  <a:lnTo>
                    <a:pt x="72" y="1168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2" name="Google Shape;10552;p14"/>
            <p:cNvSpPr/>
            <p:nvPr/>
          </p:nvSpPr>
          <p:spPr>
            <a:xfrm>
              <a:off x="3593600" y="2148600"/>
              <a:ext cx="13400" cy="25025"/>
            </a:xfrm>
            <a:custGeom>
              <a:avLst/>
              <a:gdLst/>
              <a:ahLst/>
              <a:cxnLst/>
              <a:rect l="l" t="t" r="r" b="b"/>
              <a:pathLst>
                <a:path w="536" h="1001" extrusionOk="0">
                  <a:moveTo>
                    <a:pt x="536" y="1"/>
                  </a:moveTo>
                  <a:cubicBezTo>
                    <a:pt x="381" y="48"/>
                    <a:pt x="60" y="644"/>
                    <a:pt x="0" y="1001"/>
                  </a:cubicBezTo>
                  <a:cubicBezTo>
                    <a:pt x="179" y="656"/>
                    <a:pt x="357" y="322"/>
                    <a:pt x="5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3" name="Google Shape;10553;p14"/>
            <p:cNvSpPr/>
            <p:nvPr/>
          </p:nvSpPr>
          <p:spPr>
            <a:xfrm>
              <a:off x="3538825" y="2391800"/>
              <a:ext cx="13425" cy="23525"/>
            </a:xfrm>
            <a:custGeom>
              <a:avLst/>
              <a:gdLst/>
              <a:ahLst/>
              <a:cxnLst/>
              <a:rect l="l" t="t" r="r" b="b"/>
              <a:pathLst>
                <a:path w="537" h="941" extrusionOk="0">
                  <a:moveTo>
                    <a:pt x="500" y="0"/>
                  </a:moveTo>
                  <a:cubicBezTo>
                    <a:pt x="346" y="298"/>
                    <a:pt x="167" y="619"/>
                    <a:pt x="0" y="929"/>
                  </a:cubicBezTo>
                  <a:cubicBezTo>
                    <a:pt x="12" y="929"/>
                    <a:pt x="24" y="929"/>
                    <a:pt x="24" y="941"/>
                  </a:cubicBezTo>
                  <a:cubicBezTo>
                    <a:pt x="191" y="643"/>
                    <a:pt x="370" y="334"/>
                    <a:pt x="536" y="24"/>
                  </a:cubicBezTo>
                  <a:cubicBezTo>
                    <a:pt x="536" y="24"/>
                    <a:pt x="524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4" name="Google Shape;10554;p14"/>
            <p:cNvSpPr/>
            <p:nvPr/>
          </p:nvSpPr>
          <p:spPr>
            <a:xfrm>
              <a:off x="3536150" y="2405175"/>
              <a:ext cx="13700" cy="23250"/>
            </a:xfrm>
            <a:custGeom>
              <a:avLst/>
              <a:gdLst/>
              <a:ahLst/>
              <a:cxnLst/>
              <a:rect l="l" t="t" r="r" b="b"/>
              <a:pathLst>
                <a:path w="548" h="930" extrusionOk="0">
                  <a:moveTo>
                    <a:pt x="512" y="1"/>
                  </a:moveTo>
                  <a:cubicBezTo>
                    <a:pt x="346" y="287"/>
                    <a:pt x="167" y="584"/>
                    <a:pt x="0" y="882"/>
                  </a:cubicBezTo>
                  <a:cubicBezTo>
                    <a:pt x="12" y="882"/>
                    <a:pt x="36" y="894"/>
                    <a:pt x="48" y="930"/>
                  </a:cubicBezTo>
                  <a:cubicBezTo>
                    <a:pt x="215" y="632"/>
                    <a:pt x="381" y="334"/>
                    <a:pt x="548" y="37"/>
                  </a:cubicBezTo>
                  <a:cubicBezTo>
                    <a:pt x="536" y="25"/>
                    <a:pt x="524" y="2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5" name="Google Shape;10555;p14"/>
            <p:cNvSpPr/>
            <p:nvPr/>
          </p:nvSpPr>
          <p:spPr>
            <a:xfrm>
              <a:off x="3548050" y="2421550"/>
              <a:ext cx="19075" cy="14625"/>
            </a:xfrm>
            <a:custGeom>
              <a:avLst/>
              <a:gdLst/>
              <a:ahLst/>
              <a:cxnLst/>
              <a:rect l="l" t="t" r="r" b="b"/>
              <a:pathLst>
                <a:path w="763" h="585" extrusionOk="0">
                  <a:moveTo>
                    <a:pt x="763" y="1"/>
                  </a:moveTo>
                  <a:lnTo>
                    <a:pt x="763" y="1"/>
                  </a:lnTo>
                  <a:cubicBezTo>
                    <a:pt x="489" y="215"/>
                    <a:pt x="239" y="406"/>
                    <a:pt x="1" y="584"/>
                  </a:cubicBezTo>
                  <a:cubicBezTo>
                    <a:pt x="179" y="572"/>
                    <a:pt x="512" y="334"/>
                    <a:pt x="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6" name="Google Shape;10556;p14"/>
            <p:cNvSpPr/>
            <p:nvPr/>
          </p:nvSpPr>
          <p:spPr>
            <a:xfrm>
              <a:off x="3568875" y="2133425"/>
              <a:ext cx="14325" cy="9550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572" y="1"/>
                  </a:moveTo>
                  <a:cubicBezTo>
                    <a:pt x="311" y="1"/>
                    <a:pt x="191" y="239"/>
                    <a:pt x="1" y="334"/>
                  </a:cubicBezTo>
                  <a:cubicBezTo>
                    <a:pt x="13" y="358"/>
                    <a:pt x="13" y="370"/>
                    <a:pt x="13" y="382"/>
                  </a:cubicBezTo>
                  <a:cubicBezTo>
                    <a:pt x="191" y="251"/>
                    <a:pt x="394" y="132"/>
                    <a:pt x="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7" name="Google Shape;10557;p14"/>
            <p:cNvSpPr/>
            <p:nvPr/>
          </p:nvSpPr>
          <p:spPr>
            <a:xfrm>
              <a:off x="3571875" y="2126275"/>
              <a:ext cx="15800" cy="8975"/>
            </a:xfrm>
            <a:custGeom>
              <a:avLst/>
              <a:gdLst/>
              <a:ahLst/>
              <a:cxnLst/>
              <a:rect l="l" t="t" r="r" b="b"/>
              <a:pathLst>
                <a:path w="632" h="359" extrusionOk="0">
                  <a:moveTo>
                    <a:pt x="607" y="1"/>
                  </a:moveTo>
                  <a:cubicBezTo>
                    <a:pt x="393" y="60"/>
                    <a:pt x="179" y="168"/>
                    <a:pt x="0" y="358"/>
                  </a:cubicBezTo>
                  <a:cubicBezTo>
                    <a:pt x="226" y="239"/>
                    <a:pt x="429" y="132"/>
                    <a:pt x="631" y="25"/>
                  </a:cubicBezTo>
                  <a:cubicBezTo>
                    <a:pt x="631" y="25"/>
                    <a:pt x="607" y="13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8" name="Google Shape;10558;p14"/>
            <p:cNvSpPr/>
            <p:nvPr/>
          </p:nvSpPr>
          <p:spPr>
            <a:xfrm>
              <a:off x="3612950" y="2390000"/>
              <a:ext cx="13700" cy="10150"/>
            </a:xfrm>
            <a:custGeom>
              <a:avLst/>
              <a:gdLst/>
              <a:ahLst/>
              <a:cxnLst/>
              <a:rect l="l" t="t" r="r" b="b"/>
              <a:pathLst>
                <a:path w="548" h="406" extrusionOk="0">
                  <a:moveTo>
                    <a:pt x="548" y="1"/>
                  </a:moveTo>
                  <a:lnTo>
                    <a:pt x="548" y="1"/>
                  </a:lnTo>
                  <a:cubicBezTo>
                    <a:pt x="357" y="108"/>
                    <a:pt x="179" y="239"/>
                    <a:pt x="0" y="358"/>
                  </a:cubicBezTo>
                  <a:cubicBezTo>
                    <a:pt x="0" y="370"/>
                    <a:pt x="12" y="394"/>
                    <a:pt x="24" y="406"/>
                  </a:cubicBezTo>
                  <a:cubicBezTo>
                    <a:pt x="202" y="275"/>
                    <a:pt x="369" y="132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9" name="Google Shape;10559;p14"/>
            <p:cNvSpPr/>
            <p:nvPr/>
          </p:nvSpPr>
          <p:spPr>
            <a:xfrm>
              <a:off x="3635850" y="2372450"/>
              <a:ext cx="8975" cy="9850"/>
            </a:xfrm>
            <a:custGeom>
              <a:avLst/>
              <a:gdLst/>
              <a:ahLst/>
              <a:cxnLst/>
              <a:rect l="l" t="t" r="r" b="b"/>
              <a:pathLst>
                <a:path w="359" h="394" extrusionOk="0">
                  <a:moveTo>
                    <a:pt x="346" y="0"/>
                  </a:moveTo>
                  <a:cubicBezTo>
                    <a:pt x="318" y="35"/>
                    <a:pt x="291" y="69"/>
                    <a:pt x="265" y="103"/>
                  </a:cubicBezTo>
                  <a:lnTo>
                    <a:pt x="265" y="103"/>
                  </a:lnTo>
                  <a:cubicBezTo>
                    <a:pt x="296" y="75"/>
                    <a:pt x="327" y="49"/>
                    <a:pt x="358" y="24"/>
                  </a:cubicBezTo>
                  <a:lnTo>
                    <a:pt x="346" y="0"/>
                  </a:lnTo>
                  <a:close/>
                  <a:moveTo>
                    <a:pt x="265" y="103"/>
                  </a:moveTo>
                  <a:cubicBezTo>
                    <a:pt x="177" y="181"/>
                    <a:pt x="89" y="266"/>
                    <a:pt x="1" y="346"/>
                  </a:cubicBezTo>
                  <a:lnTo>
                    <a:pt x="48" y="393"/>
                  </a:lnTo>
                  <a:cubicBezTo>
                    <a:pt x="127" y="288"/>
                    <a:pt x="193" y="196"/>
                    <a:pt x="265" y="1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0" name="Google Shape;10560;p14"/>
            <p:cNvSpPr/>
            <p:nvPr/>
          </p:nvSpPr>
          <p:spPr>
            <a:xfrm>
              <a:off x="3530200" y="2419475"/>
              <a:ext cx="6275" cy="10150"/>
            </a:xfrm>
            <a:custGeom>
              <a:avLst/>
              <a:gdLst/>
              <a:ahLst/>
              <a:cxnLst/>
              <a:rect l="l" t="t" r="r" b="b"/>
              <a:pathLst>
                <a:path w="251" h="406" extrusionOk="0">
                  <a:moveTo>
                    <a:pt x="214" y="0"/>
                  </a:moveTo>
                  <a:cubicBezTo>
                    <a:pt x="131" y="120"/>
                    <a:pt x="72" y="251"/>
                    <a:pt x="0" y="370"/>
                  </a:cubicBezTo>
                  <a:cubicBezTo>
                    <a:pt x="12" y="381"/>
                    <a:pt x="36" y="381"/>
                    <a:pt x="48" y="405"/>
                  </a:cubicBezTo>
                  <a:cubicBezTo>
                    <a:pt x="107" y="262"/>
                    <a:pt x="179" y="143"/>
                    <a:pt x="250" y="24"/>
                  </a:cubicBezTo>
                  <a:cubicBezTo>
                    <a:pt x="238" y="24"/>
                    <a:pt x="226" y="12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1" name="Google Shape;10561;p14"/>
            <p:cNvSpPr/>
            <p:nvPr/>
          </p:nvSpPr>
          <p:spPr>
            <a:xfrm>
              <a:off x="3587050" y="2411725"/>
              <a:ext cx="9550" cy="6275"/>
            </a:xfrm>
            <a:custGeom>
              <a:avLst/>
              <a:gdLst/>
              <a:ahLst/>
              <a:cxnLst/>
              <a:rect l="l" t="t" r="r" b="b"/>
              <a:pathLst>
                <a:path w="382" h="251" extrusionOk="0">
                  <a:moveTo>
                    <a:pt x="346" y="1"/>
                  </a:moveTo>
                  <a:cubicBezTo>
                    <a:pt x="226" y="72"/>
                    <a:pt x="119" y="144"/>
                    <a:pt x="0" y="215"/>
                  </a:cubicBezTo>
                  <a:cubicBezTo>
                    <a:pt x="24" y="239"/>
                    <a:pt x="36" y="251"/>
                    <a:pt x="48" y="251"/>
                  </a:cubicBezTo>
                  <a:cubicBezTo>
                    <a:pt x="155" y="180"/>
                    <a:pt x="274" y="96"/>
                    <a:pt x="381" y="25"/>
                  </a:cubicBezTo>
                  <a:cubicBezTo>
                    <a:pt x="357" y="25"/>
                    <a:pt x="357" y="13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2" name="Google Shape;10562;p14"/>
            <p:cNvSpPr/>
            <p:nvPr/>
          </p:nvSpPr>
          <p:spPr>
            <a:xfrm>
              <a:off x="3626325" y="2382275"/>
              <a:ext cx="8975" cy="7450"/>
            </a:xfrm>
            <a:custGeom>
              <a:avLst/>
              <a:gdLst/>
              <a:ahLst/>
              <a:cxnLst/>
              <a:rect l="l" t="t" r="r" b="b"/>
              <a:pathLst>
                <a:path w="359" h="298" extrusionOk="0">
                  <a:moveTo>
                    <a:pt x="322" y="0"/>
                  </a:moveTo>
                  <a:cubicBezTo>
                    <a:pt x="215" y="107"/>
                    <a:pt x="96" y="191"/>
                    <a:pt x="1" y="298"/>
                  </a:cubicBezTo>
                  <a:cubicBezTo>
                    <a:pt x="132" y="226"/>
                    <a:pt x="251" y="131"/>
                    <a:pt x="358" y="48"/>
                  </a:cubicBezTo>
                  <a:cubicBezTo>
                    <a:pt x="358" y="24"/>
                    <a:pt x="334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3" name="Google Shape;10563;p14"/>
            <p:cNvSpPr/>
            <p:nvPr/>
          </p:nvSpPr>
          <p:spPr>
            <a:xfrm>
              <a:off x="3514725" y="2255475"/>
              <a:ext cx="300" cy="15800"/>
            </a:xfrm>
            <a:custGeom>
              <a:avLst/>
              <a:gdLst/>
              <a:ahLst/>
              <a:cxnLst/>
              <a:rect l="l" t="t" r="r" b="b"/>
              <a:pathLst>
                <a:path w="12" h="632" extrusionOk="0">
                  <a:moveTo>
                    <a:pt x="0" y="0"/>
                  </a:moveTo>
                  <a:lnTo>
                    <a:pt x="0" y="631"/>
                  </a:lnTo>
                  <a:lnTo>
                    <a:pt x="12" y="631"/>
                  </a:lnTo>
                  <a:lnTo>
                    <a:pt x="12" y="0"/>
                  </a:lnTo>
                  <a:cubicBezTo>
                    <a:pt x="4" y="0"/>
                    <a:pt x="1" y="5"/>
                    <a:pt x="0" y="5"/>
                  </a:cubicBezTo>
                  <a:cubicBezTo>
                    <a:pt x="0" y="5"/>
                    <a:pt x="0" y="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4" name="Google Shape;10564;p14"/>
            <p:cNvSpPr/>
            <p:nvPr/>
          </p:nvSpPr>
          <p:spPr>
            <a:xfrm>
              <a:off x="3429875" y="2361425"/>
              <a:ext cx="8075" cy="39925"/>
            </a:xfrm>
            <a:custGeom>
              <a:avLst/>
              <a:gdLst/>
              <a:ahLst/>
              <a:cxnLst/>
              <a:rect l="l" t="t" r="r" b="b"/>
              <a:pathLst>
                <a:path w="323" h="1597" extrusionOk="0">
                  <a:moveTo>
                    <a:pt x="36" y="1"/>
                  </a:moveTo>
                  <a:cubicBezTo>
                    <a:pt x="1" y="108"/>
                    <a:pt x="191" y="1370"/>
                    <a:pt x="298" y="1596"/>
                  </a:cubicBezTo>
                  <a:lnTo>
                    <a:pt x="322" y="1596"/>
                  </a:lnTo>
                  <a:cubicBezTo>
                    <a:pt x="239" y="1060"/>
                    <a:pt x="132" y="5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5" name="Google Shape;10565;p14"/>
            <p:cNvSpPr/>
            <p:nvPr/>
          </p:nvSpPr>
          <p:spPr>
            <a:xfrm>
              <a:off x="3400125" y="2348325"/>
              <a:ext cx="11025" cy="39025"/>
            </a:xfrm>
            <a:custGeom>
              <a:avLst/>
              <a:gdLst/>
              <a:ahLst/>
              <a:cxnLst/>
              <a:rect l="l" t="t" r="r" b="b"/>
              <a:pathLst>
                <a:path w="441" h="1561" extrusionOk="0">
                  <a:moveTo>
                    <a:pt x="36" y="1"/>
                  </a:moveTo>
                  <a:cubicBezTo>
                    <a:pt x="0" y="191"/>
                    <a:pt x="357" y="1489"/>
                    <a:pt x="441" y="1561"/>
                  </a:cubicBezTo>
                  <a:cubicBezTo>
                    <a:pt x="310" y="1061"/>
                    <a:pt x="179" y="53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6" name="Google Shape;10566;p14"/>
            <p:cNvSpPr/>
            <p:nvPr/>
          </p:nvSpPr>
          <p:spPr>
            <a:xfrm>
              <a:off x="3437625" y="2365900"/>
              <a:ext cx="6575" cy="36325"/>
            </a:xfrm>
            <a:custGeom>
              <a:avLst/>
              <a:gdLst/>
              <a:ahLst/>
              <a:cxnLst/>
              <a:rect l="l" t="t" r="r" b="b"/>
              <a:pathLst>
                <a:path w="263" h="1453" extrusionOk="0">
                  <a:moveTo>
                    <a:pt x="0" y="0"/>
                  </a:moveTo>
                  <a:lnTo>
                    <a:pt x="0" y="119"/>
                  </a:lnTo>
                  <a:cubicBezTo>
                    <a:pt x="24" y="286"/>
                    <a:pt x="72" y="429"/>
                    <a:pt x="84" y="584"/>
                  </a:cubicBezTo>
                  <a:cubicBezTo>
                    <a:pt x="119" y="822"/>
                    <a:pt x="143" y="1072"/>
                    <a:pt x="179" y="1310"/>
                  </a:cubicBezTo>
                  <a:cubicBezTo>
                    <a:pt x="191" y="1358"/>
                    <a:pt x="227" y="1417"/>
                    <a:pt x="238" y="1453"/>
                  </a:cubicBezTo>
                  <a:cubicBezTo>
                    <a:pt x="250" y="1441"/>
                    <a:pt x="250" y="1441"/>
                    <a:pt x="262" y="1441"/>
                  </a:cubicBezTo>
                  <a:cubicBezTo>
                    <a:pt x="191" y="965"/>
                    <a:pt x="119" y="47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7" name="Google Shape;10567;p14"/>
            <p:cNvSpPr/>
            <p:nvPr/>
          </p:nvSpPr>
          <p:spPr>
            <a:xfrm>
              <a:off x="3403400" y="2336425"/>
              <a:ext cx="10725" cy="36950"/>
            </a:xfrm>
            <a:custGeom>
              <a:avLst/>
              <a:gdLst/>
              <a:ahLst/>
              <a:cxnLst/>
              <a:rect l="l" t="t" r="r" b="b"/>
              <a:pathLst>
                <a:path w="429" h="1478" extrusionOk="0">
                  <a:moveTo>
                    <a:pt x="48" y="1"/>
                  </a:moveTo>
                  <a:cubicBezTo>
                    <a:pt x="24" y="1"/>
                    <a:pt x="12" y="1"/>
                    <a:pt x="0" y="13"/>
                  </a:cubicBezTo>
                  <a:cubicBezTo>
                    <a:pt x="131" y="513"/>
                    <a:pt x="250" y="989"/>
                    <a:pt x="381" y="1477"/>
                  </a:cubicBezTo>
                  <a:cubicBezTo>
                    <a:pt x="405" y="1477"/>
                    <a:pt x="417" y="1465"/>
                    <a:pt x="429" y="1465"/>
                  </a:cubicBezTo>
                  <a:cubicBezTo>
                    <a:pt x="298" y="989"/>
                    <a:pt x="179" y="48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8" name="Google Shape;10568;p14"/>
            <p:cNvSpPr/>
            <p:nvPr/>
          </p:nvSpPr>
          <p:spPr>
            <a:xfrm>
              <a:off x="3471850" y="2338800"/>
              <a:ext cx="625" cy="29200"/>
            </a:xfrm>
            <a:custGeom>
              <a:avLst/>
              <a:gdLst/>
              <a:ahLst/>
              <a:cxnLst/>
              <a:rect l="l" t="t" r="r" b="b"/>
              <a:pathLst>
                <a:path w="25" h="1168" extrusionOk="0">
                  <a:moveTo>
                    <a:pt x="1" y="1"/>
                  </a:moveTo>
                  <a:lnTo>
                    <a:pt x="1" y="1168"/>
                  </a:lnTo>
                  <a:lnTo>
                    <a:pt x="24" y="1168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9" name="Google Shape;10569;p14"/>
            <p:cNvSpPr/>
            <p:nvPr/>
          </p:nvSpPr>
          <p:spPr>
            <a:xfrm>
              <a:off x="3427200" y="2215275"/>
              <a:ext cx="9550" cy="35150"/>
            </a:xfrm>
            <a:custGeom>
              <a:avLst/>
              <a:gdLst/>
              <a:ahLst/>
              <a:cxnLst/>
              <a:rect l="l" t="t" r="r" b="b"/>
              <a:pathLst>
                <a:path w="382" h="1406" extrusionOk="0">
                  <a:moveTo>
                    <a:pt x="382" y="1"/>
                  </a:moveTo>
                  <a:lnTo>
                    <a:pt x="382" y="1"/>
                  </a:lnTo>
                  <a:cubicBezTo>
                    <a:pt x="251" y="132"/>
                    <a:pt x="1" y="1215"/>
                    <a:pt x="48" y="1406"/>
                  </a:cubicBezTo>
                  <a:cubicBezTo>
                    <a:pt x="143" y="977"/>
                    <a:pt x="263" y="489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0" name="Google Shape;10570;p14"/>
            <p:cNvSpPr/>
            <p:nvPr/>
          </p:nvSpPr>
          <p:spPr>
            <a:xfrm>
              <a:off x="3431375" y="2217075"/>
              <a:ext cx="8350" cy="33050"/>
            </a:xfrm>
            <a:custGeom>
              <a:avLst/>
              <a:gdLst/>
              <a:ahLst/>
              <a:cxnLst/>
              <a:rect l="l" t="t" r="r" b="b"/>
              <a:pathLst>
                <a:path w="334" h="132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250" y="48"/>
                    <a:pt x="0" y="1060"/>
                    <a:pt x="24" y="1322"/>
                  </a:cubicBezTo>
                  <a:cubicBezTo>
                    <a:pt x="131" y="858"/>
                    <a:pt x="238" y="429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1" name="Google Shape;10571;p14"/>
            <p:cNvSpPr/>
            <p:nvPr/>
          </p:nvSpPr>
          <p:spPr>
            <a:xfrm>
              <a:off x="3482875" y="2206350"/>
              <a:ext cx="9550" cy="23850"/>
            </a:xfrm>
            <a:custGeom>
              <a:avLst/>
              <a:gdLst/>
              <a:ahLst/>
              <a:cxnLst/>
              <a:rect l="l" t="t" r="r" b="b"/>
              <a:pathLst>
                <a:path w="382" h="954" extrusionOk="0">
                  <a:moveTo>
                    <a:pt x="48" y="1"/>
                  </a:moveTo>
                  <a:cubicBezTo>
                    <a:pt x="36" y="13"/>
                    <a:pt x="24" y="13"/>
                    <a:pt x="0" y="24"/>
                  </a:cubicBezTo>
                  <a:cubicBezTo>
                    <a:pt x="107" y="322"/>
                    <a:pt x="226" y="632"/>
                    <a:pt x="333" y="953"/>
                  </a:cubicBezTo>
                  <a:cubicBezTo>
                    <a:pt x="345" y="953"/>
                    <a:pt x="357" y="929"/>
                    <a:pt x="381" y="929"/>
                  </a:cubicBezTo>
                  <a:cubicBezTo>
                    <a:pt x="274" y="620"/>
                    <a:pt x="155" y="31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2" name="Google Shape;10572;p14"/>
            <p:cNvSpPr/>
            <p:nvPr/>
          </p:nvSpPr>
          <p:spPr>
            <a:xfrm>
              <a:off x="3487325" y="2204275"/>
              <a:ext cx="5975" cy="16400"/>
            </a:xfrm>
            <a:custGeom>
              <a:avLst/>
              <a:gdLst/>
              <a:ahLst/>
              <a:cxnLst/>
              <a:rect l="l" t="t" r="r" b="b"/>
              <a:pathLst>
                <a:path w="239" h="656" extrusionOk="0">
                  <a:moveTo>
                    <a:pt x="48" y="0"/>
                  </a:moveTo>
                  <a:cubicBezTo>
                    <a:pt x="36" y="0"/>
                    <a:pt x="24" y="24"/>
                    <a:pt x="1" y="36"/>
                  </a:cubicBezTo>
                  <a:cubicBezTo>
                    <a:pt x="60" y="238"/>
                    <a:pt x="144" y="453"/>
                    <a:pt x="203" y="655"/>
                  </a:cubicBezTo>
                  <a:cubicBezTo>
                    <a:pt x="215" y="655"/>
                    <a:pt x="227" y="643"/>
                    <a:pt x="239" y="643"/>
                  </a:cubicBezTo>
                  <a:cubicBezTo>
                    <a:pt x="167" y="417"/>
                    <a:pt x="108" y="215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3" name="Google Shape;10573;p14"/>
            <p:cNvSpPr/>
            <p:nvPr/>
          </p:nvSpPr>
          <p:spPr>
            <a:xfrm>
              <a:off x="3639750" y="2495975"/>
              <a:ext cx="16675" cy="18775"/>
            </a:xfrm>
            <a:custGeom>
              <a:avLst/>
              <a:gdLst/>
              <a:ahLst/>
              <a:cxnLst/>
              <a:rect l="l" t="t" r="r" b="b"/>
              <a:pathLst>
                <a:path w="667" h="751" extrusionOk="0">
                  <a:moveTo>
                    <a:pt x="656" y="0"/>
                  </a:moveTo>
                  <a:cubicBezTo>
                    <a:pt x="360" y="0"/>
                    <a:pt x="0" y="503"/>
                    <a:pt x="71" y="750"/>
                  </a:cubicBezTo>
                  <a:cubicBezTo>
                    <a:pt x="143" y="417"/>
                    <a:pt x="321" y="179"/>
                    <a:pt x="666" y="0"/>
                  </a:cubicBezTo>
                  <a:cubicBezTo>
                    <a:pt x="663" y="0"/>
                    <a:pt x="660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4" name="Google Shape;10574;p14"/>
            <p:cNvSpPr/>
            <p:nvPr/>
          </p:nvSpPr>
          <p:spPr>
            <a:xfrm>
              <a:off x="3645075" y="2545975"/>
              <a:ext cx="17900" cy="14900"/>
            </a:xfrm>
            <a:custGeom>
              <a:avLst/>
              <a:gdLst/>
              <a:ahLst/>
              <a:cxnLst/>
              <a:rect l="l" t="t" r="r" b="b"/>
              <a:pathLst>
                <a:path w="716" h="596" extrusionOk="0">
                  <a:moveTo>
                    <a:pt x="715" y="1"/>
                  </a:moveTo>
                  <a:cubicBezTo>
                    <a:pt x="418" y="120"/>
                    <a:pt x="263" y="382"/>
                    <a:pt x="1" y="548"/>
                  </a:cubicBezTo>
                  <a:cubicBezTo>
                    <a:pt x="25" y="560"/>
                    <a:pt x="25" y="584"/>
                    <a:pt x="37" y="596"/>
                  </a:cubicBezTo>
                  <a:cubicBezTo>
                    <a:pt x="275" y="382"/>
                    <a:pt x="501" y="191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5" name="Google Shape;10575;p14"/>
            <p:cNvSpPr/>
            <p:nvPr/>
          </p:nvSpPr>
          <p:spPr>
            <a:xfrm>
              <a:off x="3632575" y="2434050"/>
              <a:ext cx="15500" cy="16400"/>
            </a:xfrm>
            <a:custGeom>
              <a:avLst/>
              <a:gdLst/>
              <a:ahLst/>
              <a:cxnLst/>
              <a:rect l="l" t="t" r="r" b="b"/>
              <a:pathLst>
                <a:path w="620" h="656" extrusionOk="0">
                  <a:moveTo>
                    <a:pt x="1" y="1"/>
                  </a:moveTo>
                  <a:cubicBezTo>
                    <a:pt x="25" y="37"/>
                    <a:pt x="72" y="84"/>
                    <a:pt x="108" y="132"/>
                  </a:cubicBezTo>
                  <a:lnTo>
                    <a:pt x="620" y="656"/>
                  </a:lnTo>
                  <a:cubicBezTo>
                    <a:pt x="549" y="549"/>
                    <a:pt x="477" y="430"/>
                    <a:pt x="382" y="334"/>
                  </a:cubicBezTo>
                  <a:cubicBezTo>
                    <a:pt x="263" y="215"/>
                    <a:pt x="132" y="12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6" name="Google Shape;10576;p14"/>
            <p:cNvSpPr/>
            <p:nvPr/>
          </p:nvSpPr>
          <p:spPr>
            <a:xfrm>
              <a:off x="3644800" y="2544500"/>
              <a:ext cx="12225" cy="8950"/>
            </a:xfrm>
            <a:custGeom>
              <a:avLst/>
              <a:gdLst/>
              <a:ahLst/>
              <a:cxnLst/>
              <a:rect l="l" t="t" r="r" b="b"/>
              <a:pathLst>
                <a:path w="489" h="358" extrusionOk="0">
                  <a:moveTo>
                    <a:pt x="476" y="0"/>
                  </a:moveTo>
                  <a:cubicBezTo>
                    <a:pt x="310" y="119"/>
                    <a:pt x="167" y="238"/>
                    <a:pt x="0" y="357"/>
                  </a:cubicBezTo>
                  <a:cubicBezTo>
                    <a:pt x="71" y="322"/>
                    <a:pt x="155" y="286"/>
                    <a:pt x="226" y="250"/>
                  </a:cubicBezTo>
                  <a:cubicBezTo>
                    <a:pt x="310" y="179"/>
                    <a:pt x="405" y="83"/>
                    <a:pt x="488" y="12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7" name="Google Shape;10577;p14"/>
            <p:cNvSpPr/>
            <p:nvPr/>
          </p:nvSpPr>
          <p:spPr>
            <a:xfrm>
              <a:off x="3656700" y="2535550"/>
              <a:ext cx="10150" cy="8975"/>
            </a:xfrm>
            <a:custGeom>
              <a:avLst/>
              <a:gdLst/>
              <a:ahLst/>
              <a:cxnLst/>
              <a:rect l="l" t="t" r="r" b="b"/>
              <a:pathLst>
                <a:path w="406" h="359" extrusionOk="0">
                  <a:moveTo>
                    <a:pt x="357" y="1"/>
                  </a:moveTo>
                  <a:lnTo>
                    <a:pt x="0" y="358"/>
                  </a:lnTo>
                  <a:cubicBezTo>
                    <a:pt x="131" y="251"/>
                    <a:pt x="274" y="144"/>
                    <a:pt x="405" y="60"/>
                  </a:cubicBezTo>
                  <a:cubicBezTo>
                    <a:pt x="393" y="25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8" name="Google Shape;10578;p14"/>
            <p:cNvSpPr/>
            <p:nvPr/>
          </p:nvSpPr>
          <p:spPr>
            <a:xfrm>
              <a:off x="3637050" y="2553425"/>
              <a:ext cx="8050" cy="5975"/>
            </a:xfrm>
            <a:custGeom>
              <a:avLst/>
              <a:gdLst/>
              <a:ahLst/>
              <a:cxnLst/>
              <a:rect l="l" t="t" r="r" b="b"/>
              <a:pathLst>
                <a:path w="322" h="239" extrusionOk="0">
                  <a:moveTo>
                    <a:pt x="322" y="0"/>
                  </a:moveTo>
                  <a:lnTo>
                    <a:pt x="322" y="0"/>
                  </a:lnTo>
                  <a:cubicBezTo>
                    <a:pt x="203" y="60"/>
                    <a:pt x="108" y="131"/>
                    <a:pt x="0" y="191"/>
                  </a:cubicBezTo>
                  <a:cubicBezTo>
                    <a:pt x="0" y="203"/>
                    <a:pt x="12" y="227"/>
                    <a:pt x="24" y="238"/>
                  </a:cubicBezTo>
                  <a:cubicBezTo>
                    <a:pt x="131" y="167"/>
                    <a:pt x="227" y="7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9" name="Google Shape;10579;p14"/>
            <p:cNvSpPr/>
            <p:nvPr/>
          </p:nvSpPr>
          <p:spPr>
            <a:xfrm>
              <a:off x="3804925" y="2061100"/>
              <a:ext cx="3300" cy="8875"/>
            </a:xfrm>
            <a:custGeom>
              <a:avLst/>
              <a:gdLst/>
              <a:ahLst/>
              <a:cxnLst/>
              <a:rect l="l" t="t" r="r" b="b"/>
              <a:pathLst>
                <a:path w="132" h="355" extrusionOk="0">
                  <a:moveTo>
                    <a:pt x="84" y="0"/>
                  </a:moveTo>
                  <a:cubicBezTo>
                    <a:pt x="60" y="119"/>
                    <a:pt x="24" y="227"/>
                    <a:pt x="1" y="346"/>
                  </a:cubicBezTo>
                  <a:cubicBezTo>
                    <a:pt x="7" y="352"/>
                    <a:pt x="13" y="355"/>
                    <a:pt x="18" y="355"/>
                  </a:cubicBezTo>
                  <a:cubicBezTo>
                    <a:pt x="24" y="355"/>
                    <a:pt x="30" y="352"/>
                    <a:pt x="36" y="346"/>
                  </a:cubicBezTo>
                  <a:cubicBezTo>
                    <a:pt x="72" y="239"/>
                    <a:pt x="96" y="119"/>
                    <a:pt x="132" y="12"/>
                  </a:cubicBezTo>
                  <a:cubicBezTo>
                    <a:pt x="120" y="12"/>
                    <a:pt x="96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0" name="Google Shape;10580;p14"/>
            <p:cNvSpPr/>
            <p:nvPr/>
          </p:nvSpPr>
          <p:spPr>
            <a:xfrm>
              <a:off x="3611150" y="2038475"/>
              <a:ext cx="15500" cy="10750"/>
            </a:xfrm>
            <a:custGeom>
              <a:avLst/>
              <a:gdLst/>
              <a:ahLst/>
              <a:cxnLst/>
              <a:rect l="l" t="t" r="r" b="b"/>
              <a:pathLst>
                <a:path w="620" h="430" extrusionOk="0">
                  <a:moveTo>
                    <a:pt x="36" y="1"/>
                  </a:moveTo>
                  <a:cubicBezTo>
                    <a:pt x="36" y="9"/>
                    <a:pt x="30" y="17"/>
                    <a:pt x="18" y="17"/>
                  </a:cubicBezTo>
                  <a:cubicBezTo>
                    <a:pt x="14" y="17"/>
                    <a:pt x="8" y="16"/>
                    <a:pt x="1" y="12"/>
                  </a:cubicBezTo>
                  <a:lnTo>
                    <a:pt x="1" y="12"/>
                  </a:lnTo>
                  <a:cubicBezTo>
                    <a:pt x="108" y="84"/>
                    <a:pt x="203" y="167"/>
                    <a:pt x="286" y="239"/>
                  </a:cubicBezTo>
                  <a:cubicBezTo>
                    <a:pt x="394" y="310"/>
                    <a:pt x="477" y="370"/>
                    <a:pt x="584" y="429"/>
                  </a:cubicBezTo>
                  <a:cubicBezTo>
                    <a:pt x="596" y="417"/>
                    <a:pt x="596" y="405"/>
                    <a:pt x="620" y="382"/>
                  </a:cubicBezTo>
                  <a:cubicBezTo>
                    <a:pt x="429" y="262"/>
                    <a:pt x="227" y="13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1" name="Google Shape;10581;p14"/>
            <p:cNvSpPr/>
            <p:nvPr/>
          </p:nvSpPr>
          <p:spPr>
            <a:xfrm>
              <a:off x="3632875" y="2410425"/>
              <a:ext cx="23850" cy="18300"/>
            </a:xfrm>
            <a:custGeom>
              <a:avLst/>
              <a:gdLst/>
              <a:ahLst/>
              <a:cxnLst/>
              <a:rect l="l" t="t" r="r" b="b"/>
              <a:pathLst>
                <a:path w="954" h="732" extrusionOk="0">
                  <a:moveTo>
                    <a:pt x="85" y="0"/>
                  </a:moveTo>
                  <a:cubicBezTo>
                    <a:pt x="64" y="0"/>
                    <a:pt x="33" y="5"/>
                    <a:pt x="1" y="5"/>
                  </a:cubicBezTo>
                  <a:lnTo>
                    <a:pt x="1" y="53"/>
                  </a:lnTo>
                  <a:cubicBezTo>
                    <a:pt x="251" y="112"/>
                    <a:pt x="418" y="303"/>
                    <a:pt x="608" y="446"/>
                  </a:cubicBezTo>
                  <a:cubicBezTo>
                    <a:pt x="727" y="541"/>
                    <a:pt x="834" y="648"/>
                    <a:pt x="953" y="732"/>
                  </a:cubicBezTo>
                  <a:cubicBezTo>
                    <a:pt x="894" y="660"/>
                    <a:pt x="834" y="589"/>
                    <a:pt x="763" y="529"/>
                  </a:cubicBezTo>
                  <a:cubicBezTo>
                    <a:pt x="548" y="351"/>
                    <a:pt x="334" y="172"/>
                    <a:pt x="108" y="5"/>
                  </a:cubicBezTo>
                  <a:cubicBezTo>
                    <a:pt x="104" y="1"/>
                    <a:pt x="96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2" name="Google Shape;10582;p14"/>
            <p:cNvSpPr/>
            <p:nvPr/>
          </p:nvSpPr>
          <p:spPr>
            <a:xfrm>
              <a:off x="3687350" y="2470075"/>
              <a:ext cx="13725" cy="25325"/>
            </a:xfrm>
            <a:custGeom>
              <a:avLst/>
              <a:gdLst/>
              <a:ahLst/>
              <a:cxnLst/>
              <a:rect l="l" t="t" r="r" b="b"/>
              <a:pathLst>
                <a:path w="549" h="1013" extrusionOk="0">
                  <a:moveTo>
                    <a:pt x="36" y="1"/>
                  </a:moveTo>
                  <a:cubicBezTo>
                    <a:pt x="24" y="1"/>
                    <a:pt x="13" y="12"/>
                    <a:pt x="1" y="24"/>
                  </a:cubicBezTo>
                  <a:cubicBezTo>
                    <a:pt x="155" y="358"/>
                    <a:pt x="334" y="679"/>
                    <a:pt x="501" y="1013"/>
                  </a:cubicBezTo>
                  <a:cubicBezTo>
                    <a:pt x="513" y="1013"/>
                    <a:pt x="525" y="1001"/>
                    <a:pt x="548" y="1001"/>
                  </a:cubicBezTo>
                  <a:cubicBezTo>
                    <a:pt x="370" y="655"/>
                    <a:pt x="203" y="32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3" name="Google Shape;10583;p14"/>
            <p:cNvSpPr/>
            <p:nvPr/>
          </p:nvSpPr>
          <p:spPr>
            <a:xfrm>
              <a:off x="3776050" y="2131950"/>
              <a:ext cx="5375" cy="24425"/>
            </a:xfrm>
            <a:custGeom>
              <a:avLst/>
              <a:gdLst/>
              <a:ahLst/>
              <a:cxnLst/>
              <a:rect l="l" t="t" r="r" b="b"/>
              <a:pathLst>
                <a:path w="215" h="977" extrusionOk="0">
                  <a:moveTo>
                    <a:pt x="167" y="0"/>
                  </a:moveTo>
                  <a:lnTo>
                    <a:pt x="167" y="0"/>
                  </a:lnTo>
                  <a:cubicBezTo>
                    <a:pt x="108" y="333"/>
                    <a:pt x="60" y="655"/>
                    <a:pt x="1" y="976"/>
                  </a:cubicBezTo>
                  <a:cubicBezTo>
                    <a:pt x="84" y="905"/>
                    <a:pt x="215" y="83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4" name="Google Shape;10584;p14"/>
            <p:cNvSpPr/>
            <p:nvPr/>
          </p:nvSpPr>
          <p:spPr>
            <a:xfrm>
              <a:off x="3658475" y="1758975"/>
              <a:ext cx="8950" cy="14900"/>
            </a:xfrm>
            <a:custGeom>
              <a:avLst/>
              <a:gdLst/>
              <a:ahLst/>
              <a:cxnLst/>
              <a:rect l="l" t="t" r="r" b="b"/>
              <a:pathLst>
                <a:path w="358" h="596" extrusionOk="0">
                  <a:moveTo>
                    <a:pt x="322" y="1"/>
                  </a:moveTo>
                  <a:lnTo>
                    <a:pt x="1" y="584"/>
                  </a:lnTo>
                  <a:cubicBezTo>
                    <a:pt x="1" y="584"/>
                    <a:pt x="25" y="596"/>
                    <a:pt x="36" y="596"/>
                  </a:cubicBezTo>
                  <a:cubicBezTo>
                    <a:pt x="144" y="417"/>
                    <a:pt x="263" y="227"/>
                    <a:pt x="358" y="36"/>
                  </a:cubicBezTo>
                  <a:cubicBezTo>
                    <a:pt x="346" y="12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5" name="Google Shape;10585;p14"/>
            <p:cNvSpPr/>
            <p:nvPr/>
          </p:nvSpPr>
          <p:spPr>
            <a:xfrm>
              <a:off x="3451300" y="2069725"/>
              <a:ext cx="6000" cy="11650"/>
            </a:xfrm>
            <a:custGeom>
              <a:avLst/>
              <a:gdLst/>
              <a:ahLst/>
              <a:cxnLst/>
              <a:rect l="l" t="t" r="r" b="b"/>
              <a:pathLst>
                <a:path w="240" h="466" extrusionOk="0">
                  <a:moveTo>
                    <a:pt x="120" y="1"/>
                  </a:moveTo>
                  <a:cubicBezTo>
                    <a:pt x="1" y="179"/>
                    <a:pt x="49" y="358"/>
                    <a:pt x="239" y="465"/>
                  </a:cubicBezTo>
                  <a:cubicBezTo>
                    <a:pt x="168" y="310"/>
                    <a:pt x="49" y="179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586" name="Google Shape;10586;p14"/>
          <p:cNvSpPr txBox="1">
            <a:spLocks noGrp="1"/>
          </p:cNvSpPr>
          <p:nvPr>
            <p:ph type="title"/>
          </p:nvPr>
        </p:nvSpPr>
        <p:spPr>
          <a:xfrm>
            <a:off x="4309800" y="4520200"/>
            <a:ext cx="35724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9pPr>
          </a:lstStyle>
          <a:p>
            <a:endParaRPr/>
          </a:p>
        </p:txBody>
      </p:sp>
      <p:sp>
        <p:nvSpPr>
          <p:cNvPr id="10587" name="Google Shape;10587;p14"/>
          <p:cNvSpPr txBox="1">
            <a:spLocks noGrp="1"/>
          </p:cNvSpPr>
          <p:nvPr>
            <p:ph type="subTitle" idx="1"/>
          </p:nvPr>
        </p:nvSpPr>
        <p:spPr>
          <a:xfrm>
            <a:off x="2603000" y="1825667"/>
            <a:ext cx="6986000" cy="25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86642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89" name="Google Shape;10589;p15"/>
          <p:cNvGrpSpPr/>
          <p:nvPr/>
        </p:nvGrpSpPr>
        <p:grpSpPr>
          <a:xfrm rot="10800000" flipH="1">
            <a:off x="3402056" y="17403"/>
            <a:ext cx="2816536" cy="2920796"/>
            <a:chOff x="7248951" y="-911972"/>
            <a:chExt cx="2417765" cy="2530142"/>
          </a:xfrm>
        </p:grpSpPr>
        <p:grpSp>
          <p:nvGrpSpPr>
            <p:cNvPr id="10590" name="Google Shape;10590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591" name="Google Shape;10591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2" name="Google Shape;10592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3" name="Google Shape;10593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4" name="Google Shape;10594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5" name="Google Shape;10595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6" name="Google Shape;10596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7" name="Google Shape;10597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8" name="Google Shape;10598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9" name="Google Shape;10599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0" name="Google Shape;10600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1" name="Google Shape;10601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2" name="Google Shape;10602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3" name="Google Shape;10603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4" name="Google Shape;10604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5" name="Google Shape;10605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6" name="Google Shape;10606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7" name="Google Shape;10607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8" name="Google Shape;10608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9" name="Google Shape;10609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0" name="Google Shape;10610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1" name="Google Shape;10611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2" name="Google Shape;10612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3" name="Google Shape;10613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4" name="Google Shape;10614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5" name="Google Shape;10615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6" name="Google Shape;10616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7" name="Google Shape;10617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8" name="Google Shape;10618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9" name="Google Shape;10619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0" name="Google Shape;10620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1" name="Google Shape;10621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2" name="Google Shape;10622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3" name="Google Shape;10623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4" name="Google Shape;10624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5" name="Google Shape;10625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6" name="Google Shape;10626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7" name="Google Shape;10627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8" name="Google Shape;10628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9" name="Google Shape;10629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0" name="Google Shape;10630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1" name="Google Shape;10631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2" name="Google Shape;10632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3" name="Google Shape;10633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4" name="Google Shape;10634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5" name="Google Shape;10635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6" name="Google Shape;10636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7" name="Google Shape;10637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8" name="Google Shape;10638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9" name="Google Shape;10639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0" name="Google Shape;10640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1" name="Google Shape;10641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2" name="Google Shape;10642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3" name="Google Shape;10643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4" name="Google Shape;10644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5" name="Google Shape;10645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6" name="Google Shape;10646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7" name="Google Shape;10647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8" name="Google Shape;10648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9" name="Google Shape;10649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0" name="Google Shape;10650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1" name="Google Shape;10651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2" name="Google Shape;10652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3" name="Google Shape;10653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4" name="Google Shape;10654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5" name="Google Shape;10655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6" name="Google Shape;10656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7" name="Google Shape;10657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8" name="Google Shape;10658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9" name="Google Shape;10659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0" name="Google Shape;10660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1" name="Google Shape;10661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2" name="Google Shape;10662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3" name="Google Shape;10663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4" name="Google Shape;10664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5" name="Google Shape;10665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6" name="Google Shape;10666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7" name="Google Shape;10667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8" name="Google Shape;10668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9" name="Google Shape;10669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0" name="Google Shape;10670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1" name="Google Shape;10671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2" name="Google Shape;10672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3" name="Google Shape;10673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4" name="Google Shape;10674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5" name="Google Shape;10675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6" name="Google Shape;10676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7" name="Google Shape;10677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8" name="Google Shape;10678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9" name="Google Shape;10679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0" name="Google Shape;10680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1" name="Google Shape;10681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2" name="Google Shape;10682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3" name="Google Shape;10683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4" name="Google Shape;10684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5" name="Google Shape;10685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6" name="Google Shape;10686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7" name="Google Shape;10687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8" name="Google Shape;10688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9" name="Google Shape;10689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0" name="Google Shape;10690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1" name="Google Shape;10691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2" name="Google Shape;10692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3" name="Google Shape;10693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4" name="Google Shape;10694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5" name="Google Shape;10695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6" name="Google Shape;10696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7" name="Google Shape;10697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8" name="Google Shape;10698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9" name="Google Shape;10699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0" name="Google Shape;10700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1" name="Google Shape;10701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2" name="Google Shape;10702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3" name="Google Shape;10703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4" name="Google Shape;10704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5" name="Google Shape;10705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6" name="Google Shape;10706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7" name="Google Shape;10707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8" name="Google Shape;10708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9" name="Google Shape;10709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0" name="Google Shape;10710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1" name="Google Shape;10711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2" name="Google Shape;10712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3" name="Google Shape;10713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4" name="Google Shape;10714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5" name="Google Shape;10715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6" name="Google Shape;10716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7" name="Google Shape;10717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8" name="Google Shape;10718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9" name="Google Shape;10719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0" name="Google Shape;10720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1" name="Google Shape;10721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2" name="Google Shape;10722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3" name="Google Shape;10723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4" name="Google Shape;10724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5" name="Google Shape;10725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6" name="Google Shape;10726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7" name="Google Shape;10727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8" name="Google Shape;10728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9" name="Google Shape;10729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0" name="Google Shape;10730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1" name="Google Shape;10731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2" name="Google Shape;10732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3" name="Google Shape;10733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4" name="Google Shape;10734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5" name="Google Shape;10735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6" name="Google Shape;10736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7" name="Google Shape;10737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8" name="Google Shape;10738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9" name="Google Shape;10739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0" name="Google Shape;10740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1" name="Google Shape;10741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2" name="Google Shape;10742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3" name="Google Shape;10743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4" name="Google Shape;10744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5" name="Google Shape;10745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6" name="Google Shape;10746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7" name="Google Shape;10747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8" name="Google Shape;10748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9" name="Google Shape;10749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0" name="Google Shape;10750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1" name="Google Shape;10751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2" name="Google Shape;10752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3" name="Google Shape;10753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4" name="Google Shape;10754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5" name="Google Shape;10755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6" name="Google Shape;10756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7" name="Google Shape;10757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8" name="Google Shape;10758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9" name="Google Shape;10759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0" name="Google Shape;10760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1" name="Google Shape;10761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2" name="Google Shape;10762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3" name="Google Shape;10763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4" name="Google Shape;10764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5" name="Google Shape;10765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6" name="Google Shape;10766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7" name="Google Shape;10767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8" name="Google Shape;10768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9" name="Google Shape;10769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0" name="Google Shape;10770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1" name="Google Shape;10771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2" name="Google Shape;10772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3" name="Google Shape;10773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4" name="Google Shape;10774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5" name="Google Shape;10775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6" name="Google Shape;10776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7" name="Google Shape;10777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8" name="Google Shape;10778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9" name="Google Shape;10779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0" name="Google Shape;10780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1" name="Google Shape;10781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2" name="Google Shape;10782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3" name="Google Shape;10783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4" name="Google Shape;10784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5" name="Google Shape;10785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6" name="Google Shape;10786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7" name="Google Shape;10787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8" name="Google Shape;10788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9" name="Google Shape;10789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0" name="Google Shape;10790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1" name="Google Shape;10791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2" name="Google Shape;10792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3" name="Google Shape;10793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4" name="Google Shape;10794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5" name="Google Shape;10795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6" name="Google Shape;10796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7" name="Google Shape;10797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8" name="Google Shape;10798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9" name="Google Shape;10799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0" name="Google Shape;10800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1" name="Google Shape;10801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2" name="Google Shape;10802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3" name="Google Shape;10803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4" name="Google Shape;10804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5" name="Google Shape;10805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6" name="Google Shape;10806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7" name="Google Shape;10807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8" name="Google Shape;10808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9" name="Google Shape;10809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0" name="Google Shape;10810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1" name="Google Shape;10811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2" name="Google Shape;10812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3" name="Google Shape;10813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4" name="Google Shape;10814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5" name="Google Shape;10815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6" name="Google Shape;10816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7" name="Google Shape;10817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8" name="Google Shape;10818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9" name="Google Shape;10819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0" name="Google Shape;10820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1" name="Google Shape;10821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2" name="Google Shape;10822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3" name="Google Shape;10823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4" name="Google Shape;10824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5" name="Google Shape;10825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6" name="Google Shape;10826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7" name="Google Shape;10827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8" name="Google Shape;10828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9" name="Google Shape;10829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0" name="Google Shape;10830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1" name="Google Shape;10831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2" name="Google Shape;10832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3" name="Google Shape;10833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4" name="Google Shape;10834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5" name="Google Shape;10835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6" name="Google Shape;10836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7" name="Google Shape;10837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8" name="Google Shape;10838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9" name="Google Shape;10839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0" name="Google Shape;10840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1" name="Google Shape;10841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0842" name="Google Shape;10842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0843" name="Google Shape;10843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4" name="Google Shape;10844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5" name="Google Shape;10845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6" name="Google Shape;10846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7" name="Google Shape;10847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8" name="Google Shape;10848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9" name="Google Shape;10849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0" name="Google Shape;10850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1" name="Google Shape;10851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2" name="Google Shape;10852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3" name="Google Shape;10853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4" name="Google Shape;10854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5" name="Google Shape;10855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6" name="Google Shape;10856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7" name="Google Shape;10857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8" name="Google Shape;10858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9" name="Google Shape;10859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0" name="Google Shape;10860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1" name="Google Shape;10861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2" name="Google Shape;10862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3" name="Google Shape;10863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4" name="Google Shape;10864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5" name="Google Shape;10865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6" name="Google Shape;10866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7" name="Google Shape;10867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8" name="Google Shape;10868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9" name="Google Shape;10869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0" name="Google Shape;10870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1" name="Google Shape;10871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2" name="Google Shape;10872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3" name="Google Shape;10873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4" name="Google Shape;10874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5" name="Google Shape;10875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6" name="Google Shape;10876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7" name="Google Shape;10877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8" name="Google Shape;10878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9" name="Google Shape;10879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0" name="Google Shape;10880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1" name="Google Shape;10881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2" name="Google Shape;10882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3" name="Google Shape;10883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4" name="Google Shape;10884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5" name="Google Shape;10885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6" name="Google Shape;10886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7" name="Google Shape;10887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8" name="Google Shape;10888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9" name="Google Shape;10889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0" name="Google Shape;10890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1" name="Google Shape;10891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2" name="Google Shape;10892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3" name="Google Shape;10893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4" name="Google Shape;10894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5" name="Google Shape;10895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6" name="Google Shape;10896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7" name="Google Shape;10897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8" name="Google Shape;10898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9" name="Google Shape;10899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0" name="Google Shape;10900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1" name="Google Shape;10901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2" name="Google Shape;10902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3" name="Google Shape;10903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4" name="Google Shape;10904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5" name="Google Shape;10905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6" name="Google Shape;10906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7" name="Google Shape;10907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8" name="Google Shape;10908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9" name="Google Shape;10909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0" name="Google Shape;10910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1" name="Google Shape;10911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2" name="Google Shape;10912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3" name="Google Shape;10913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4" name="Google Shape;10914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5" name="Google Shape;10915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6" name="Google Shape;10916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7" name="Google Shape;10917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8" name="Google Shape;10918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9" name="Google Shape;10919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0" name="Google Shape;10920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1" name="Google Shape;10921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2" name="Google Shape;10922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3" name="Google Shape;10923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4" name="Google Shape;10924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5" name="Google Shape;10925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6" name="Google Shape;10926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7" name="Google Shape;10927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8" name="Google Shape;10928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9" name="Google Shape;10929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0" name="Google Shape;10930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1" name="Google Shape;10931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2" name="Google Shape;10932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3" name="Google Shape;10933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4" name="Google Shape;10934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5" name="Google Shape;10935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6" name="Google Shape;10936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7" name="Google Shape;10937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8" name="Google Shape;10938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9" name="Google Shape;10939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0" name="Google Shape;10940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1" name="Google Shape;10941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2" name="Google Shape;10942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3" name="Google Shape;10943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4" name="Google Shape;10944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5" name="Google Shape;10945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6" name="Google Shape;10946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7" name="Google Shape;10947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8" name="Google Shape;10948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9" name="Google Shape;10949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0" name="Google Shape;10950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1" name="Google Shape;10951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2" name="Google Shape;10952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3" name="Google Shape;10953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4" name="Google Shape;10954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5" name="Google Shape;10955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6" name="Google Shape;10956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7" name="Google Shape;10957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8" name="Google Shape;10958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9" name="Google Shape;10959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0" name="Google Shape;10960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1" name="Google Shape;10961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2" name="Google Shape;10962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3" name="Google Shape;10963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4" name="Google Shape;10964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5" name="Google Shape;10965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6" name="Google Shape;10966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7" name="Google Shape;10967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8" name="Google Shape;10968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9" name="Google Shape;10969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0" name="Google Shape;10970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1" name="Google Shape;10971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2" name="Google Shape;10972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3" name="Google Shape;10973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4" name="Google Shape;10974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5" name="Google Shape;10975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6" name="Google Shape;10976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7" name="Google Shape;10977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8" name="Google Shape;10978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9" name="Google Shape;10979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0" name="Google Shape;10980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1" name="Google Shape;10981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2" name="Google Shape;10982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3" name="Google Shape;10983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4" name="Google Shape;10984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5" name="Google Shape;10985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6" name="Google Shape;10986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0987" name="Google Shape;10987;p15"/>
          <p:cNvGrpSpPr/>
          <p:nvPr/>
        </p:nvGrpSpPr>
        <p:grpSpPr>
          <a:xfrm rot="10800000">
            <a:off x="5852124" y="17402"/>
            <a:ext cx="2816536" cy="2920796"/>
            <a:chOff x="7248951" y="-911972"/>
            <a:chExt cx="2417765" cy="2530142"/>
          </a:xfrm>
        </p:grpSpPr>
        <p:grpSp>
          <p:nvGrpSpPr>
            <p:cNvPr id="10988" name="Google Shape;10988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989" name="Google Shape;10989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0" name="Google Shape;10990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1" name="Google Shape;10991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2" name="Google Shape;10992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3" name="Google Shape;10993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4" name="Google Shape;10994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5" name="Google Shape;10995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6" name="Google Shape;10996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7" name="Google Shape;10997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8" name="Google Shape;10998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9" name="Google Shape;10999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0" name="Google Shape;11000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1" name="Google Shape;11001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2" name="Google Shape;11002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3" name="Google Shape;11003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4" name="Google Shape;11004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5" name="Google Shape;11005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6" name="Google Shape;11006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7" name="Google Shape;11007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8" name="Google Shape;11008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9" name="Google Shape;11009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0" name="Google Shape;11010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1" name="Google Shape;11011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2" name="Google Shape;11012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3" name="Google Shape;11013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4" name="Google Shape;11014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5" name="Google Shape;11015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6" name="Google Shape;11016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7" name="Google Shape;11017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8" name="Google Shape;11018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9" name="Google Shape;11019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0" name="Google Shape;11020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1" name="Google Shape;11021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2" name="Google Shape;11022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3" name="Google Shape;11023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4" name="Google Shape;11024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5" name="Google Shape;11025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6" name="Google Shape;11026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7" name="Google Shape;11027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8" name="Google Shape;11028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9" name="Google Shape;11029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0" name="Google Shape;11030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1" name="Google Shape;11031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2" name="Google Shape;11032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3" name="Google Shape;11033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4" name="Google Shape;11034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5" name="Google Shape;11035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6" name="Google Shape;11036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7" name="Google Shape;11037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8" name="Google Shape;11038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9" name="Google Shape;11039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0" name="Google Shape;11040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1" name="Google Shape;11041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2" name="Google Shape;11042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3" name="Google Shape;11043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4" name="Google Shape;11044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5" name="Google Shape;11045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6" name="Google Shape;11046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7" name="Google Shape;11047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8" name="Google Shape;11048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9" name="Google Shape;11049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0" name="Google Shape;11050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1" name="Google Shape;11051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2" name="Google Shape;11052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3" name="Google Shape;11053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4" name="Google Shape;11054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5" name="Google Shape;11055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6" name="Google Shape;11056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7" name="Google Shape;11057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8" name="Google Shape;11058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9" name="Google Shape;11059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0" name="Google Shape;11060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1" name="Google Shape;11061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2" name="Google Shape;11062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3" name="Google Shape;11063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4" name="Google Shape;11064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5" name="Google Shape;11065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6" name="Google Shape;11066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7" name="Google Shape;11067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8" name="Google Shape;11068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9" name="Google Shape;11069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0" name="Google Shape;11070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1" name="Google Shape;11071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2" name="Google Shape;11072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3" name="Google Shape;11073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4" name="Google Shape;11074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5" name="Google Shape;11075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6" name="Google Shape;11076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7" name="Google Shape;11077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8" name="Google Shape;11078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9" name="Google Shape;11079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0" name="Google Shape;11080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1" name="Google Shape;11081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2" name="Google Shape;11082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3" name="Google Shape;11083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4" name="Google Shape;11084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5" name="Google Shape;11085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6" name="Google Shape;11086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7" name="Google Shape;11087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8" name="Google Shape;11088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9" name="Google Shape;11089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0" name="Google Shape;11090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1" name="Google Shape;11091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2" name="Google Shape;11092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3" name="Google Shape;11093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4" name="Google Shape;11094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5" name="Google Shape;11095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6" name="Google Shape;11096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7" name="Google Shape;11097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8" name="Google Shape;11098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9" name="Google Shape;11099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0" name="Google Shape;11100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1" name="Google Shape;11101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2" name="Google Shape;11102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3" name="Google Shape;11103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4" name="Google Shape;11104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5" name="Google Shape;11105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6" name="Google Shape;11106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7" name="Google Shape;11107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8" name="Google Shape;11108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9" name="Google Shape;11109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0" name="Google Shape;11110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1" name="Google Shape;11111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2" name="Google Shape;11112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3" name="Google Shape;11113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4" name="Google Shape;11114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5" name="Google Shape;11115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6" name="Google Shape;11116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7" name="Google Shape;11117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8" name="Google Shape;11118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9" name="Google Shape;11119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0" name="Google Shape;11120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1" name="Google Shape;11121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2" name="Google Shape;11122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3" name="Google Shape;11123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4" name="Google Shape;11124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5" name="Google Shape;11125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6" name="Google Shape;11126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7" name="Google Shape;11127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8" name="Google Shape;11128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9" name="Google Shape;11129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0" name="Google Shape;11130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1" name="Google Shape;11131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2" name="Google Shape;11132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3" name="Google Shape;11133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4" name="Google Shape;11134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5" name="Google Shape;11135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6" name="Google Shape;11136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7" name="Google Shape;11137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8" name="Google Shape;11138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9" name="Google Shape;11139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0" name="Google Shape;11140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1" name="Google Shape;11141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2" name="Google Shape;11142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3" name="Google Shape;11143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4" name="Google Shape;11144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5" name="Google Shape;11145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6" name="Google Shape;11146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7" name="Google Shape;11147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8" name="Google Shape;11148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9" name="Google Shape;11149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0" name="Google Shape;11150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1" name="Google Shape;11151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2" name="Google Shape;11152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3" name="Google Shape;11153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4" name="Google Shape;11154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5" name="Google Shape;11155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6" name="Google Shape;11156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7" name="Google Shape;11157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8" name="Google Shape;11158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9" name="Google Shape;11159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0" name="Google Shape;11160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1" name="Google Shape;11161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2" name="Google Shape;11162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3" name="Google Shape;11163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4" name="Google Shape;11164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5" name="Google Shape;11165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6" name="Google Shape;11166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7" name="Google Shape;11167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8" name="Google Shape;11168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9" name="Google Shape;11169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0" name="Google Shape;11170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1" name="Google Shape;11171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2" name="Google Shape;11172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3" name="Google Shape;11173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4" name="Google Shape;11174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5" name="Google Shape;11175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6" name="Google Shape;11176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7" name="Google Shape;11177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8" name="Google Shape;11178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9" name="Google Shape;11179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0" name="Google Shape;11180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1" name="Google Shape;11181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2" name="Google Shape;11182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3" name="Google Shape;11183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4" name="Google Shape;11184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5" name="Google Shape;11185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6" name="Google Shape;11186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7" name="Google Shape;11187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8" name="Google Shape;11188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9" name="Google Shape;11189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0" name="Google Shape;11190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1" name="Google Shape;11191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2" name="Google Shape;11192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3" name="Google Shape;11193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4" name="Google Shape;11194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5" name="Google Shape;11195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6" name="Google Shape;11196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7" name="Google Shape;11197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8" name="Google Shape;11198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9" name="Google Shape;11199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0" name="Google Shape;11200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1" name="Google Shape;11201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2" name="Google Shape;11202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3" name="Google Shape;11203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4" name="Google Shape;11204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5" name="Google Shape;11205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6" name="Google Shape;11206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7" name="Google Shape;11207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8" name="Google Shape;11208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9" name="Google Shape;11209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0" name="Google Shape;11210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1" name="Google Shape;11211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2" name="Google Shape;11212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3" name="Google Shape;11213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4" name="Google Shape;11214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5" name="Google Shape;11215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6" name="Google Shape;11216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7" name="Google Shape;11217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8" name="Google Shape;11218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9" name="Google Shape;11219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0" name="Google Shape;11220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1" name="Google Shape;11221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2" name="Google Shape;11222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3" name="Google Shape;11223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4" name="Google Shape;11224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5" name="Google Shape;11225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6" name="Google Shape;11226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7" name="Google Shape;11227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8" name="Google Shape;11228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9" name="Google Shape;11229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0" name="Google Shape;11230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1" name="Google Shape;11231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2" name="Google Shape;11232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3" name="Google Shape;11233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4" name="Google Shape;11234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5" name="Google Shape;11235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6" name="Google Shape;11236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7" name="Google Shape;11237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8" name="Google Shape;11238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9" name="Google Shape;11239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240" name="Google Shape;11240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1241" name="Google Shape;11241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2" name="Google Shape;11242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3" name="Google Shape;11243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4" name="Google Shape;11244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5" name="Google Shape;11245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6" name="Google Shape;11246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7" name="Google Shape;11247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8" name="Google Shape;11248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9" name="Google Shape;11249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0" name="Google Shape;11250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1" name="Google Shape;11251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2" name="Google Shape;11252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3" name="Google Shape;11253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4" name="Google Shape;11254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5" name="Google Shape;11255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6" name="Google Shape;11256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7" name="Google Shape;11257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8" name="Google Shape;11258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9" name="Google Shape;11259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0" name="Google Shape;11260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1" name="Google Shape;11261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2" name="Google Shape;11262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3" name="Google Shape;11263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4" name="Google Shape;11264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5" name="Google Shape;11265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6" name="Google Shape;11266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7" name="Google Shape;11267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8" name="Google Shape;11268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9" name="Google Shape;11269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0" name="Google Shape;11270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1" name="Google Shape;11271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2" name="Google Shape;11272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3" name="Google Shape;11273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4" name="Google Shape;11274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5" name="Google Shape;11275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6" name="Google Shape;11276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7" name="Google Shape;11277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8" name="Google Shape;11278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9" name="Google Shape;11279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0" name="Google Shape;11280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1" name="Google Shape;11281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2" name="Google Shape;11282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3" name="Google Shape;11283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4" name="Google Shape;11284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5" name="Google Shape;11285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6" name="Google Shape;11286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7" name="Google Shape;11287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8" name="Google Shape;11288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9" name="Google Shape;11289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0" name="Google Shape;11290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1" name="Google Shape;11291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2" name="Google Shape;11292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3" name="Google Shape;11293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4" name="Google Shape;11294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5" name="Google Shape;11295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6" name="Google Shape;11296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7" name="Google Shape;11297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8" name="Google Shape;11298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9" name="Google Shape;11299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0" name="Google Shape;11300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1" name="Google Shape;11301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2" name="Google Shape;11302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3" name="Google Shape;11303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4" name="Google Shape;11304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5" name="Google Shape;11305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6" name="Google Shape;11306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7" name="Google Shape;11307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8" name="Google Shape;11308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9" name="Google Shape;11309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0" name="Google Shape;11310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1" name="Google Shape;11311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2" name="Google Shape;11312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3" name="Google Shape;11313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4" name="Google Shape;11314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5" name="Google Shape;11315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6" name="Google Shape;11316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7" name="Google Shape;11317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8" name="Google Shape;11318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9" name="Google Shape;11319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0" name="Google Shape;11320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1" name="Google Shape;11321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2" name="Google Shape;11322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3" name="Google Shape;11323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4" name="Google Shape;11324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5" name="Google Shape;11325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6" name="Google Shape;11326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7" name="Google Shape;11327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8" name="Google Shape;11328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9" name="Google Shape;11329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0" name="Google Shape;11330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1" name="Google Shape;11331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2" name="Google Shape;11332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3" name="Google Shape;11333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4" name="Google Shape;11334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5" name="Google Shape;11335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6" name="Google Shape;11336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7" name="Google Shape;11337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8" name="Google Shape;11338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9" name="Google Shape;11339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0" name="Google Shape;11340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1" name="Google Shape;11341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2" name="Google Shape;11342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3" name="Google Shape;11343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4" name="Google Shape;11344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5" name="Google Shape;11345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6" name="Google Shape;11346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7" name="Google Shape;11347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8" name="Google Shape;11348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9" name="Google Shape;11349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0" name="Google Shape;11350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1" name="Google Shape;11351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2" name="Google Shape;11352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3" name="Google Shape;11353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4" name="Google Shape;11354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5" name="Google Shape;11355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6" name="Google Shape;11356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7" name="Google Shape;11357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8" name="Google Shape;11358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9" name="Google Shape;11359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0" name="Google Shape;11360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1" name="Google Shape;11361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2" name="Google Shape;11362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3" name="Google Shape;11363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4" name="Google Shape;11364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5" name="Google Shape;11365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6" name="Google Shape;11366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7" name="Google Shape;11367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8" name="Google Shape;11368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9" name="Google Shape;11369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0" name="Google Shape;11370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1" name="Google Shape;11371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2" name="Google Shape;11372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3" name="Google Shape;11373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4" name="Google Shape;11374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5" name="Google Shape;11375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6" name="Google Shape;11376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7" name="Google Shape;11377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8" name="Google Shape;11378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9" name="Google Shape;11379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0" name="Google Shape;11380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1" name="Google Shape;11381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2" name="Google Shape;11382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3" name="Google Shape;11383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4" name="Google Shape;11384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1385" name="Google Shape;11385;p15"/>
          <p:cNvGrpSpPr/>
          <p:nvPr/>
        </p:nvGrpSpPr>
        <p:grpSpPr>
          <a:xfrm rot="-6080959">
            <a:off x="9825619" y="-1431526"/>
            <a:ext cx="1270171" cy="3156433"/>
            <a:chOff x="757300" y="1884600"/>
            <a:chExt cx="457350" cy="1136525"/>
          </a:xfrm>
        </p:grpSpPr>
        <p:sp>
          <p:nvSpPr>
            <p:cNvPr id="11386" name="Google Shape;11386;p15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7" name="Google Shape;11387;p15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8" name="Google Shape;11388;p15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9" name="Google Shape;11389;p15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0" name="Google Shape;11390;p15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1" name="Google Shape;11391;p15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2" name="Google Shape;11392;p15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3" name="Google Shape;11393;p15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4" name="Google Shape;11394;p15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5" name="Google Shape;11395;p15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6" name="Google Shape;11396;p15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7" name="Google Shape;11397;p15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8" name="Google Shape;11398;p15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9" name="Google Shape;11399;p15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0" name="Google Shape;11400;p15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1" name="Google Shape;11401;p15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2" name="Google Shape;11402;p15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3" name="Google Shape;11403;p15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4" name="Google Shape;11404;p15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5" name="Google Shape;11405;p15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6" name="Google Shape;11406;p15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7" name="Google Shape;11407;p15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8" name="Google Shape;11408;p15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9" name="Google Shape;11409;p15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0" name="Google Shape;11410;p15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1" name="Google Shape;11411;p15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2" name="Google Shape;11412;p15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3" name="Google Shape;11413;p15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4" name="Google Shape;11414;p15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5" name="Google Shape;11415;p15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6" name="Google Shape;11416;p15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7" name="Google Shape;11417;p15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8" name="Google Shape;11418;p15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9" name="Google Shape;11419;p15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0" name="Google Shape;11420;p15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1" name="Google Shape;11421;p15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2" name="Google Shape;11422;p15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3" name="Google Shape;11423;p15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4" name="Google Shape;11424;p15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5" name="Google Shape;11425;p15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6" name="Google Shape;11426;p15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7" name="Google Shape;11427;p15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8" name="Google Shape;11428;p15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9" name="Google Shape;11429;p15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0" name="Google Shape;11430;p15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1" name="Google Shape;11431;p15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2" name="Google Shape;11432;p15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3" name="Google Shape;11433;p15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4" name="Google Shape;11434;p15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5" name="Google Shape;11435;p15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6" name="Google Shape;11436;p15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7" name="Google Shape;11437;p15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8" name="Google Shape;11438;p15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9" name="Google Shape;11439;p15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0" name="Google Shape;11440;p15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1" name="Google Shape;11441;p15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2" name="Google Shape;11442;p15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3" name="Google Shape;11443;p15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4" name="Google Shape;11444;p15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5" name="Google Shape;11445;p15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6" name="Google Shape;11446;p15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7" name="Google Shape;11447;p15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8" name="Google Shape;11448;p15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9" name="Google Shape;11449;p15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0" name="Google Shape;11450;p15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1" name="Google Shape;11451;p15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2" name="Google Shape;11452;p15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3" name="Google Shape;11453;p15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4" name="Google Shape;11454;p15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5" name="Google Shape;11455;p15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6" name="Google Shape;11456;p15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7" name="Google Shape;11457;p15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8" name="Google Shape;11458;p15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9" name="Google Shape;11459;p15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0" name="Google Shape;11460;p15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1" name="Google Shape;11461;p15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2" name="Google Shape;11462;p15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3" name="Google Shape;11463;p15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4" name="Google Shape;11464;p15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5" name="Google Shape;11465;p15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6" name="Google Shape;11466;p15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7" name="Google Shape;11467;p15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8" name="Google Shape;11468;p15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9" name="Google Shape;11469;p15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0" name="Google Shape;11470;p15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1" name="Google Shape;11471;p15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2" name="Google Shape;11472;p15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3" name="Google Shape;11473;p15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4" name="Google Shape;11474;p15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5" name="Google Shape;11475;p15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6" name="Google Shape;11476;p15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7" name="Google Shape;11477;p15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8" name="Google Shape;11478;p15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9" name="Google Shape;11479;p15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0" name="Google Shape;11480;p15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1" name="Google Shape;11481;p15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2" name="Google Shape;11482;p15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3" name="Google Shape;11483;p15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4" name="Google Shape;11484;p15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5" name="Google Shape;11485;p15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6" name="Google Shape;11486;p15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7" name="Google Shape;11487;p15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8" name="Google Shape;11488;p15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9" name="Google Shape;11489;p15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0" name="Google Shape;11490;p15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1" name="Google Shape;11491;p15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2" name="Google Shape;11492;p15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3" name="Google Shape;11493;p15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4" name="Google Shape;11494;p15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5" name="Google Shape;11495;p15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6" name="Google Shape;11496;p15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7" name="Google Shape;11497;p15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8" name="Google Shape;11498;p15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9" name="Google Shape;11499;p15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0" name="Google Shape;11500;p15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1" name="Google Shape;11501;p15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2" name="Google Shape;11502;p15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3" name="Google Shape;11503;p15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4" name="Google Shape;11504;p15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5" name="Google Shape;11505;p15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6" name="Google Shape;11506;p15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7" name="Google Shape;11507;p15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8" name="Google Shape;11508;p15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9" name="Google Shape;11509;p15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0" name="Google Shape;11510;p15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1" name="Google Shape;11511;p15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2" name="Google Shape;11512;p15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3" name="Google Shape;11513;p15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4" name="Google Shape;11514;p15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5" name="Google Shape;11515;p15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6" name="Google Shape;11516;p15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7" name="Google Shape;11517;p15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8" name="Google Shape;11518;p15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9" name="Google Shape;11519;p15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0" name="Google Shape;11520;p15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1" name="Google Shape;11521;p15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2" name="Google Shape;11522;p15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3" name="Google Shape;11523;p15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4" name="Google Shape;11524;p15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5" name="Google Shape;11525;p15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6" name="Google Shape;11526;p15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7" name="Google Shape;11527;p15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8" name="Google Shape;11528;p15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9" name="Google Shape;11529;p15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30" name="Google Shape;11530;p15"/>
          <p:cNvGrpSpPr/>
          <p:nvPr/>
        </p:nvGrpSpPr>
        <p:grpSpPr>
          <a:xfrm rot="6707242">
            <a:off x="10497891" y="-189542"/>
            <a:ext cx="1992219" cy="2008111"/>
            <a:chOff x="2053525" y="1963725"/>
            <a:chExt cx="379225" cy="382250"/>
          </a:xfrm>
        </p:grpSpPr>
        <p:sp>
          <p:nvSpPr>
            <p:cNvPr id="11531" name="Google Shape;11531;p15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2" name="Google Shape;11532;p15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3" name="Google Shape;11533;p15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4" name="Google Shape;11534;p15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5" name="Google Shape;11535;p15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6" name="Google Shape;11536;p15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7" name="Google Shape;11537;p15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8" name="Google Shape;11538;p15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9" name="Google Shape;11539;p15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0" name="Google Shape;11540;p15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1" name="Google Shape;11541;p15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2" name="Google Shape;11542;p15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3" name="Google Shape;11543;p15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4" name="Google Shape;11544;p15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5" name="Google Shape;11545;p15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6" name="Google Shape;11546;p15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7" name="Google Shape;11547;p15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8" name="Google Shape;11548;p15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9" name="Google Shape;11549;p15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0" name="Google Shape;11550;p15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1" name="Google Shape;11551;p15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2" name="Google Shape;11552;p15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3" name="Google Shape;11553;p15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4" name="Google Shape;11554;p15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5" name="Google Shape;11555;p15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6" name="Google Shape;11556;p15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7" name="Google Shape;11557;p15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8" name="Google Shape;11558;p15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9" name="Google Shape;11559;p15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0" name="Google Shape;11560;p15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1" name="Google Shape;11561;p15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2" name="Google Shape;11562;p15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3" name="Google Shape;11563;p15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4" name="Google Shape;11564;p15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5" name="Google Shape;11565;p15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6" name="Google Shape;11566;p15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7" name="Google Shape;11567;p15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8" name="Google Shape;11568;p15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9" name="Google Shape;11569;p15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0" name="Google Shape;11570;p15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1" name="Google Shape;11571;p15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2" name="Google Shape;11572;p15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3" name="Google Shape;11573;p15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4" name="Google Shape;11574;p15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5" name="Google Shape;11575;p15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6" name="Google Shape;11576;p15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7" name="Google Shape;11577;p15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8" name="Google Shape;11578;p15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9" name="Google Shape;11579;p15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0" name="Google Shape;11580;p15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1" name="Google Shape;11581;p15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2" name="Google Shape;11582;p15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3" name="Google Shape;11583;p15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4" name="Google Shape;11584;p15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5" name="Google Shape;11585;p15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6" name="Google Shape;11586;p15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7" name="Google Shape;11587;p15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8" name="Google Shape;11588;p15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9" name="Google Shape;11589;p15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0" name="Google Shape;11590;p15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1" name="Google Shape;11591;p15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2" name="Google Shape;11592;p15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3" name="Google Shape;11593;p15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4" name="Google Shape;11594;p15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5" name="Google Shape;11595;p15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6" name="Google Shape;11596;p15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7" name="Google Shape;11597;p15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8" name="Google Shape;11598;p15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9" name="Google Shape;11599;p15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0" name="Google Shape;11600;p15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1" name="Google Shape;11601;p15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2" name="Google Shape;11602;p15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3" name="Google Shape;11603;p15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4" name="Google Shape;11604;p15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5" name="Google Shape;11605;p15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6" name="Google Shape;11606;p15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7" name="Google Shape;11607;p15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8" name="Google Shape;11608;p15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9" name="Google Shape;11609;p15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0" name="Google Shape;11610;p15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1" name="Google Shape;11611;p15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2" name="Google Shape;11612;p15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3" name="Google Shape;11613;p15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4" name="Google Shape;11614;p15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5" name="Google Shape;11615;p15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6" name="Google Shape;11616;p15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7" name="Google Shape;11617;p15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8" name="Google Shape;11618;p15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9" name="Google Shape;11619;p15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0" name="Google Shape;11620;p15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1" name="Google Shape;11621;p15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2" name="Google Shape;11622;p15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3" name="Google Shape;11623;p15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4" name="Google Shape;11624;p15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5" name="Google Shape;11625;p15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6" name="Google Shape;11626;p15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7" name="Google Shape;11627;p15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8" name="Google Shape;11628;p15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9" name="Google Shape;11629;p15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0" name="Google Shape;11630;p15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1" name="Google Shape;11631;p15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2" name="Google Shape;11632;p15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3" name="Google Shape;11633;p15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4" name="Google Shape;11634;p15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5" name="Google Shape;11635;p15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6" name="Google Shape;11636;p15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7" name="Google Shape;11637;p15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8" name="Google Shape;11638;p15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9" name="Google Shape;11639;p15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0" name="Google Shape;11640;p15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1" name="Google Shape;11641;p15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2" name="Google Shape;11642;p15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3" name="Google Shape;11643;p15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4" name="Google Shape;11644;p15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5" name="Google Shape;11645;p15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6" name="Google Shape;11646;p15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7" name="Google Shape;11647;p15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8" name="Google Shape;11648;p15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9" name="Google Shape;11649;p15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0" name="Google Shape;11650;p15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1" name="Google Shape;11651;p15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2" name="Google Shape;11652;p15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3" name="Google Shape;11653;p15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4" name="Google Shape;11654;p15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5" name="Google Shape;11655;p15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6" name="Google Shape;11656;p15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7" name="Google Shape;11657;p15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8" name="Google Shape;11658;p15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9" name="Google Shape;11659;p15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0" name="Google Shape;11660;p15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1" name="Google Shape;11661;p15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2" name="Google Shape;11662;p15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3" name="Google Shape;11663;p15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4" name="Google Shape;11664;p15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5" name="Google Shape;11665;p15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6" name="Google Shape;11666;p15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7" name="Google Shape;11667;p15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8" name="Google Shape;11668;p15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9" name="Google Shape;11669;p15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0" name="Google Shape;11670;p15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1" name="Google Shape;11671;p15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2" name="Google Shape;11672;p15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3" name="Google Shape;11673;p15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4" name="Google Shape;11674;p15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5" name="Google Shape;11675;p15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6" name="Google Shape;11676;p15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7" name="Google Shape;11677;p15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8" name="Google Shape;11678;p15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9" name="Google Shape;11679;p15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0" name="Google Shape;11680;p15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1" name="Google Shape;11681;p15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2" name="Google Shape;11682;p15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3" name="Google Shape;11683;p15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4" name="Google Shape;11684;p15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5" name="Google Shape;11685;p15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6" name="Google Shape;11686;p15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7" name="Google Shape;11687;p15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8" name="Google Shape;11688;p15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9" name="Google Shape;11689;p15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0" name="Google Shape;11690;p15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1" name="Google Shape;11691;p15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2" name="Google Shape;11692;p15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3" name="Google Shape;11693;p15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4" name="Google Shape;11694;p15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695" name="Google Shape;11695;p15"/>
          <p:cNvGrpSpPr/>
          <p:nvPr/>
        </p:nvGrpSpPr>
        <p:grpSpPr>
          <a:xfrm>
            <a:off x="10963022" y="1834175"/>
            <a:ext cx="865745" cy="1104019"/>
            <a:chOff x="439025" y="2813550"/>
            <a:chExt cx="239350" cy="305225"/>
          </a:xfrm>
        </p:grpSpPr>
        <p:sp>
          <p:nvSpPr>
            <p:cNvPr id="11696" name="Google Shape;11696;p15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7" name="Google Shape;11697;p15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8" name="Google Shape;11698;p15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9" name="Google Shape;11699;p15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0" name="Google Shape;11700;p15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1" name="Google Shape;11701;p15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2" name="Google Shape;11702;p15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3" name="Google Shape;11703;p15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4" name="Google Shape;11704;p15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5" name="Google Shape;11705;p15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6" name="Google Shape;11706;p15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7" name="Google Shape;11707;p15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8" name="Google Shape;11708;p15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9" name="Google Shape;11709;p15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0" name="Google Shape;11710;p15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1" name="Google Shape;11711;p15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2" name="Google Shape;11712;p15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3" name="Google Shape;11713;p15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4" name="Google Shape;11714;p15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5" name="Google Shape;11715;p15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6" name="Google Shape;11716;p15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7" name="Google Shape;11717;p15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8" name="Google Shape;11718;p15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9" name="Google Shape;11719;p15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0" name="Google Shape;11720;p15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1" name="Google Shape;11721;p15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2" name="Google Shape;11722;p15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3" name="Google Shape;11723;p15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4" name="Google Shape;11724;p15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5" name="Google Shape;11725;p15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6" name="Google Shape;11726;p15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7" name="Google Shape;11727;p15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8" name="Google Shape;11728;p15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9" name="Google Shape;11729;p15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0" name="Google Shape;11730;p15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1" name="Google Shape;11731;p15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2" name="Google Shape;11732;p15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3" name="Google Shape;11733;p15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4" name="Google Shape;11734;p15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5" name="Google Shape;11735;p15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6" name="Google Shape;11736;p15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7" name="Google Shape;11737;p15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8" name="Google Shape;11738;p15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9" name="Google Shape;11739;p15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0" name="Google Shape;11740;p15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1" name="Google Shape;11741;p15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2" name="Google Shape;11742;p15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3" name="Google Shape;11743;p15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4" name="Google Shape;11744;p15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5" name="Google Shape;11745;p15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6" name="Google Shape;11746;p15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7" name="Google Shape;11747;p15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8" name="Google Shape;11748;p15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9" name="Google Shape;11749;p15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0" name="Google Shape;11750;p15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1" name="Google Shape;11751;p15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2" name="Google Shape;11752;p15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3" name="Google Shape;11753;p15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4" name="Google Shape;11754;p15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5" name="Google Shape;11755;p15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6" name="Google Shape;11756;p15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7" name="Google Shape;11757;p15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8" name="Google Shape;11758;p15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9" name="Google Shape;11759;p15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0" name="Google Shape;11760;p15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1" name="Google Shape;11761;p15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2" name="Google Shape;11762;p15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3" name="Google Shape;11763;p15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4" name="Google Shape;11764;p15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5" name="Google Shape;11765;p15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6" name="Google Shape;11766;p15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7" name="Google Shape;11767;p15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8" name="Google Shape;11768;p15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9" name="Google Shape;11769;p15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0" name="Google Shape;11770;p15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1" name="Google Shape;11771;p15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2" name="Google Shape;11772;p15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3" name="Google Shape;11773;p15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4" name="Google Shape;11774;p15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5" name="Google Shape;11775;p15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6" name="Google Shape;11776;p15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7" name="Google Shape;11777;p15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8" name="Google Shape;11778;p15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9" name="Google Shape;11779;p15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0" name="Google Shape;11780;p15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1" name="Google Shape;11781;p15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2" name="Google Shape;11782;p15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3" name="Google Shape;11783;p15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4" name="Google Shape;11784;p15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5" name="Google Shape;11785;p15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6" name="Google Shape;11786;p15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7" name="Google Shape;11787;p15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8" name="Google Shape;11788;p15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789" name="Google Shape;11789;p15"/>
          <p:cNvSpPr txBox="1">
            <a:spLocks noGrp="1"/>
          </p:cNvSpPr>
          <p:nvPr>
            <p:ph type="title"/>
          </p:nvPr>
        </p:nvSpPr>
        <p:spPr>
          <a:xfrm>
            <a:off x="2950400" y="2379167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1790" name="Google Shape;11790;p15"/>
          <p:cNvSpPr txBox="1">
            <a:spLocks noGrp="1"/>
          </p:cNvSpPr>
          <p:nvPr>
            <p:ph type="subTitle" idx="1"/>
          </p:nvPr>
        </p:nvSpPr>
        <p:spPr>
          <a:xfrm>
            <a:off x="4224600" y="5248800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1" name="Google Shape;11791;p15"/>
          <p:cNvSpPr txBox="1">
            <a:spLocks noGrp="1"/>
          </p:cNvSpPr>
          <p:nvPr>
            <p:ph type="title" idx="2" hasCustomPrompt="1"/>
          </p:nvPr>
        </p:nvSpPr>
        <p:spPr>
          <a:xfrm>
            <a:off x="5273000" y="939400"/>
            <a:ext cx="1646000" cy="10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1222171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11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3" name="Google Shape;11793;p1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94" name="Google Shape;11794;p16"/>
          <p:cNvSpPr txBox="1">
            <a:spLocks noGrp="1"/>
          </p:cNvSpPr>
          <p:nvPr>
            <p:ph type="subTitle" idx="1"/>
          </p:nvPr>
        </p:nvSpPr>
        <p:spPr>
          <a:xfrm>
            <a:off x="2153235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5" name="Google Shape;11795;p16"/>
          <p:cNvSpPr txBox="1">
            <a:spLocks noGrp="1"/>
          </p:cNvSpPr>
          <p:nvPr>
            <p:ph type="subTitle" idx="2"/>
          </p:nvPr>
        </p:nvSpPr>
        <p:spPr>
          <a:xfrm>
            <a:off x="2091035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6" name="Google Shape;11796;p16"/>
          <p:cNvSpPr txBox="1">
            <a:spLocks noGrp="1"/>
          </p:cNvSpPr>
          <p:nvPr>
            <p:ph type="subTitle" idx="3"/>
          </p:nvPr>
        </p:nvSpPr>
        <p:spPr>
          <a:xfrm>
            <a:off x="7234087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7" name="Google Shape;11797;p16"/>
          <p:cNvSpPr txBox="1">
            <a:spLocks noGrp="1"/>
          </p:cNvSpPr>
          <p:nvPr>
            <p:ph type="subTitle" idx="4"/>
          </p:nvPr>
        </p:nvSpPr>
        <p:spPr>
          <a:xfrm>
            <a:off x="7171887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9473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2.jpeg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26" Type="http://schemas.openxmlformats.org/officeDocument/2006/relationships/slideLayout" Target="../slideLayouts/slideLayout80.xml"/><Relationship Id="rId3" Type="http://schemas.openxmlformats.org/officeDocument/2006/relationships/slideLayout" Target="../slideLayouts/slideLayout57.xml"/><Relationship Id="rId21" Type="http://schemas.openxmlformats.org/officeDocument/2006/relationships/slideLayout" Target="../slideLayouts/slideLayout75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5" Type="http://schemas.openxmlformats.org/officeDocument/2006/relationships/slideLayout" Target="../slideLayouts/slideLayout79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20" Type="http://schemas.openxmlformats.org/officeDocument/2006/relationships/slideLayout" Target="../slideLayouts/slideLayout74.xml"/><Relationship Id="rId29" Type="http://schemas.openxmlformats.org/officeDocument/2006/relationships/slideLayout" Target="../slideLayouts/slideLayout83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24" Type="http://schemas.openxmlformats.org/officeDocument/2006/relationships/slideLayout" Target="../slideLayouts/slideLayout78.xml"/><Relationship Id="rId32" Type="http://schemas.openxmlformats.org/officeDocument/2006/relationships/theme" Target="../theme/theme5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23" Type="http://schemas.openxmlformats.org/officeDocument/2006/relationships/slideLayout" Target="../slideLayouts/slideLayout77.xml"/><Relationship Id="rId28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73.xml"/><Relationship Id="rId31" Type="http://schemas.openxmlformats.org/officeDocument/2006/relationships/slideLayout" Target="../slideLayouts/slideLayout85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Relationship Id="rId22" Type="http://schemas.openxmlformats.org/officeDocument/2006/relationships/slideLayout" Target="../slideLayouts/slideLayout76.xml"/><Relationship Id="rId27" Type="http://schemas.openxmlformats.org/officeDocument/2006/relationships/slideLayout" Target="../slideLayouts/slideLayout81.xml"/><Relationship Id="rId30" Type="http://schemas.openxmlformats.org/officeDocument/2006/relationships/slideLayout" Target="../slideLayouts/slideLayout8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18" Type="http://schemas.openxmlformats.org/officeDocument/2006/relationships/slideLayout" Target="../slideLayouts/slideLayout103.xml"/><Relationship Id="rId26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88.xml"/><Relationship Id="rId21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5" Type="http://schemas.openxmlformats.org/officeDocument/2006/relationships/slideLayout" Target="../slideLayouts/slideLayout110.xml"/><Relationship Id="rId33" Type="http://schemas.openxmlformats.org/officeDocument/2006/relationships/theme" Target="../theme/theme6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20" Type="http://schemas.openxmlformats.org/officeDocument/2006/relationships/slideLayout" Target="../slideLayouts/slideLayout105.xml"/><Relationship Id="rId29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24" Type="http://schemas.openxmlformats.org/officeDocument/2006/relationships/slideLayout" Target="../slideLayouts/slideLayout109.xml"/><Relationship Id="rId32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23" Type="http://schemas.openxmlformats.org/officeDocument/2006/relationships/slideLayout" Target="../slideLayouts/slideLayout108.xml"/><Relationship Id="rId28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95.xml"/><Relationship Id="rId19" Type="http://schemas.openxmlformats.org/officeDocument/2006/relationships/slideLayout" Target="../slideLayouts/slideLayout104.xml"/><Relationship Id="rId31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Relationship Id="rId22" Type="http://schemas.openxmlformats.org/officeDocument/2006/relationships/slideLayout" Target="../slideLayouts/slideLayout107.xml"/><Relationship Id="rId27" Type="http://schemas.openxmlformats.org/officeDocument/2006/relationships/slideLayout" Target="../slideLayouts/slideLayout112.xml"/><Relationship Id="rId30" Type="http://schemas.openxmlformats.org/officeDocument/2006/relationships/slideLayout" Target="../slideLayouts/slideLayout11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39.xml"/><Relationship Id="rId19" Type="http://schemas.openxmlformats.org/officeDocument/2006/relationships/image" Target="../media/image8.jpeg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44DDEB19-39F8-4222-9790-7A7A43240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6389AA4-9E0B-45EE-8D5B-717667B49E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FAEF258-CD0A-4E02-B875-0F3466697A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35212-8ADD-49CB-A4ED-3C9267AFA5B7}" type="datetimeFigureOut">
              <a:rPr lang="vi-VN" smtClean="0"/>
              <a:t>13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5088B1C-A70B-432C-AC1D-CA4AE0622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FA58031-59E8-4D0C-8AB1-B8180C3568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490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9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>
            <a:extLst>
              <a:ext uri="{FF2B5EF4-FFF2-40B4-BE49-F238E27FC236}">
                <a16:creationId xmlns:a16="http://schemas.microsoft.com/office/drawing/2014/main" id="{5B7D4088-A2AA-44C8-A237-E93E9037EE6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202584" cy="6858000"/>
            <a:chOff x="0" y="0"/>
            <a:chExt cx="9152467" cy="6858000"/>
          </a:xfrm>
        </p:grpSpPr>
        <p:pic>
          <p:nvPicPr>
            <p:cNvPr id="1032" name="Picture 7" descr="SD-PanelContent.png">
              <a:extLst>
                <a:ext uri="{FF2B5EF4-FFF2-40B4-BE49-F238E27FC236}">
                  <a16:creationId xmlns:a16="http://schemas.microsoft.com/office/drawing/2014/main" id="{C0AD9B71-8CD5-405F-9186-19354AA747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5A5A055-CC0E-49E4-89D7-428C5DEB7CF4}"/>
                </a:ext>
              </a:extLst>
            </p:cNvPr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36" name="Picture 9" descr="HDRibbonContent-UniformTrim.png">
              <a:extLst>
                <a:ext uri="{FF2B5EF4-FFF2-40B4-BE49-F238E27FC236}">
                  <a16:creationId xmlns:a16="http://schemas.microsoft.com/office/drawing/2014/main" id="{1A5D9284-A865-47AA-97AD-9725EBEC48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0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0" descr="HDRibbonContent-UniformTrim.png">
              <a:extLst>
                <a:ext uri="{FF2B5EF4-FFF2-40B4-BE49-F238E27FC236}">
                  <a16:creationId xmlns:a16="http://schemas.microsoft.com/office/drawing/2014/main" id="{8142E304-64F2-4754-99B5-D6E11D0A7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8466667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69690411-C574-471C-832D-1C1511C34F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568451" y="915989"/>
            <a:ext cx="906568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C6C90E4C-481D-4B85-9857-B51E5E22F5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568451" y="2490789"/>
            <a:ext cx="906568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1CF062-B086-4AD8-BD1D-FF25F4BE85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475133" y="5961063"/>
            <a:ext cx="15324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2B65EC-1B6D-4DDD-A21B-88E29BC983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568451" y="5961063"/>
            <a:ext cx="6807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90F23-0D6A-4E2C-98AD-5EA552995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07085" y="5961063"/>
            <a:ext cx="527049" cy="2794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Garamond" panose="02020404030301010803" pitchFamily="18" charset="0"/>
              </a:defRPr>
            </a:lvl1pPr>
          </a:lstStyle>
          <a:p>
            <a:fld id="{8260A235-70D5-40C8-8F02-602964A3B5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063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000" kern="1200">
          <a:ln w="3175" cmpd="sng">
            <a:noFill/>
          </a:ln>
          <a:solidFill>
            <a:srgbClr val="262626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400" kern="1200">
          <a:solidFill>
            <a:srgbClr val="262626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000" kern="1200">
          <a:solidFill>
            <a:srgbClr val="262626"/>
          </a:solidFill>
          <a:latin typeface="+mn-lt"/>
          <a:ea typeface="+mn-ea"/>
          <a:cs typeface="+mn-cs"/>
        </a:defRPr>
      </a:lvl2pPr>
      <a:lvl3pPr marL="12001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3pPr>
      <a:lvl4pPr marL="15430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20002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235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 algn="l"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3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3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 algn="r"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2D7B84-4591-4FFD-80B4-070CE55C5146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094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003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000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501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0013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6550" indent="-3365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30250" indent="-280988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23950" indent="-2238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574800" indent="-2238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24063" indent="-2238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475203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25253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375280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25308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039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07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0130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013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0183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0231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0273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28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17B766F-6EBA-4D47-8603-44C7230FC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433C296-901E-4AEA-B776-F97B06316D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26E671D-38EE-42A2-97EE-A1381154FD3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9DD32D8-931F-4A2A-BB21-7611DD03F5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AA652E8-4A7B-4646-A177-74E2599F67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fld id="{E5A2E0D8-DD05-44CB-AC39-B712FB513F2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852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400" y="1536633"/>
            <a:ext cx="10271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60443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3" r:id="rId7"/>
    <p:sldLayoutId id="2147483714" r:id="rId8"/>
    <p:sldLayoutId id="2147483715" r:id="rId9"/>
    <p:sldLayoutId id="2147483716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  <p:sldLayoutId id="2147483724" r:id="rId17"/>
    <p:sldLayoutId id="2147483725" r:id="rId18"/>
    <p:sldLayoutId id="2147483726" r:id="rId19"/>
    <p:sldLayoutId id="2147483727" r:id="rId20"/>
    <p:sldLayoutId id="2147483728" r:id="rId21"/>
    <p:sldLayoutId id="2147483729" r:id="rId22"/>
    <p:sldLayoutId id="2147483730" r:id="rId23"/>
    <p:sldLayoutId id="2147483731" r:id="rId24"/>
    <p:sldLayoutId id="2147483732" r:id="rId25"/>
    <p:sldLayoutId id="2147483733" r:id="rId26"/>
    <p:sldLayoutId id="2147483734" r:id="rId27"/>
    <p:sldLayoutId id="2147483735" r:id="rId28"/>
    <p:sldLayoutId id="2147483736" r:id="rId29"/>
    <p:sldLayoutId id="2147483737" r:id="rId30"/>
    <p:sldLayoutId id="2147483738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400" y="1536633"/>
            <a:ext cx="10271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71677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  <p:sldLayoutId id="2147483783" r:id="rId17"/>
    <p:sldLayoutId id="2147483784" r:id="rId18"/>
    <p:sldLayoutId id="2147483785" r:id="rId19"/>
    <p:sldLayoutId id="2147483786" r:id="rId20"/>
    <p:sldLayoutId id="2147483787" r:id="rId21"/>
    <p:sldLayoutId id="2147483788" r:id="rId22"/>
    <p:sldLayoutId id="2147483789" r:id="rId23"/>
    <p:sldLayoutId id="2147483790" r:id="rId24"/>
    <p:sldLayoutId id="2147483791" r:id="rId25"/>
    <p:sldLayoutId id="2147483792" r:id="rId26"/>
    <p:sldLayoutId id="2147483793" r:id="rId27"/>
    <p:sldLayoutId id="2147483794" r:id="rId28"/>
    <p:sldLayoutId id="2147483795" r:id="rId29"/>
    <p:sldLayoutId id="2147483796" r:id="rId30"/>
    <p:sldLayoutId id="2147483797" r:id="rId31"/>
    <p:sldLayoutId id="2147483798" r:id="rId3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1A70990-C332-4822-9A1D-ADA06DE436A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3658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8399243" y="1676400"/>
            <a:ext cx="37592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7586443" y="-457200"/>
            <a:ext cx="21336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8399243" y="6096000"/>
            <a:ext cx="13208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205317" y="2667000"/>
            <a:ext cx="5588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1119717" y="2895600"/>
            <a:ext cx="31496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10327217" y="0"/>
            <a:ext cx="9144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6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45585" y="452439"/>
            <a:ext cx="940858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206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2784" y="2052638"/>
            <a:ext cx="8949267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7884" y="17907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 eaLnBrk="1" hangingPunct="1">
              <a:spcBef>
                <a:spcPct val="50000"/>
              </a:spcBef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8236AEFC-EE16-46BC-97F9-382657FEB46A}" type="datetimeFigureOut">
              <a:rPr lang="en-US"/>
              <a:pPr>
                <a:defRPr/>
              </a:pPr>
              <a:t>7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4294" y="3225007"/>
            <a:ext cx="3859213" cy="3048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4733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b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4289825-9BAC-46E0-8EF1-16087C7C30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3074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</p:sldLayoutIdLst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6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microsoft.com/office/2007/relationships/hdphoto" Target="../media/hdphoto2.wdp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microsoft.com/office/2007/relationships/hdphoto" Target="../media/hdphoto2.wdp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5.xml"/><Relationship Id="rId7" Type="http://schemas.microsoft.com/office/2007/relationships/hdphoto" Target="../media/hdphoto2.wdp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8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7.xml"/><Relationship Id="rId7" Type="http://schemas.microsoft.com/office/2007/relationships/hdphoto" Target="../media/hdphoto3.wdp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9.gif"/><Relationship Id="rId7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10" Type="http://schemas.openxmlformats.org/officeDocument/2006/relationships/hyperlink" Target="Copy%20of%20NGUYEN%20TU%20KHOI.ppt#-1,28,Slide 28" TargetMode="External"/><Relationship Id="rId4" Type="http://schemas.openxmlformats.org/officeDocument/2006/relationships/image" Target="../media/image10.gif"/><Relationship Id="rId9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microsoft.com/office/2007/relationships/hdphoto" Target="../media/hdphoto6.wdp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9.xml"/><Relationship Id="rId4" Type="http://schemas.openxmlformats.org/officeDocument/2006/relationships/slide" Target="slide3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31.xml"/><Relationship Id="rId1" Type="http://schemas.openxmlformats.org/officeDocument/2006/relationships/video" Target="file:///D:\SINGAPORE%20n&#259;m%202020.2021\C&#225;c%20b&#224;i%20h&#7897;i%20gi&#7843;ng%20m&#244;n%20H&#243;a%20-%202021\H&#7897;i%20gi&#7843;ng%20th&#225;ng%203-%2020.21\H&#7897;i%20gi&#7843;ng%2012.11%20ch&#7889;t\&#272;&#7891;ng%20h&#7891;%20&#273;&#7871;m%20ng&#432;&#7907;c%203%20ph&#250;t%20-%203%20Minutes.mp4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1" y="1955687"/>
            <a:ext cx="7658348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B282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/>
              <a:t>KHỞI ĐỘNG:</a:t>
            </a:r>
            <a:r>
              <a:rPr lang="en" dirty="0"/>
              <a:t> </a:t>
            </a:r>
            <a:r>
              <a:rPr lang="en" dirty="0" smtClean="0"/>
              <a:t>Trò chơi </a:t>
            </a:r>
            <a:r>
              <a:rPr lang="en" dirty="0"/>
              <a:t>g</a:t>
            </a:r>
            <a:r>
              <a:rPr lang="en" dirty="0" smtClean="0"/>
              <a:t>iải ô chữ</a:t>
            </a:r>
            <a:endParaRPr dirty="0"/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320800" y="6604000"/>
            <a:ext cx="893467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52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50" name="Google Shape;26350;p39"/>
          <p:cNvGrpSpPr/>
          <p:nvPr/>
        </p:nvGrpSpPr>
        <p:grpSpPr>
          <a:xfrm rot="8418739">
            <a:off x="2715490" y="2841670"/>
            <a:ext cx="2645223" cy="3168776"/>
            <a:chOff x="2564300" y="2142775"/>
            <a:chExt cx="734625" cy="880025"/>
          </a:xfrm>
        </p:grpSpPr>
        <p:sp>
          <p:nvSpPr>
            <p:cNvPr id="26351" name="Google Shape;26351;p3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2" name="Google Shape;26352;p3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3" name="Google Shape;26353;p3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4" name="Google Shape;26354;p3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5" name="Google Shape;26355;p3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6" name="Google Shape;26356;p3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7" name="Google Shape;26357;p3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8" name="Google Shape;26358;p3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9" name="Google Shape;26359;p3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0" name="Google Shape;26360;p3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1" name="Google Shape;26361;p3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2" name="Google Shape;26362;p3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3" name="Google Shape;26363;p3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4" name="Google Shape;26364;p3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5" name="Google Shape;26365;p3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6" name="Google Shape;26366;p3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7" name="Google Shape;26367;p3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8" name="Google Shape;26368;p3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9" name="Google Shape;26369;p3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0" name="Google Shape;26370;p3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1" name="Google Shape;26371;p3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2" name="Google Shape;26372;p3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3" name="Google Shape;26373;p3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4" name="Google Shape;26374;p3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5" name="Google Shape;26375;p3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6" name="Google Shape;26376;p3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7" name="Google Shape;26377;p3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8" name="Google Shape;26378;p3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9" name="Google Shape;26379;p3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0" name="Google Shape;26380;p3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1" name="Google Shape;26381;p3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2" name="Google Shape;26382;p3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3" name="Google Shape;26383;p3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4" name="Google Shape;26384;p3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5" name="Google Shape;26385;p3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6" name="Google Shape;26386;p3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7" name="Google Shape;26387;p3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8" name="Google Shape;26388;p3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9" name="Google Shape;26389;p3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0" name="Google Shape;26390;p3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1" name="Google Shape;26391;p3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2" name="Google Shape;26392;p3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3" name="Google Shape;26393;p3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4" name="Google Shape;26394;p3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5" name="Google Shape;26395;p3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6" name="Google Shape;26396;p3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7" name="Google Shape;26397;p3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8" name="Google Shape;26398;p3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9" name="Google Shape;26399;p3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0" name="Google Shape;26400;p3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1" name="Google Shape;26401;p3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2" name="Google Shape;26402;p3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3" name="Google Shape;26403;p3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4" name="Google Shape;26404;p3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5" name="Google Shape;26405;p3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6" name="Google Shape;26406;p3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7" name="Google Shape;26407;p3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8" name="Google Shape;26408;p3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9" name="Google Shape;26409;p3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0" name="Google Shape;26410;p3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1" name="Google Shape;26411;p3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2" name="Google Shape;26412;p3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3" name="Google Shape;26413;p3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4" name="Google Shape;26414;p3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5" name="Google Shape;26415;p3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6" name="Google Shape;26416;p3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7" name="Google Shape;26417;p3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8" name="Google Shape;26418;p3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9" name="Google Shape;26419;p3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0" name="Google Shape;26420;p3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1" name="Google Shape;26421;p3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2" name="Google Shape;26422;p3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3" name="Google Shape;26423;p3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4" name="Google Shape;26424;p3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5" name="Google Shape;26425;p3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6" name="Google Shape;26426;p3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7" name="Google Shape;26427;p3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8" name="Google Shape;26428;p3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9" name="Google Shape;26429;p3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0" name="Google Shape;26430;p3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1" name="Google Shape;26431;p3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2" name="Google Shape;26432;p3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3" name="Google Shape;26433;p3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4" name="Google Shape;26434;p3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5" name="Google Shape;26435;p3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6" name="Google Shape;26436;p3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7" name="Google Shape;26437;p3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8" name="Google Shape;26438;p3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9" name="Google Shape;26439;p3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0" name="Google Shape;26440;p3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1" name="Google Shape;26441;p3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2" name="Google Shape;26442;p3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3" name="Google Shape;26443;p3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4" name="Google Shape;26444;p3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5" name="Google Shape;26445;p3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6" name="Google Shape;26446;p3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7" name="Google Shape;26447;p3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8" name="Google Shape;26448;p3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9" name="Google Shape;26449;p3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0" name="Google Shape;26450;p3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1" name="Google Shape;26451;p3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2" name="Google Shape;26452;p3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3" name="Google Shape;26453;p3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4" name="Google Shape;26454;p3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5" name="Google Shape;26455;p3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6" name="Google Shape;26456;p3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7" name="Google Shape;26457;p3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8" name="Google Shape;26458;p3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9" name="Google Shape;26459;p3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0" name="Google Shape;26460;p3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1" name="Google Shape;26461;p3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2" name="Google Shape;26462;p3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3" name="Google Shape;26463;p3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4" name="Google Shape;26464;p3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5" name="Google Shape;26465;p3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6" name="Google Shape;26466;p3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7" name="Google Shape;26467;p3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8" name="Google Shape;26468;p3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9" name="Google Shape;26469;p3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0" name="Google Shape;26470;p3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1" name="Google Shape;26471;p3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2" name="Google Shape;26472;p3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3" name="Google Shape;26473;p3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4" name="Google Shape;26474;p3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5" name="Google Shape;26475;p3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6" name="Google Shape;26476;p3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7" name="Google Shape;26477;p3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8" name="Google Shape;26478;p3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9" name="Google Shape;26479;p3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0" name="Google Shape;26480;p3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1" name="Google Shape;26481;p3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2" name="Google Shape;26482;p3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3" name="Google Shape;26483;p3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4" name="Google Shape;26484;p3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5" name="Google Shape;26485;p3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6" name="Google Shape;26486;p3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7" name="Google Shape;26487;p3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8" name="Google Shape;26488;p3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9" name="Google Shape;26489;p3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0" name="Google Shape;26490;p3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1" name="Google Shape;26491;p3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2" name="Google Shape;26492;p3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3" name="Google Shape;26493;p3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4" name="Google Shape;26494;p3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5" name="Google Shape;26495;p3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6" name="Google Shape;26496;p3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7" name="Google Shape;26497;p3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8" name="Google Shape;26498;p3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9" name="Google Shape;26499;p3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0" name="Google Shape;26500;p3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1" name="Google Shape;26501;p3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2" name="Google Shape;26502;p3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3" name="Google Shape;26503;p3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4" name="Google Shape;26504;p3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5" name="Google Shape;26505;p3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6" name="Google Shape;26506;p3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7" name="Google Shape;26507;p3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8" name="Google Shape;26508;p3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9" name="Google Shape;26509;p3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0" name="Google Shape;26510;p3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1" name="Google Shape;26511;p3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2" name="Google Shape;26512;p3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3" name="Google Shape;26513;p3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4" name="Google Shape;26514;p3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5" name="Google Shape;26515;p3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6" name="Google Shape;26516;p3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7" name="Google Shape;26517;p3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8" name="Google Shape;26518;p3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9" name="Google Shape;26519;p3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0" name="Google Shape;26520;p3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1" name="Google Shape;26521;p3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2" name="Google Shape;26522;p3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3" name="Google Shape;26523;p3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4" name="Google Shape;26524;p3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5" name="Google Shape;26525;p3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6" name="Google Shape;26526;p3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7" name="Google Shape;26527;p3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8" name="Google Shape;26528;p3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9" name="Google Shape;26529;p3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0" name="Google Shape;26530;p3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1" name="Google Shape;26531;p3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2" name="Google Shape;26532;p3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3" name="Google Shape;26533;p3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4" name="Google Shape;26534;p3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5" name="Google Shape;26535;p3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6" name="Google Shape;26536;p3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7" name="Google Shape;26537;p3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8" name="Google Shape;26538;p3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9" name="Google Shape;26539;p3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0" name="Google Shape;26540;p3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1" name="Google Shape;26541;p3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2" name="Google Shape;26542;p3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3" name="Google Shape;26543;p3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4" name="Google Shape;26544;p3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5" name="Google Shape;26545;p3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6" name="Google Shape;26546;p3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7" name="Google Shape;26547;p3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8" name="Google Shape;26548;p3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9" name="Google Shape;26549;p3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0" name="Google Shape;26550;p3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1" name="Google Shape;26551;p3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2" name="Google Shape;26552;p3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3" name="Google Shape;26553;p3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4" name="Google Shape;26554;p3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5" name="Google Shape;26555;p3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6" name="Google Shape;26556;p3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7" name="Google Shape;26557;p3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8" name="Google Shape;26558;p3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9" name="Google Shape;26559;p3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0" name="Google Shape;26560;p3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1" name="Google Shape;26561;p3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2" name="Google Shape;26562;p3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3" name="Google Shape;26563;p3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4" name="Google Shape;26564;p3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5" name="Google Shape;26565;p3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6" name="Google Shape;26566;p3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7" name="Google Shape;26567;p3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8" name="Google Shape;26568;p3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9" name="Google Shape;26569;p3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0" name="Google Shape;26570;p3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1" name="Google Shape;26571;p3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2" name="Google Shape;26572;p3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3" name="Google Shape;26573;p3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4" name="Google Shape;26574;p3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5" name="Google Shape;26575;p3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6" name="Google Shape;26576;p3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7" name="Google Shape;26577;p3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8" name="Google Shape;26578;p3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9" name="Google Shape;26579;p3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0" name="Google Shape;26580;p3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1" name="Google Shape;26581;p3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2" name="Google Shape;26582;p3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3" name="Google Shape;26583;p3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4" name="Google Shape;26584;p3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5" name="Google Shape;26585;p3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6" name="Google Shape;26586;p3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7" name="Google Shape;26587;p3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8" name="Google Shape;26588;p3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9" name="Google Shape;26589;p3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0" name="Google Shape;26590;p3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1" name="Google Shape;26591;p3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2" name="Google Shape;26592;p3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3" name="Google Shape;26593;p3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4" name="Google Shape;26594;p3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5" name="Google Shape;26595;p3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6" name="Google Shape;26596;p3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7" name="Google Shape;26597;p3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8" name="Google Shape;26598;p3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9" name="Google Shape;26599;p3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0" name="Google Shape;26600;p3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1" name="Google Shape;26601;p3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2" name="Google Shape;26602;p3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3" name="Google Shape;26603;p3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4" name="Google Shape;26604;p3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5" name="Google Shape;26605;p3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6" name="Google Shape;26606;p3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7" name="Google Shape;26607;p3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8" name="Google Shape;26608;p3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9" name="Google Shape;26609;p3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0" name="Google Shape;26610;p3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1" name="Google Shape;26611;p3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2" name="Google Shape;26612;p3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3" name="Google Shape;26613;p3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4" name="Google Shape;26614;p3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5" name="Google Shape;26615;p3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6" name="Google Shape;26616;p3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7" name="Google Shape;26617;p3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8" name="Google Shape;26618;p3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9" name="Google Shape;26619;p3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0" name="Google Shape;26620;p3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1" name="Google Shape;26621;p3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2" name="Google Shape;26622;p3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3" name="Google Shape;26623;p3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4" name="Google Shape;26624;p3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5" name="Google Shape;26625;p3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6" name="Google Shape;26626;p3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7" name="Google Shape;26627;p3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8" name="Google Shape;26628;p3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9" name="Google Shape;26629;p3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0" name="Google Shape;26630;p3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1" name="Google Shape;26631;p3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2" name="Google Shape;26632;p3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3" name="Google Shape;26633;p3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4" name="Google Shape;26634;p3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5" name="Google Shape;26635;p3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6" name="Google Shape;26636;p3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7" name="Google Shape;26637;p3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8" name="Google Shape;26638;p3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9" name="Google Shape;26639;p3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0" name="Google Shape;26640;p3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1" name="Google Shape;26641;p3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2" name="Google Shape;26642;p3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3" name="Google Shape;26643;p3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4" name="Google Shape;26644;p3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5" name="Google Shape;26645;p3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6" name="Google Shape;26646;p3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7" name="Google Shape;26647;p3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8" name="Google Shape;26648;p3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9" name="Google Shape;26649;p3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0" name="Google Shape;26650;p3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1" name="Google Shape;26651;p3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2" name="Google Shape;26652;p3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3" name="Google Shape;26653;p3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4" name="Google Shape;26654;p3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5" name="Google Shape;26655;p3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6" name="Google Shape;26656;p3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7" name="Google Shape;26657;p3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8" name="Google Shape;26658;p3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9" name="Google Shape;26659;p3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0" name="Google Shape;26660;p3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1" name="Google Shape;26661;p3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2" name="Google Shape;26662;p3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3" name="Google Shape;26663;p3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4" name="Google Shape;26664;p3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5" name="Google Shape;26665;p3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6" name="Google Shape;26666;p3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7" name="Google Shape;26667;p3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8" name="Google Shape;26668;p3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9" name="Google Shape;26669;p3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0" name="Google Shape;26670;p3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1" name="Google Shape;26671;p3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2" name="Google Shape;26672;p3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3" name="Google Shape;26673;p3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4" name="Google Shape;26674;p3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5" name="Google Shape;26675;p3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6" name="Google Shape;26676;p3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7" name="Google Shape;26677;p3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8" name="Google Shape;26678;p3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9" name="Google Shape;26679;p3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0" name="Google Shape;26680;p3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1" name="Google Shape;26681;p3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2" name="Google Shape;26682;p3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3" name="Google Shape;26683;p3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4" name="Google Shape;26684;p3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5" name="Google Shape;26685;p3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6" name="Google Shape;26686;p3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7" name="Google Shape;26687;p3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8" name="Google Shape;26688;p3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9" name="Google Shape;26689;p3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0" name="Google Shape;26690;p3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1" name="Google Shape;26691;p3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2" name="Google Shape;26692;p3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3" name="Google Shape;26693;p3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4" name="Google Shape;26694;p3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5" name="Google Shape;26695;p3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6" name="Google Shape;26696;p3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7" name="Google Shape;26697;p3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8" name="Google Shape;26698;p3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9" name="Google Shape;26699;p3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0" name="Google Shape;26700;p3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1" name="Google Shape;26701;p3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2" name="Google Shape;26702;p3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3" name="Google Shape;26703;p3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4" name="Google Shape;26704;p3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5" name="Google Shape;26705;p3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6" name="Google Shape;26706;p3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7" name="Google Shape;26707;p3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8" name="Google Shape;26708;p3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9" name="Google Shape;26709;p3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0" name="Google Shape;26710;p3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1" name="Google Shape;26711;p3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2" name="Google Shape;26712;p3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3" name="Google Shape;26713;p3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4" name="Google Shape;26714;p3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5" name="Google Shape;26715;p3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6" name="Google Shape;26716;p3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7" name="Google Shape;26717;p3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8" name="Google Shape;26718;p3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9" name="Google Shape;26719;p3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0" name="Google Shape;26720;p3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1" name="Google Shape;26721;p3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2" name="Google Shape;26722;p3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3" name="Google Shape;26723;p3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4" name="Google Shape;26724;p3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5" name="Google Shape;26725;p3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6" name="Google Shape;26726;p3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7" name="Google Shape;26727;p3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8" name="Google Shape;26728;p3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9" name="Google Shape;26729;p3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0" name="Google Shape;26730;p3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1" name="Google Shape;26731;p3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2" name="Google Shape;26732;p3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3" name="Google Shape;26733;p3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4" name="Google Shape;26734;p3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5" name="Google Shape;26735;p3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6" name="Google Shape;26736;p3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7" name="Google Shape;26737;p3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8" name="Google Shape;26738;p3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9" name="Google Shape;26739;p3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0" name="Google Shape;26740;p3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1" name="Google Shape;26741;p3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2" name="Google Shape;26742;p3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3" name="Google Shape;26743;p3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4" name="Google Shape;26744;p3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5" name="Google Shape;26745;p3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6" name="Google Shape;26746;p3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7" name="Google Shape;26747;p3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8" name="Google Shape;26748;p3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9" name="Google Shape;26749;p3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0" name="Google Shape;26750;p3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1" name="Google Shape;26751;p3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2" name="Google Shape;26752;p3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3" name="Google Shape;26753;p3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4" name="Google Shape;26754;p3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5" name="Google Shape;26755;p3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6" name="Google Shape;26756;p3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7" name="Google Shape;26757;p3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8" name="Google Shape;26758;p3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9" name="Google Shape;26759;p3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0" name="Google Shape;26760;p3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1" name="Google Shape;26761;p3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2" name="Google Shape;26762;p3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3" name="Google Shape;26763;p3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4" name="Google Shape;26764;p3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5" name="Google Shape;26765;p3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6" name="Google Shape;26766;p3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7" name="Google Shape;26767;p3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8" name="Google Shape;26768;p3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9" name="Google Shape;26769;p3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0" name="Google Shape;26770;p3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1" name="Google Shape;26771;p3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2" name="Google Shape;26772;p3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3" name="Google Shape;26773;p3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4" name="Google Shape;26774;p3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5" name="Google Shape;26775;p3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6" name="Google Shape;26776;p3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7" name="Google Shape;26777;p3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8" name="Google Shape;26778;p3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9" name="Google Shape;26779;p3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0" name="Google Shape;26780;p3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1" name="Google Shape;26781;p3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2" name="Google Shape;26782;p3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3" name="Google Shape;26783;p3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4" name="Google Shape;26784;p3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5" name="Google Shape;26785;p3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6" name="Google Shape;26786;p3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7" name="Google Shape;26787;p3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8" name="Google Shape;26788;p3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9" name="Google Shape;26789;p3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0" name="Google Shape;26790;p3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1" name="Google Shape;26791;p3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2" name="Google Shape;26792;p3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3" name="Google Shape;26793;p3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4" name="Google Shape;26794;p3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5" name="Google Shape;26795;p3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6" name="Google Shape;26796;p3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7" name="Google Shape;26797;p3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8" name="Google Shape;26798;p3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9" name="Google Shape;26799;p3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0" name="Google Shape;26800;p3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1" name="Google Shape;26801;p3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2" name="Google Shape;26802;p3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3" name="Google Shape;26803;p3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4" name="Google Shape;26804;p3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5" name="Google Shape;26805;p3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6" name="Google Shape;26806;p3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7" name="Google Shape;26807;p3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8" name="Google Shape;26808;p3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9" name="Google Shape;26809;p3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0" name="Google Shape;26810;p3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1" name="Google Shape;26811;p3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2" name="Google Shape;26812;p3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3" name="Google Shape;26813;p3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4" name="Google Shape;26814;p3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5" name="Google Shape;26815;p3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6" name="Google Shape;26816;p3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7" name="Google Shape;26817;p3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8" name="Google Shape;26818;p3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9" name="Google Shape;26819;p3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0" name="Google Shape;26820;p3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1" name="Google Shape;26821;p3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2" name="Google Shape;26822;p3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3" name="Google Shape;26823;p3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4" name="Google Shape;26824;p3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5" name="Google Shape;26825;p3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6" name="Google Shape;26826;p3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7" name="Google Shape;26827;p3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8" name="Google Shape;26828;p3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9" name="Google Shape;26829;p3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0" name="Google Shape;26830;p3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1" name="Google Shape;26831;p3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832" name="Google Shape;26832;p39"/>
          <p:cNvGrpSpPr/>
          <p:nvPr/>
        </p:nvGrpSpPr>
        <p:grpSpPr>
          <a:xfrm rot="-2140622">
            <a:off x="1021665" y="1790957"/>
            <a:ext cx="2645184" cy="3168729"/>
            <a:chOff x="2564300" y="2142775"/>
            <a:chExt cx="734625" cy="880025"/>
          </a:xfrm>
        </p:grpSpPr>
        <p:sp>
          <p:nvSpPr>
            <p:cNvPr id="26833" name="Google Shape;26833;p3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4" name="Google Shape;26834;p3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5" name="Google Shape;26835;p3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6" name="Google Shape;26836;p3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7" name="Google Shape;26837;p3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8" name="Google Shape;26838;p3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9" name="Google Shape;26839;p3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0" name="Google Shape;26840;p3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1" name="Google Shape;26841;p3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2" name="Google Shape;26842;p3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3" name="Google Shape;26843;p3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4" name="Google Shape;26844;p3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5" name="Google Shape;26845;p3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6" name="Google Shape;26846;p3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7" name="Google Shape;26847;p3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8" name="Google Shape;26848;p3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9" name="Google Shape;26849;p3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0" name="Google Shape;26850;p3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1" name="Google Shape;26851;p3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2" name="Google Shape;26852;p3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3" name="Google Shape;26853;p3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4" name="Google Shape;26854;p3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5" name="Google Shape;26855;p3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6" name="Google Shape;26856;p3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7" name="Google Shape;26857;p3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8" name="Google Shape;26858;p3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9" name="Google Shape;26859;p3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0" name="Google Shape;26860;p3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1" name="Google Shape;26861;p3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2" name="Google Shape;26862;p3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3" name="Google Shape;26863;p3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4" name="Google Shape;26864;p3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5" name="Google Shape;26865;p3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6" name="Google Shape;26866;p3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7" name="Google Shape;26867;p3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8" name="Google Shape;26868;p3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9" name="Google Shape;26869;p3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0" name="Google Shape;26870;p3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1" name="Google Shape;26871;p3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2" name="Google Shape;26872;p3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3" name="Google Shape;26873;p3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4" name="Google Shape;26874;p3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5" name="Google Shape;26875;p3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6" name="Google Shape;26876;p3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7" name="Google Shape;26877;p3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8" name="Google Shape;26878;p3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9" name="Google Shape;26879;p3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0" name="Google Shape;26880;p3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1" name="Google Shape;26881;p3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2" name="Google Shape;26882;p3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3" name="Google Shape;26883;p3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4" name="Google Shape;26884;p3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5" name="Google Shape;26885;p3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6" name="Google Shape;26886;p3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7" name="Google Shape;26887;p3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8" name="Google Shape;26888;p3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9" name="Google Shape;26889;p3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0" name="Google Shape;26890;p3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1" name="Google Shape;26891;p3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2" name="Google Shape;26892;p3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3" name="Google Shape;26893;p3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4" name="Google Shape;26894;p3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5" name="Google Shape;26895;p3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6" name="Google Shape;26896;p3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7" name="Google Shape;26897;p3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8" name="Google Shape;26898;p3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9" name="Google Shape;26899;p3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0" name="Google Shape;26900;p3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1" name="Google Shape;26901;p3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2" name="Google Shape;26902;p3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3" name="Google Shape;26903;p3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4" name="Google Shape;26904;p3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5" name="Google Shape;26905;p3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6" name="Google Shape;26906;p3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7" name="Google Shape;26907;p3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8" name="Google Shape;26908;p3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9" name="Google Shape;26909;p3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0" name="Google Shape;26910;p3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1" name="Google Shape;26911;p3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2" name="Google Shape;26912;p3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3" name="Google Shape;26913;p3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4" name="Google Shape;26914;p3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5" name="Google Shape;26915;p3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6" name="Google Shape;26916;p3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7" name="Google Shape;26917;p3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8" name="Google Shape;26918;p3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9" name="Google Shape;26919;p3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0" name="Google Shape;26920;p3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1" name="Google Shape;26921;p3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2" name="Google Shape;26922;p3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3" name="Google Shape;26923;p3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4" name="Google Shape;26924;p3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5" name="Google Shape;26925;p3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6" name="Google Shape;26926;p3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7" name="Google Shape;26927;p3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8" name="Google Shape;26928;p3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9" name="Google Shape;26929;p3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0" name="Google Shape;26930;p3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1" name="Google Shape;26931;p3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2" name="Google Shape;26932;p3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3" name="Google Shape;26933;p3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4" name="Google Shape;26934;p3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5" name="Google Shape;26935;p3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6" name="Google Shape;26936;p3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7" name="Google Shape;26937;p3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8" name="Google Shape;26938;p3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9" name="Google Shape;26939;p3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0" name="Google Shape;26940;p3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1" name="Google Shape;26941;p3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2" name="Google Shape;26942;p3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3" name="Google Shape;26943;p3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4" name="Google Shape;26944;p3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5" name="Google Shape;26945;p3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6" name="Google Shape;26946;p3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7" name="Google Shape;26947;p3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8" name="Google Shape;26948;p3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9" name="Google Shape;26949;p3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0" name="Google Shape;26950;p3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1" name="Google Shape;26951;p3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2" name="Google Shape;26952;p3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3" name="Google Shape;26953;p3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4" name="Google Shape;26954;p3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5" name="Google Shape;26955;p3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6" name="Google Shape;26956;p3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7" name="Google Shape;26957;p3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8" name="Google Shape;26958;p3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9" name="Google Shape;26959;p3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0" name="Google Shape;26960;p3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1" name="Google Shape;26961;p3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2" name="Google Shape;26962;p3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3" name="Google Shape;26963;p3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4" name="Google Shape;26964;p3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5" name="Google Shape;26965;p3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6" name="Google Shape;26966;p3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7" name="Google Shape;26967;p3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8" name="Google Shape;26968;p3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9" name="Google Shape;26969;p3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0" name="Google Shape;26970;p3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1" name="Google Shape;26971;p3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2" name="Google Shape;26972;p3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3" name="Google Shape;26973;p3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4" name="Google Shape;26974;p3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5" name="Google Shape;26975;p3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6" name="Google Shape;26976;p3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7" name="Google Shape;26977;p3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8" name="Google Shape;26978;p3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9" name="Google Shape;26979;p3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0" name="Google Shape;26980;p3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1" name="Google Shape;26981;p3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2" name="Google Shape;26982;p3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3" name="Google Shape;26983;p3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4" name="Google Shape;26984;p3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5" name="Google Shape;26985;p3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6" name="Google Shape;26986;p3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7" name="Google Shape;26987;p3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8" name="Google Shape;26988;p3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9" name="Google Shape;26989;p3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0" name="Google Shape;26990;p3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1" name="Google Shape;26991;p3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2" name="Google Shape;26992;p3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3" name="Google Shape;26993;p3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4" name="Google Shape;26994;p3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5" name="Google Shape;26995;p3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6" name="Google Shape;26996;p3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7" name="Google Shape;26997;p3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8" name="Google Shape;26998;p3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9" name="Google Shape;26999;p3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0" name="Google Shape;27000;p3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1" name="Google Shape;27001;p3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2" name="Google Shape;27002;p3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3" name="Google Shape;27003;p3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4" name="Google Shape;27004;p3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5" name="Google Shape;27005;p3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6" name="Google Shape;27006;p3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7" name="Google Shape;27007;p3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8" name="Google Shape;27008;p3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9" name="Google Shape;27009;p3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0" name="Google Shape;27010;p3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1" name="Google Shape;27011;p3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2" name="Google Shape;27012;p3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3" name="Google Shape;27013;p3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4" name="Google Shape;27014;p3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5" name="Google Shape;27015;p3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6" name="Google Shape;27016;p3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7" name="Google Shape;27017;p3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8" name="Google Shape;27018;p3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9" name="Google Shape;27019;p3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0" name="Google Shape;27020;p3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1" name="Google Shape;27021;p3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2" name="Google Shape;27022;p3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3" name="Google Shape;27023;p3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4" name="Google Shape;27024;p3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5" name="Google Shape;27025;p3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6" name="Google Shape;27026;p3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7" name="Google Shape;27027;p3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8" name="Google Shape;27028;p3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9" name="Google Shape;27029;p3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0" name="Google Shape;27030;p3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1" name="Google Shape;27031;p3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2" name="Google Shape;27032;p3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3" name="Google Shape;27033;p3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4" name="Google Shape;27034;p3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5" name="Google Shape;27035;p3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6" name="Google Shape;27036;p3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7" name="Google Shape;27037;p3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8" name="Google Shape;27038;p3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9" name="Google Shape;27039;p3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0" name="Google Shape;27040;p3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1" name="Google Shape;27041;p3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2" name="Google Shape;27042;p3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3" name="Google Shape;27043;p3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4" name="Google Shape;27044;p3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5" name="Google Shape;27045;p3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6" name="Google Shape;27046;p3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7" name="Google Shape;27047;p3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8" name="Google Shape;27048;p3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9" name="Google Shape;27049;p3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0" name="Google Shape;27050;p3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1" name="Google Shape;27051;p3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2" name="Google Shape;27052;p3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3" name="Google Shape;27053;p3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4" name="Google Shape;27054;p3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5" name="Google Shape;27055;p3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6" name="Google Shape;27056;p3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7" name="Google Shape;27057;p3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8" name="Google Shape;27058;p3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9" name="Google Shape;27059;p3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0" name="Google Shape;27060;p3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1" name="Google Shape;27061;p3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2" name="Google Shape;27062;p3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3" name="Google Shape;27063;p3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4" name="Google Shape;27064;p3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5" name="Google Shape;27065;p3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6" name="Google Shape;27066;p3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7" name="Google Shape;27067;p3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8" name="Google Shape;27068;p3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9" name="Google Shape;27069;p3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0" name="Google Shape;27070;p3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1" name="Google Shape;27071;p3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2" name="Google Shape;27072;p3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3" name="Google Shape;27073;p3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4" name="Google Shape;27074;p3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5" name="Google Shape;27075;p3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6" name="Google Shape;27076;p3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7" name="Google Shape;27077;p3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8" name="Google Shape;27078;p3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9" name="Google Shape;27079;p3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0" name="Google Shape;27080;p3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1" name="Google Shape;27081;p3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2" name="Google Shape;27082;p3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3" name="Google Shape;27083;p3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4" name="Google Shape;27084;p3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5" name="Google Shape;27085;p3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6" name="Google Shape;27086;p3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7" name="Google Shape;27087;p3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8" name="Google Shape;27088;p3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9" name="Google Shape;27089;p3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0" name="Google Shape;27090;p3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1" name="Google Shape;27091;p3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2" name="Google Shape;27092;p3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3" name="Google Shape;27093;p3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4" name="Google Shape;27094;p3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5" name="Google Shape;27095;p3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6" name="Google Shape;27096;p3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7" name="Google Shape;27097;p3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8" name="Google Shape;27098;p3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9" name="Google Shape;27099;p3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0" name="Google Shape;27100;p3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1" name="Google Shape;27101;p3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2" name="Google Shape;27102;p3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3" name="Google Shape;27103;p3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4" name="Google Shape;27104;p3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5" name="Google Shape;27105;p3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6" name="Google Shape;27106;p3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7" name="Google Shape;27107;p3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8" name="Google Shape;27108;p3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9" name="Google Shape;27109;p3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0" name="Google Shape;27110;p3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1" name="Google Shape;27111;p3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2" name="Google Shape;27112;p3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3" name="Google Shape;27113;p3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4" name="Google Shape;27114;p3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5" name="Google Shape;27115;p3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6" name="Google Shape;27116;p3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7" name="Google Shape;27117;p3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8" name="Google Shape;27118;p3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9" name="Google Shape;27119;p3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0" name="Google Shape;27120;p3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1" name="Google Shape;27121;p3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2" name="Google Shape;27122;p3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3" name="Google Shape;27123;p3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4" name="Google Shape;27124;p3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5" name="Google Shape;27125;p3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6" name="Google Shape;27126;p3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7" name="Google Shape;27127;p3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8" name="Google Shape;27128;p3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9" name="Google Shape;27129;p3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0" name="Google Shape;27130;p3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1" name="Google Shape;27131;p3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2" name="Google Shape;27132;p3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3" name="Google Shape;27133;p3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4" name="Google Shape;27134;p3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5" name="Google Shape;27135;p3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6" name="Google Shape;27136;p3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7" name="Google Shape;27137;p3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8" name="Google Shape;27138;p3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9" name="Google Shape;27139;p3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0" name="Google Shape;27140;p3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1" name="Google Shape;27141;p3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2" name="Google Shape;27142;p3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3" name="Google Shape;27143;p3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4" name="Google Shape;27144;p3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5" name="Google Shape;27145;p3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6" name="Google Shape;27146;p3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7" name="Google Shape;27147;p3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8" name="Google Shape;27148;p3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9" name="Google Shape;27149;p3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0" name="Google Shape;27150;p3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1" name="Google Shape;27151;p3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2" name="Google Shape;27152;p3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3" name="Google Shape;27153;p3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4" name="Google Shape;27154;p3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5" name="Google Shape;27155;p3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6" name="Google Shape;27156;p3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7" name="Google Shape;27157;p3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8" name="Google Shape;27158;p3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9" name="Google Shape;27159;p3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0" name="Google Shape;27160;p3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1" name="Google Shape;27161;p3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2" name="Google Shape;27162;p3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3" name="Google Shape;27163;p3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4" name="Google Shape;27164;p3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5" name="Google Shape;27165;p3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6" name="Google Shape;27166;p3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7" name="Google Shape;27167;p3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8" name="Google Shape;27168;p3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9" name="Google Shape;27169;p3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0" name="Google Shape;27170;p3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1" name="Google Shape;27171;p3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2" name="Google Shape;27172;p3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3" name="Google Shape;27173;p3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4" name="Google Shape;27174;p3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5" name="Google Shape;27175;p3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6" name="Google Shape;27176;p3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7" name="Google Shape;27177;p3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8" name="Google Shape;27178;p3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9" name="Google Shape;27179;p3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0" name="Google Shape;27180;p3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1" name="Google Shape;27181;p3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2" name="Google Shape;27182;p3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3" name="Google Shape;27183;p3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4" name="Google Shape;27184;p3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5" name="Google Shape;27185;p3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6" name="Google Shape;27186;p3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7" name="Google Shape;27187;p3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8" name="Google Shape;27188;p3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9" name="Google Shape;27189;p3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0" name="Google Shape;27190;p3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1" name="Google Shape;27191;p3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2" name="Google Shape;27192;p3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3" name="Google Shape;27193;p3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4" name="Google Shape;27194;p3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5" name="Google Shape;27195;p3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6" name="Google Shape;27196;p3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7" name="Google Shape;27197;p3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8" name="Google Shape;27198;p3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9" name="Google Shape;27199;p3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0" name="Google Shape;27200;p3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1" name="Google Shape;27201;p3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2" name="Google Shape;27202;p3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3" name="Google Shape;27203;p3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4" name="Google Shape;27204;p3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5" name="Google Shape;27205;p3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6" name="Google Shape;27206;p3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7" name="Google Shape;27207;p3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8" name="Google Shape;27208;p3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9" name="Google Shape;27209;p3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0" name="Google Shape;27210;p3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1" name="Google Shape;27211;p3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2" name="Google Shape;27212;p3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3" name="Google Shape;27213;p3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4" name="Google Shape;27214;p3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5" name="Google Shape;27215;p3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6" name="Google Shape;27216;p3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7" name="Google Shape;27217;p3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8" name="Google Shape;27218;p3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9" name="Google Shape;27219;p3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0" name="Google Shape;27220;p3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1" name="Google Shape;27221;p3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2" name="Google Shape;27222;p3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3" name="Google Shape;27223;p3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4" name="Google Shape;27224;p3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5" name="Google Shape;27225;p3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6" name="Google Shape;27226;p3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7" name="Google Shape;27227;p3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8" name="Google Shape;27228;p3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9" name="Google Shape;27229;p3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0" name="Google Shape;27230;p3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1" name="Google Shape;27231;p3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2" name="Google Shape;27232;p3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3" name="Google Shape;27233;p3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4" name="Google Shape;27234;p3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5" name="Google Shape;27235;p3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6" name="Google Shape;27236;p3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7" name="Google Shape;27237;p3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8" name="Google Shape;27238;p3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9" name="Google Shape;27239;p3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0" name="Google Shape;27240;p3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1" name="Google Shape;27241;p3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2" name="Google Shape;27242;p3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3" name="Google Shape;27243;p3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4" name="Google Shape;27244;p3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5" name="Google Shape;27245;p3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6" name="Google Shape;27246;p3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7" name="Google Shape;27247;p3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8" name="Google Shape;27248;p3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9" name="Google Shape;27249;p3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0" name="Google Shape;27250;p3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1" name="Google Shape;27251;p3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2" name="Google Shape;27252;p3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3" name="Google Shape;27253;p3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4" name="Google Shape;27254;p3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5" name="Google Shape;27255;p3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6" name="Google Shape;27256;p3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7" name="Google Shape;27257;p3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8" name="Google Shape;27258;p3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9" name="Google Shape;27259;p3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0" name="Google Shape;27260;p3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1" name="Google Shape;27261;p3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2" name="Google Shape;27262;p3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3" name="Google Shape;27263;p3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4" name="Google Shape;27264;p3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5" name="Google Shape;27265;p3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6" name="Google Shape;27266;p3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7" name="Google Shape;27267;p3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8" name="Google Shape;27268;p3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9" name="Google Shape;27269;p3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0" name="Google Shape;27270;p3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1" name="Google Shape;27271;p3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2" name="Google Shape;27272;p3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3" name="Google Shape;27273;p3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4" name="Google Shape;27274;p3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5" name="Google Shape;27275;p3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6" name="Google Shape;27276;p3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7" name="Google Shape;27277;p3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8" name="Google Shape;27278;p3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9" name="Google Shape;27279;p3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0" name="Google Shape;27280;p3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1" name="Google Shape;27281;p3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2" name="Google Shape;27282;p3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3" name="Google Shape;27283;p3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4" name="Google Shape;27284;p3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5" name="Google Shape;27285;p3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6" name="Google Shape;27286;p3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7" name="Google Shape;27287;p3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8" name="Google Shape;27288;p3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9" name="Google Shape;27289;p3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0" name="Google Shape;27290;p3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1" name="Google Shape;27291;p3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2" name="Google Shape;27292;p3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3" name="Google Shape;27293;p3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4" name="Google Shape;27294;p3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5" name="Google Shape;27295;p3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6" name="Google Shape;27296;p3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7" name="Google Shape;27297;p3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8" name="Google Shape;27298;p3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9" name="Google Shape;27299;p3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0" name="Google Shape;27300;p3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1" name="Google Shape;27301;p3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2" name="Google Shape;27302;p3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3" name="Google Shape;27303;p3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4" name="Google Shape;27304;p3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5" name="Google Shape;27305;p3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6" name="Google Shape;27306;p3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7" name="Google Shape;27307;p3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8" name="Google Shape;27308;p3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9" name="Google Shape;27309;p3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0" name="Google Shape;27310;p3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1" name="Google Shape;27311;p3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2" name="Google Shape;27312;p3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3" name="Google Shape;27313;p3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314" name="Google Shape;27314;p39"/>
          <p:cNvGrpSpPr/>
          <p:nvPr/>
        </p:nvGrpSpPr>
        <p:grpSpPr>
          <a:xfrm rot="-6681048">
            <a:off x="1221691" y="3141786"/>
            <a:ext cx="1854607" cy="2773117"/>
            <a:chOff x="1916600" y="2548900"/>
            <a:chExt cx="516750" cy="772675"/>
          </a:xfrm>
        </p:grpSpPr>
        <p:sp>
          <p:nvSpPr>
            <p:cNvPr id="27315" name="Google Shape;27315;p3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6" name="Google Shape;27316;p3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7" name="Google Shape;27317;p3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8" name="Google Shape;27318;p3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9" name="Google Shape;27319;p3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0" name="Google Shape;27320;p3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1" name="Google Shape;27321;p3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2" name="Google Shape;27322;p3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3" name="Google Shape;27323;p3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4" name="Google Shape;27324;p3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5" name="Google Shape;27325;p3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6" name="Google Shape;27326;p3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7" name="Google Shape;27327;p3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8" name="Google Shape;27328;p3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9" name="Google Shape;27329;p3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0" name="Google Shape;27330;p3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1" name="Google Shape;27331;p3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2" name="Google Shape;27332;p3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3" name="Google Shape;27333;p3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4" name="Google Shape;27334;p3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5" name="Google Shape;27335;p3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6" name="Google Shape;27336;p3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7" name="Google Shape;27337;p3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8" name="Google Shape;27338;p3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9" name="Google Shape;27339;p3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0" name="Google Shape;27340;p3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1" name="Google Shape;27341;p3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2" name="Google Shape;27342;p3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3" name="Google Shape;27343;p3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4" name="Google Shape;27344;p3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5" name="Google Shape;27345;p3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6" name="Google Shape;27346;p3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7" name="Google Shape;27347;p3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8" name="Google Shape;27348;p3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9" name="Google Shape;27349;p3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0" name="Google Shape;27350;p3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1" name="Google Shape;27351;p3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2" name="Google Shape;27352;p3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3" name="Google Shape;27353;p3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4" name="Google Shape;27354;p3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5" name="Google Shape;27355;p3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6" name="Google Shape;27356;p3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7" name="Google Shape;27357;p3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8" name="Google Shape;27358;p3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9" name="Google Shape;27359;p3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0" name="Google Shape;27360;p3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1" name="Google Shape;27361;p3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2" name="Google Shape;27362;p3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3" name="Google Shape;27363;p3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4" name="Google Shape;27364;p3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5" name="Google Shape;27365;p3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6" name="Google Shape;27366;p3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7" name="Google Shape;27367;p3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8" name="Google Shape;27368;p3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9" name="Google Shape;27369;p3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0" name="Google Shape;27370;p3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1" name="Google Shape;27371;p3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2" name="Google Shape;27372;p3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3" name="Google Shape;27373;p3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4" name="Google Shape;27374;p3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5" name="Google Shape;27375;p3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6" name="Google Shape;27376;p3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7" name="Google Shape;27377;p3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8" name="Google Shape;27378;p3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9" name="Google Shape;27379;p3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0" name="Google Shape;27380;p3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1" name="Google Shape;27381;p3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2" name="Google Shape;27382;p3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3" name="Google Shape;27383;p3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4" name="Google Shape;27384;p3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5" name="Google Shape;27385;p3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6" name="Google Shape;27386;p3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7" name="Google Shape;27387;p3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8" name="Google Shape;27388;p3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9" name="Google Shape;27389;p3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0" name="Google Shape;27390;p3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1" name="Google Shape;27391;p3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2" name="Google Shape;27392;p3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3" name="Google Shape;27393;p3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4" name="Google Shape;27394;p3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5" name="Google Shape;27395;p3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6" name="Google Shape;27396;p3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7" name="Google Shape;27397;p3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8" name="Google Shape;27398;p3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9" name="Google Shape;27399;p3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0" name="Google Shape;27400;p3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1" name="Google Shape;27401;p3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2" name="Google Shape;27402;p3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3" name="Google Shape;27403;p3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4" name="Google Shape;27404;p3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5" name="Google Shape;27405;p3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6" name="Google Shape;27406;p3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7" name="Google Shape;27407;p3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8" name="Google Shape;27408;p3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9" name="Google Shape;27409;p3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0" name="Google Shape;27410;p3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1" name="Google Shape;27411;p3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2" name="Google Shape;27412;p3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3" name="Google Shape;27413;p3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4" name="Google Shape;27414;p3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5" name="Google Shape;27415;p3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6" name="Google Shape;27416;p3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7" name="Google Shape;27417;p3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8" name="Google Shape;27418;p3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9" name="Google Shape;27419;p3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0" name="Google Shape;27420;p3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1" name="Google Shape;27421;p3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2" name="Google Shape;27422;p3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3" name="Google Shape;27423;p3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4" name="Google Shape;27424;p3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5" name="Google Shape;27425;p3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6" name="Google Shape;27426;p3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7" name="Google Shape;27427;p3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8" name="Google Shape;27428;p3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9" name="Google Shape;27429;p3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0" name="Google Shape;27430;p3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1" name="Google Shape;27431;p3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2" name="Google Shape;27432;p3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3" name="Google Shape;27433;p3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4" name="Google Shape;27434;p3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5" name="Google Shape;27435;p3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6" name="Google Shape;27436;p3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7" name="Google Shape;27437;p3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8" name="Google Shape;27438;p3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9" name="Google Shape;27439;p3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0" name="Google Shape;27440;p3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1" name="Google Shape;27441;p3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2" name="Google Shape;27442;p3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3" name="Google Shape;27443;p3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4" name="Google Shape;27444;p3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5" name="Google Shape;27445;p3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6" name="Google Shape;27446;p3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7" name="Google Shape;27447;p3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8" name="Google Shape;27448;p3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9" name="Google Shape;27449;p3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0" name="Google Shape;27450;p3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1" name="Google Shape;27451;p3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2" name="Google Shape;27452;p3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3" name="Google Shape;27453;p3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4" name="Google Shape;27454;p3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5" name="Google Shape;27455;p3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6" name="Google Shape;27456;p3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7" name="Google Shape;27457;p3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8" name="Google Shape;27458;p3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9" name="Google Shape;27459;p3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0" name="Google Shape;27460;p3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1" name="Google Shape;27461;p3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2" name="Google Shape;27462;p3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3" name="Google Shape;27463;p3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4" name="Google Shape;27464;p3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5" name="Google Shape;27465;p3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6" name="Google Shape;27466;p3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7" name="Google Shape;27467;p3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8" name="Google Shape;27468;p3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9" name="Google Shape;27469;p3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0" name="Google Shape;27470;p3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1" name="Google Shape;27471;p3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2" name="Google Shape;27472;p3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3" name="Google Shape;27473;p3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4" name="Google Shape;27474;p3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5" name="Google Shape;27475;p3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6" name="Google Shape;27476;p3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7" name="Google Shape;27477;p3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8" name="Google Shape;27478;p3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9" name="Google Shape;27479;p3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0" name="Google Shape;27480;p3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1" name="Google Shape;27481;p3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2" name="Google Shape;27482;p3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3" name="Google Shape;27483;p3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4" name="Google Shape;27484;p3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5" name="Google Shape;27485;p3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6" name="Google Shape;27486;p3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7" name="Google Shape;27487;p3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8" name="Google Shape;27488;p3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9" name="Google Shape;27489;p3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0" name="Google Shape;27490;p3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1" name="Google Shape;27491;p3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2" name="Google Shape;27492;p3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3" name="Google Shape;27493;p3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4" name="Google Shape;27494;p3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5" name="Google Shape;27495;p3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6" name="Google Shape;27496;p3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7" name="Google Shape;27497;p3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8" name="Google Shape;27498;p3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9" name="Google Shape;27499;p3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0" name="Google Shape;27500;p3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1" name="Google Shape;27501;p3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2" name="Google Shape;27502;p3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3" name="Google Shape;27503;p3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4" name="Google Shape;27504;p3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5" name="Google Shape;27505;p3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6" name="Google Shape;27506;p3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7" name="Google Shape;27507;p3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8" name="Google Shape;27508;p3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9" name="Google Shape;27509;p3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0" name="Google Shape;27510;p3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1" name="Google Shape;27511;p3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2" name="Google Shape;27512;p3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513" name="Google Shape;27513;p39"/>
          <p:cNvGrpSpPr/>
          <p:nvPr/>
        </p:nvGrpSpPr>
        <p:grpSpPr>
          <a:xfrm rot="2130472">
            <a:off x="3898690" y="865827"/>
            <a:ext cx="1580841" cy="3928548"/>
            <a:chOff x="757300" y="1884600"/>
            <a:chExt cx="457350" cy="1136525"/>
          </a:xfrm>
        </p:grpSpPr>
        <p:sp>
          <p:nvSpPr>
            <p:cNvPr id="27514" name="Google Shape;27514;p39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5" name="Google Shape;27515;p39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6" name="Google Shape;27516;p39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7" name="Google Shape;27517;p39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8" name="Google Shape;27518;p39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9" name="Google Shape;27519;p39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0" name="Google Shape;27520;p39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1" name="Google Shape;27521;p39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2" name="Google Shape;27522;p39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3" name="Google Shape;27523;p39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4" name="Google Shape;27524;p39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5" name="Google Shape;27525;p39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6" name="Google Shape;27526;p39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7" name="Google Shape;27527;p39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8" name="Google Shape;27528;p39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9" name="Google Shape;27529;p39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0" name="Google Shape;27530;p39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1" name="Google Shape;27531;p39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2" name="Google Shape;27532;p39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3" name="Google Shape;27533;p39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4" name="Google Shape;27534;p39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5" name="Google Shape;27535;p39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6" name="Google Shape;27536;p39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7" name="Google Shape;27537;p39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8" name="Google Shape;27538;p39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9" name="Google Shape;27539;p39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0" name="Google Shape;27540;p39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1" name="Google Shape;27541;p39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2" name="Google Shape;27542;p39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3" name="Google Shape;27543;p39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4" name="Google Shape;27544;p39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5" name="Google Shape;27545;p39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6" name="Google Shape;27546;p39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7" name="Google Shape;27547;p39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8" name="Google Shape;27548;p39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9" name="Google Shape;27549;p39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0" name="Google Shape;27550;p39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1" name="Google Shape;27551;p39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2" name="Google Shape;27552;p39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3" name="Google Shape;27553;p39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4" name="Google Shape;27554;p39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5" name="Google Shape;27555;p39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6" name="Google Shape;27556;p39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7" name="Google Shape;27557;p39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8" name="Google Shape;27558;p39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9" name="Google Shape;27559;p39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0" name="Google Shape;27560;p39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1" name="Google Shape;27561;p39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2" name="Google Shape;27562;p39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3" name="Google Shape;27563;p39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4" name="Google Shape;27564;p39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5" name="Google Shape;27565;p39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6" name="Google Shape;27566;p39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7" name="Google Shape;27567;p39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8" name="Google Shape;27568;p39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9" name="Google Shape;27569;p39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0" name="Google Shape;27570;p39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1" name="Google Shape;27571;p39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2" name="Google Shape;27572;p39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3" name="Google Shape;27573;p39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4" name="Google Shape;27574;p39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5" name="Google Shape;27575;p39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6" name="Google Shape;27576;p39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7" name="Google Shape;27577;p39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8" name="Google Shape;27578;p39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9" name="Google Shape;27579;p39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0" name="Google Shape;27580;p39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1" name="Google Shape;27581;p39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2" name="Google Shape;27582;p39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3" name="Google Shape;27583;p39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4" name="Google Shape;27584;p39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5" name="Google Shape;27585;p39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6" name="Google Shape;27586;p39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7" name="Google Shape;27587;p39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8" name="Google Shape;27588;p39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9" name="Google Shape;27589;p39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0" name="Google Shape;27590;p39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1" name="Google Shape;27591;p39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2" name="Google Shape;27592;p39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3" name="Google Shape;27593;p39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4" name="Google Shape;27594;p39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5" name="Google Shape;27595;p39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6" name="Google Shape;27596;p39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7" name="Google Shape;27597;p39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8" name="Google Shape;27598;p39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9" name="Google Shape;27599;p39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0" name="Google Shape;27600;p39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1" name="Google Shape;27601;p39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2" name="Google Shape;27602;p39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3" name="Google Shape;27603;p39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4" name="Google Shape;27604;p39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5" name="Google Shape;27605;p39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6" name="Google Shape;27606;p39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7" name="Google Shape;27607;p39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8" name="Google Shape;27608;p39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9" name="Google Shape;27609;p39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0" name="Google Shape;27610;p39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1" name="Google Shape;27611;p39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2" name="Google Shape;27612;p39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3" name="Google Shape;27613;p39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4" name="Google Shape;27614;p39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5" name="Google Shape;27615;p39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6" name="Google Shape;27616;p39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7" name="Google Shape;27617;p39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8" name="Google Shape;27618;p39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9" name="Google Shape;27619;p39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0" name="Google Shape;27620;p39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1" name="Google Shape;27621;p39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2" name="Google Shape;27622;p39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3" name="Google Shape;27623;p39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4" name="Google Shape;27624;p39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5" name="Google Shape;27625;p39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6" name="Google Shape;27626;p39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7" name="Google Shape;27627;p39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8" name="Google Shape;27628;p39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9" name="Google Shape;27629;p39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0" name="Google Shape;27630;p39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1" name="Google Shape;27631;p39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2" name="Google Shape;27632;p39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3" name="Google Shape;27633;p39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4" name="Google Shape;27634;p39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5" name="Google Shape;27635;p39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6" name="Google Shape;27636;p39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7" name="Google Shape;27637;p39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8" name="Google Shape;27638;p39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9" name="Google Shape;27639;p39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0" name="Google Shape;27640;p39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1" name="Google Shape;27641;p39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2" name="Google Shape;27642;p39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3" name="Google Shape;27643;p39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4" name="Google Shape;27644;p39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5" name="Google Shape;27645;p39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6" name="Google Shape;27646;p39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7" name="Google Shape;27647;p39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8" name="Google Shape;27648;p39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9" name="Google Shape;27649;p39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0" name="Google Shape;27650;p39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1" name="Google Shape;27651;p39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2" name="Google Shape;27652;p39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3" name="Google Shape;27653;p39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4" name="Google Shape;27654;p39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5" name="Google Shape;27655;p39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6" name="Google Shape;27656;p39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7" name="Google Shape;27657;p39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7658" name="Google Shape;27658;p39"/>
          <p:cNvSpPr/>
          <p:nvPr/>
        </p:nvSpPr>
        <p:spPr>
          <a:xfrm>
            <a:off x="1515033" y="2768595"/>
            <a:ext cx="3670400" cy="21336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27671" name="Google Shape;27671;p39"/>
          <p:cNvGrpSpPr/>
          <p:nvPr/>
        </p:nvGrpSpPr>
        <p:grpSpPr>
          <a:xfrm>
            <a:off x="6074443" y="3085227"/>
            <a:ext cx="962560" cy="968631"/>
            <a:chOff x="7608975" y="1685200"/>
            <a:chExt cx="551000" cy="554475"/>
          </a:xfrm>
        </p:grpSpPr>
        <p:sp>
          <p:nvSpPr>
            <p:cNvPr id="27672" name="Google Shape;27672;p39"/>
            <p:cNvSpPr/>
            <p:nvPr/>
          </p:nvSpPr>
          <p:spPr>
            <a:xfrm>
              <a:off x="7615225" y="169482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8"/>
                    <a:pt x="1" y="10716"/>
                  </a:cubicBezTo>
                  <a:cubicBezTo>
                    <a:pt x="1" y="16633"/>
                    <a:pt x="4799" y="21431"/>
                    <a:pt x="10716" y="21431"/>
                  </a:cubicBezTo>
                  <a:cubicBezTo>
                    <a:pt x="16634" y="21431"/>
                    <a:pt x="21432" y="16633"/>
                    <a:pt x="21432" y="10716"/>
                  </a:cubicBezTo>
                  <a:cubicBezTo>
                    <a:pt x="21432" y="4798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3" name="Google Shape;27673;p39"/>
            <p:cNvSpPr/>
            <p:nvPr/>
          </p:nvSpPr>
          <p:spPr>
            <a:xfrm>
              <a:off x="7608975" y="1685200"/>
              <a:ext cx="548625" cy="329625"/>
            </a:xfrm>
            <a:custGeom>
              <a:avLst/>
              <a:gdLst/>
              <a:ahLst/>
              <a:cxnLst/>
              <a:rect l="l" t="t" r="r" b="b"/>
              <a:pathLst>
                <a:path w="21945" h="13185" extrusionOk="0">
                  <a:moveTo>
                    <a:pt x="11107" y="1"/>
                  </a:moveTo>
                  <a:cubicBezTo>
                    <a:pt x="10751" y="1"/>
                    <a:pt x="10394" y="21"/>
                    <a:pt x="10038" y="64"/>
                  </a:cubicBezTo>
                  <a:cubicBezTo>
                    <a:pt x="9526" y="135"/>
                    <a:pt x="9002" y="206"/>
                    <a:pt x="8478" y="337"/>
                  </a:cubicBezTo>
                  <a:cubicBezTo>
                    <a:pt x="8216" y="397"/>
                    <a:pt x="7954" y="468"/>
                    <a:pt x="7704" y="540"/>
                  </a:cubicBezTo>
                  <a:cubicBezTo>
                    <a:pt x="7454" y="635"/>
                    <a:pt x="7204" y="707"/>
                    <a:pt x="6966" y="814"/>
                  </a:cubicBezTo>
                  <a:cubicBezTo>
                    <a:pt x="5668" y="1338"/>
                    <a:pt x="4478" y="2111"/>
                    <a:pt x="3477" y="3064"/>
                  </a:cubicBezTo>
                  <a:cubicBezTo>
                    <a:pt x="3346" y="3195"/>
                    <a:pt x="3227" y="3326"/>
                    <a:pt x="3108" y="3457"/>
                  </a:cubicBezTo>
                  <a:cubicBezTo>
                    <a:pt x="2561" y="4124"/>
                    <a:pt x="2037" y="4767"/>
                    <a:pt x="1561" y="5493"/>
                  </a:cubicBezTo>
                  <a:cubicBezTo>
                    <a:pt x="1096" y="6160"/>
                    <a:pt x="739" y="6910"/>
                    <a:pt x="489" y="7695"/>
                  </a:cubicBezTo>
                  <a:cubicBezTo>
                    <a:pt x="179" y="8612"/>
                    <a:pt x="37" y="9589"/>
                    <a:pt x="1" y="10565"/>
                  </a:cubicBezTo>
                  <a:lnTo>
                    <a:pt x="1" y="11041"/>
                  </a:lnTo>
                  <a:cubicBezTo>
                    <a:pt x="1" y="11184"/>
                    <a:pt x="1" y="11351"/>
                    <a:pt x="13" y="11505"/>
                  </a:cubicBezTo>
                  <a:cubicBezTo>
                    <a:pt x="25" y="11720"/>
                    <a:pt x="60" y="11934"/>
                    <a:pt x="84" y="12136"/>
                  </a:cubicBezTo>
                  <a:cubicBezTo>
                    <a:pt x="120" y="12351"/>
                    <a:pt x="156" y="12553"/>
                    <a:pt x="191" y="12768"/>
                  </a:cubicBezTo>
                  <a:cubicBezTo>
                    <a:pt x="227" y="12922"/>
                    <a:pt x="239" y="13089"/>
                    <a:pt x="298" y="13184"/>
                  </a:cubicBezTo>
                  <a:cubicBezTo>
                    <a:pt x="298" y="13018"/>
                    <a:pt x="298" y="12851"/>
                    <a:pt x="358" y="12648"/>
                  </a:cubicBezTo>
                  <a:cubicBezTo>
                    <a:pt x="370" y="12482"/>
                    <a:pt x="382" y="12351"/>
                    <a:pt x="418" y="12244"/>
                  </a:cubicBezTo>
                  <a:cubicBezTo>
                    <a:pt x="465" y="12113"/>
                    <a:pt x="489" y="11994"/>
                    <a:pt x="501" y="11839"/>
                  </a:cubicBezTo>
                  <a:cubicBezTo>
                    <a:pt x="525" y="11696"/>
                    <a:pt x="525" y="11541"/>
                    <a:pt x="525" y="11363"/>
                  </a:cubicBezTo>
                  <a:lnTo>
                    <a:pt x="525" y="11029"/>
                  </a:lnTo>
                  <a:lnTo>
                    <a:pt x="537" y="10684"/>
                  </a:lnTo>
                  <a:cubicBezTo>
                    <a:pt x="537" y="10458"/>
                    <a:pt x="560" y="10231"/>
                    <a:pt x="596" y="10017"/>
                  </a:cubicBezTo>
                  <a:cubicBezTo>
                    <a:pt x="787" y="8886"/>
                    <a:pt x="1144" y="7791"/>
                    <a:pt x="1608" y="6743"/>
                  </a:cubicBezTo>
                  <a:cubicBezTo>
                    <a:pt x="1680" y="6564"/>
                    <a:pt x="1775" y="6398"/>
                    <a:pt x="1846" y="6231"/>
                  </a:cubicBezTo>
                  <a:cubicBezTo>
                    <a:pt x="2144" y="5552"/>
                    <a:pt x="2501" y="4850"/>
                    <a:pt x="3096" y="4326"/>
                  </a:cubicBezTo>
                  <a:cubicBezTo>
                    <a:pt x="3168" y="4266"/>
                    <a:pt x="3239" y="4159"/>
                    <a:pt x="3323" y="4088"/>
                  </a:cubicBezTo>
                  <a:cubicBezTo>
                    <a:pt x="3704" y="3671"/>
                    <a:pt x="4132" y="3290"/>
                    <a:pt x="4597" y="2945"/>
                  </a:cubicBezTo>
                  <a:cubicBezTo>
                    <a:pt x="4811" y="2778"/>
                    <a:pt x="5025" y="2635"/>
                    <a:pt x="5240" y="2481"/>
                  </a:cubicBezTo>
                  <a:cubicBezTo>
                    <a:pt x="5621" y="2231"/>
                    <a:pt x="6025" y="1980"/>
                    <a:pt x="6454" y="1766"/>
                  </a:cubicBezTo>
                  <a:cubicBezTo>
                    <a:pt x="6871" y="1564"/>
                    <a:pt x="7323" y="1361"/>
                    <a:pt x="7764" y="1230"/>
                  </a:cubicBezTo>
                  <a:cubicBezTo>
                    <a:pt x="8359" y="1040"/>
                    <a:pt x="8978" y="933"/>
                    <a:pt x="9585" y="849"/>
                  </a:cubicBezTo>
                  <a:cubicBezTo>
                    <a:pt x="10159" y="769"/>
                    <a:pt x="10748" y="715"/>
                    <a:pt x="11336" y="715"/>
                  </a:cubicBezTo>
                  <a:cubicBezTo>
                    <a:pt x="11615" y="715"/>
                    <a:pt x="11893" y="727"/>
                    <a:pt x="12169" y="754"/>
                  </a:cubicBezTo>
                  <a:cubicBezTo>
                    <a:pt x="12300" y="766"/>
                    <a:pt x="12455" y="790"/>
                    <a:pt x="12586" y="802"/>
                  </a:cubicBezTo>
                  <a:cubicBezTo>
                    <a:pt x="12741" y="826"/>
                    <a:pt x="12871" y="861"/>
                    <a:pt x="13002" y="885"/>
                  </a:cubicBezTo>
                  <a:cubicBezTo>
                    <a:pt x="14169" y="1171"/>
                    <a:pt x="15300" y="1540"/>
                    <a:pt x="16372" y="2100"/>
                  </a:cubicBezTo>
                  <a:cubicBezTo>
                    <a:pt x="16932" y="2373"/>
                    <a:pt x="17467" y="2754"/>
                    <a:pt x="17979" y="3147"/>
                  </a:cubicBezTo>
                  <a:cubicBezTo>
                    <a:pt x="18075" y="3243"/>
                    <a:pt x="18170" y="3326"/>
                    <a:pt x="18277" y="3421"/>
                  </a:cubicBezTo>
                  <a:cubicBezTo>
                    <a:pt x="18372" y="3504"/>
                    <a:pt x="18479" y="3600"/>
                    <a:pt x="18575" y="3707"/>
                  </a:cubicBezTo>
                  <a:cubicBezTo>
                    <a:pt x="18717" y="3862"/>
                    <a:pt x="18872" y="4016"/>
                    <a:pt x="19003" y="4183"/>
                  </a:cubicBezTo>
                  <a:cubicBezTo>
                    <a:pt x="19146" y="4338"/>
                    <a:pt x="19265" y="4517"/>
                    <a:pt x="19408" y="4683"/>
                  </a:cubicBezTo>
                  <a:cubicBezTo>
                    <a:pt x="20003" y="5493"/>
                    <a:pt x="20420" y="6386"/>
                    <a:pt x="20801" y="7303"/>
                  </a:cubicBezTo>
                  <a:cubicBezTo>
                    <a:pt x="20932" y="7648"/>
                    <a:pt x="21051" y="7993"/>
                    <a:pt x="21158" y="8326"/>
                  </a:cubicBezTo>
                  <a:cubicBezTo>
                    <a:pt x="21313" y="8886"/>
                    <a:pt x="21420" y="9434"/>
                    <a:pt x="21492" y="9993"/>
                  </a:cubicBezTo>
                  <a:cubicBezTo>
                    <a:pt x="21515" y="10267"/>
                    <a:pt x="21575" y="10529"/>
                    <a:pt x="21611" y="10791"/>
                  </a:cubicBezTo>
                  <a:cubicBezTo>
                    <a:pt x="21635" y="10967"/>
                    <a:pt x="21675" y="11068"/>
                    <a:pt x="21724" y="11068"/>
                  </a:cubicBezTo>
                  <a:cubicBezTo>
                    <a:pt x="21748" y="11068"/>
                    <a:pt x="21774" y="11044"/>
                    <a:pt x="21801" y="10993"/>
                  </a:cubicBezTo>
                  <a:cubicBezTo>
                    <a:pt x="21814" y="10969"/>
                    <a:pt x="21825" y="10960"/>
                    <a:pt x="21833" y="10960"/>
                  </a:cubicBezTo>
                  <a:cubicBezTo>
                    <a:pt x="21864" y="10960"/>
                    <a:pt x="21869" y="11084"/>
                    <a:pt x="21891" y="11084"/>
                  </a:cubicBezTo>
                  <a:cubicBezTo>
                    <a:pt x="21896" y="11084"/>
                    <a:pt x="21902" y="11078"/>
                    <a:pt x="21908" y="11065"/>
                  </a:cubicBezTo>
                  <a:cubicBezTo>
                    <a:pt x="21908" y="11053"/>
                    <a:pt x="21920" y="11005"/>
                    <a:pt x="21920" y="10970"/>
                  </a:cubicBezTo>
                  <a:cubicBezTo>
                    <a:pt x="21944" y="10291"/>
                    <a:pt x="21944" y="9624"/>
                    <a:pt x="21801" y="8958"/>
                  </a:cubicBezTo>
                  <a:cubicBezTo>
                    <a:pt x="21682" y="8446"/>
                    <a:pt x="21575" y="7957"/>
                    <a:pt x="21396" y="7469"/>
                  </a:cubicBezTo>
                  <a:cubicBezTo>
                    <a:pt x="21206" y="6874"/>
                    <a:pt x="20932" y="6291"/>
                    <a:pt x="20634" y="5743"/>
                  </a:cubicBezTo>
                  <a:cubicBezTo>
                    <a:pt x="20384" y="5243"/>
                    <a:pt x="20075" y="4767"/>
                    <a:pt x="19729" y="4326"/>
                  </a:cubicBezTo>
                  <a:cubicBezTo>
                    <a:pt x="19396" y="3874"/>
                    <a:pt x="19015" y="3445"/>
                    <a:pt x="18610" y="3064"/>
                  </a:cubicBezTo>
                  <a:cubicBezTo>
                    <a:pt x="18336" y="2778"/>
                    <a:pt x="18015" y="2492"/>
                    <a:pt x="17694" y="2242"/>
                  </a:cubicBezTo>
                  <a:cubicBezTo>
                    <a:pt x="17289" y="1933"/>
                    <a:pt x="16872" y="1647"/>
                    <a:pt x="16443" y="1409"/>
                  </a:cubicBezTo>
                  <a:cubicBezTo>
                    <a:pt x="16265" y="1302"/>
                    <a:pt x="16074" y="1218"/>
                    <a:pt x="15896" y="1111"/>
                  </a:cubicBezTo>
                  <a:cubicBezTo>
                    <a:pt x="15693" y="1004"/>
                    <a:pt x="15515" y="933"/>
                    <a:pt x="15324" y="837"/>
                  </a:cubicBezTo>
                  <a:cubicBezTo>
                    <a:pt x="14848" y="647"/>
                    <a:pt x="14360" y="504"/>
                    <a:pt x="13848" y="361"/>
                  </a:cubicBezTo>
                  <a:cubicBezTo>
                    <a:pt x="12961" y="137"/>
                    <a:pt x="12037" y="1"/>
                    <a:pt x="11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4" name="Google Shape;27674;p39"/>
            <p:cNvSpPr/>
            <p:nvPr/>
          </p:nvSpPr>
          <p:spPr>
            <a:xfrm>
              <a:off x="7620900" y="1960925"/>
              <a:ext cx="539075" cy="278750"/>
            </a:xfrm>
            <a:custGeom>
              <a:avLst/>
              <a:gdLst/>
              <a:ahLst/>
              <a:cxnLst/>
              <a:rect l="l" t="t" r="r" b="b"/>
              <a:pathLst>
                <a:path w="21563" h="11150" extrusionOk="0">
                  <a:moveTo>
                    <a:pt x="21232" y="1"/>
                  </a:moveTo>
                  <a:cubicBezTo>
                    <a:pt x="21196" y="1"/>
                    <a:pt x="21159" y="13"/>
                    <a:pt x="21122" y="36"/>
                  </a:cubicBezTo>
                  <a:cubicBezTo>
                    <a:pt x="21015" y="95"/>
                    <a:pt x="20967" y="203"/>
                    <a:pt x="20943" y="393"/>
                  </a:cubicBezTo>
                  <a:lnTo>
                    <a:pt x="20848" y="846"/>
                  </a:lnTo>
                  <a:lnTo>
                    <a:pt x="20800" y="1072"/>
                  </a:lnTo>
                  <a:cubicBezTo>
                    <a:pt x="20776" y="1143"/>
                    <a:pt x="20753" y="1215"/>
                    <a:pt x="20741" y="1286"/>
                  </a:cubicBezTo>
                  <a:cubicBezTo>
                    <a:pt x="20729" y="1405"/>
                    <a:pt x="20705" y="1524"/>
                    <a:pt x="20669" y="1631"/>
                  </a:cubicBezTo>
                  <a:cubicBezTo>
                    <a:pt x="20646" y="1750"/>
                    <a:pt x="20610" y="1869"/>
                    <a:pt x="20598" y="1977"/>
                  </a:cubicBezTo>
                  <a:cubicBezTo>
                    <a:pt x="20491" y="2822"/>
                    <a:pt x="20157" y="3644"/>
                    <a:pt x="19955" y="4465"/>
                  </a:cubicBezTo>
                  <a:cubicBezTo>
                    <a:pt x="19943" y="4525"/>
                    <a:pt x="19931" y="4584"/>
                    <a:pt x="19895" y="4644"/>
                  </a:cubicBezTo>
                  <a:cubicBezTo>
                    <a:pt x="19574" y="5418"/>
                    <a:pt x="19169" y="6156"/>
                    <a:pt x="18645" y="6846"/>
                  </a:cubicBezTo>
                  <a:cubicBezTo>
                    <a:pt x="18538" y="6965"/>
                    <a:pt x="18443" y="7096"/>
                    <a:pt x="18336" y="7215"/>
                  </a:cubicBezTo>
                  <a:cubicBezTo>
                    <a:pt x="18217" y="7334"/>
                    <a:pt x="18109" y="7442"/>
                    <a:pt x="17990" y="7525"/>
                  </a:cubicBezTo>
                  <a:cubicBezTo>
                    <a:pt x="17871" y="7620"/>
                    <a:pt x="17752" y="7715"/>
                    <a:pt x="17645" y="7811"/>
                  </a:cubicBezTo>
                  <a:cubicBezTo>
                    <a:pt x="17526" y="7894"/>
                    <a:pt x="17431" y="7989"/>
                    <a:pt x="17312" y="8096"/>
                  </a:cubicBezTo>
                  <a:cubicBezTo>
                    <a:pt x="16907" y="8418"/>
                    <a:pt x="16490" y="8716"/>
                    <a:pt x="16026" y="8966"/>
                  </a:cubicBezTo>
                  <a:cubicBezTo>
                    <a:pt x="15550" y="9216"/>
                    <a:pt x="15073" y="9442"/>
                    <a:pt x="14597" y="9704"/>
                  </a:cubicBezTo>
                  <a:cubicBezTo>
                    <a:pt x="14466" y="9775"/>
                    <a:pt x="14335" y="9823"/>
                    <a:pt x="14192" y="9859"/>
                  </a:cubicBezTo>
                  <a:cubicBezTo>
                    <a:pt x="13526" y="10097"/>
                    <a:pt x="12847" y="10275"/>
                    <a:pt x="12144" y="10382"/>
                  </a:cubicBezTo>
                  <a:cubicBezTo>
                    <a:pt x="11594" y="10469"/>
                    <a:pt x="11028" y="10514"/>
                    <a:pt x="10464" y="10514"/>
                  </a:cubicBezTo>
                  <a:cubicBezTo>
                    <a:pt x="10174" y="10514"/>
                    <a:pt x="9884" y="10502"/>
                    <a:pt x="9597" y="10478"/>
                  </a:cubicBezTo>
                  <a:cubicBezTo>
                    <a:pt x="8287" y="10359"/>
                    <a:pt x="6977" y="10001"/>
                    <a:pt x="5822" y="9382"/>
                  </a:cubicBezTo>
                  <a:cubicBezTo>
                    <a:pt x="4477" y="8668"/>
                    <a:pt x="3262" y="7715"/>
                    <a:pt x="2310" y="6525"/>
                  </a:cubicBezTo>
                  <a:cubicBezTo>
                    <a:pt x="2250" y="6465"/>
                    <a:pt x="2191" y="6394"/>
                    <a:pt x="2131" y="6322"/>
                  </a:cubicBezTo>
                  <a:cubicBezTo>
                    <a:pt x="2060" y="6263"/>
                    <a:pt x="2000" y="6191"/>
                    <a:pt x="1953" y="6132"/>
                  </a:cubicBezTo>
                  <a:cubicBezTo>
                    <a:pt x="1548" y="5727"/>
                    <a:pt x="1250" y="5215"/>
                    <a:pt x="1012" y="4679"/>
                  </a:cubicBezTo>
                  <a:cubicBezTo>
                    <a:pt x="941" y="4536"/>
                    <a:pt x="881" y="4370"/>
                    <a:pt x="822" y="4227"/>
                  </a:cubicBezTo>
                  <a:cubicBezTo>
                    <a:pt x="762" y="4072"/>
                    <a:pt x="703" y="3905"/>
                    <a:pt x="643" y="3763"/>
                  </a:cubicBezTo>
                  <a:cubicBezTo>
                    <a:pt x="464" y="3286"/>
                    <a:pt x="250" y="2893"/>
                    <a:pt x="0" y="2512"/>
                  </a:cubicBezTo>
                  <a:lnTo>
                    <a:pt x="0" y="2512"/>
                  </a:lnTo>
                  <a:cubicBezTo>
                    <a:pt x="12" y="2965"/>
                    <a:pt x="83" y="3417"/>
                    <a:pt x="274" y="3822"/>
                  </a:cubicBezTo>
                  <a:cubicBezTo>
                    <a:pt x="476" y="4298"/>
                    <a:pt x="667" y="4775"/>
                    <a:pt x="893" y="5239"/>
                  </a:cubicBezTo>
                  <a:cubicBezTo>
                    <a:pt x="1107" y="5691"/>
                    <a:pt x="1369" y="6156"/>
                    <a:pt x="1667" y="6572"/>
                  </a:cubicBezTo>
                  <a:cubicBezTo>
                    <a:pt x="2024" y="7061"/>
                    <a:pt x="2381" y="7561"/>
                    <a:pt x="2810" y="7989"/>
                  </a:cubicBezTo>
                  <a:cubicBezTo>
                    <a:pt x="3322" y="8513"/>
                    <a:pt x="3893" y="8966"/>
                    <a:pt x="4513" y="9370"/>
                  </a:cubicBezTo>
                  <a:cubicBezTo>
                    <a:pt x="6084" y="10394"/>
                    <a:pt x="7930" y="11025"/>
                    <a:pt x="9823" y="11144"/>
                  </a:cubicBezTo>
                  <a:cubicBezTo>
                    <a:pt x="9866" y="11148"/>
                    <a:pt x="9910" y="11150"/>
                    <a:pt x="9954" y="11150"/>
                  </a:cubicBezTo>
                  <a:cubicBezTo>
                    <a:pt x="10042" y="11150"/>
                    <a:pt x="10132" y="11144"/>
                    <a:pt x="10228" y="11144"/>
                  </a:cubicBezTo>
                  <a:cubicBezTo>
                    <a:pt x="10321" y="11146"/>
                    <a:pt x="10416" y="11147"/>
                    <a:pt x="10510" y="11147"/>
                  </a:cubicBezTo>
                  <a:cubicBezTo>
                    <a:pt x="11026" y="11147"/>
                    <a:pt x="11550" y="11118"/>
                    <a:pt x="12073" y="11037"/>
                  </a:cubicBezTo>
                  <a:cubicBezTo>
                    <a:pt x="12442" y="10990"/>
                    <a:pt x="12799" y="10930"/>
                    <a:pt x="13156" y="10847"/>
                  </a:cubicBezTo>
                  <a:cubicBezTo>
                    <a:pt x="13633" y="10716"/>
                    <a:pt x="14109" y="10549"/>
                    <a:pt x="14573" y="10359"/>
                  </a:cubicBezTo>
                  <a:cubicBezTo>
                    <a:pt x="15109" y="10132"/>
                    <a:pt x="15621" y="9882"/>
                    <a:pt x="16121" y="9561"/>
                  </a:cubicBezTo>
                  <a:cubicBezTo>
                    <a:pt x="16240" y="9489"/>
                    <a:pt x="16335" y="9418"/>
                    <a:pt x="16455" y="9323"/>
                  </a:cubicBezTo>
                  <a:cubicBezTo>
                    <a:pt x="16574" y="9239"/>
                    <a:pt x="16693" y="9168"/>
                    <a:pt x="16800" y="9073"/>
                  </a:cubicBezTo>
                  <a:cubicBezTo>
                    <a:pt x="17633" y="8477"/>
                    <a:pt x="18371" y="7751"/>
                    <a:pt x="19014" y="6965"/>
                  </a:cubicBezTo>
                  <a:cubicBezTo>
                    <a:pt x="19455" y="6430"/>
                    <a:pt x="19824" y="5858"/>
                    <a:pt x="20157" y="5275"/>
                  </a:cubicBezTo>
                  <a:cubicBezTo>
                    <a:pt x="20455" y="4763"/>
                    <a:pt x="20741" y="4203"/>
                    <a:pt x="20967" y="3644"/>
                  </a:cubicBezTo>
                  <a:lnTo>
                    <a:pt x="21098" y="3298"/>
                  </a:lnTo>
                  <a:lnTo>
                    <a:pt x="21217" y="2941"/>
                  </a:lnTo>
                  <a:cubicBezTo>
                    <a:pt x="21455" y="2179"/>
                    <a:pt x="21562" y="1405"/>
                    <a:pt x="21538" y="631"/>
                  </a:cubicBezTo>
                  <a:cubicBezTo>
                    <a:pt x="21500" y="201"/>
                    <a:pt x="21377" y="1"/>
                    <a:pt x="212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675" name="Google Shape;27675;p39"/>
          <p:cNvGrpSpPr/>
          <p:nvPr/>
        </p:nvGrpSpPr>
        <p:grpSpPr>
          <a:xfrm>
            <a:off x="6074444" y="1701139"/>
            <a:ext cx="969329" cy="960508"/>
            <a:chOff x="7605400" y="978425"/>
            <a:chExt cx="554875" cy="549825"/>
          </a:xfrm>
        </p:grpSpPr>
        <p:sp>
          <p:nvSpPr>
            <p:cNvPr id="27676" name="Google Shape;27676;p39"/>
            <p:cNvSpPr/>
            <p:nvPr/>
          </p:nvSpPr>
          <p:spPr>
            <a:xfrm>
              <a:off x="7615225" y="98787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1"/>
                  </a:moveTo>
                  <a:cubicBezTo>
                    <a:pt x="4799" y="1"/>
                    <a:pt x="1" y="4799"/>
                    <a:pt x="1" y="10716"/>
                  </a:cubicBezTo>
                  <a:cubicBezTo>
                    <a:pt x="1" y="16634"/>
                    <a:pt x="4799" y="21432"/>
                    <a:pt x="10716" y="21432"/>
                  </a:cubicBezTo>
                  <a:cubicBezTo>
                    <a:pt x="16634" y="21432"/>
                    <a:pt x="21432" y="16634"/>
                    <a:pt x="21432" y="10716"/>
                  </a:cubicBezTo>
                  <a:cubicBezTo>
                    <a:pt x="21432" y="4799"/>
                    <a:pt x="16634" y="1"/>
                    <a:pt x="1071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7" name="Google Shape;27677;p39"/>
            <p:cNvSpPr/>
            <p:nvPr/>
          </p:nvSpPr>
          <p:spPr>
            <a:xfrm>
              <a:off x="7605400" y="978425"/>
              <a:ext cx="368825" cy="537525"/>
            </a:xfrm>
            <a:custGeom>
              <a:avLst/>
              <a:gdLst/>
              <a:ahLst/>
              <a:cxnLst/>
              <a:rect l="l" t="t" r="r" b="b"/>
              <a:pathLst>
                <a:path w="14753" h="21501" extrusionOk="0">
                  <a:moveTo>
                    <a:pt x="10698" y="1"/>
                  </a:moveTo>
                  <a:cubicBezTo>
                    <a:pt x="10486" y="1"/>
                    <a:pt x="10274" y="9"/>
                    <a:pt x="10062" y="33"/>
                  </a:cubicBezTo>
                  <a:cubicBezTo>
                    <a:pt x="9395" y="93"/>
                    <a:pt x="8740" y="248"/>
                    <a:pt x="8097" y="438"/>
                  </a:cubicBezTo>
                  <a:cubicBezTo>
                    <a:pt x="7800" y="522"/>
                    <a:pt x="7490" y="629"/>
                    <a:pt x="7240" y="748"/>
                  </a:cubicBezTo>
                  <a:cubicBezTo>
                    <a:pt x="6537" y="1093"/>
                    <a:pt x="5847" y="1415"/>
                    <a:pt x="5168" y="1819"/>
                  </a:cubicBezTo>
                  <a:cubicBezTo>
                    <a:pt x="4371" y="2308"/>
                    <a:pt x="3620" y="2879"/>
                    <a:pt x="2954" y="3546"/>
                  </a:cubicBezTo>
                  <a:cubicBezTo>
                    <a:pt x="2870" y="3641"/>
                    <a:pt x="2775" y="3724"/>
                    <a:pt x="2704" y="3832"/>
                  </a:cubicBezTo>
                  <a:cubicBezTo>
                    <a:pt x="2620" y="3939"/>
                    <a:pt x="2537" y="4022"/>
                    <a:pt x="2477" y="4129"/>
                  </a:cubicBezTo>
                  <a:cubicBezTo>
                    <a:pt x="2394" y="4260"/>
                    <a:pt x="2299" y="4391"/>
                    <a:pt x="2216" y="4546"/>
                  </a:cubicBezTo>
                  <a:cubicBezTo>
                    <a:pt x="2120" y="4689"/>
                    <a:pt x="2049" y="4844"/>
                    <a:pt x="1977" y="4975"/>
                  </a:cubicBezTo>
                  <a:cubicBezTo>
                    <a:pt x="1894" y="5129"/>
                    <a:pt x="1823" y="5272"/>
                    <a:pt x="1727" y="5403"/>
                  </a:cubicBezTo>
                  <a:cubicBezTo>
                    <a:pt x="1656" y="5558"/>
                    <a:pt x="1573" y="5689"/>
                    <a:pt x="1465" y="5844"/>
                  </a:cubicBezTo>
                  <a:cubicBezTo>
                    <a:pt x="1346" y="6022"/>
                    <a:pt x="1227" y="6213"/>
                    <a:pt x="1120" y="6415"/>
                  </a:cubicBezTo>
                  <a:cubicBezTo>
                    <a:pt x="703" y="7261"/>
                    <a:pt x="382" y="8165"/>
                    <a:pt x="203" y="9094"/>
                  </a:cubicBezTo>
                  <a:lnTo>
                    <a:pt x="144" y="9380"/>
                  </a:lnTo>
                  <a:cubicBezTo>
                    <a:pt x="132" y="9463"/>
                    <a:pt x="132" y="9570"/>
                    <a:pt x="108" y="9666"/>
                  </a:cubicBezTo>
                  <a:cubicBezTo>
                    <a:pt x="1" y="10499"/>
                    <a:pt x="25" y="11332"/>
                    <a:pt x="96" y="12142"/>
                  </a:cubicBezTo>
                  <a:cubicBezTo>
                    <a:pt x="191" y="12999"/>
                    <a:pt x="370" y="13833"/>
                    <a:pt x="632" y="14631"/>
                  </a:cubicBezTo>
                  <a:cubicBezTo>
                    <a:pt x="727" y="14881"/>
                    <a:pt x="822" y="15142"/>
                    <a:pt x="930" y="15393"/>
                  </a:cubicBezTo>
                  <a:cubicBezTo>
                    <a:pt x="1037" y="15643"/>
                    <a:pt x="1156" y="15881"/>
                    <a:pt x="1287" y="16107"/>
                  </a:cubicBezTo>
                  <a:cubicBezTo>
                    <a:pt x="1513" y="16512"/>
                    <a:pt x="1751" y="16869"/>
                    <a:pt x="1989" y="17238"/>
                  </a:cubicBezTo>
                  <a:cubicBezTo>
                    <a:pt x="2239" y="17595"/>
                    <a:pt x="2477" y="17964"/>
                    <a:pt x="2763" y="18310"/>
                  </a:cubicBezTo>
                  <a:cubicBezTo>
                    <a:pt x="2930" y="18512"/>
                    <a:pt x="3108" y="18714"/>
                    <a:pt x="3299" y="18905"/>
                  </a:cubicBezTo>
                  <a:cubicBezTo>
                    <a:pt x="3489" y="19095"/>
                    <a:pt x="3680" y="19286"/>
                    <a:pt x="3894" y="19453"/>
                  </a:cubicBezTo>
                  <a:cubicBezTo>
                    <a:pt x="4371" y="19845"/>
                    <a:pt x="4871" y="20203"/>
                    <a:pt x="5394" y="20512"/>
                  </a:cubicBezTo>
                  <a:cubicBezTo>
                    <a:pt x="6216" y="20988"/>
                    <a:pt x="7121" y="21441"/>
                    <a:pt x="7954" y="21500"/>
                  </a:cubicBezTo>
                  <a:lnTo>
                    <a:pt x="8002" y="21500"/>
                  </a:lnTo>
                  <a:cubicBezTo>
                    <a:pt x="8228" y="21405"/>
                    <a:pt x="8240" y="21298"/>
                    <a:pt x="8038" y="21179"/>
                  </a:cubicBezTo>
                  <a:cubicBezTo>
                    <a:pt x="7966" y="21119"/>
                    <a:pt x="7847" y="21036"/>
                    <a:pt x="7704" y="20965"/>
                  </a:cubicBezTo>
                  <a:cubicBezTo>
                    <a:pt x="7538" y="20869"/>
                    <a:pt x="7359" y="20786"/>
                    <a:pt x="7121" y="20679"/>
                  </a:cubicBezTo>
                  <a:cubicBezTo>
                    <a:pt x="6966" y="20619"/>
                    <a:pt x="6823" y="20524"/>
                    <a:pt x="6668" y="20465"/>
                  </a:cubicBezTo>
                  <a:cubicBezTo>
                    <a:pt x="5549" y="19917"/>
                    <a:pt x="4513" y="19179"/>
                    <a:pt x="3656" y="18286"/>
                  </a:cubicBezTo>
                  <a:cubicBezTo>
                    <a:pt x="2882" y="17488"/>
                    <a:pt x="2239" y="16571"/>
                    <a:pt x="1763" y="15571"/>
                  </a:cubicBezTo>
                  <a:cubicBezTo>
                    <a:pt x="1489" y="14976"/>
                    <a:pt x="1275" y="14369"/>
                    <a:pt x="1108" y="13738"/>
                  </a:cubicBezTo>
                  <a:cubicBezTo>
                    <a:pt x="858" y="12809"/>
                    <a:pt x="703" y="11833"/>
                    <a:pt x="739" y="10856"/>
                  </a:cubicBezTo>
                  <a:cubicBezTo>
                    <a:pt x="763" y="10142"/>
                    <a:pt x="870" y="9451"/>
                    <a:pt x="977" y="8761"/>
                  </a:cubicBezTo>
                  <a:cubicBezTo>
                    <a:pt x="1001" y="8535"/>
                    <a:pt x="1096" y="8296"/>
                    <a:pt x="1156" y="8070"/>
                  </a:cubicBezTo>
                  <a:cubicBezTo>
                    <a:pt x="1215" y="7868"/>
                    <a:pt x="1275" y="7665"/>
                    <a:pt x="1346" y="7475"/>
                  </a:cubicBezTo>
                  <a:cubicBezTo>
                    <a:pt x="1418" y="7284"/>
                    <a:pt x="1489" y="7094"/>
                    <a:pt x="1584" y="6891"/>
                  </a:cubicBezTo>
                  <a:cubicBezTo>
                    <a:pt x="1823" y="6356"/>
                    <a:pt x="2108" y="5820"/>
                    <a:pt x="2466" y="5344"/>
                  </a:cubicBezTo>
                  <a:cubicBezTo>
                    <a:pt x="2739" y="4986"/>
                    <a:pt x="3013" y="4629"/>
                    <a:pt x="3323" y="4308"/>
                  </a:cubicBezTo>
                  <a:cubicBezTo>
                    <a:pt x="3478" y="4129"/>
                    <a:pt x="3632" y="3974"/>
                    <a:pt x="3787" y="3820"/>
                  </a:cubicBezTo>
                  <a:cubicBezTo>
                    <a:pt x="3954" y="3665"/>
                    <a:pt x="4097" y="3498"/>
                    <a:pt x="4275" y="3355"/>
                  </a:cubicBezTo>
                  <a:lnTo>
                    <a:pt x="4513" y="3141"/>
                  </a:lnTo>
                  <a:lnTo>
                    <a:pt x="4752" y="2951"/>
                  </a:lnTo>
                  <a:cubicBezTo>
                    <a:pt x="4906" y="2820"/>
                    <a:pt x="5085" y="2700"/>
                    <a:pt x="5240" y="2581"/>
                  </a:cubicBezTo>
                  <a:cubicBezTo>
                    <a:pt x="6299" y="1855"/>
                    <a:pt x="7502" y="1331"/>
                    <a:pt x="8752" y="1046"/>
                  </a:cubicBezTo>
                  <a:cubicBezTo>
                    <a:pt x="9014" y="974"/>
                    <a:pt x="9252" y="938"/>
                    <a:pt x="9502" y="879"/>
                  </a:cubicBezTo>
                  <a:cubicBezTo>
                    <a:pt x="9740" y="831"/>
                    <a:pt x="9990" y="795"/>
                    <a:pt x="10240" y="784"/>
                  </a:cubicBezTo>
                  <a:cubicBezTo>
                    <a:pt x="10514" y="748"/>
                    <a:pt x="10776" y="748"/>
                    <a:pt x="11050" y="736"/>
                  </a:cubicBezTo>
                  <a:cubicBezTo>
                    <a:pt x="11312" y="748"/>
                    <a:pt x="11586" y="736"/>
                    <a:pt x="11848" y="760"/>
                  </a:cubicBezTo>
                  <a:cubicBezTo>
                    <a:pt x="12122" y="784"/>
                    <a:pt x="12383" y="819"/>
                    <a:pt x="12657" y="855"/>
                  </a:cubicBezTo>
                  <a:cubicBezTo>
                    <a:pt x="12919" y="903"/>
                    <a:pt x="13181" y="938"/>
                    <a:pt x="13443" y="998"/>
                  </a:cubicBezTo>
                  <a:cubicBezTo>
                    <a:pt x="13681" y="1046"/>
                    <a:pt x="13931" y="1105"/>
                    <a:pt x="14169" y="1153"/>
                  </a:cubicBezTo>
                  <a:cubicBezTo>
                    <a:pt x="14268" y="1168"/>
                    <a:pt x="14353" y="1177"/>
                    <a:pt x="14420" y="1177"/>
                  </a:cubicBezTo>
                  <a:cubicBezTo>
                    <a:pt x="14506" y="1177"/>
                    <a:pt x="14561" y="1162"/>
                    <a:pt x="14574" y="1129"/>
                  </a:cubicBezTo>
                  <a:cubicBezTo>
                    <a:pt x="14634" y="1046"/>
                    <a:pt x="14693" y="962"/>
                    <a:pt x="14729" y="867"/>
                  </a:cubicBezTo>
                  <a:cubicBezTo>
                    <a:pt x="14753" y="807"/>
                    <a:pt x="14705" y="748"/>
                    <a:pt x="14610" y="676"/>
                  </a:cubicBezTo>
                  <a:cubicBezTo>
                    <a:pt x="14491" y="593"/>
                    <a:pt x="14312" y="522"/>
                    <a:pt x="14050" y="462"/>
                  </a:cubicBezTo>
                  <a:cubicBezTo>
                    <a:pt x="13967" y="450"/>
                    <a:pt x="13872" y="426"/>
                    <a:pt x="13788" y="403"/>
                  </a:cubicBezTo>
                  <a:lnTo>
                    <a:pt x="13515" y="343"/>
                  </a:lnTo>
                  <a:cubicBezTo>
                    <a:pt x="13431" y="331"/>
                    <a:pt x="13336" y="307"/>
                    <a:pt x="13253" y="284"/>
                  </a:cubicBezTo>
                  <a:lnTo>
                    <a:pt x="12991" y="248"/>
                  </a:lnTo>
                  <a:cubicBezTo>
                    <a:pt x="12538" y="153"/>
                    <a:pt x="12098" y="81"/>
                    <a:pt x="11633" y="33"/>
                  </a:cubicBezTo>
                  <a:cubicBezTo>
                    <a:pt x="11321" y="19"/>
                    <a:pt x="11009" y="1"/>
                    <a:pt x="10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8" name="Google Shape;27678;p39"/>
            <p:cNvSpPr/>
            <p:nvPr/>
          </p:nvSpPr>
          <p:spPr>
            <a:xfrm>
              <a:off x="7830150" y="1255775"/>
              <a:ext cx="325650" cy="272475"/>
            </a:xfrm>
            <a:custGeom>
              <a:avLst/>
              <a:gdLst/>
              <a:ahLst/>
              <a:cxnLst/>
              <a:rect l="l" t="t" r="r" b="b"/>
              <a:pathLst>
                <a:path w="13026" h="10899" extrusionOk="0">
                  <a:moveTo>
                    <a:pt x="12871" y="0"/>
                  </a:moveTo>
                  <a:cubicBezTo>
                    <a:pt x="12811" y="24"/>
                    <a:pt x="12752" y="48"/>
                    <a:pt x="12680" y="108"/>
                  </a:cubicBezTo>
                  <a:cubicBezTo>
                    <a:pt x="12585" y="167"/>
                    <a:pt x="12549" y="238"/>
                    <a:pt x="12526" y="619"/>
                  </a:cubicBezTo>
                  <a:cubicBezTo>
                    <a:pt x="12478" y="1155"/>
                    <a:pt x="12395" y="1715"/>
                    <a:pt x="12252" y="2227"/>
                  </a:cubicBezTo>
                  <a:cubicBezTo>
                    <a:pt x="12133" y="2691"/>
                    <a:pt x="12002" y="3120"/>
                    <a:pt x="11883" y="3584"/>
                  </a:cubicBezTo>
                  <a:cubicBezTo>
                    <a:pt x="11752" y="4037"/>
                    <a:pt x="11573" y="4477"/>
                    <a:pt x="11347" y="4894"/>
                  </a:cubicBezTo>
                  <a:cubicBezTo>
                    <a:pt x="10966" y="5620"/>
                    <a:pt x="10454" y="6299"/>
                    <a:pt x="9918" y="6906"/>
                  </a:cubicBezTo>
                  <a:cubicBezTo>
                    <a:pt x="8727" y="8263"/>
                    <a:pt x="7168" y="9299"/>
                    <a:pt x="5453" y="9883"/>
                  </a:cubicBezTo>
                  <a:cubicBezTo>
                    <a:pt x="5203" y="9966"/>
                    <a:pt x="4953" y="10025"/>
                    <a:pt x="4691" y="10109"/>
                  </a:cubicBezTo>
                  <a:cubicBezTo>
                    <a:pt x="4441" y="10168"/>
                    <a:pt x="4191" y="10228"/>
                    <a:pt x="3953" y="10264"/>
                  </a:cubicBezTo>
                  <a:cubicBezTo>
                    <a:pt x="3608" y="10418"/>
                    <a:pt x="3727" y="10502"/>
                    <a:pt x="3667" y="10621"/>
                  </a:cubicBezTo>
                  <a:lnTo>
                    <a:pt x="3143" y="10621"/>
                  </a:lnTo>
                  <a:cubicBezTo>
                    <a:pt x="3060" y="10537"/>
                    <a:pt x="3001" y="10490"/>
                    <a:pt x="2893" y="10478"/>
                  </a:cubicBezTo>
                  <a:cubicBezTo>
                    <a:pt x="2858" y="10474"/>
                    <a:pt x="2817" y="10473"/>
                    <a:pt x="2766" y="10473"/>
                  </a:cubicBezTo>
                  <a:cubicBezTo>
                    <a:pt x="2663" y="10473"/>
                    <a:pt x="2520" y="10478"/>
                    <a:pt x="2298" y="10478"/>
                  </a:cubicBezTo>
                  <a:cubicBezTo>
                    <a:pt x="2243" y="10482"/>
                    <a:pt x="2190" y="10483"/>
                    <a:pt x="2138" y="10483"/>
                  </a:cubicBezTo>
                  <a:cubicBezTo>
                    <a:pt x="2033" y="10483"/>
                    <a:pt x="1933" y="10478"/>
                    <a:pt x="1822" y="10478"/>
                  </a:cubicBezTo>
                  <a:cubicBezTo>
                    <a:pt x="1667" y="10466"/>
                    <a:pt x="1512" y="10466"/>
                    <a:pt x="1357" y="10442"/>
                  </a:cubicBezTo>
                  <a:cubicBezTo>
                    <a:pt x="1238" y="10442"/>
                    <a:pt x="1131" y="10430"/>
                    <a:pt x="1036" y="10430"/>
                  </a:cubicBezTo>
                  <a:cubicBezTo>
                    <a:pt x="941" y="10430"/>
                    <a:pt x="834" y="10430"/>
                    <a:pt x="762" y="10466"/>
                  </a:cubicBezTo>
                  <a:cubicBezTo>
                    <a:pt x="798" y="10490"/>
                    <a:pt x="834" y="10537"/>
                    <a:pt x="869" y="10585"/>
                  </a:cubicBezTo>
                  <a:cubicBezTo>
                    <a:pt x="726" y="10585"/>
                    <a:pt x="536" y="10561"/>
                    <a:pt x="393" y="10537"/>
                  </a:cubicBezTo>
                  <a:cubicBezTo>
                    <a:pt x="310" y="10518"/>
                    <a:pt x="231" y="10506"/>
                    <a:pt x="160" y="10506"/>
                  </a:cubicBezTo>
                  <a:cubicBezTo>
                    <a:pt x="99" y="10506"/>
                    <a:pt x="44" y="10515"/>
                    <a:pt x="0" y="10537"/>
                  </a:cubicBezTo>
                  <a:cubicBezTo>
                    <a:pt x="60" y="10609"/>
                    <a:pt x="203" y="10668"/>
                    <a:pt x="357" y="10716"/>
                  </a:cubicBezTo>
                  <a:cubicBezTo>
                    <a:pt x="524" y="10775"/>
                    <a:pt x="726" y="10787"/>
                    <a:pt x="917" y="10823"/>
                  </a:cubicBezTo>
                  <a:cubicBezTo>
                    <a:pt x="1392" y="10874"/>
                    <a:pt x="1871" y="10899"/>
                    <a:pt x="2350" y="10899"/>
                  </a:cubicBezTo>
                  <a:cubicBezTo>
                    <a:pt x="3227" y="10899"/>
                    <a:pt x="4102" y="10814"/>
                    <a:pt x="4941" y="10645"/>
                  </a:cubicBezTo>
                  <a:cubicBezTo>
                    <a:pt x="5525" y="10525"/>
                    <a:pt x="6096" y="10323"/>
                    <a:pt x="6644" y="10085"/>
                  </a:cubicBezTo>
                  <a:cubicBezTo>
                    <a:pt x="7525" y="9704"/>
                    <a:pt x="8346" y="9168"/>
                    <a:pt x="9132" y="8597"/>
                  </a:cubicBezTo>
                  <a:cubicBezTo>
                    <a:pt x="9609" y="8239"/>
                    <a:pt x="10085" y="7811"/>
                    <a:pt x="10466" y="7323"/>
                  </a:cubicBezTo>
                  <a:cubicBezTo>
                    <a:pt x="10763" y="6954"/>
                    <a:pt x="11037" y="6549"/>
                    <a:pt x="11299" y="6144"/>
                  </a:cubicBezTo>
                  <a:cubicBezTo>
                    <a:pt x="11811" y="5358"/>
                    <a:pt x="12192" y="4525"/>
                    <a:pt x="12537" y="3644"/>
                  </a:cubicBezTo>
                  <a:cubicBezTo>
                    <a:pt x="12740" y="3156"/>
                    <a:pt x="12847" y="2620"/>
                    <a:pt x="12883" y="2108"/>
                  </a:cubicBezTo>
                  <a:cubicBezTo>
                    <a:pt x="12895" y="1893"/>
                    <a:pt x="12907" y="1620"/>
                    <a:pt x="12942" y="1393"/>
                  </a:cubicBezTo>
                  <a:cubicBezTo>
                    <a:pt x="13026" y="798"/>
                    <a:pt x="12954" y="405"/>
                    <a:pt x="128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9" name="Google Shape;27679;p39"/>
            <p:cNvSpPr/>
            <p:nvPr/>
          </p:nvSpPr>
          <p:spPr>
            <a:xfrm>
              <a:off x="8052800" y="1053025"/>
              <a:ext cx="107475" cy="202775"/>
            </a:xfrm>
            <a:custGeom>
              <a:avLst/>
              <a:gdLst/>
              <a:ahLst/>
              <a:cxnLst/>
              <a:rect l="l" t="t" r="r" b="b"/>
              <a:pathLst>
                <a:path w="4299" h="8111" extrusionOk="0">
                  <a:moveTo>
                    <a:pt x="230" y="1"/>
                  </a:moveTo>
                  <a:cubicBezTo>
                    <a:pt x="157" y="1"/>
                    <a:pt x="104" y="25"/>
                    <a:pt x="71" y="74"/>
                  </a:cubicBezTo>
                  <a:cubicBezTo>
                    <a:pt x="60" y="86"/>
                    <a:pt x="36" y="97"/>
                    <a:pt x="0" y="133"/>
                  </a:cubicBezTo>
                  <a:cubicBezTo>
                    <a:pt x="95" y="252"/>
                    <a:pt x="167" y="324"/>
                    <a:pt x="238" y="419"/>
                  </a:cubicBezTo>
                  <a:cubicBezTo>
                    <a:pt x="500" y="693"/>
                    <a:pt x="786" y="990"/>
                    <a:pt x="1036" y="1288"/>
                  </a:cubicBezTo>
                  <a:cubicBezTo>
                    <a:pt x="1393" y="1681"/>
                    <a:pt x="1715" y="2110"/>
                    <a:pt x="1988" y="2562"/>
                  </a:cubicBezTo>
                  <a:cubicBezTo>
                    <a:pt x="2274" y="3003"/>
                    <a:pt x="2548" y="3467"/>
                    <a:pt x="2738" y="3955"/>
                  </a:cubicBezTo>
                  <a:cubicBezTo>
                    <a:pt x="2965" y="4479"/>
                    <a:pt x="3143" y="5003"/>
                    <a:pt x="3286" y="5539"/>
                  </a:cubicBezTo>
                  <a:cubicBezTo>
                    <a:pt x="3441" y="6074"/>
                    <a:pt x="3536" y="6610"/>
                    <a:pt x="3631" y="7158"/>
                  </a:cubicBezTo>
                  <a:cubicBezTo>
                    <a:pt x="3643" y="7313"/>
                    <a:pt x="3655" y="7456"/>
                    <a:pt x="3691" y="7563"/>
                  </a:cubicBezTo>
                  <a:cubicBezTo>
                    <a:pt x="3703" y="7658"/>
                    <a:pt x="3715" y="7753"/>
                    <a:pt x="3751" y="7825"/>
                  </a:cubicBezTo>
                  <a:cubicBezTo>
                    <a:pt x="3798" y="7956"/>
                    <a:pt x="3870" y="8027"/>
                    <a:pt x="3965" y="8051"/>
                  </a:cubicBezTo>
                  <a:cubicBezTo>
                    <a:pt x="4024" y="8063"/>
                    <a:pt x="4096" y="8087"/>
                    <a:pt x="4179" y="8110"/>
                  </a:cubicBezTo>
                  <a:cubicBezTo>
                    <a:pt x="4262" y="8027"/>
                    <a:pt x="4298" y="7848"/>
                    <a:pt x="4286" y="7491"/>
                  </a:cubicBezTo>
                  <a:cubicBezTo>
                    <a:pt x="4262" y="6967"/>
                    <a:pt x="4191" y="6420"/>
                    <a:pt x="4108" y="5908"/>
                  </a:cubicBezTo>
                  <a:cubicBezTo>
                    <a:pt x="4001" y="5384"/>
                    <a:pt x="3881" y="4860"/>
                    <a:pt x="3691" y="4360"/>
                  </a:cubicBezTo>
                  <a:cubicBezTo>
                    <a:pt x="3155" y="2895"/>
                    <a:pt x="2298" y="1586"/>
                    <a:pt x="1191" y="574"/>
                  </a:cubicBezTo>
                  <a:cubicBezTo>
                    <a:pt x="765" y="182"/>
                    <a:pt x="427" y="1"/>
                    <a:pt x="2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7680" name="Google Shape;27680;p39"/>
          <p:cNvSpPr txBox="1">
            <a:spLocks noGrp="1"/>
          </p:cNvSpPr>
          <p:nvPr>
            <p:ph type="title"/>
          </p:nvPr>
        </p:nvSpPr>
        <p:spPr>
          <a:xfrm>
            <a:off x="1631217" y="3144995"/>
            <a:ext cx="3438000" cy="1377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b="1" dirty="0">
                <a:ln/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 tiêu bài học</a:t>
            </a:r>
            <a:endParaRPr lang="vi-VN" b="1" dirty="0">
              <a:ln/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681" name="Google Shape;27681;p39"/>
          <p:cNvSpPr txBox="1">
            <a:spLocks noGrp="1"/>
          </p:cNvSpPr>
          <p:nvPr>
            <p:ph type="subTitle" idx="1"/>
          </p:nvPr>
        </p:nvSpPr>
        <p:spPr>
          <a:xfrm>
            <a:off x="7193736" y="1681103"/>
            <a:ext cx="4780551" cy="9964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/>
            <a:r>
              <a:rPr lang="en" dirty="0" smtClean="0"/>
              <a:t>Nêu được khái niệm, phân loại được đơn chất, hợp chất.</a:t>
            </a:r>
            <a:endParaRPr dirty="0"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27682" name="Google Shape;27682;p39"/>
          <p:cNvSpPr txBox="1">
            <a:spLocks noGrp="1"/>
          </p:cNvSpPr>
          <p:nvPr>
            <p:ph type="title" idx="2"/>
          </p:nvPr>
        </p:nvSpPr>
        <p:spPr>
          <a:xfrm>
            <a:off x="6156708" y="1900991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1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684" name="Google Shape;27684;p39"/>
          <p:cNvSpPr txBox="1">
            <a:spLocks noGrp="1"/>
          </p:cNvSpPr>
          <p:nvPr>
            <p:ph type="title" idx="4"/>
          </p:nvPr>
        </p:nvSpPr>
        <p:spPr>
          <a:xfrm>
            <a:off x="6156708" y="3289141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2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687" name="Google Shape;27687;p39"/>
          <p:cNvSpPr txBox="1">
            <a:spLocks noGrp="1"/>
          </p:cNvSpPr>
          <p:nvPr>
            <p:ph type="subTitle" idx="7"/>
          </p:nvPr>
        </p:nvSpPr>
        <p:spPr>
          <a:xfrm>
            <a:off x="7246930" y="3133605"/>
            <a:ext cx="4727358" cy="10966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/>
            <a:r>
              <a:rPr lang="en" dirty="0" smtClean="0">
                <a:latin typeface="Pangolin"/>
                <a:ea typeface="Pangolin"/>
                <a:cs typeface="Pangolin"/>
                <a:sym typeface="Pangolin"/>
              </a:rPr>
              <a:t>Phân biệt được đơn chất và hợp chất.</a:t>
            </a:r>
            <a:endParaRPr dirty="0"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27693" name="Google Shape;27693;p39"/>
          <p:cNvGrpSpPr/>
          <p:nvPr/>
        </p:nvGrpSpPr>
        <p:grpSpPr>
          <a:xfrm>
            <a:off x="1668718" y="2755161"/>
            <a:ext cx="3363033" cy="2147087"/>
            <a:chOff x="1241550" y="1761574"/>
            <a:chExt cx="2522275" cy="1610315"/>
          </a:xfrm>
        </p:grpSpPr>
        <p:grpSp>
          <p:nvGrpSpPr>
            <p:cNvPr id="27694" name="Google Shape;27694;p39"/>
            <p:cNvGrpSpPr/>
            <p:nvPr/>
          </p:nvGrpSpPr>
          <p:grpSpPr>
            <a:xfrm>
              <a:off x="1241550" y="1771644"/>
              <a:ext cx="86650" cy="1600141"/>
              <a:chOff x="-776300" y="947000"/>
              <a:chExt cx="86650" cy="1812575"/>
            </a:xfrm>
          </p:grpSpPr>
          <p:sp>
            <p:nvSpPr>
              <p:cNvPr id="27695" name="Google Shape;27695;p39"/>
              <p:cNvSpPr/>
              <p:nvPr/>
            </p:nvSpPr>
            <p:spPr>
              <a:xfrm>
                <a:off x="-772725" y="1797675"/>
                <a:ext cx="83075" cy="961900"/>
              </a:xfrm>
              <a:custGeom>
                <a:avLst/>
                <a:gdLst/>
                <a:ahLst/>
                <a:cxnLst/>
                <a:rect l="l" t="t" r="r" b="b"/>
                <a:pathLst>
                  <a:path w="3323" h="38476" extrusionOk="0">
                    <a:moveTo>
                      <a:pt x="2227" y="0"/>
                    </a:moveTo>
                    <a:cubicBezTo>
                      <a:pt x="1965" y="310"/>
                      <a:pt x="1798" y="691"/>
                      <a:pt x="1429" y="929"/>
                    </a:cubicBezTo>
                    <a:cubicBezTo>
                      <a:pt x="941" y="1191"/>
                      <a:pt x="774" y="1477"/>
                      <a:pt x="762" y="1858"/>
                    </a:cubicBezTo>
                    <a:cubicBezTo>
                      <a:pt x="739" y="2370"/>
                      <a:pt x="786" y="2870"/>
                      <a:pt x="655" y="3370"/>
                    </a:cubicBezTo>
                    <a:cubicBezTo>
                      <a:pt x="310" y="4632"/>
                      <a:pt x="48" y="5894"/>
                      <a:pt x="131" y="7192"/>
                    </a:cubicBezTo>
                    <a:cubicBezTo>
                      <a:pt x="143" y="7394"/>
                      <a:pt x="131" y="7608"/>
                      <a:pt x="191" y="7811"/>
                    </a:cubicBezTo>
                    <a:cubicBezTo>
                      <a:pt x="405" y="8668"/>
                      <a:pt x="798" y="9502"/>
                      <a:pt x="322" y="10359"/>
                    </a:cubicBezTo>
                    <a:cubicBezTo>
                      <a:pt x="262" y="10466"/>
                      <a:pt x="310" y="10597"/>
                      <a:pt x="298" y="10716"/>
                    </a:cubicBezTo>
                    <a:lnTo>
                      <a:pt x="167" y="12633"/>
                    </a:lnTo>
                    <a:cubicBezTo>
                      <a:pt x="131" y="12931"/>
                      <a:pt x="84" y="13216"/>
                      <a:pt x="84" y="13514"/>
                    </a:cubicBezTo>
                    <a:cubicBezTo>
                      <a:pt x="108" y="14574"/>
                      <a:pt x="143" y="15633"/>
                      <a:pt x="143" y="16681"/>
                    </a:cubicBezTo>
                    <a:cubicBezTo>
                      <a:pt x="143" y="17372"/>
                      <a:pt x="0" y="18074"/>
                      <a:pt x="24" y="18753"/>
                    </a:cubicBezTo>
                    <a:cubicBezTo>
                      <a:pt x="60" y="19717"/>
                      <a:pt x="191" y="20693"/>
                      <a:pt x="262" y="21658"/>
                    </a:cubicBezTo>
                    <a:cubicBezTo>
                      <a:pt x="298" y="21967"/>
                      <a:pt x="298" y="22277"/>
                      <a:pt x="250" y="22598"/>
                    </a:cubicBezTo>
                    <a:cubicBezTo>
                      <a:pt x="48" y="23920"/>
                      <a:pt x="239" y="25242"/>
                      <a:pt x="584" y="26563"/>
                    </a:cubicBezTo>
                    <a:cubicBezTo>
                      <a:pt x="762" y="27266"/>
                      <a:pt x="846" y="27980"/>
                      <a:pt x="953" y="28682"/>
                    </a:cubicBezTo>
                    <a:cubicBezTo>
                      <a:pt x="1001" y="28968"/>
                      <a:pt x="1012" y="29266"/>
                      <a:pt x="1012" y="29564"/>
                    </a:cubicBezTo>
                    <a:cubicBezTo>
                      <a:pt x="1024" y="30016"/>
                      <a:pt x="1036" y="30492"/>
                      <a:pt x="1012" y="30957"/>
                    </a:cubicBezTo>
                    <a:cubicBezTo>
                      <a:pt x="941" y="32064"/>
                      <a:pt x="643" y="33135"/>
                      <a:pt x="774" y="34231"/>
                    </a:cubicBezTo>
                    <a:cubicBezTo>
                      <a:pt x="822" y="34636"/>
                      <a:pt x="858" y="35017"/>
                      <a:pt x="881" y="35421"/>
                    </a:cubicBezTo>
                    <a:cubicBezTo>
                      <a:pt x="905" y="36052"/>
                      <a:pt x="881" y="36660"/>
                      <a:pt x="941" y="37279"/>
                    </a:cubicBezTo>
                    <a:cubicBezTo>
                      <a:pt x="965" y="37576"/>
                      <a:pt x="1072" y="37862"/>
                      <a:pt x="1203" y="38148"/>
                    </a:cubicBezTo>
                    <a:cubicBezTo>
                      <a:pt x="1292" y="38342"/>
                      <a:pt x="1441" y="38448"/>
                      <a:pt x="1643" y="38448"/>
                    </a:cubicBezTo>
                    <a:cubicBezTo>
                      <a:pt x="1738" y="38448"/>
                      <a:pt x="1846" y="38424"/>
                      <a:pt x="1965" y="38374"/>
                    </a:cubicBezTo>
                    <a:cubicBezTo>
                      <a:pt x="2023" y="38347"/>
                      <a:pt x="2066" y="38337"/>
                      <a:pt x="2100" y="38337"/>
                    </a:cubicBezTo>
                    <a:cubicBezTo>
                      <a:pt x="2222" y="38337"/>
                      <a:pt x="2215" y="38475"/>
                      <a:pt x="2311" y="38475"/>
                    </a:cubicBezTo>
                    <a:cubicBezTo>
                      <a:pt x="2330" y="38475"/>
                      <a:pt x="2353" y="38470"/>
                      <a:pt x="2382" y="38457"/>
                    </a:cubicBezTo>
                    <a:cubicBezTo>
                      <a:pt x="2405" y="38434"/>
                      <a:pt x="2465" y="38386"/>
                      <a:pt x="2489" y="38338"/>
                    </a:cubicBezTo>
                    <a:cubicBezTo>
                      <a:pt x="2632" y="37636"/>
                      <a:pt x="2882" y="36945"/>
                      <a:pt x="2846" y="36231"/>
                    </a:cubicBezTo>
                    <a:cubicBezTo>
                      <a:pt x="2810" y="35695"/>
                      <a:pt x="2858" y="35159"/>
                      <a:pt x="2858" y="34624"/>
                    </a:cubicBezTo>
                    <a:cubicBezTo>
                      <a:pt x="2870" y="33969"/>
                      <a:pt x="2858" y="33290"/>
                      <a:pt x="2882" y="32635"/>
                    </a:cubicBezTo>
                    <a:cubicBezTo>
                      <a:pt x="2929" y="31469"/>
                      <a:pt x="2989" y="30290"/>
                      <a:pt x="3048" y="29111"/>
                    </a:cubicBezTo>
                    <a:cubicBezTo>
                      <a:pt x="3084" y="28682"/>
                      <a:pt x="3156" y="28254"/>
                      <a:pt x="3167" y="27813"/>
                    </a:cubicBezTo>
                    <a:cubicBezTo>
                      <a:pt x="3203" y="27301"/>
                      <a:pt x="3167" y="26777"/>
                      <a:pt x="3203" y="26254"/>
                    </a:cubicBezTo>
                    <a:cubicBezTo>
                      <a:pt x="3227" y="25825"/>
                      <a:pt x="3322" y="25396"/>
                      <a:pt x="3298" y="24956"/>
                    </a:cubicBezTo>
                    <a:cubicBezTo>
                      <a:pt x="3287" y="24420"/>
                      <a:pt x="3167" y="23884"/>
                      <a:pt x="3167" y="23348"/>
                    </a:cubicBezTo>
                    <a:cubicBezTo>
                      <a:pt x="3156" y="22015"/>
                      <a:pt x="3215" y="20693"/>
                      <a:pt x="3036" y="19348"/>
                    </a:cubicBezTo>
                    <a:cubicBezTo>
                      <a:pt x="2882" y="18253"/>
                      <a:pt x="2929" y="17133"/>
                      <a:pt x="2882" y="16026"/>
                    </a:cubicBezTo>
                    <a:cubicBezTo>
                      <a:pt x="2822" y="14586"/>
                      <a:pt x="2763" y="13133"/>
                      <a:pt x="2703" y="11668"/>
                    </a:cubicBezTo>
                    <a:cubicBezTo>
                      <a:pt x="2703" y="11478"/>
                      <a:pt x="2644" y="11299"/>
                      <a:pt x="2608" y="11109"/>
                    </a:cubicBezTo>
                    <a:cubicBezTo>
                      <a:pt x="2382" y="10192"/>
                      <a:pt x="2358" y="9323"/>
                      <a:pt x="2560" y="8406"/>
                    </a:cubicBezTo>
                    <a:cubicBezTo>
                      <a:pt x="2739" y="7561"/>
                      <a:pt x="2798" y="6704"/>
                      <a:pt x="2810" y="5834"/>
                    </a:cubicBezTo>
                    <a:cubicBezTo>
                      <a:pt x="2822" y="4811"/>
                      <a:pt x="2739" y="3798"/>
                      <a:pt x="2691" y="2775"/>
                    </a:cubicBezTo>
                    <a:cubicBezTo>
                      <a:pt x="2679" y="2441"/>
                      <a:pt x="2655" y="2120"/>
                      <a:pt x="2620" y="1786"/>
                    </a:cubicBezTo>
                    <a:cubicBezTo>
                      <a:pt x="2560" y="1346"/>
                      <a:pt x="2453" y="893"/>
                      <a:pt x="2382" y="453"/>
                    </a:cubicBezTo>
                    <a:cubicBezTo>
                      <a:pt x="2346" y="286"/>
                      <a:pt x="2394" y="108"/>
                      <a:pt x="22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696" name="Google Shape;27696;p39"/>
              <p:cNvSpPr/>
              <p:nvPr/>
            </p:nvSpPr>
            <p:spPr>
              <a:xfrm>
                <a:off x="-776300" y="947000"/>
                <a:ext cx="86350" cy="8399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3599" extrusionOk="0">
                    <a:moveTo>
                      <a:pt x="1752" y="0"/>
                    </a:moveTo>
                    <a:cubicBezTo>
                      <a:pt x="1609" y="0"/>
                      <a:pt x="1461" y="12"/>
                      <a:pt x="1310" y="35"/>
                    </a:cubicBezTo>
                    <a:cubicBezTo>
                      <a:pt x="941" y="95"/>
                      <a:pt x="763" y="214"/>
                      <a:pt x="655" y="416"/>
                    </a:cubicBezTo>
                    <a:cubicBezTo>
                      <a:pt x="512" y="761"/>
                      <a:pt x="334" y="1095"/>
                      <a:pt x="215" y="1416"/>
                    </a:cubicBezTo>
                    <a:cubicBezTo>
                      <a:pt x="120" y="1666"/>
                      <a:pt x="1" y="1940"/>
                      <a:pt x="48" y="2190"/>
                    </a:cubicBezTo>
                    <a:cubicBezTo>
                      <a:pt x="215" y="3143"/>
                      <a:pt x="96" y="4131"/>
                      <a:pt x="679" y="5048"/>
                    </a:cubicBezTo>
                    <a:cubicBezTo>
                      <a:pt x="715" y="5119"/>
                      <a:pt x="739" y="5179"/>
                      <a:pt x="751" y="5262"/>
                    </a:cubicBezTo>
                    <a:cubicBezTo>
                      <a:pt x="953" y="6179"/>
                      <a:pt x="1191" y="7107"/>
                      <a:pt x="1370" y="8024"/>
                    </a:cubicBezTo>
                    <a:cubicBezTo>
                      <a:pt x="1453" y="8369"/>
                      <a:pt x="1465" y="8739"/>
                      <a:pt x="1298" y="9048"/>
                    </a:cubicBezTo>
                    <a:cubicBezTo>
                      <a:pt x="1120" y="9382"/>
                      <a:pt x="1108" y="9691"/>
                      <a:pt x="1096" y="10024"/>
                    </a:cubicBezTo>
                    <a:cubicBezTo>
                      <a:pt x="1048" y="10596"/>
                      <a:pt x="1001" y="11167"/>
                      <a:pt x="917" y="11727"/>
                    </a:cubicBezTo>
                    <a:cubicBezTo>
                      <a:pt x="810" y="12310"/>
                      <a:pt x="679" y="12894"/>
                      <a:pt x="870" y="13489"/>
                    </a:cubicBezTo>
                    <a:cubicBezTo>
                      <a:pt x="929" y="13632"/>
                      <a:pt x="882" y="13799"/>
                      <a:pt x="882" y="13953"/>
                    </a:cubicBezTo>
                    <a:cubicBezTo>
                      <a:pt x="858" y="14727"/>
                      <a:pt x="798" y="15501"/>
                      <a:pt x="774" y="16275"/>
                    </a:cubicBezTo>
                    <a:cubicBezTo>
                      <a:pt x="751" y="17204"/>
                      <a:pt x="798" y="18144"/>
                      <a:pt x="751" y="19085"/>
                    </a:cubicBezTo>
                    <a:cubicBezTo>
                      <a:pt x="679" y="20526"/>
                      <a:pt x="739" y="21990"/>
                      <a:pt x="620" y="23443"/>
                    </a:cubicBezTo>
                    <a:cubicBezTo>
                      <a:pt x="465" y="25133"/>
                      <a:pt x="584" y="26812"/>
                      <a:pt x="596" y="28491"/>
                    </a:cubicBezTo>
                    <a:cubicBezTo>
                      <a:pt x="596" y="28705"/>
                      <a:pt x="643" y="28920"/>
                      <a:pt x="763" y="29098"/>
                    </a:cubicBezTo>
                    <a:cubicBezTo>
                      <a:pt x="1155" y="29729"/>
                      <a:pt x="1096" y="30360"/>
                      <a:pt x="1013" y="31003"/>
                    </a:cubicBezTo>
                    <a:cubicBezTo>
                      <a:pt x="977" y="31360"/>
                      <a:pt x="917" y="31741"/>
                      <a:pt x="917" y="32099"/>
                    </a:cubicBezTo>
                    <a:cubicBezTo>
                      <a:pt x="929" y="32646"/>
                      <a:pt x="1239" y="33134"/>
                      <a:pt x="1929" y="33599"/>
                    </a:cubicBezTo>
                    <a:cubicBezTo>
                      <a:pt x="2322" y="33123"/>
                      <a:pt x="2537" y="32658"/>
                      <a:pt x="2525" y="32158"/>
                    </a:cubicBezTo>
                    <a:cubicBezTo>
                      <a:pt x="2417" y="31051"/>
                      <a:pt x="2787" y="29979"/>
                      <a:pt x="2882" y="28896"/>
                    </a:cubicBezTo>
                    <a:cubicBezTo>
                      <a:pt x="2918" y="28253"/>
                      <a:pt x="3120" y="27634"/>
                      <a:pt x="3179" y="26991"/>
                    </a:cubicBezTo>
                    <a:cubicBezTo>
                      <a:pt x="3251" y="26229"/>
                      <a:pt x="3263" y="25467"/>
                      <a:pt x="3299" y="24705"/>
                    </a:cubicBezTo>
                    <a:cubicBezTo>
                      <a:pt x="3358" y="22752"/>
                      <a:pt x="3418" y="20800"/>
                      <a:pt x="3453" y="18835"/>
                    </a:cubicBezTo>
                    <a:cubicBezTo>
                      <a:pt x="3453" y="18692"/>
                      <a:pt x="3418" y="18549"/>
                      <a:pt x="3418" y="18418"/>
                    </a:cubicBezTo>
                    <a:lnTo>
                      <a:pt x="3418" y="16490"/>
                    </a:lnTo>
                    <a:cubicBezTo>
                      <a:pt x="3418" y="16109"/>
                      <a:pt x="3453" y="15739"/>
                      <a:pt x="3441" y="15347"/>
                    </a:cubicBezTo>
                    <a:cubicBezTo>
                      <a:pt x="3418" y="14846"/>
                      <a:pt x="3334" y="14323"/>
                      <a:pt x="3299" y="13799"/>
                    </a:cubicBezTo>
                    <a:cubicBezTo>
                      <a:pt x="3251" y="13191"/>
                      <a:pt x="3239" y="12596"/>
                      <a:pt x="3179" y="11989"/>
                    </a:cubicBezTo>
                    <a:cubicBezTo>
                      <a:pt x="3144" y="11691"/>
                      <a:pt x="3025" y="11406"/>
                      <a:pt x="3013" y="11108"/>
                    </a:cubicBezTo>
                    <a:cubicBezTo>
                      <a:pt x="2941" y="10036"/>
                      <a:pt x="2858" y="8965"/>
                      <a:pt x="2834" y="7893"/>
                    </a:cubicBezTo>
                    <a:cubicBezTo>
                      <a:pt x="2798" y="7191"/>
                      <a:pt x="2822" y="6476"/>
                      <a:pt x="2882" y="5762"/>
                    </a:cubicBezTo>
                    <a:cubicBezTo>
                      <a:pt x="2941" y="5119"/>
                      <a:pt x="3072" y="4500"/>
                      <a:pt x="3179" y="3857"/>
                    </a:cubicBezTo>
                    <a:cubicBezTo>
                      <a:pt x="3215" y="3607"/>
                      <a:pt x="3263" y="3333"/>
                      <a:pt x="3299" y="3083"/>
                    </a:cubicBezTo>
                    <a:cubicBezTo>
                      <a:pt x="3394" y="2262"/>
                      <a:pt x="3334" y="1464"/>
                      <a:pt x="3025" y="654"/>
                    </a:cubicBezTo>
                    <a:cubicBezTo>
                      <a:pt x="2843" y="204"/>
                      <a:pt x="2344" y="0"/>
                      <a:pt x="1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7697" name="Google Shape;27697;p39"/>
            <p:cNvSpPr/>
            <p:nvPr/>
          </p:nvSpPr>
          <p:spPr>
            <a:xfrm>
              <a:off x="3678975" y="1761574"/>
              <a:ext cx="84850" cy="1610315"/>
            </a:xfrm>
            <a:custGeom>
              <a:avLst/>
              <a:gdLst/>
              <a:ahLst/>
              <a:cxnLst/>
              <a:rect l="l" t="t" r="r" b="b"/>
              <a:pathLst>
                <a:path w="3394" h="68597" extrusionOk="0">
                  <a:moveTo>
                    <a:pt x="1748" y="0"/>
                  </a:moveTo>
                  <a:cubicBezTo>
                    <a:pt x="1677" y="0"/>
                    <a:pt x="1599" y="39"/>
                    <a:pt x="1488" y="111"/>
                  </a:cubicBezTo>
                  <a:cubicBezTo>
                    <a:pt x="1131" y="337"/>
                    <a:pt x="941" y="611"/>
                    <a:pt x="917" y="992"/>
                  </a:cubicBezTo>
                  <a:cubicBezTo>
                    <a:pt x="905" y="1302"/>
                    <a:pt x="917" y="1611"/>
                    <a:pt x="893" y="1921"/>
                  </a:cubicBezTo>
                  <a:cubicBezTo>
                    <a:pt x="857" y="2219"/>
                    <a:pt x="655" y="2492"/>
                    <a:pt x="738" y="2838"/>
                  </a:cubicBezTo>
                  <a:cubicBezTo>
                    <a:pt x="822" y="3112"/>
                    <a:pt x="714" y="3445"/>
                    <a:pt x="679" y="3754"/>
                  </a:cubicBezTo>
                  <a:cubicBezTo>
                    <a:pt x="667" y="3909"/>
                    <a:pt x="619" y="4040"/>
                    <a:pt x="595" y="4171"/>
                  </a:cubicBezTo>
                  <a:cubicBezTo>
                    <a:pt x="476" y="4755"/>
                    <a:pt x="298" y="5338"/>
                    <a:pt x="250" y="5910"/>
                  </a:cubicBezTo>
                  <a:cubicBezTo>
                    <a:pt x="191" y="6743"/>
                    <a:pt x="238" y="7576"/>
                    <a:pt x="238" y="8410"/>
                  </a:cubicBezTo>
                  <a:cubicBezTo>
                    <a:pt x="238" y="8517"/>
                    <a:pt x="262" y="8612"/>
                    <a:pt x="262" y="8696"/>
                  </a:cubicBezTo>
                  <a:cubicBezTo>
                    <a:pt x="286" y="9172"/>
                    <a:pt x="298" y="9648"/>
                    <a:pt x="298" y="10124"/>
                  </a:cubicBezTo>
                  <a:cubicBezTo>
                    <a:pt x="298" y="10279"/>
                    <a:pt x="238" y="10434"/>
                    <a:pt x="238" y="10589"/>
                  </a:cubicBezTo>
                  <a:cubicBezTo>
                    <a:pt x="238" y="11363"/>
                    <a:pt x="262" y="12148"/>
                    <a:pt x="321" y="12922"/>
                  </a:cubicBezTo>
                  <a:cubicBezTo>
                    <a:pt x="381" y="13744"/>
                    <a:pt x="345" y="14565"/>
                    <a:pt x="357" y="15375"/>
                  </a:cubicBezTo>
                  <a:cubicBezTo>
                    <a:pt x="357" y="15577"/>
                    <a:pt x="417" y="15780"/>
                    <a:pt x="429" y="15970"/>
                  </a:cubicBezTo>
                  <a:cubicBezTo>
                    <a:pt x="476" y="16423"/>
                    <a:pt x="536" y="16887"/>
                    <a:pt x="548" y="17328"/>
                  </a:cubicBezTo>
                  <a:cubicBezTo>
                    <a:pt x="583" y="18280"/>
                    <a:pt x="560" y="19244"/>
                    <a:pt x="583" y="20197"/>
                  </a:cubicBezTo>
                  <a:cubicBezTo>
                    <a:pt x="583" y="20376"/>
                    <a:pt x="643" y="20578"/>
                    <a:pt x="643" y="20757"/>
                  </a:cubicBezTo>
                  <a:cubicBezTo>
                    <a:pt x="619" y="20947"/>
                    <a:pt x="560" y="21149"/>
                    <a:pt x="560" y="21352"/>
                  </a:cubicBezTo>
                  <a:cubicBezTo>
                    <a:pt x="560" y="23733"/>
                    <a:pt x="548" y="26126"/>
                    <a:pt x="560" y="28508"/>
                  </a:cubicBezTo>
                  <a:cubicBezTo>
                    <a:pt x="560" y="28924"/>
                    <a:pt x="476" y="29341"/>
                    <a:pt x="524" y="29758"/>
                  </a:cubicBezTo>
                  <a:cubicBezTo>
                    <a:pt x="548" y="30008"/>
                    <a:pt x="441" y="30246"/>
                    <a:pt x="441" y="30496"/>
                  </a:cubicBezTo>
                  <a:cubicBezTo>
                    <a:pt x="464" y="30960"/>
                    <a:pt x="524" y="31436"/>
                    <a:pt x="548" y="31901"/>
                  </a:cubicBezTo>
                  <a:cubicBezTo>
                    <a:pt x="560" y="31984"/>
                    <a:pt x="548" y="32067"/>
                    <a:pt x="583" y="32139"/>
                  </a:cubicBezTo>
                  <a:cubicBezTo>
                    <a:pt x="857" y="32746"/>
                    <a:pt x="893" y="33389"/>
                    <a:pt x="893" y="34032"/>
                  </a:cubicBezTo>
                  <a:cubicBezTo>
                    <a:pt x="893" y="34223"/>
                    <a:pt x="941" y="34425"/>
                    <a:pt x="1012" y="34627"/>
                  </a:cubicBezTo>
                  <a:cubicBezTo>
                    <a:pt x="1095" y="34842"/>
                    <a:pt x="1179" y="35044"/>
                    <a:pt x="1060" y="35258"/>
                  </a:cubicBezTo>
                  <a:cubicBezTo>
                    <a:pt x="1012" y="35354"/>
                    <a:pt x="1012" y="35461"/>
                    <a:pt x="1012" y="35544"/>
                  </a:cubicBezTo>
                  <a:cubicBezTo>
                    <a:pt x="1024" y="35842"/>
                    <a:pt x="1036" y="36139"/>
                    <a:pt x="786" y="36389"/>
                  </a:cubicBezTo>
                  <a:cubicBezTo>
                    <a:pt x="714" y="36473"/>
                    <a:pt x="702" y="36568"/>
                    <a:pt x="679" y="36663"/>
                  </a:cubicBezTo>
                  <a:cubicBezTo>
                    <a:pt x="619" y="37068"/>
                    <a:pt x="595" y="37461"/>
                    <a:pt x="548" y="37866"/>
                  </a:cubicBezTo>
                  <a:cubicBezTo>
                    <a:pt x="500" y="38271"/>
                    <a:pt x="619" y="38652"/>
                    <a:pt x="583" y="39068"/>
                  </a:cubicBezTo>
                  <a:cubicBezTo>
                    <a:pt x="488" y="39985"/>
                    <a:pt x="560" y="40890"/>
                    <a:pt x="441" y="41795"/>
                  </a:cubicBezTo>
                  <a:cubicBezTo>
                    <a:pt x="369" y="42319"/>
                    <a:pt x="524" y="42855"/>
                    <a:pt x="226" y="43355"/>
                  </a:cubicBezTo>
                  <a:cubicBezTo>
                    <a:pt x="202" y="43390"/>
                    <a:pt x="202" y="43414"/>
                    <a:pt x="202" y="43450"/>
                  </a:cubicBezTo>
                  <a:cubicBezTo>
                    <a:pt x="167" y="44069"/>
                    <a:pt x="0" y="44700"/>
                    <a:pt x="71" y="45343"/>
                  </a:cubicBezTo>
                  <a:cubicBezTo>
                    <a:pt x="131" y="46010"/>
                    <a:pt x="71" y="46676"/>
                    <a:pt x="179" y="47343"/>
                  </a:cubicBezTo>
                  <a:cubicBezTo>
                    <a:pt x="286" y="48022"/>
                    <a:pt x="262" y="48712"/>
                    <a:pt x="310" y="49403"/>
                  </a:cubicBezTo>
                  <a:cubicBezTo>
                    <a:pt x="321" y="49653"/>
                    <a:pt x="369" y="49891"/>
                    <a:pt x="405" y="50141"/>
                  </a:cubicBezTo>
                  <a:cubicBezTo>
                    <a:pt x="429" y="50427"/>
                    <a:pt x="488" y="50701"/>
                    <a:pt x="500" y="50975"/>
                  </a:cubicBezTo>
                  <a:cubicBezTo>
                    <a:pt x="524" y="51475"/>
                    <a:pt x="500" y="51975"/>
                    <a:pt x="524" y="52487"/>
                  </a:cubicBezTo>
                  <a:cubicBezTo>
                    <a:pt x="524" y="52641"/>
                    <a:pt x="548" y="52820"/>
                    <a:pt x="595" y="52987"/>
                  </a:cubicBezTo>
                  <a:cubicBezTo>
                    <a:pt x="762" y="53642"/>
                    <a:pt x="833" y="54296"/>
                    <a:pt x="798" y="54951"/>
                  </a:cubicBezTo>
                  <a:cubicBezTo>
                    <a:pt x="774" y="55439"/>
                    <a:pt x="726" y="55939"/>
                    <a:pt x="726" y="56428"/>
                  </a:cubicBezTo>
                  <a:cubicBezTo>
                    <a:pt x="726" y="57975"/>
                    <a:pt x="738" y="59535"/>
                    <a:pt x="726" y="61083"/>
                  </a:cubicBezTo>
                  <a:cubicBezTo>
                    <a:pt x="714" y="61535"/>
                    <a:pt x="595" y="61976"/>
                    <a:pt x="536" y="62428"/>
                  </a:cubicBezTo>
                  <a:cubicBezTo>
                    <a:pt x="488" y="62738"/>
                    <a:pt x="429" y="63036"/>
                    <a:pt x="417" y="63345"/>
                  </a:cubicBezTo>
                  <a:cubicBezTo>
                    <a:pt x="405" y="63512"/>
                    <a:pt x="464" y="63690"/>
                    <a:pt x="488" y="63857"/>
                  </a:cubicBezTo>
                  <a:cubicBezTo>
                    <a:pt x="548" y="64250"/>
                    <a:pt x="607" y="64655"/>
                    <a:pt x="679" y="65060"/>
                  </a:cubicBezTo>
                  <a:cubicBezTo>
                    <a:pt x="798" y="65714"/>
                    <a:pt x="976" y="66369"/>
                    <a:pt x="1036" y="67036"/>
                  </a:cubicBezTo>
                  <a:cubicBezTo>
                    <a:pt x="1072" y="67524"/>
                    <a:pt x="1214" y="67989"/>
                    <a:pt x="1381" y="68453"/>
                  </a:cubicBezTo>
                  <a:cubicBezTo>
                    <a:pt x="1426" y="68557"/>
                    <a:pt x="1485" y="68596"/>
                    <a:pt x="1563" y="68596"/>
                  </a:cubicBezTo>
                  <a:cubicBezTo>
                    <a:pt x="1610" y="68596"/>
                    <a:pt x="1664" y="68582"/>
                    <a:pt x="1726" y="68560"/>
                  </a:cubicBezTo>
                  <a:cubicBezTo>
                    <a:pt x="2012" y="68465"/>
                    <a:pt x="2107" y="68286"/>
                    <a:pt x="2203" y="68060"/>
                  </a:cubicBezTo>
                  <a:cubicBezTo>
                    <a:pt x="2465" y="67441"/>
                    <a:pt x="2512" y="66774"/>
                    <a:pt x="2750" y="66131"/>
                  </a:cubicBezTo>
                  <a:cubicBezTo>
                    <a:pt x="2965" y="65595"/>
                    <a:pt x="2977" y="65048"/>
                    <a:pt x="2798" y="64452"/>
                  </a:cubicBezTo>
                  <a:cubicBezTo>
                    <a:pt x="2584" y="63798"/>
                    <a:pt x="2667" y="63083"/>
                    <a:pt x="2810" y="62405"/>
                  </a:cubicBezTo>
                  <a:cubicBezTo>
                    <a:pt x="2941" y="61845"/>
                    <a:pt x="3024" y="61262"/>
                    <a:pt x="3060" y="60702"/>
                  </a:cubicBezTo>
                  <a:cubicBezTo>
                    <a:pt x="3143" y="59773"/>
                    <a:pt x="3096" y="58833"/>
                    <a:pt x="3084" y="57916"/>
                  </a:cubicBezTo>
                  <a:cubicBezTo>
                    <a:pt x="3060" y="57463"/>
                    <a:pt x="2988" y="57035"/>
                    <a:pt x="2977" y="56606"/>
                  </a:cubicBezTo>
                  <a:cubicBezTo>
                    <a:pt x="2965" y="56249"/>
                    <a:pt x="2941" y="55880"/>
                    <a:pt x="2988" y="55523"/>
                  </a:cubicBezTo>
                  <a:cubicBezTo>
                    <a:pt x="3036" y="55166"/>
                    <a:pt x="3310" y="54820"/>
                    <a:pt x="3108" y="54427"/>
                  </a:cubicBezTo>
                  <a:cubicBezTo>
                    <a:pt x="3084" y="54404"/>
                    <a:pt x="3143" y="54344"/>
                    <a:pt x="3155" y="54296"/>
                  </a:cubicBezTo>
                  <a:cubicBezTo>
                    <a:pt x="3203" y="54011"/>
                    <a:pt x="3262" y="53749"/>
                    <a:pt x="3274" y="53463"/>
                  </a:cubicBezTo>
                  <a:cubicBezTo>
                    <a:pt x="3286" y="53261"/>
                    <a:pt x="3203" y="53034"/>
                    <a:pt x="3203" y="52820"/>
                  </a:cubicBezTo>
                  <a:cubicBezTo>
                    <a:pt x="3215" y="52189"/>
                    <a:pt x="3250" y="51546"/>
                    <a:pt x="3310" y="50903"/>
                  </a:cubicBezTo>
                  <a:cubicBezTo>
                    <a:pt x="3334" y="50546"/>
                    <a:pt x="3227" y="50189"/>
                    <a:pt x="3286" y="49832"/>
                  </a:cubicBezTo>
                  <a:cubicBezTo>
                    <a:pt x="3346" y="49534"/>
                    <a:pt x="3358" y="49236"/>
                    <a:pt x="3393" y="48939"/>
                  </a:cubicBezTo>
                  <a:cubicBezTo>
                    <a:pt x="3393" y="48867"/>
                    <a:pt x="3334" y="48796"/>
                    <a:pt x="3322" y="48712"/>
                  </a:cubicBezTo>
                  <a:cubicBezTo>
                    <a:pt x="3155" y="48141"/>
                    <a:pt x="3036" y="47557"/>
                    <a:pt x="3060" y="46962"/>
                  </a:cubicBezTo>
                  <a:cubicBezTo>
                    <a:pt x="3084" y="46653"/>
                    <a:pt x="3084" y="46331"/>
                    <a:pt x="3060" y="46022"/>
                  </a:cubicBezTo>
                  <a:cubicBezTo>
                    <a:pt x="3036" y="45783"/>
                    <a:pt x="3012" y="45533"/>
                    <a:pt x="2929" y="45295"/>
                  </a:cubicBezTo>
                  <a:cubicBezTo>
                    <a:pt x="2834" y="44950"/>
                    <a:pt x="2727" y="44593"/>
                    <a:pt x="2738" y="44236"/>
                  </a:cubicBezTo>
                  <a:cubicBezTo>
                    <a:pt x="2786" y="43509"/>
                    <a:pt x="2810" y="42795"/>
                    <a:pt x="2858" y="42081"/>
                  </a:cubicBezTo>
                  <a:lnTo>
                    <a:pt x="2858" y="42033"/>
                  </a:lnTo>
                  <a:cubicBezTo>
                    <a:pt x="3012" y="41366"/>
                    <a:pt x="3012" y="40676"/>
                    <a:pt x="2858" y="39997"/>
                  </a:cubicBezTo>
                  <a:cubicBezTo>
                    <a:pt x="2846" y="39902"/>
                    <a:pt x="2858" y="39807"/>
                    <a:pt x="2869" y="39711"/>
                  </a:cubicBezTo>
                  <a:cubicBezTo>
                    <a:pt x="2953" y="39283"/>
                    <a:pt x="3167" y="38854"/>
                    <a:pt x="2977" y="38390"/>
                  </a:cubicBezTo>
                  <a:cubicBezTo>
                    <a:pt x="2977" y="38354"/>
                    <a:pt x="2977" y="38330"/>
                    <a:pt x="2988" y="38294"/>
                  </a:cubicBezTo>
                  <a:cubicBezTo>
                    <a:pt x="3203" y="37735"/>
                    <a:pt x="3012" y="37199"/>
                    <a:pt x="2750" y="36675"/>
                  </a:cubicBezTo>
                  <a:cubicBezTo>
                    <a:pt x="2596" y="36318"/>
                    <a:pt x="2512" y="35913"/>
                    <a:pt x="2048" y="35711"/>
                  </a:cubicBezTo>
                  <a:cubicBezTo>
                    <a:pt x="2024" y="35699"/>
                    <a:pt x="2036" y="35604"/>
                    <a:pt x="2036" y="35544"/>
                  </a:cubicBezTo>
                  <a:cubicBezTo>
                    <a:pt x="2024" y="35354"/>
                    <a:pt x="2250" y="35187"/>
                    <a:pt x="2096" y="34961"/>
                  </a:cubicBezTo>
                  <a:cubicBezTo>
                    <a:pt x="1929" y="34746"/>
                    <a:pt x="1976" y="34484"/>
                    <a:pt x="2084" y="34246"/>
                  </a:cubicBezTo>
                  <a:cubicBezTo>
                    <a:pt x="2131" y="34151"/>
                    <a:pt x="2191" y="34008"/>
                    <a:pt x="2167" y="33889"/>
                  </a:cubicBezTo>
                  <a:cubicBezTo>
                    <a:pt x="2155" y="33544"/>
                    <a:pt x="2298" y="33199"/>
                    <a:pt x="2429" y="32853"/>
                  </a:cubicBezTo>
                  <a:cubicBezTo>
                    <a:pt x="2488" y="32722"/>
                    <a:pt x="2607" y="32603"/>
                    <a:pt x="2631" y="32460"/>
                  </a:cubicBezTo>
                  <a:cubicBezTo>
                    <a:pt x="2727" y="32079"/>
                    <a:pt x="2917" y="31722"/>
                    <a:pt x="2798" y="31294"/>
                  </a:cubicBezTo>
                  <a:cubicBezTo>
                    <a:pt x="2727" y="31008"/>
                    <a:pt x="2858" y="30663"/>
                    <a:pt x="2858" y="30353"/>
                  </a:cubicBezTo>
                  <a:cubicBezTo>
                    <a:pt x="2858" y="30115"/>
                    <a:pt x="2834" y="29889"/>
                    <a:pt x="2798" y="29651"/>
                  </a:cubicBezTo>
                  <a:cubicBezTo>
                    <a:pt x="2786" y="29579"/>
                    <a:pt x="2750" y="29508"/>
                    <a:pt x="2762" y="29424"/>
                  </a:cubicBezTo>
                  <a:cubicBezTo>
                    <a:pt x="2917" y="28758"/>
                    <a:pt x="2988" y="28079"/>
                    <a:pt x="2988" y="27388"/>
                  </a:cubicBezTo>
                  <a:cubicBezTo>
                    <a:pt x="2988" y="27317"/>
                    <a:pt x="3036" y="27245"/>
                    <a:pt x="3036" y="27162"/>
                  </a:cubicBezTo>
                  <a:cubicBezTo>
                    <a:pt x="3048" y="26722"/>
                    <a:pt x="3048" y="26293"/>
                    <a:pt x="3060" y="25852"/>
                  </a:cubicBezTo>
                  <a:cubicBezTo>
                    <a:pt x="3060" y="25579"/>
                    <a:pt x="2941" y="25305"/>
                    <a:pt x="3060" y="25007"/>
                  </a:cubicBezTo>
                  <a:cubicBezTo>
                    <a:pt x="3119" y="24876"/>
                    <a:pt x="3084" y="24698"/>
                    <a:pt x="3060" y="24555"/>
                  </a:cubicBezTo>
                  <a:cubicBezTo>
                    <a:pt x="3048" y="24436"/>
                    <a:pt x="3000" y="24328"/>
                    <a:pt x="3000" y="24221"/>
                  </a:cubicBezTo>
                  <a:cubicBezTo>
                    <a:pt x="2988" y="23102"/>
                    <a:pt x="2917" y="21971"/>
                    <a:pt x="3203" y="20864"/>
                  </a:cubicBezTo>
                  <a:cubicBezTo>
                    <a:pt x="3298" y="20459"/>
                    <a:pt x="3084" y="20042"/>
                    <a:pt x="3167" y="19614"/>
                  </a:cubicBezTo>
                  <a:cubicBezTo>
                    <a:pt x="3239" y="19221"/>
                    <a:pt x="3119" y="18816"/>
                    <a:pt x="3096" y="18423"/>
                  </a:cubicBezTo>
                  <a:cubicBezTo>
                    <a:pt x="3096" y="18280"/>
                    <a:pt x="3096" y="18137"/>
                    <a:pt x="3084" y="18006"/>
                  </a:cubicBezTo>
                  <a:cubicBezTo>
                    <a:pt x="3024" y="17447"/>
                    <a:pt x="2929" y="16887"/>
                    <a:pt x="2881" y="16339"/>
                  </a:cubicBezTo>
                  <a:cubicBezTo>
                    <a:pt x="2869" y="16113"/>
                    <a:pt x="2965" y="15887"/>
                    <a:pt x="2977" y="15649"/>
                  </a:cubicBezTo>
                  <a:cubicBezTo>
                    <a:pt x="2988" y="15149"/>
                    <a:pt x="2977" y="14625"/>
                    <a:pt x="2988" y="14101"/>
                  </a:cubicBezTo>
                  <a:cubicBezTo>
                    <a:pt x="3000" y="13577"/>
                    <a:pt x="2738" y="13101"/>
                    <a:pt x="2727" y="12589"/>
                  </a:cubicBezTo>
                  <a:cubicBezTo>
                    <a:pt x="2727" y="12232"/>
                    <a:pt x="2679" y="11875"/>
                    <a:pt x="2643" y="11517"/>
                  </a:cubicBezTo>
                  <a:cubicBezTo>
                    <a:pt x="2619" y="11160"/>
                    <a:pt x="2548" y="10803"/>
                    <a:pt x="2548" y="10446"/>
                  </a:cubicBezTo>
                  <a:cubicBezTo>
                    <a:pt x="2560" y="9827"/>
                    <a:pt x="2631" y="9219"/>
                    <a:pt x="2643" y="8612"/>
                  </a:cubicBezTo>
                  <a:cubicBezTo>
                    <a:pt x="2679" y="7910"/>
                    <a:pt x="2667" y="7195"/>
                    <a:pt x="2667" y="6493"/>
                  </a:cubicBezTo>
                  <a:cubicBezTo>
                    <a:pt x="2667" y="6362"/>
                    <a:pt x="2667" y="6219"/>
                    <a:pt x="2703" y="6076"/>
                  </a:cubicBezTo>
                  <a:cubicBezTo>
                    <a:pt x="2846" y="5659"/>
                    <a:pt x="2917" y="5267"/>
                    <a:pt x="2881" y="4826"/>
                  </a:cubicBezTo>
                  <a:cubicBezTo>
                    <a:pt x="2869" y="4564"/>
                    <a:pt x="2881" y="4290"/>
                    <a:pt x="2881" y="4028"/>
                  </a:cubicBezTo>
                  <a:cubicBezTo>
                    <a:pt x="2869" y="3433"/>
                    <a:pt x="2917" y="2838"/>
                    <a:pt x="2869" y="2195"/>
                  </a:cubicBezTo>
                  <a:cubicBezTo>
                    <a:pt x="2810" y="1885"/>
                    <a:pt x="2762" y="1588"/>
                    <a:pt x="2584" y="1302"/>
                  </a:cubicBezTo>
                  <a:cubicBezTo>
                    <a:pt x="2548" y="1230"/>
                    <a:pt x="2548" y="1147"/>
                    <a:pt x="2512" y="1076"/>
                  </a:cubicBezTo>
                  <a:cubicBezTo>
                    <a:pt x="2381" y="766"/>
                    <a:pt x="2274" y="421"/>
                    <a:pt x="2012" y="159"/>
                  </a:cubicBezTo>
                  <a:cubicBezTo>
                    <a:pt x="1904" y="51"/>
                    <a:pt x="1830" y="0"/>
                    <a:pt x="17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698" name="Google Shape;27698;p39"/>
          <p:cNvGrpSpPr/>
          <p:nvPr/>
        </p:nvGrpSpPr>
        <p:grpSpPr>
          <a:xfrm>
            <a:off x="1512463" y="2934645"/>
            <a:ext cx="3681829" cy="1801501"/>
            <a:chOff x="1134347" y="1906304"/>
            <a:chExt cx="2761372" cy="1351126"/>
          </a:xfrm>
        </p:grpSpPr>
        <p:grpSp>
          <p:nvGrpSpPr>
            <p:cNvPr id="27699" name="Google Shape;27699;p39"/>
            <p:cNvGrpSpPr/>
            <p:nvPr/>
          </p:nvGrpSpPr>
          <p:grpSpPr>
            <a:xfrm rot="5400000">
              <a:off x="2472653" y="567997"/>
              <a:ext cx="80024" cy="2756637"/>
              <a:chOff x="-349750" y="947875"/>
              <a:chExt cx="87525" cy="1811075"/>
            </a:xfrm>
          </p:grpSpPr>
          <p:sp>
            <p:nvSpPr>
              <p:cNvPr id="27700" name="Google Shape;27700;p39"/>
              <p:cNvSpPr/>
              <p:nvPr/>
            </p:nvSpPr>
            <p:spPr>
              <a:xfrm>
                <a:off x="-349750" y="1138050"/>
                <a:ext cx="86325" cy="640450"/>
              </a:xfrm>
              <a:custGeom>
                <a:avLst/>
                <a:gdLst/>
                <a:ahLst/>
                <a:cxnLst/>
                <a:rect l="l" t="t" r="r" b="b"/>
                <a:pathLst>
                  <a:path w="3453" h="25618" extrusionOk="0">
                    <a:moveTo>
                      <a:pt x="1884" y="0"/>
                    </a:moveTo>
                    <a:cubicBezTo>
                      <a:pt x="1791" y="0"/>
                      <a:pt x="1684" y="28"/>
                      <a:pt x="1560" y="85"/>
                    </a:cubicBezTo>
                    <a:cubicBezTo>
                      <a:pt x="1310" y="204"/>
                      <a:pt x="1024" y="418"/>
                      <a:pt x="917" y="644"/>
                    </a:cubicBezTo>
                    <a:cubicBezTo>
                      <a:pt x="715" y="1097"/>
                      <a:pt x="643" y="1609"/>
                      <a:pt x="524" y="2097"/>
                    </a:cubicBezTo>
                    <a:cubicBezTo>
                      <a:pt x="488" y="2216"/>
                      <a:pt x="465" y="2347"/>
                      <a:pt x="429" y="2466"/>
                    </a:cubicBezTo>
                    <a:cubicBezTo>
                      <a:pt x="369" y="2740"/>
                      <a:pt x="262" y="3002"/>
                      <a:pt x="226" y="3275"/>
                    </a:cubicBezTo>
                    <a:cubicBezTo>
                      <a:pt x="167" y="3656"/>
                      <a:pt x="167" y="4061"/>
                      <a:pt x="131" y="4454"/>
                    </a:cubicBezTo>
                    <a:cubicBezTo>
                      <a:pt x="84" y="5240"/>
                      <a:pt x="12" y="6014"/>
                      <a:pt x="0" y="6800"/>
                    </a:cubicBezTo>
                    <a:cubicBezTo>
                      <a:pt x="0" y="7228"/>
                      <a:pt x="72" y="7657"/>
                      <a:pt x="143" y="8086"/>
                    </a:cubicBezTo>
                    <a:cubicBezTo>
                      <a:pt x="250" y="8633"/>
                      <a:pt x="417" y="9169"/>
                      <a:pt x="536" y="9717"/>
                    </a:cubicBezTo>
                    <a:cubicBezTo>
                      <a:pt x="595" y="9955"/>
                      <a:pt x="607" y="10193"/>
                      <a:pt x="584" y="10431"/>
                    </a:cubicBezTo>
                    <a:cubicBezTo>
                      <a:pt x="536" y="10824"/>
                      <a:pt x="417" y="11205"/>
                      <a:pt x="405" y="11598"/>
                    </a:cubicBezTo>
                    <a:cubicBezTo>
                      <a:pt x="369" y="12681"/>
                      <a:pt x="405" y="13753"/>
                      <a:pt x="381" y="14836"/>
                    </a:cubicBezTo>
                    <a:cubicBezTo>
                      <a:pt x="369" y="16265"/>
                      <a:pt x="286" y="17682"/>
                      <a:pt x="298" y="19099"/>
                    </a:cubicBezTo>
                    <a:cubicBezTo>
                      <a:pt x="310" y="20444"/>
                      <a:pt x="429" y="21801"/>
                      <a:pt x="488" y="22992"/>
                    </a:cubicBezTo>
                    <a:cubicBezTo>
                      <a:pt x="488" y="23742"/>
                      <a:pt x="834" y="24933"/>
                      <a:pt x="1155" y="25385"/>
                    </a:cubicBezTo>
                    <a:cubicBezTo>
                      <a:pt x="1251" y="25492"/>
                      <a:pt x="1451" y="25617"/>
                      <a:pt x="1603" y="25617"/>
                    </a:cubicBezTo>
                    <a:cubicBezTo>
                      <a:pt x="1621" y="25617"/>
                      <a:pt x="1639" y="25615"/>
                      <a:pt x="1655" y="25611"/>
                    </a:cubicBezTo>
                    <a:cubicBezTo>
                      <a:pt x="2441" y="25469"/>
                      <a:pt x="3036" y="24933"/>
                      <a:pt x="3108" y="24195"/>
                    </a:cubicBezTo>
                    <a:cubicBezTo>
                      <a:pt x="3203" y="23409"/>
                      <a:pt x="3215" y="22611"/>
                      <a:pt x="3239" y="21801"/>
                    </a:cubicBezTo>
                    <a:cubicBezTo>
                      <a:pt x="3274" y="21063"/>
                      <a:pt x="3179" y="20301"/>
                      <a:pt x="3322" y="19575"/>
                    </a:cubicBezTo>
                    <a:cubicBezTo>
                      <a:pt x="3453" y="18825"/>
                      <a:pt x="3382" y="18099"/>
                      <a:pt x="3334" y="17349"/>
                    </a:cubicBezTo>
                    <a:cubicBezTo>
                      <a:pt x="3298" y="16598"/>
                      <a:pt x="3179" y="15825"/>
                      <a:pt x="3179" y="15063"/>
                    </a:cubicBezTo>
                    <a:cubicBezTo>
                      <a:pt x="3203" y="13634"/>
                      <a:pt x="3382" y="12181"/>
                      <a:pt x="3060" y="10764"/>
                    </a:cubicBezTo>
                    <a:cubicBezTo>
                      <a:pt x="3024" y="10598"/>
                      <a:pt x="3024" y="10419"/>
                      <a:pt x="3036" y="10252"/>
                    </a:cubicBezTo>
                    <a:cubicBezTo>
                      <a:pt x="3108" y="9419"/>
                      <a:pt x="3227" y="8586"/>
                      <a:pt x="3274" y="7752"/>
                    </a:cubicBezTo>
                    <a:cubicBezTo>
                      <a:pt x="3322" y="7145"/>
                      <a:pt x="3298" y="6514"/>
                      <a:pt x="3239" y="5907"/>
                    </a:cubicBezTo>
                    <a:cubicBezTo>
                      <a:pt x="3108" y="4597"/>
                      <a:pt x="2727" y="3299"/>
                      <a:pt x="2929" y="1966"/>
                    </a:cubicBezTo>
                    <a:cubicBezTo>
                      <a:pt x="2941" y="1882"/>
                      <a:pt x="2941" y="1811"/>
                      <a:pt x="2917" y="1740"/>
                    </a:cubicBezTo>
                    <a:cubicBezTo>
                      <a:pt x="2739" y="1275"/>
                      <a:pt x="2560" y="835"/>
                      <a:pt x="2346" y="382"/>
                    </a:cubicBezTo>
                    <a:cubicBezTo>
                      <a:pt x="2224" y="130"/>
                      <a:pt x="2085" y="0"/>
                      <a:pt x="18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1" name="Google Shape;27701;p39"/>
              <p:cNvSpPr/>
              <p:nvPr/>
            </p:nvSpPr>
            <p:spPr>
              <a:xfrm>
                <a:off x="-349750" y="1886775"/>
                <a:ext cx="79200" cy="538175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21527" extrusionOk="0">
                    <a:moveTo>
                      <a:pt x="1857" y="1"/>
                    </a:moveTo>
                    <a:cubicBezTo>
                      <a:pt x="1534" y="1"/>
                      <a:pt x="1209" y="185"/>
                      <a:pt x="1107" y="496"/>
                    </a:cubicBezTo>
                    <a:cubicBezTo>
                      <a:pt x="953" y="901"/>
                      <a:pt x="774" y="1306"/>
                      <a:pt x="691" y="1723"/>
                    </a:cubicBezTo>
                    <a:cubicBezTo>
                      <a:pt x="572" y="2223"/>
                      <a:pt x="512" y="2747"/>
                      <a:pt x="453" y="3271"/>
                    </a:cubicBezTo>
                    <a:cubicBezTo>
                      <a:pt x="405" y="3616"/>
                      <a:pt x="393" y="3937"/>
                      <a:pt x="393" y="4283"/>
                    </a:cubicBezTo>
                    <a:cubicBezTo>
                      <a:pt x="417" y="5187"/>
                      <a:pt x="453" y="6104"/>
                      <a:pt x="476" y="7021"/>
                    </a:cubicBezTo>
                    <a:cubicBezTo>
                      <a:pt x="488" y="7342"/>
                      <a:pt x="488" y="7688"/>
                      <a:pt x="488" y="8021"/>
                    </a:cubicBezTo>
                    <a:cubicBezTo>
                      <a:pt x="488" y="8271"/>
                      <a:pt x="476" y="8533"/>
                      <a:pt x="488" y="8795"/>
                    </a:cubicBezTo>
                    <a:cubicBezTo>
                      <a:pt x="536" y="9569"/>
                      <a:pt x="488" y="10355"/>
                      <a:pt x="715" y="11117"/>
                    </a:cubicBezTo>
                    <a:cubicBezTo>
                      <a:pt x="762" y="11260"/>
                      <a:pt x="691" y="11438"/>
                      <a:pt x="667" y="11605"/>
                    </a:cubicBezTo>
                    <a:cubicBezTo>
                      <a:pt x="655" y="11795"/>
                      <a:pt x="655" y="12010"/>
                      <a:pt x="631" y="12212"/>
                    </a:cubicBezTo>
                    <a:cubicBezTo>
                      <a:pt x="572" y="12641"/>
                      <a:pt x="488" y="13093"/>
                      <a:pt x="417" y="13522"/>
                    </a:cubicBezTo>
                    <a:cubicBezTo>
                      <a:pt x="357" y="13855"/>
                      <a:pt x="274" y="14177"/>
                      <a:pt x="226" y="14510"/>
                    </a:cubicBezTo>
                    <a:cubicBezTo>
                      <a:pt x="167" y="14986"/>
                      <a:pt x="131" y="15474"/>
                      <a:pt x="84" y="15951"/>
                    </a:cubicBezTo>
                    <a:cubicBezTo>
                      <a:pt x="72" y="16177"/>
                      <a:pt x="48" y="16391"/>
                      <a:pt x="48" y="16617"/>
                    </a:cubicBezTo>
                    <a:cubicBezTo>
                      <a:pt x="48" y="17046"/>
                      <a:pt x="0" y="17487"/>
                      <a:pt x="48" y="17915"/>
                    </a:cubicBezTo>
                    <a:cubicBezTo>
                      <a:pt x="119" y="18689"/>
                      <a:pt x="226" y="19463"/>
                      <a:pt x="369" y="20237"/>
                    </a:cubicBezTo>
                    <a:cubicBezTo>
                      <a:pt x="429" y="20535"/>
                      <a:pt x="667" y="20820"/>
                      <a:pt x="846" y="21082"/>
                    </a:cubicBezTo>
                    <a:cubicBezTo>
                      <a:pt x="1054" y="21390"/>
                      <a:pt x="1318" y="21526"/>
                      <a:pt x="1663" y="21526"/>
                    </a:cubicBezTo>
                    <a:cubicBezTo>
                      <a:pt x="1771" y="21526"/>
                      <a:pt x="1887" y="21513"/>
                      <a:pt x="2012" y="21487"/>
                    </a:cubicBezTo>
                    <a:cubicBezTo>
                      <a:pt x="2524" y="21380"/>
                      <a:pt x="2667" y="21023"/>
                      <a:pt x="2798" y="20654"/>
                    </a:cubicBezTo>
                    <a:cubicBezTo>
                      <a:pt x="3120" y="19713"/>
                      <a:pt x="3024" y="18737"/>
                      <a:pt x="3108" y="17760"/>
                    </a:cubicBezTo>
                    <a:cubicBezTo>
                      <a:pt x="3167" y="17213"/>
                      <a:pt x="3108" y="16653"/>
                      <a:pt x="3084" y="16094"/>
                    </a:cubicBezTo>
                    <a:cubicBezTo>
                      <a:pt x="3048" y="15355"/>
                      <a:pt x="3001" y="14605"/>
                      <a:pt x="2941" y="13867"/>
                    </a:cubicBezTo>
                    <a:cubicBezTo>
                      <a:pt x="2929" y="13700"/>
                      <a:pt x="2858" y="13462"/>
                      <a:pt x="2739" y="13415"/>
                    </a:cubicBezTo>
                    <a:cubicBezTo>
                      <a:pt x="2429" y="13272"/>
                      <a:pt x="2441" y="13046"/>
                      <a:pt x="2441" y="12807"/>
                    </a:cubicBezTo>
                    <a:cubicBezTo>
                      <a:pt x="2453" y="11272"/>
                      <a:pt x="2393" y="9748"/>
                      <a:pt x="2489" y="8224"/>
                    </a:cubicBezTo>
                    <a:cubicBezTo>
                      <a:pt x="2560" y="7045"/>
                      <a:pt x="2524" y="5878"/>
                      <a:pt x="2453" y="4699"/>
                    </a:cubicBezTo>
                    <a:cubicBezTo>
                      <a:pt x="2381" y="3402"/>
                      <a:pt x="2441" y="2104"/>
                      <a:pt x="2441" y="854"/>
                    </a:cubicBezTo>
                    <a:cubicBezTo>
                      <a:pt x="2453" y="699"/>
                      <a:pt x="2500" y="556"/>
                      <a:pt x="2441" y="461"/>
                    </a:cubicBezTo>
                    <a:cubicBezTo>
                      <a:pt x="2441" y="354"/>
                      <a:pt x="2417" y="223"/>
                      <a:pt x="2334" y="163"/>
                    </a:cubicBezTo>
                    <a:cubicBezTo>
                      <a:pt x="2198" y="52"/>
                      <a:pt x="2028" y="1"/>
                      <a:pt x="18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2" name="Google Shape;27702;p39"/>
              <p:cNvSpPr/>
              <p:nvPr/>
            </p:nvSpPr>
            <p:spPr>
              <a:xfrm>
                <a:off x="-349450" y="2452325"/>
                <a:ext cx="81575" cy="306625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12265" extrusionOk="0">
                    <a:moveTo>
                      <a:pt x="1820" y="1"/>
                    </a:moveTo>
                    <a:cubicBezTo>
                      <a:pt x="1416" y="1"/>
                      <a:pt x="1115" y="186"/>
                      <a:pt x="976" y="591"/>
                    </a:cubicBezTo>
                    <a:cubicBezTo>
                      <a:pt x="774" y="1115"/>
                      <a:pt x="572" y="1627"/>
                      <a:pt x="691" y="2223"/>
                    </a:cubicBezTo>
                    <a:cubicBezTo>
                      <a:pt x="762" y="2556"/>
                      <a:pt x="703" y="2901"/>
                      <a:pt x="655" y="3223"/>
                    </a:cubicBezTo>
                    <a:cubicBezTo>
                      <a:pt x="619" y="3532"/>
                      <a:pt x="512" y="3830"/>
                      <a:pt x="464" y="4151"/>
                    </a:cubicBezTo>
                    <a:cubicBezTo>
                      <a:pt x="417" y="4485"/>
                      <a:pt x="417" y="4830"/>
                      <a:pt x="381" y="5163"/>
                    </a:cubicBezTo>
                    <a:cubicBezTo>
                      <a:pt x="262" y="6116"/>
                      <a:pt x="155" y="7080"/>
                      <a:pt x="36" y="8045"/>
                    </a:cubicBezTo>
                    <a:cubicBezTo>
                      <a:pt x="48" y="8045"/>
                      <a:pt x="71" y="8045"/>
                      <a:pt x="72" y="8033"/>
                    </a:cubicBezTo>
                    <a:lnTo>
                      <a:pt x="72" y="8033"/>
                    </a:lnTo>
                    <a:cubicBezTo>
                      <a:pt x="72" y="8116"/>
                      <a:pt x="60" y="8223"/>
                      <a:pt x="60" y="8307"/>
                    </a:cubicBezTo>
                    <a:cubicBezTo>
                      <a:pt x="48" y="9069"/>
                      <a:pt x="0" y="9819"/>
                      <a:pt x="0" y="10557"/>
                    </a:cubicBezTo>
                    <a:cubicBezTo>
                      <a:pt x="0" y="11117"/>
                      <a:pt x="167" y="11605"/>
                      <a:pt x="869" y="11771"/>
                    </a:cubicBezTo>
                    <a:cubicBezTo>
                      <a:pt x="1012" y="11807"/>
                      <a:pt x="1143" y="11926"/>
                      <a:pt x="1262" y="12021"/>
                    </a:cubicBezTo>
                    <a:cubicBezTo>
                      <a:pt x="1486" y="12185"/>
                      <a:pt x="1693" y="12265"/>
                      <a:pt x="1888" y="12265"/>
                    </a:cubicBezTo>
                    <a:cubicBezTo>
                      <a:pt x="2147" y="12265"/>
                      <a:pt x="2383" y="12122"/>
                      <a:pt x="2608" y="11843"/>
                    </a:cubicBezTo>
                    <a:cubicBezTo>
                      <a:pt x="3203" y="11069"/>
                      <a:pt x="3262" y="10224"/>
                      <a:pt x="3108" y="9331"/>
                    </a:cubicBezTo>
                    <a:cubicBezTo>
                      <a:pt x="3012" y="8747"/>
                      <a:pt x="2977" y="8152"/>
                      <a:pt x="2953" y="7557"/>
                    </a:cubicBezTo>
                    <a:cubicBezTo>
                      <a:pt x="2941" y="6961"/>
                      <a:pt x="2965" y="6366"/>
                      <a:pt x="2941" y="5771"/>
                    </a:cubicBezTo>
                    <a:cubicBezTo>
                      <a:pt x="2893" y="4782"/>
                      <a:pt x="2846" y="3794"/>
                      <a:pt x="2774" y="2806"/>
                    </a:cubicBezTo>
                    <a:cubicBezTo>
                      <a:pt x="2727" y="2044"/>
                      <a:pt x="2643" y="1270"/>
                      <a:pt x="2572" y="520"/>
                    </a:cubicBezTo>
                    <a:cubicBezTo>
                      <a:pt x="2548" y="163"/>
                      <a:pt x="2310" y="44"/>
                      <a:pt x="1965" y="8"/>
                    </a:cubicBezTo>
                    <a:cubicBezTo>
                      <a:pt x="1915" y="3"/>
                      <a:pt x="1867" y="1"/>
                      <a:pt x="182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3" name="Google Shape;27703;p39"/>
              <p:cNvSpPr/>
              <p:nvPr/>
            </p:nvSpPr>
            <p:spPr>
              <a:xfrm>
                <a:off x="-336950" y="947875"/>
                <a:ext cx="74725" cy="168200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6728" extrusionOk="0">
                    <a:moveTo>
                      <a:pt x="1268" y="1"/>
                    </a:moveTo>
                    <a:cubicBezTo>
                      <a:pt x="951" y="1"/>
                      <a:pt x="609" y="257"/>
                      <a:pt x="429" y="607"/>
                    </a:cubicBezTo>
                    <a:cubicBezTo>
                      <a:pt x="83" y="1274"/>
                      <a:pt x="0" y="2000"/>
                      <a:pt x="24" y="2739"/>
                    </a:cubicBezTo>
                    <a:cubicBezTo>
                      <a:pt x="72" y="3727"/>
                      <a:pt x="95" y="4715"/>
                      <a:pt x="131" y="5703"/>
                    </a:cubicBezTo>
                    <a:cubicBezTo>
                      <a:pt x="143" y="6108"/>
                      <a:pt x="441" y="6727"/>
                      <a:pt x="869" y="6727"/>
                    </a:cubicBezTo>
                    <a:cubicBezTo>
                      <a:pt x="1274" y="6727"/>
                      <a:pt x="1727" y="6715"/>
                      <a:pt x="2048" y="6549"/>
                    </a:cubicBezTo>
                    <a:cubicBezTo>
                      <a:pt x="2286" y="6429"/>
                      <a:pt x="2453" y="6060"/>
                      <a:pt x="2524" y="5763"/>
                    </a:cubicBezTo>
                    <a:cubicBezTo>
                      <a:pt x="2631" y="5334"/>
                      <a:pt x="2596" y="4882"/>
                      <a:pt x="2655" y="4441"/>
                    </a:cubicBezTo>
                    <a:cubicBezTo>
                      <a:pt x="2691" y="4215"/>
                      <a:pt x="2798" y="4001"/>
                      <a:pt x="2822" y="3786"/>
                    </a:cubicBezTo>
                    <a:cubicBezTo>
                      <a:pt x="2989" y="2667"/>
                      <a:pt x="2477" y="1655"/>
                      <a:pt x="2310" y="488"/>
                    </a:cubicBezTo>
                    <a:cubicBezTo>
                      <a:pt x="2215" y="667"/>
                      <a:pt x="2167" y="762"/>
                      <a:pt x="2108" y="881"/>
                    </a:cubicBezTo>
                    <a:cubicBezTo>
                      <a:pt x="2048" y="810"/>
                      <a:pt x="1977" y="762"/>
                      <a:pt x="2000" y="762"/>
                    </a:cubicBezTo>
                    <a:cubicBezTo>
                      <a:pt x="1988" y="369"/>
                      <a:pt x="1774" y="107"/>
                      <a:pt x="1381" y="12"/>
                    </a:cubicBezTo>
                    <a:cubicBezTo>
                      <a:pt x="1344" y="4"/>
                      <a:pt x="1307" y="1"/>
                      <a:pt x="126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4" name="Google Shape;27704;p39"/>
              <p:cNvSpPr/>
              <p:nvPr/>
            </p:nvSpPr>
            <p:spPr>
              <a:xfrm>
                <a:off x="-330400" y="1794875"/>
                <a:ext cx="50625" cy="53850"/>
              </a:xfrm>
              <a:custGeom>
                <a:avLst/>
                <a:gdLst/>
                <a:ahLst/>
                <a:cxnLst/>
                <a:rect l="l" t="t" r="r" b="b"/>
                <a:pathLst>
                  <a:path w="2025" h="2154" extrusionOk="0">
                    <a:moveTo>
                      <a:pt x="1133" y="0"/>
                    </a:moveTo>
                    <a:cubicBezTo>
                      <a:pt x="1007" y="0"/>
                      <a:pt x="876" y="51"/>
                      <a:pt x="750" y="148"/>
                    </a:cubicBezTo>
                    <a:cubicBezTo>
                      <a:pt x="345" y="446"/>
                      <a:pt x="72" y="803"/>
                      <a:pt x="95" y="1339"/>
                    </a:cubicBezTo>
                    <a:cubicBezTo>
                      <a:pt x="0" y="1672"/>
                      <a:pt x="238" y="1910"/>
                      <a:pt x="548" y="2089"/>
                    </a:cubicBezTo>
                    <a:cubicBezTo>
                      <a:pt x="632" y="2134"/>
                      <a:pt x="714" y="2153"/>
                      <a:pt x="794" y="2153"/>
                    </a:cubicBezTo>
                    <a:cubicBezTo>
                      <a:pt x="1005" y="2153"/>
                      <a:pt x="1199" y="2019"/>
                      <a:pt x="1381" y="1898"/>
                    </a:cubicBezTo>
                    <a:cubicBezTo>
                      <a:pt x="1941" y="1553"/>
                      <a:pt x="2024" y="755"/>
                      <a:pt x="1512" y="184"/>
                    </a:cubicBezTo>
                    <a:cubicBezTo>
                      <a:pt x="1401" y="60"/>
                      <a:pt x="1270" y="0"/>
                      <a:pt x="113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27705" name="Google Shape;27705;p39"/>
            <p:cNvGrpSpPr/>
            <p:nvPr/>
          </p:nvGrpSpPr>
          <p:grpSpPr>
            <a:xfrm rot="5400000">
              <a:off x="2477426" y="1839137"/>
              <a:ext cx="80021" cy="2756564"/>
              <a:chOff x="-776300" y="947000"/>
              <a:chExt cx="86650" cy="1812575"/>
            </a:xfrm>
          </p:grpSpPr>
          <p:sp>
            <p:nvSpPr>
              <p:cNvPr id="27706" name="Google Shape;27706;p39"/>
              <p:cNvSpPr/>
              <p:nvPr/>
            </p:nvSpPr>
            <p:spPr>
              <a:xfrm>
                <a:off x="-772725" y="1797675"/>
                <a:ext cx="83075" cy="961900"/>
              </a:xfrm>
              <a:custGeom>
                <a:avLst/>
                <a:gdLst/>
                <a:ahLst/>
                <a:cxnLst/>
                <a:rect l="l" t="t" r="r" b="b"/>
                <a:pathLst>
                  <a:path w="3323" h="38476" extrusionOk="0">
                    <a:moveTo>
                      <a:pt x="2227" y="0"/>
                    </a:moveTo>
                    <a:cubicBezTo>
                      <a:pt x="1965" y="310"/>
                      <a:pt x="1798" y="691"/>
                      <a:pt x="1429" y="929"/>
                    </a:cubicBezTo>
                    <a:cubicBezTo>
                      <a:pt x="941" y="1191"/>
                      <a:pt x="774" y="1477"/>
                      <a:pt x="762" y="1858"/>
                    </a:cubicBezTo>
                    <a:cubicBezTo>
                      <a:pt x="739" y="2370"/>
                      <a:pt x="786" y="2870"/>
                      <a:pt x="655" y="3370"/>
                    </a:cubicBezTo>
                    <a:cubicBezTo>
                      <a:pt x="310" y="4632"/>
                      <a:pt x="48" y="5894"/>
                      <a:pt x="131" y="7192"/>
                    </a:cubicBezTo>
                    <a:cubicBezTo>
                      <a:pt x="143" y="7394"/>
                      <a:pt x="131" y="7608"/>
                      <a:pt x="191" y="7811"/>
                    </a:cubicBezTo>
                    <a:cubicBezTo>
                      <a:pt x="405" y="8668"/>
                      <a:pt x="798" y="9502"/>
                      <a:pt x="322" y="10359"/>
                    </a:cubicBezTo>
                    <a:cubicBezTo>
                      <a:pt x="262" y="10466"/>
                      <a:pt x="310" y="10597"/>
                      <a:pt x="298" y="10716"/>
                    </a:cubicBezTo>
                    <a:lnTo>
                      <a:pt x="167" y="12633"/>
                    </a:lnTo>
                    <a:cubicBezTo>
                      <a:pt x="131" y="12931"/>
                      <a:pt x="84" y="13216"/>
                      <a:pt x="84" y="13514"/>
                    </a:cubicBezTo>
                    <a:cubicBezTo>
                      <a:pt x="108" y="14574"/>
                      <a:pt x="143" y="15633"/>
                      <a:pt x="143" y="16681"/>
                    </a:cubicBezTo>
                    <a:cubicBezTo>
                      <a:pt x="143" y="17372"/>
                      <a:pt x="0" y="18074"/>
                      <a:pt x="24" y="18753"/>
                    </a:cubicBezTo>
                    <a:cubicBezTo>
                      <a:pt x="60" y="19717"/>
                      <a:pt x="191" y="20693"/>
                      <a:pt x="262" y="21658"/>
                    </a:cubicBezTo>
                    <a:cubicBezTo>
                      <a:pt x="298" y="21967"/>
                      <a:pt x="298" y="22277"/>
                      <a:pt x="250" y="22598"/>
                    </a:cubicBezTo>
                    <a:cubicBezTo>
                      <a:pt x="48" y="23920"/>
                      <a:pt x="239" y="25242"/>
                      <a:pt x="584" y="26563"/>
                    </a:cubicBezTo>
                    <a:cubicBezTo>
                      <a:pt x="762" y="27266"/>
                      <a:pt x="846" y="27980"/>
                      <a:pt x="953" y="28682"/>
                    </a:cubicBezTo>
                    <a:cubicBezTo>
                      <a:pt x="1001" y="28968"/>
                      <a:pt x="1012" y="29266"/>
                      <a:pt x="1012" y="29564"/>
                    </a:cubicBezTo>
                    <a:cubicBezTo>
                      <a:pt x="1024" y="30016"/>
                      <a:pt x="1036" y="30492"/>
                      <a:pt x="1012" y="30957"/>
                    </a:cubicBezTo>
                    <a:cubicBezTo>
                      <a:pt x="941" y="32064"/>
                      <a:pt x="643" y="33135"/>
                      <a:pt x="774" y="34231"/>
                    </a:cubicBezTo>
                    <a:cubicBezTo>
                      <a:pt x="822" y="34636"/>
                      <a:pt x="858" y="35017"/>
                      <a:pt x="881" y="35421"/>
                    </a:cubicBezTo>
                    <a:cubicBezTo>
                      <a:pt x="905" y="36052"/>
                      <a:pt x="881" y="36660"/>
                      <a:pt x="941" y="37279"/>
                    </a:cubicBezTo>
                    <a:cubicBezTo>
                      <a:pt x="965" y="37576"/>
                      <a:pt x="1072" y="37862"/>
                      <a:pt x="1203" y="38148"/>
                    </a:cubicBezTo>
                    <a:cubicBezTo>
                      <a:pt x="1292" y="38342"/>
                      <a:pt x="1441" y="38448"/>
                      <a:pt x="1643" y="38448"/>
                    </a:cubicBezTo>
                    <a:cubicBezTo>
                      <a:pt x="1738" y="38448"/>
                      <a:pt x="1846" y="38424"/>
                      <a:pt x="1965" y="38374"/>
                    </a:cubicBezTo>
                    <a:cubicBezTo>
                      <a:pt x="2023" y="38347"/>
                      <a:pt x="2066" y="38337"/>
                      <a:pt x="2100" y="38337"/>
                    </a:cubicBezTo>
                    <a:cubicBezTo>
                      <a:pt x="2222" y="38337"/>
                      <a:pt x="2215" y="38475"/>
                      <a:pt x="2311" y="38475"/>
                    </a:cubicBezTo>
                    <a:cubicBezTo>
                      <a:pt x="2330" y="38475"/>
                      <a:pt x="2353" y="38470"/>
                      <a:pt x="2382" y="38457"/>
                    </a:cubicBezTo>
                    <a:cubicBezTo>
                      <a:pt x="2405" y="38434"/>
                      <a:pt x="2465" y="38386"/>
                      <a:pt x="2489" y="38338"/>
                    </a:cubicBezTo>
                    <a:cubicBezTo>
                      <a:pt x="2632" y="37636"/>
                      <a:pt x="2882" y="36945"/>
                      <a:pt x="2846" y="36231"/>
                    </a:cubicBezTo>
                    <a:cubicBezTo>
                      <a:pt x="2810" y="35695"/>
                      <a:pt x="2858" y="35159"/>
                      <a:pt x="2858" y="34624"/>
                    </a:cubicBezTo>
                    <a:cubicBezTo>
                      <a:pt x="2870" y="33969"/>
                      <a:pt x="2858" y="33290"/>
                      <a:pt x="2882" y="32635"/>
                    </a:cubicBezTo>
                    <a:cubicBezTo>
                      <a:pt x="2929" y="31469"/>
                      <a:pt x="2989" y="30290"/>
                      <a:pt x="3048" y="29111"/>
                    </a:cubicBezTo>
                    <a:cubicBezTo>
                      <a:pt x="3084" y="28682"/>
                      <a:pt x="3156" y="28254"/>
                      <a:pt x="3167" y="27813"/>
                    </a:cubicBezTo>
                    <a:cubicBezTo>
                      <a:pt x="3203" y="27301"/>
                      <a:pt x="3167" y="26777"/>
                      <a:pt x="3203" y="26254"/>
                    </a:cubicBezTo>
                    <a:cubicBezTo>
                      <a:pt x="3227" y="25825"/>
                      <a:pt x="3322" y="25396"/>
                      <a:pt x="3298" y="24956"/>
                    </a:cubicBezTo>
                    <a:cubicBezTo>
                      <a:pt x="3287" y="24420"/>
                      <a:pt x="3167" y="23884"/>
                      <a:pt x="3167" y="23348"/>
                    </a:cubicBezTo>
                    <a:cubicBezTo>
                      <a:pt x="3156" y="22015"/>
                      <a:pt x="3215" y="20693"/>
                      <a:pt x="3036" y="19348"/>
                    </a:cubicBezTo>
                    <a:cubicBezTo>
                      <a:pt x="2882" y="18253"/>
                      <a:pt x="2929" y="17133"/>
                      <a:pt x="2882" y="16026"/>
                    </a:cubicBezTo>
                    <a:cubicBezTo>
                      <a:pt x="2822" y="14586"/>
                      <a:pt x="2763" y="13133"/>
                      <a:pt x="2703" y="11668"/>
                    </a:cubicBezTo>
                    <a:cubicBezTo>
                      <a:pt x="2703" y="11478"/>
                      <a:pt x="2644" y="11299"/>
                      <a:pt x="2608" y="11109"/>
                    </a:cubicBezTo>
                    <a:cubicBezTo>
                      <a:pt x="2382" y="10192"/>
                      <a:pt x="2358" y="9323"/>
                      <a:pt x="2560" y="8406"/>
                    </a:cubicBezTo>
                    <a:cubicBezTo>
                      <a:pt x="2739" y="7561"/>
                      <a:pt x="2798" y="6704"/>
                      <a:pt x="2810" y="5834"/>
                    </a:cubicBezTo>
                    <a:cubicBezTo>
                      <a:pt x="2822" y="4811"/>
                      <a:pt x="2739" y="3798"/>
                      <a:pt x="2691" y="2775"/>
                    </a:cubicBezTo>
                    <a:cubicBezTo>
                      <a:pt x="2679" y="2441"/>
                      <a:pt x="2655" y="2120"/>
                      <a:pt x="2620" y="1786"/>
                    </a:cubicBezTo>
                    <a:cubicBezTo>
                      <a:pt x="2560" y="1346"/>
                      <a:pt x="2453" y="893"/>
                      <a:pt x="2382" y="453"/>
                    </a:cubicBezTo>
                    <a:cubicBezTo>
                      <a:pt x="2346" y="286"/>
                      <a:pt x="2394" y="108"/>
                      <a:pt x="22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7" name="Google Shape;27707;p39"/>
              <p:cNvSpPr/>
              <p:nvPr/>
            </p:nvSpPr>
            <p:spPr>
              <a:xfrm>
                <a:off x="-776300" y="947000"/>
                <a:ext cx="86350" cy="8399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3599" extrusionOk="0">
                    <a:moveTo>
                      <a:pt x="1752" y="0"/>
                    </a:moveTo>
                    <a:cubicBezTo>
                      <a:pt x="1609" y="0"/>
                      <a:pt x="1461" y="12"/>
                      <a:pt x="1310" y="35"/>
                    </a:cubicBezTo>
                    <a:cubicBezTo>
                      <a:pt x="941" y="95"/>
                      <a:pt x="763" y="214"/>
                      <a:pt x="655" y="416"/>
                    </a:cubicBezTo>
                    <a:cubicBezTo>
                      <a:pt x="512" y="761"/>
                      <a:pt x="334" y="1095"/>
                      <a:pt x="215" y="1416"/>
                    </a:cubicBezTo>
                    <a:cubicBezTo>
                      <a:pt x="120" y="1666"/>
                      <a:pt x="1" y="1940"/>
                      <a:pt x="48" y="2190"/>
                    </a:cubicBezTo>
                    <a:cubicBezTo>
                      <a:pt x="215" y="3143"/>
                      <a:pt x="96" y="4131"/>
                      <a:pt x="679" y="5048"/>
                    </a:cubicBezTo>
                    <a:cubicBezTo>
                      <a:pt x="715" y="5119"/>
                      <a:pt x="739" y="5179"/>
                      <a:pt x="751" y="5262"/>
                    </a:cubicBezTo>
                    <a:cubicBezTo>
                      <a:pt x="953" y="6179"/>
                      <a:pt x="1191" y="7107"/>
                      <a:pt x="1370" y="8024"/>
                    </a:cubicBezTo>
                    <a:cubicBezTo>
                      <a:pt x="1453" y="8369"/>
                      <a:pt x="1465" y="8739"/>
                      <a:pt x="1298" y="9048"/>
                    </a:cubicBezTo>
                    <a:cubicBezTo>
                      <a:pt x="1120" y="9382"/>
                      <a:pt x="1108" y="9691"/>
                      <a:pt x="1096" y="10024"/>
                    </a:cubicBezTo>
                    <a:cubicBezTo>
                      <a:pt x="1048" y="10596"/>
                      <a:pt x="1001" y="11167"/>
                      <a:pt x="917" y="11727"/>
                    </a:cubicBezTo>
                    <a:cubicBezTo>
                      <a:pt x="810" y="12310"/>
                      <a:pt x="679" y="12894"/>
                      <a:pt x="870" y="13489"/>
                    </a:cubicBezTo>
                    <a:cubicBezTo>
                      <a:pt x="929" y="13632"/>
                      <a:pt x="882" y="13799"/>
                      <a:pt x="882" y="13953"/>
                    </a:cubicBezTo>
                    <a:cubicBezTo>
                      <a:pt x="858" y="14727"/>
                      <a:pt x="798" y="15501"/>
                      <a:pt x="774" y="16275"/>
                    </a:cubicBezTo>
                    <a:cubicBezTo>
                      <a:pt x="751" y="17204"/>
                      <a:pt x="798" y="18144"/>
                      <a:pt x="751" y="19085"/>
                    </a:cubicBezTo>
                    <a:cubicBezTo>
                      <a:pt x="679" y="20526"/>
                      <a:pt x="739" y="21990"/>
                      <a:pt x="620" y="23443"/>
                    </a:cubicBezTo>
                    <a:cubicBezTo>
                      <a:pt x="465" y="25133"/>
                      <a:pt x="584" y="26812"/>
                      <a:pt x="596" y="28491"/>
                    </a:cubicBezTo>
                    <a:cubicBezTo>
                      <a:pt x="596" y="28705"/>
                      <a:pt x="643" y="28920"/>
                      <a:pt x="763" y="29098"/>
                    </a:cubicBezTo>
                    <a:cubicBezTo>
                      <a:pt x="1155" y="29729"/>
                      <a:pt x="1096" y="30360"/>
                      <a:pt x="1013" y="31003"/>
                    </a:cubicBezTo>
                    <a:cubicBezTo>
                      <a:pt x="977" y="31360"/>
                      <a:pt x="917" y="31741"/>
                      <a:pt x="917" y="32099"/>
                    </a:cubicBezTo>
                    <a:cubicBezTo>
                      <a:pt x="929" y="32646"/>
                      <a:pt x="1239" y="33134"/>
                      <a:pt x="1929" y="33599"/>
                    </a:cubicBezTo>
                    <a:cubicBezTo>
                      <a:pt x="2322" y="33123"/>
                      <a:pt x="2537" y="32658"/>
                      <a:pt x="2525" y="32158"/>
                    </a:cubicBezTo>
                    <a:cubicBezTo>
                      <a:pt x="2417" y="31051"/>
                      <a:pt x="2787" y="29979"/>
                      <a:pt x="2882" y="28896"/>
                    </a:cubicBezTo>
                    <a:cubicBezTo>
                      <a:pt x="2918" y="28253"/>
                      <a:pt x="3120" y="27634"/>
                      <a:pt x="3179" y="26991"/>
                    </a:cubicBezTo>
                    <a:cubicBezTo>
                      <a:pt x="3251" y="26229"/>
                      <a:pt x="3263" y="25467"/>
                      <a:pt x="3299" y="24705"/>
                    </a:cubicBezTo>
                    <a:cubicBezTo>
                      <a:pt x="3358" y="22752"/>
                      <a:pt x="3418" y="20800"/>
                      <a:pt x="3453" y="18835"/>
                    </a:cubicBezTo>
                    <a:cubicBezTo>
                      <a:pt x="3453" y="18692"/>
                      <a:pt x="3418" y="18549"/>
                      <a:pt x="3418" y="18418"/>
                    </a:cubicBezTo>
                    <a:lnTo>
                      <a:pt x="3418" y="16490"/>
                    </a:lnTo>
                    <a:cubicBezTo>
                      <a:pt x="3418" y="16109"/>
                      <a:pt x="3453" y="15739"/>
                      <a:pt x="3441" y="15347"/>
                    </a:cubicBezTo>
                    <a:cubicBezTo>
                      <a:pt x="3418" y="14846"/>
                      <a:pt x="3334" y="14323"/>
                      <a:pt x="3299" y="13799"/>
                    </a:cubicBezTo>
                    <a:cubicBezTo>
                      <a:pt x="3251" y="13191"/>
                      <a:pt x="3239" y="12596"/>
                      <a:pt x="3179" y="11989"/>
                    </a:cubicBezTo>
                    <a:cubicBezTo>
                      <a:pt x="3144" y="11691"/>
                      <a:pt x="3025" y="11406"/>
                      <a:pt x="3013" y="11108"/>
                    </a:cubicBezTo>
                    <a:cubicBezTo>
                      <a:pt x="2941" y="10036"/>
                      <a:pt x="2858" y="8965"/>
                      <a:pt x="2834" y="7893"/>
                    </a:cubicBezTo>
                    <a:cubicBezTo>
                      <a:pt x="2798" y="7191"/>
                      <a:pt x="2822" y="6476"/>
                      <a:pt x="2882" y="5762"/>
                    </a:cubicBezTo>
                    <a:cubicBezTo>
                      <a:pt x="2941" y="5119"/>
                      <a:pt x="3072" y="4500"/>
                      <a:pt x="3179" y="3857"/>
                    </a:cubicBezTo>
                    <a:cubicBezTo>
                      <a:pt x="3215" y="3607"/>
                      <a:pt x="3263" y="3333"/>
                      <a:pt x="3299" y="3083"/>
                    </a:cubicBezTo>
                    <a:cubicBezTo>
                      <a:pt x="3394" y="2262"/>
                      <a:pt x="3334" y="1464"/>
                      <a:pt x="3025" y="654"/>
                    </a:cubicBezTo>
                    <a:cubicBezTo>
                      <a:pt x="2843" y="204"/>
                      <a:pt x="2344" y="0"/>
                      <a:pt x="1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sp>
        <p:nvSpPr>
          <p:cNvPr id="1364" name="Hình chữ nhật 2">
            <a:extLst>
              <a:ext uri="{FF2B5EF4-FFF2-40B4-BE49-F238E27FC236}">
                <a16:creationId xmlns:a16="http://schemas.microsoft.com/office/drawing/2014/main" id="{17E39055-2BE3-4DFA-A258-7FCDC72DA12A}"/>
              </a:ext>
            </a:extLst>
          </p:cNvPr>
          <p:cNvSpPr/>
          <p:nvPr/>
        </p:nvSpPr>
        <p:spPr>
          <a:xfrm>
            <a:off x="1515033" y="143455"/>
            <a:ext cx="904746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lvl="0" algn="ctr">
              <a:defRPr/>
            </a:pPr>
            <a:r>
              <a:rPr lang="en" sz="36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</a:t>
            </a:r>
            <a:r>
              <a:rPr lang="en" sz="3600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CHẤT </a:t>
            </a:r>
            <a:endParaRPr kumimoji="0" lang="vi-VN" sz="3600" b="1" i="0" u="none" strike="noStrike" kern="1200" cap="none" spc="0" normalizeH="0" baseline="0" noProof="0" dirty="0">
              <a:ln/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41" name="Google Shape;27671;p39"/>
          <p:cNvGrpSpPr/>
          <p:nvPr/>
        </p:nvGrpSpPr>
        <p:grpSpPr>
          <a:xfrm>
            <a:off x="6074443" y="4637895"/>
            <a:ext cx="962560" cy="968631"/>
            <a:chOff x="7608975" y="1685200"/>
            <a:chExt cx="551000" cy="554475"/>
          </a:xfrm>
        </p:grpSpPr>
        <p:sp>
          <p:nvSpPr>
            <p:cNvPr id="1342" name="Google Shape;27672;p39"/>
            <p:cNvSpPr/>
            <p:nvPr/>
          </p:nvSpPr>
          <p:spPr>
            <a:xfrm>
              <a:off x="7615225" y="169482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8"/>
                    <a:pt x="1" y="10716"/>
                  </a:cubicBezTo>
                  <a:cubicBezTo>
                    <a:pt x="1" y="16633"/>
                    <a:pt x="4799" y="21431"/>
                    <a:pt x="10716" y="21431"/>
                  </a:cubicBezTo>
                  <a:cubicBezTo>
                    <a:pt x="16634" y="21431"/>
                    <a:pt x="21432" y="16633"/>
                    <a:pt x="21432" y="10716"/>
                  </a:cubicBezTo>
                  <a:cubicBezTo>
                    <a:pt x="21432" y="4798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3" name="Google Shape;27673;p39"/>
            <p:cNvSpPr/>
            <p:nvPr/>
          </p:nvSpPr>
          <p:spPr>
            <a:xfrm>
              <a:off x="7608975" y="1685200"/>
              <a:ext cx="548625" cy="329625"/>
            </a:xfrm>
            <a:custGeom>
              <a:avLst/>
              <a:gdLst/>
              <a:ahLst/>
              <a:cxnLst/>
              <a:rect l="l" t="t" r="r" b="b"/>
              <a:pathLst>
                <a:path w="21945" h="13185" extrusionOk="0">
                  <a:moveTo>
                    <a:pt x="11107" y="1"/>
                  </a:moveTo>
                  <a:cubicBezTo>
                    <a:pt x="10751" y="1"/>
                    <a:pt x="10394" y="21"/>
                    <a:pt x="10038" y="64"/>
                  </a:cubicBezTo>
                  <a:cubicBezTo>
                    <a:pt x="9526" y="135"/>
                    <a:pt x="9002" y="206"/>
                    <a:pt x="8478" y="337"/>
                  </a:cubicBezTo>
                  <a:cubicBezTo>
                    <a:pt x="8216" y="397"/>
                    <a:pt x="7954" y="468"/>
                    <a:pt x="7704" y="540"/>
                  </a:cubicBezTo>
                  <a:cubicBezTo>
                    <a:pt x="7454" y="635"/>
                    <a:pt x="7204" y="707"/>
                    <a:pt x="6966" y="814"/>
                  </a:cubicBezTo>
                  <a:cubicBezTo>
                    <a:pt x="5668" y="1338"/>
                    <a:pt x="4478" y="2111"/>
                    <a:pt x="3477" y="3064"/>
                  </a:cubicBezTo>
                  <a:cubicBezTo>
                    <a:pt x="3346" y="3195"/>
                    <a:pt x="3227" y="3326"/>
                    <a:pt x="3108" y="3457"/>
                  </a:cubicBezTo>
                  <a:cubicBezTo>
                    <a:pt x="2561" y="4124"/>
                    <a:pt x="2037" y="4767"/>
                    <a:pt x="1561" y="5493"/>
                  </a:cubicBezTo>
                  <a:cubicBezTo>
                    <a:pt x="1096" y="6160"/>
                    <a:pt x="739" y="6910"/>
                    <a:pt x="489" y="7695"/>
                  </a:cubicBezTo>
                  <a:cubicBezTo>
                    <a:pt x="179" y="8612"/>
                    <a:pt x="37" y="9589"/>
                    <a:pt x="1" y="10565"/>
                  </a:cubicBezTo>
                  <a:lnTo>
                    <a:pt x="1" y="11041"/>
                  </a:lnTo>
                  <a:cubicBezTo>
                    <a:pt x="1" y="11184"/>
                    <a:pt x="1" y="11351"/>
                    <a:pt x="13" y="11505"/>
                  </a:cubicBezTo>
                  <a:cubicBezTo>
                    <a:pt x="25" y="11720"/>
                    <a:pt x="60" y="11934"/>
                    <a:pt x="84" y="12136"/>
                  </a:cubicBezTo>
                  <a:cubicBezTo>
                    <a:pt x="120" y="12351"/>
                    <a:pt x="156" y="12553"/>
                    <a:pt x="191" y="12768"/>
                  </a:cubicBezTo>
                  <a:cubicBezTo>
                    <a:pt x="227" y="12922"/>
                    <a:pt x="239" y="13089"/>
                    <a:pt x="298" y="13184"/>
                  </a:cubicBezTo>
                  <a:cubicBezTo>
                    <a:pt x="298" y="13018"/>
                    <a:pt x="298" y="12851"/>
                    <a:pt x="358" y="12648"/>
                  </a:cubicBezTo>
                  <a:cubicBezTo>
                    <a:pt x="370" y="12482"/>
                    <a:pt x="382" y="12351"/>
                    <a:pt x="418" y="12244"/>
                  </a:cubicBezTo>
                  <a:cubicBezTo>
                    <a:pt x="465" y="12113"/>
                    <a:pt x="489" y="11994"/>
                    <a:pt x="501" y="11839"/>
                  </a:cubicBezTo>
                  <a:cubicBezTo>
                    <a:pt x="525" y="11696"/>
                    <a:pt x="525" y="11541"/>
                    <a:pt x="525" y="11363"/>
                  </a:cubicBezTo>
                  <a:lnTo>
                    <a:pt x="525" y="11029"/>
                  </a:lnTo>
                  <a:lnTo>
                    <a:pt x="537" y="10684"/>
                  </a:lnTo>
                  <a:cubicBezTo>
                    <a:pt x="537" y="10458"/>
                    <a:pt x="560" y="10231"/>
                    <a:pt x="596" y="10017"/>
                  </a:cubicBezTo>
                  <a:cubicBezTo>
                    <a:pt x="787" y="8886"/>
                    <a:pt x="1144" y="7791"/>
                    <a:pt x="1608" y="6743"/>
                  </a:cubicBezTo>
                  <a:cubicBezTo>
                    <a:pt x="1680" y="6564"/>
                    <a:pt x="1775" y="6398"/>
                    <a:pt x="1846" y="6231"/>
                  </a:cubicBezTo>
                  <a:cubicBezTo>
                    <a:pt x="2144" y="5552"/>
                    <a:pt x="2501" y="4850"/>
                    <a:pt x="3096" y="4326"/>
                  </a:cubicBezTo>
                  <a:cubicBezTo>
                    <a:pt x="3168" y="4266"/>
                    <a:pt x="3239" y="4159"/>
                    <a:pt x="3323" y="4088"/>
                  </a:cubicBezTo>
                  <a:cubicBezTo>
                    <a:pt x="3704" y="3671"/>
                    <a:pt x="4132" y="3290"/>
                    <a:pt x="4597" y="2945"/>
                  </a:cubicBezTo>
                  <a:cubicBezTo>
                    <a:pt x="4811" y="2778"/>
                    <a:pt x="5025" y="2635"/>
                    <a:pt x="5240" y="2481"/>
                  </a:cubicBezTo>
                  <a:cubicBezTo>
                    <a:pt x="5621" y="2231"/>
                    <a:pt x="6025" y="1980"/>
                    <a:pt x="6454" y="1766"/>
                  </a:cubicBezTo>
                  <a:cubicBezTo>
                    <a:pt x="6871" y="1564"/>
                    <a:pt x="7323" y="1361"/>
                    <a:pt x="7764" y="1230"/>
                  </a:cubicBezTo>
                  <a:cubicBezTo>
                    <a:pt x="8359" y="1040"/>
                    <a:pt x="8978" y="933"/>
                    <a:pt x="9585" y="849"/>
                  </a:cubicBezTo>
                  <a:cubicBezTo>
                    <a:pt x="10159" y="769"/>
                    <a:pt x="10748" y="715"/>
                    <a:pt x="11336" y="715"/>
                  </a:cubicBezTo>
                  <a:cubicBezTo>
                    <a:pt x="11615" y="715"/>
                    <a:pt x="11893" y="727"/>
                    <a:pt x="12169" y="754"/>
                  </a:cubicBezTo>
                  <a:cubicBezTo>
                    <a:pt x="12300" y="766"/>
                    <a:pt x="12455" y="790"/>
                    <a:pt x="12586" y="802"/>
                  </a:cubicBezTo>
                  <a:cubicBezTo>
                    <a:pt x="12741" y="826"/>
                    <a:pt x="12871" y="861"/>
                    <a:pt x="13002" y="885"/>
                  </a:cubicBezTo>
                  <a:cubicBezTo>
                    <a:pt x="14169" y="1171"/>
                    <a:pt x="15300" y="1540"/>
                    <a:pt x="16372" y="2100"/>
                  </a:cubicBezTo>
                  <a:cubicBezTo>
                    <a:pt x="16932" y="2373"/>
                    <a:pt x="17467" y="2754"/>
                    <a:pt x="17979" y="3147"/>
                  </a:cubicBezTo>
                  <a:cubicBezTo>
                    <a:pt x="18075" y="3243"/>
                    <a:pt x="18170" y="3326"/>
                    <a:pt x="18277" y="3421"/>
                  </a:cubicBezTo>
                  <a:cubicBezTo>
                    <a:pt x="18372" y="3504"/>
                    <a:pt x="18479" y="3600"/>
                    <a:pt x="18575" y="3707"/>
                  </a:cubicBezTo>
                  <a:cubicBezTo>
                    <a:pt x="18717" y="3862"/>
                    <a:pt x="18872" y="4016"/>
                    <a:pt x="19003" y="4183"/>
                  </a:cubicBezTo>
                  <a:cubicBezTo>
                    <a:pt x="19146" y="4338"/>
                    <a:pt x="19265" y="4517"/>
                    <a:pt x="19408" y="4683"/>
                  </a:cubicBezTo>
                  <a:cubicBezTo>
                    <a:pt x="20003" y="5493"/>
                    <a:pt x="20420" y="6386"/>
                    <a:pt x="20801" y="7303"/>
                  </a:cubicBezTo>
                  <a:cubicBezTo>
                    <a:pt x="20932" y="7648"/>
                    <a:pt x="21051" y="7993"/>
                    <a:pt x="21158" y="8326"/>
                  </a:cubicBezTo>
                  <a:cubicBezTo>
                    <a:pt x="21313" y="8886"/>
                    <a:pt x="21420" y="9434"/>
                    <a:pt x="21492" y="9993"/>
                  </a:cubicBezTo>
                  <a:cubicBezTo>
                    <a:pt x="21515" y="10267"/>
                    <a:pt x="21575" y="10529"/>
                    <a:pt x="21611" y="10791"/>
                  </a:cubicBezTo>
                  <a:cubicBezTo>
                    <a:pt x="21635" y="10967"/>
                    <a:pt x="21675" y="11068"/>
                    <a:pt x="21724" y="11068"/>
                  </a:cubicBezTo>
                  <a:cubicBezTo>
                    <a:pt x="21748" y="11068"/>
                    <a:pt x="21774" y="11044"/>
                    <a:pt x="21801" y="10993"/>
                  </a:cubicBezTo>
                  <a:cubicBezTo>
                    <a:pt x="21814" y="10969"/>
                    <a:pt x="21825" y="10960"/>
                    <a:pt x="21833" y="10960"/>
                  </a:cubicBezTo>
                  <a:cubicBezTo>
                    <a:pt x="21864" y="10960"/>
                    <a:pt x="21869" y="11084"/>
                    <a:pt x="21891" y="11084"/>
                  </a:cubicBezTo>
                  <a:cubicBezTo>
                    <a:pt x="21896" y="11084"/>
                    <a:pt x="21902" y="11078"/>
                    <a:pt x="21908" y="11065"/>
                  </a:cubicBezTo>
                  <a:cubicBezTo>
                    <a:pt x="21908" y="11053"/>
                    <a:pt x="21920" y="11005"/>
                    <a:pt x="21920" y="10970"/>
                  </a:cubicBezTo>
                  <a:cubicBezTo>
                    <a:pt x="21944" y="10291"/>
                    <a:pt x="21944" y="9624"/>
                    <a:pt x="21801" y="8958"/>
                  </a:cubicBezTo>
                  <a:cubicBezTo>
                    <a:pt x="21682" y="8446"/>
                    <a:pt x="21575" y="7957"/>
                    <a:pt x="21396" y="7469"/>
                  </a:cubicBezTo>
                  <a:cubicBezTo>
                    <a:pt x="21206" y="6874"/>
                    <a:pt x="20932" y="6291"/>
                    <a:pt x="20634" y="5743"/>
                  </a:cubicBezTo>
                  <a:cubicBezTo>
                    <a:pt x="20384" y="5243"/>
                    <a:pt x="20075" y="4767"/>
                    <a:pt x="19729" y="4326"/>
                  </a:cubicBezTo>
                  <a:cubicBezTo>
                    <a:pt x="19396" y="3874"/>
                    <a:pt x="19015" y="3445"/>
                    <a:pt x="18610" y="3064"/>
                  </a:cubicBezTo>
                  <a:cubicBezTo>
                    <a:pt x="18336" y="2778"/>
                    <a:pt x="18015" y="2492"/>
                    <a:pt x="17694" y="2242"/>
                  </a:cubicBezTo>
                  <a:cubicBezTo>
                    <a:pt x="17289" y="1933"/>
                    <a:pt x="16872" y="1647"/>
                    <a:pt x="16443" y="1409"/>
                  </a:cubicBezTo>
                  <a:cubicBezTo>
                    <a:pt x="16265" y="1302"/>
                    <a:pt x="16074" y="1218"/>
                    <a:pt x="15896" y="1111"/>
                  </a:cubicBezTo>
                  <a:cubicBezTo>
                    <a:pt x="15693" y="1004"/>
                    <a:pt x="15515" y="933"/>
                    <a:pt x="15324" y="837"/>
                  </a:cubicBezTo>
                  <a:cubicBezTo>
                    <a:pt x="14848" y="647"/>
                    <a:pt x="14360" y="504"/>
                    <a:pt x="13848" y="361"/>
                  </a:cubicBezTo>
                  <a:cubicBezTo>
                    <a:pt x="12961" y="137"/>
                    <a:pt x="12037" y="1"/>
                    <a:pt x="11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4" name="Google Shape;27674;p39"/>
            <p:cNvSpPr/>
            <p:nvPr/>
          </p:nvSpPr>
          <p:spPr>
            <a:xfrm>
              <a:off x="7620900" y="1960925"/>
              <a:ext cx="539075" cy="278750"/>
            </a:xfrm>
            <a:custGeom>
              <a:avLst/>
              <a:gdLst/>
              <a:ahLst/>
              <a:cxnLst/>
              <a:rect l="l" t="t" r="r" b="b"/>
              <a:pathLst>
                <a:path w="21563" h="11150" extrusionOk="0">
                  <a:moveTo>
                    <a:pt x="21232" y="1"/>
                  </a:moveTo>
                  <a:cubicBezTo>
                    <a:pt x="21196" y="1"/>
                    <a:pt x="21159" y="13"/>
                    <a:pt x="21122" y="36"/>
                  </a:cubicBezTo>
                  <a:cubicBezTo>
                    <a:pt x="21015" y="95"/>
                    <a:pt x="20967" y="203"/>
                    <a:pt x="20943" y="393"/>
                  </a:cubicBezTo>
                  <a:lnTo>
                    <a:pt x="20848" y="846"/>
                  </a:lnTo>
                  <a:lnTo>
                    <a:pt x="20800" y="1072"/>
                  </a:lnTo>
                  <a:cubicBezTo>
                    <a:pt x="20776" y="1143"/>
                    <a:pt x="20753" y="1215"/>
                    <a:pt x="20741" y="1286"/>
                  </a:cubicBezTo>
                  <a:cubicBezTo>
                    <a:pt x="20729" y="1405"/>
                    <a:pt x="20705" y="1524"/>
                    <a:pt x="20669" y="1631"/>
                  </a:cubicBezTo>
                  <a:cubicBezTo>
                    <a:pt x="20646" y="1750"/>
                    <a:pt x="20610" y="1869"/>
                    <a:pt x="20598" y="1977"/>
                  </a:cubicBezTo>
                  <a:cubicBezTo>
                    <a:pt x="20491" y="2822"/>
                    <a:pt x="20157" y="3644"/>
                    <a:pt x="19955" y="4465"/>
                  </a:cubicBezTo>
                  <a:cubicBezTo>
                    <a:pt x="19943" y="4525"/>
                    <a:pt x="19931" y="4584"/>
                    <a:pt x="19895" y="4644"/>
                  </a:cubicBezTo>
                  <a:cubicBezTo>
                    <a:pt x="19574" y="5418"/>
                    <a:pt x="19169" y="6156"/>
                    <a:pt x="18645" y="6846"/>
                  </a:cubicBezTo>
                  <a:cubicBezTo>
                    <a:pt x="18538" y="6965"/>
                    <a:pt x="18443" y="7096"/>
                    <a:pt x="18336" y="7215"/>
                  </a:cubicBezTo>
                  <a:cubicBezTo>
                    <a:pt x="18217" y="7334"/>
                    <a:pt x="18109" y="7442"/>
                    <a:pt x="17990" y="7525"/>
                  </a:cubicBezTo>
                  <a:cubicBezTo>
                    <a:pt x="17871" y="7620"/>
                    <a:pt x="17752" y="7715"/>
                    <a:pt x="17645" y="7811"/>
                  </a:cubicBezTo>
                  <a:cubicBezTo>
                    <a:pt x="17526" y="7894"/>
                    <a:pt x="17431" y="7989"/>
                    <a:pt x="17312" y="8096"/>
                  </a:cubicBezTo>
                  <a:cubicBezTo>
                    <a:pt x="16907" y="8418"/>
                    <a:pt x="16490" y="8716"/>
                    <a:pt x="16026" y="8966"/>
                  </a:cubicBezTo>
                  <a:cubicBezTo>
                    <a:pt x="15550" y="9216"/>
                    <a:pt x="15073" y="9442"/>
                    <a:pt x="14597" y="9704"/>
                  </a:cubicBezTo>
                  <a:cubicBezTo>
                    <a:pt x="14466" y="9775"/>
                    <a:pt x="14335" y="9823"/>
                    <a:pt x="14192" y="9859"/>
                  </a:cubicBezTo>
                  <a:cubicBezTo>
                    <a:pt x="13526" y="10097"/>
                    <a:pt x="12847" y="10275"/>
                    <a:pt x="12144" y="10382"/>
                  </a:cubicBezTo>
                  <a:cubicBezTo>
                    <a:pt x="11594" y="10469"/>
                    <a:pt x="11028" y="10514"/>
                    <a:pt x="10464" y="10514"/>
                  </a:cubicBezTo>
                  <a:cubicBezTo>
                    <a:pt x="10174" y="10514"/>
                    <a:pt x="9884" y="10502"/>
                    <a:pt x="9597" y="10478"/>
                  </a:cubicBezTo>
                  <a:cubicBezTo>
                    <a:pt x="8287" y="10359"/>
                    <a:pt x="6977" y="10001"/>
                    <a:pt x="5822" y="9382"/>
                  </a:cubicBezTo>
                  <a:cubicBezTo>
                    <a:pt x="4477" y="8668"/>
                    <a:pt x="3262" y="7715"/>
                    <a:pt x="2310" y="6525"/>
                  </a:cubicBezTo>
                  <a:cubicBezTo>
                    <a:pt x="2250" y="6465"/>
                    <a:pt x="2191" y="6394"/>
                    <a:pt x="2131" y="6322"/>
                  </a:cubicBezTo>
                  <a:cubicBezTo>
                    <a:pt x="2060" y="6263"/>
                    <a:pt x="2000" y="6191"/>
                    <a:pt x="1953" y="6132"/>
                  </a:cubicBezTo>
                  <a:cubicBezTo>
                    <a:pt x="1548" y="5727"/>
                    <a:pt x="1250" y="5215"/>
                    <a:pt x="1012" y="4679"/>
                  </a:cubicBezTo>
                  <a:cubicBezTo>
                    <a:pt x="941" y="4536"/>
                    <a:pt x="881" y="4370"/>
                    <a:pt x="822" y="4227"/>
                  </a:cubicBezTo>
                  <a:cubicBezTo>
                    <a:pt x="762" y="4072"/>
                    <a:pt x="703" y="3905"/>
                    <a:pt x="643" y="3763"/>
                  </a:cubicBezTo>
                  <a:cubicBezTo>
                    <a:pt x="464" y="3286"/>
                    <a:pt x="250" y="2893"/>
                    <a:pt x="0" y="2512"/>
                  </a:cubicBezTo>
                  <a:lnTo>
                    <a:pt x="0" y="2512"/>
                  </a:lnTo>
                  <a:cubicBezTo>
                    <a:pt x="12" y="2965"/>
                    <a:pt x="83" y="3417"/>
                    <a:pt x="274" y="3822"/>
                  </a:cubicBezTo>
                  <a:cubicBezTo>
                    <a:pt x="476" y="4298"/>
                    <a:pt x="667" y="4775"/>
                    <a:pt x="893" y="5239"/>
                  </a:cubicBezTo>
                  <a:cubicBezTo>
                    <a:pt x="1107" y="5691"/>
                    <a:pt x="1369" y="6156"/>
                    <a:pt x="1667" y="6572"/>
                  </a:cubicBezTo>
                  <a:cubicBezTo>
                    <a:pt x="2024" y="7061"/>
                    <a:pt x="2381" y="7561"/>
                    <a:pt x="2810" y="7989"/>
                  </a:cubicBezTo>
                  <a:cubicBezTo>
                    <a:pt x="3322" y="8513"/>
                    <a:pt x="3893" y="8966"/>
                    <a:pt x="4513" y="9370"/>
                  </a:cubicBezTo>
                  <a:cubicBezTo>
                    <a:pt x="6084" y="10394"/>
                    <a:pt x="7930" y="11025"/>
                    <a:pt x="9823" y="11144"/>
                  </a:cubicBezTo>
                  <a:cubicBezTo>
                    <a:pt x="9866" y="11148"/>
                    <a:pt x="9910" y="11150"/>
                    <a:pt x="9954" y="11150"/>
                  </a:cubicBezTo>
                  <a:cubicBezTo>
                    <a:pt x="10042" y="11150"/>
                    <a:pt x="10132" y="11144"/>
                    <a:pt x="10228" y="11144"/>
                  </a:cubicBezTo>
                  <a:cubicBezTo>
                    <a:pt x="10321" y="11146"/>
                    <a:pt x="10416" y="11147"/>
                    <a:pt x="10510" y="11147"/>
                  </a:cubicBezTo>
                  <a:cubicBezTo>
                    <a:pt x="11026" y="11147"/>
                    <a:pt x="11550" y="11118"/>
                    <a:pt x="12073" y="11037"/>
                  </a:cubicBezTo>
                  <a:cubicBezTo>
                    <a:pt x="12442" y="10990"/>
                    <a:pt x="12799" y="10930"/>
                    <a:pt x="13156" y="10847"/>
                  </a:cubicBezTo>
                  <a:cubicBezTo>
                    <a:pt x="13633" y="10716"/>
                    <a:pt x="14109" y="10549"/>
                    <a:pt x="14573" y="10359"/>
                  </a:cubicBezTo>
                  <a:cubicBezTo>
                    <a:pt x="15109" y="10132"/>
                    <a:pt x="15621" y="9882"/>
                    <a:pt x="16121" y="9561"/>
                  </a:cubicBezTo>
                  <a:cubicBezTo>
                    <a:pt x="16240" y="9489"/>
                    <a:pt x="16335" y="9418"/>
                    <a:pt x="16455" y="9323"/>
                  </a:cubicBezTo>
                  <a:cubicBezTo>
                    <a:pt x="16574" y="9239"/>
                    <a:pt x="16693" y="9168"/>
                    <a:pt x="16800" y="9073"/>
                  </a:cubicBezTo>
                  <a:cubicBezTo>
                    <a:pt x="17633" y="8477"/>
                    <a:pt x="18371" y="7751"/>
                    <a:pt x="19014" y="6965"/>
                  </a:cubicBezTo>
                  <a:cubicBezTo>
                    <a:pt x="19455" y="6430"/>
                    <a:pt x="19824" y="5858"/>
                    <a:pt x="20157" y="5275"/>
                  </a:cubicBezTo>
                  <a:cubicBezTo>
                    <a:pt x="20455" y="4763"/>
                    <a:pt x="20741" y="4203"/>
                    <a:pt x="20967" y="3644"/>
                  </a:cubicBezTo>
                  <a:lnTo>
                    <a:pt x="21098" y="3298"/>
                  </a:lnTo>
                  <a:lnTo>
                    <a:pt x="21217" y="2941"/>
                  </a:lnTo>
                  <a:cubicBezTo>
                    <a:pt x="21455" y="2179"/>
                    <a:pt x="21562" y="1405"/>
                    <a:pt x="21538" y="631"/>
                  </a:cubicBezTo>
                  <a:cubicBezTo>
                    <a:pt x="21500" y="201"/>
                    <a:pt x="21377" y="1"/>
                    <a:pt x="212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45" name="Google Shape;27684;p39"/>
          <p:cNvSpPr txBox="1">
            <a:spLocks noGrp="1"/>
          </p:cNvSpPr>
          <p:nvPr>
            <p:ph type="title" idx="4"/>
          </p:nvPr>
        </p:nvSpPr>
        <p:spPr>
          <a:xfrm>
            <a:off x="6156708" y="4841809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>
                <a:solidFill>
                  <a:schemeClr val="lt1"/>
                </a:solidFill>
              </a:rPr>
              <a:t>03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346" name="Google Shape;27687;p39"/>
          <p:cNvSpPr txBox="1">
            <a:spLocks noGrp="1"/>
          </p:cNvSpPr>
          <p:nvPr>
            <p:ph type="subTitle" idx="7"/>
          </p:nvPr>
        </p:nvSpPr>
        <p:spPr>
          <a:xfrm>
            <a:off x="7246930" y="4686273"/>
            <a:ext cx="4727358" cy="10966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>
              <a:defRPr/>
            </a:pPr>
            <a:r>
              <a:rPr lang="vi-VN" dirty="0"/>
              <a:t>Tính được phân tử khối của các phân tử.</a:t>
            </a:r>
          </a:p>
        </p:txBody>
      </p:sp>
    </p:spTree>
    <p:extLst>
      <p:ext uri="{BB962C8B-B14F-4D97-AF65-F5344CB8AC3E}">
        <p14:creationId xmlns:p14="http://schemas.microsoft.com/office/powerpoint/2010/main" val="401900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1" y="1955687"/>
            <a:ext cx="7658348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</p:grpSp>
      </p:grpSp>
      <p:grpSp>
        <p:nvGrpSpPr>
          <p:cNvPr id="27883" name="Google Shape;27883;p42"/>
          <p:cNvGrpSpPr/>
          <p:nvPr/>
        </p:nvGrpSpPr>
        <p:grpSpPr>
          <a:xfrm>
            <a:off x="1031191" y="1081618"/>
            <a:ext cx="1646020" cy="1657645"/>
            <a:chOff x="7610775" y="2392925"/>
            <a:chExt cx="548600" cy="552475"/>
          </a:xfrm>
        </p:grpSpPr>
        <p:sp>
          <p:nvSpPr>
            <p:cNvPr id="27884" name="Google Shape;27884;p42"/>
            <p:cNvSpPr/>
            <p:nvPr/>
          </p:nvSpPr>
          <p:spPr>
            <a:xfrm>
              <a:off x="7615225" y="2401750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9"/>
                    <a:pt x="1" y="10716"/>
                  </a:cubicBezTo>
                  <a:cubicBezTo>
                    <a:pt x="1" y="16633"/>
                    <a:pt x="4799" y="21432"/>
                    <a:pt x="10716" y="21432"/>
                  </a:cubicBezTo>
                  <a:cubicBezTo>
                    <a:pt x="16634" y="21432"/>
                    <a:pt x="21432" y="16633"/>
                    <a:pt x="21432" y="10716"/>
                  </a:cubicBezTo>
                  <a:cubicBezTo>
                    <a:pt x="21432" y="4799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5" name="Google Shape;27885;p42"/>
            <p:cNvSpPr/>
            <p:nvPr/>
          </p:nvSpPr>
          <p:spPr>
            <a:xfrm>
              <a:off x="7621475" y="2736825"/>
              <a:ext cx="474825" cy="208575"/>
            </a:xfrm>
            <a:custGeom>
              <a:avLst/>
              <a:gdLst/>
              <a:ahLst/>
              <a:cxnLst/>
              <a:rect l="l" t="t" r="r" b="b"/>
              <a:pathLst>
                <a:path w="18993" h="8343" extrusionOk="0">
                  <a:moveTo>
                    <a:pt x="133" y="0"/>
                  </a:moveTo>
                  <a:cubicBezTo>
                    <a:pt x="128" y="0"/>
                    <a:pt x="124" y="1"/>
                    <a:pt x="120" y="4"/>
                  </a:cubicBezTo>
                  <a:cubicBezTo>
                    <a:pt x="49" y="99"/>
                    <a:pt x="1" y="278"/>
                    <a:pt x="1" y="516"/>
                  </a:cubicBezTo>
                  <a:cubicBezTo>
                    <a:pt x="13" y="754"/>
                    <a:pt x="72" y="1063"/>
                    <a:pt x="191" y="1385"/>
                  </a:cubicBezTo>
                  <a:cubicBezTo>
                    <a:pt x="465" y="2099"/>
                    <a:pt x="822" y="2802"/>
                    <a:pt x="1239" y="3445"/>
                  </a:cubicBezTo>
                  <a:cubicBezTo>
                    <a:pt x="1620" y="4040"/>
                    <a:pt x="2096" y="4588"/>
                    <a:pt x="2573" y="5112"/>
                  </a:cubicBezTo>
                  <a:cubicBezTo>
                    <a:pt x="3049" y="5647"/>
                    <a:pt x="3620" y="6088"/>
                    <a:pt x="4216" y="6481"/>
                  </a:cubicBezTo>
                  <a:cubicBezTo>
                    <a:pt x="4835" y="6897"/>
                    <a:pt x="5513" y="7219"/>
                    <a:pt x="6180" y="7505"/>
                  </a:cubicBezTo>
                  <a:cubicBezTo>
                    <a:pt x="7362" y="8018"/>
                    <a:pt x="8649" y="8343"/>
                    <a:pt x="9932" y="8343"/>
                  </a:cubicBezTo>
                  <a:cubicBezTo>
                    <a:pt x="10019" y="8343"/>
                    <a:pt x="10106" y="8341"/>
                    <a:pt x="10193" y="8338"/>
                  </a:cubicBezTo>
                  <a:lnTo>
                    <a:pt x="10669" y="8338"/>
                  </a:lnTo>
                  <a:cubicBezTo>
                    <a:pt x="10726" y="8339"/>
                    <a:pt x="10783" y="8339"/>
                    <a:pt x="10841" y="8339"/>
                  </a:cubicBezTo>
                  <a:cubicBezTo>
                    <a:pt x="11593" y="8339"/>
                    <a:pt x="12344" y="8266"/>
                    <a:pt x="13074" y="8100"/>
                  </a:cubicBezTo>
                  <a:cubicBezTo>
                    <a:pt x="13645" y="7981"/>
                    <a:pt x="14217" y="7790"/>
                    <a:pt x="14753" y="7552"/>
                  </a:cubicBezTo>
                  <a:cubicBezTo>
                    <a:pt x="15920" y="7017"/>
                    <a:pt x="16908" y="6266"/>
                    <a:pt x="17896" y="5457"/>
                  </a:cubicBezTo>
                  <a:lnTo>
                    <a:pt x="18039" y="5302"/>
                  </a:lnTo>
                  <a:lnTo>
                    <a:pt x="18253" y="5052"/>
                  </a:lnTo>
                  <a:lnTo>
                    <a:pt x="18444" y="4802"/>
                  </a:lnTo>
                  <a:cubicBezTo>
                    <a:pt x="18575" y="4635"/>
                    <a:pt x="18694" y="4457"/>
                    <a:pt x="18813" y="4278"/>
                  </a:cubicBezTo>
                  <a:cubicBezTo>
                    <a:pt x="18958" y="4037"/>
                    <a:pt x="18993" y="3913"/>
                    <a:pt x="18906" y="3913"/>
                  </a:cubicBezTo>
                  <a:cubicBezTo>
                    <a:pt x="18885" y="3913"/>
                    <a:pt x="18858" y="3919"/>
                    <a:pt x="18825" y="3933"/>
                  </a:cubicBezTo>
                  <a:cubicBezTo>
                    <a:pt x="18765" y="3945"/>
                    <a:pt x="18694" y="3992"/>
                    <a:pt x="18622" y="4040"/>
                  </a:cubicBezTo>
                  <a:cubicBezTo>
                    <a:pt x="18551" y="4088"/>
                    <a:pt x="18456" y="4147"/>
                    <a:pt x="18384" y="4219"/>
                  </a:cubicBezTo>
                  <a:lnTo>
                    <a:pt x="17896" y="4659"/>
                  </a:lnTo>
                  <a:cubicBezTo>
                    <a:pt x="17717" y="4814"/>
                    <a:pt x="17551" y="4957"/>
                    <a:pt x="17372" y="5100"/>
                  </a:cubicBezTo>
                  <a:lnTo>
                    <a:pt x="17110" y="5302"/>
                  </a:lnTo>
                  <a:cubicBezTo>
                    <a:pt x="17015" y="5362"/>
                    <a:pt x="16908" y="5433"/>
                    <a:pt x="16813" y="5493"/>
                  </a:cubicBezTo>
                  <a:cubicBezTo>
                    <a:pt x="16717" y="5552"/>
                    <a:pt x="16610" y="5635"/>
                    <a:pt x="16515" y="5695"/>
                  </a:cubicBezTo>
                  <a:cubicBezTo>
                    <a:pt x="16360" y="5778"/>
                    <a:pt x="16217" y="5885"/>
                    <a:pt x="16062" y="5969"/>
                  </a:cubicBezTo>
                  <a:cubicBezTo>
                    <a:pt x="15920" y="6064"/>
                    <a:pt x="15753" y="6147"/>
                    <a:pt x="15598" y="6243"/>
                  </a:cubicBezTo>
                  <a:cubicBezTo>
                    <a:pt x="14991" y="6588"/>
                    <a:pt x="14348" y="6850"/>
                    <a:pt x="13681" y="7076"/>
                  </a:cubicBezTo>
                  <a:cubicBezTo>
                    <a:pt x="13324" y="7195"/>
                    <a:pt x="12955" y="7302"/>
                    <a:pt x="12598" y="7398"/>
                  </a:cubicBezTo>
                  <a:cubicBezTo>
                    <a:pt x="12121" y="7517"/>
                    <a:pt x="11645" y="7636"/>
                    <a:pt x="11157" y="7695"/>
                  </a:cubicBezTo>
                  <a:cubicBezTo>
                    <a:pt x="10943" y="7731"/>
                    <a:pt x="10717" y="7731"/>
                    <a:pt x="10514" y="7731"/>
                  </a:cubicBezTo>
                  <a:cubicBezTo>
                    <a:pt x="10336" y="7731"/>
                    <a:pt x="10169" y="7719"/>
                    <a:pt x="9990" y="7695"/>
                  </a:cubicBezTo>
                  <a:cubicBezTo>
                    <a:pt x="9812" y="7683"/>
                    <a:pt x="9645" y="7659"/>
                    <a:pt x="9466" y="7636"/>
                  </a:cubicBezTo>
                  <a:cubicBezTo>
                    <a:pt x="8502" y="7540"/>
                    <a:pt x="7549" y="7326"/>
                    <a:pt x="6645" y="6957"/>
                  </a:cubicBezTo>
                  <a:cubicBezTo>
                    <a:pt x="5466" y="6481"/>
                    <a:pt x="4382" y="5778"/>
                    <a:pt x="3442" y="4921"/>
                  </a:cubicBezTo>
                  <a:cubicBezTo>
                    <a:pt x="2537" y="4099"/>
                    <a:pt x="1787" y="3111"/>
                    <a:pt x="1275" y="2183"/>
                  </a:cubicBezTo>
                  <a:cubicBezTo>
                    <a:pt x="1108" y="1885"/>
                    <a:pt x="894" y="1492"/>
                    <a:pt x="751" y="1111"/>
                  </a:cubicBezTo>
                  <a:cubicBezTo>
                    <a:pt x="644" y="932"/>
                    <a:pt x="572" y="754"/>
                    <a:pt x="489" y="587"/>
                  </a:cubicBezTo>
                  <a:cubicBezTo>
                    <a:pt x="406" y="420"/>
                    <a:pt x="358" y="289"/>
                    <a:pt x="299" y="182"/>
                  </a:cubicBezTo>
                  <a:cubicBezTo>
                    <a:pt x="245" y="86"/>
                    <a:pt x="173" y="0"/>
                    <a:pt x="1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6" name="Google Shape;27886;p42"/>
            <p:cNvSpPr/>
            <p:nvPr/>
          </p:nvSpPr>
          <p:spPr>
            <a:xfrm>
              <a:off x="7612550" y="2392925"/>
              <a:ext cx="378375" cy="246200"/>
            </a:xfrm>
            <a:custGeom>
              <a:avLst/>
              <a:gdLst/>
              <a:ahLst/>
              <a:cxnLst/>
              <a:rect l="l" t="t" r="r" b="b"/>
              <a:pathLst>
                <a:path w="15135" h="9848" extrusionOk="0">
                  <a:moveTo>
                    <a:pt x="10912" y="0"/>
                  </a:moveTo>
                  <a:cubicBezTo>
                    <a:pt x="10665" y="0"/>
                    <a:pt x="10417" y="9"/>
                    <a:pt x="10169" y="20"/>
                  </a:cubicBezTo>
                  <a:cubicBezTo>
                    <a:pt x="9454" y="68"/>
                    <a:pt x="8740" y="187"/>
                    <a:pt x="8061" y="377"/>
                  </a:cubicBezTo>
                  <a:cubicBezTo>
                    <a:pt x="7918" y="425"/>
                    <a:pt x="7716" y="496"/>
                    <a:pt x="7668" y="544"/>
                  </a:cubicBezTo>
                  <a:cubicBezTo>
                    <a:pt x="7561" y="651"/>
                    <a:pt x="7371" y="722"/>
                    <a:pt x="7144" y="794"/>
                  </a:cubicBezTo>
                  <a:cubicBezTo>
                    <a:pt x="5775" y="1282"/>
                    <a:pt x="4525" y="2068"/>
                    <a:pt x="3454" y="3020"/>
                  </a:cubicBezTo>
                  <a:cubicBezTo>
                    <a:pt x="2620" y="3759"/>
                    <a:pt x="1930" y="4616"/>
                    <a:pt x="1394" y="5604"/>
                  </a:cubicBezTo>
                  <a:cubicBezTo>
                    <a:pt x="798" y="6664"/>
                    <a:pt x="346" y="7819"/>
                    <a:pt x="120" y="8985"/>
                  </a:cubicBezTo>
                  <a:cubicBezTo>
                    <a:pt x="96" y="9152"/>
                    <a:pt x="60" y="9271"/>
                    <a:pt x="36" y="9402"/>
                  </a:cubicBezTo>
                  <a:cubicBezTo>
                    <a:pt x="25" y="9485"/>
                    <a:pt x="1" y="9628"/>
                    <a:pt x="25" y="9688"/>
                  </a:cubicBezTo>
                  <a:cubicBezTo>
                    <a:pt x="50" y="9798"/>
                    <a:pt x="89" y="9848"/>
                    <a:pt x="133" y="9848"/>
                  </a:cubicBezTo>
                  <a:cubicBezTo>
                    <a:pt x="214" y="9848"/>
                    <a:pt x="313" y="9683"/>
                    <a:pt x="382" y="9414"/>
                  </a:cubicBezTo>
                  <a:cubicBezTo>
                    <a:pt x="441" y="9235"/>
                    <a:pt x="477" y="9057"/>
                    <a:pt x="536" y="8878"/>
                  </a:cubicBezTo>
                  <a:lnTo>
                    <a:pt x="715" y="8342"/>
                  </a:lnTo>
                  <a:cubicBezTo>
                    <a:pt x="870" y="7902"/>
                    <a:pt x="1037" y="7461"/>
                    <a:pt x="1227" y="7033"/>
                  </a:cubicBezTo>
                  <a:lnTo>
                    <a:pt x="1418" y="6616"/>
                  </a:lnTo>
                  <a:cubicBezTo>
                    <a:pt x="1477" y="6485"/>
                    <a:pt x="1572" y="6354"/>
                    <a:pt x="1632" y="6211"/>
                  </a:cubicBezTo>
                  <a:cubicBezTo>
                    <a:pt x="2001" y="5485"/>
                    <a:pt x="2477" y="4806"/>
                    <a:pt x="3013" y="4175"/>
                  </a:cubicBezTo>
                  <a:cubicBezTo>
                    <a:pt x="3120" y="4068"/>
                    <a:pt x="3215" y="3949"/>
                    <a:pt x="3323" y="3854"/>
                  </a:cubicBezTo>
                  <a:cubicBezTo>
                    <a:pt x="3430" y="3747"/>
                    <a:pt x="3549" y="3639"/>
                    <a:pt x="3656" y="3532"/>
                  </a:cubicBezTo>
                  <a:cubicBezTo>
                    <a:pt x="3811" y="3366"/>
                    <a:pt x="3989" y="3235"/>
                    <a:pt x="4168" y="3068"/>
                  </a:cubicBezTo>
                  <a:cubicBezTo>
                    <a:pt x="4704" y="2616"/>
                    <a:pt x="5299" y="2223"/>
                    <a:pt x="5882" y="1854"/>
                  </a:cubicBezTo>
                  <a:cubicBezTo>
                    <a:pt x="5990" y="1782"/>
                    <a:pt x="6156" y="1723"/>
                    <a:pt x="6287" y="1663"/>
                  </a:cubicBezTo>
                  <a:cubicBezTo>
                    <a:pt x="6454" y="1580"/>
                    <a:pt x="6609" y="1496"/>
                    <a:pt x="6787" y="1437"/>
                  </a:cubicBezTo>
                  <a:cubicBezTo>
                    <a:pt x="7168" y="1306"/>
                    <a:pt x="7537" y="1187"/>
                    <a:pt x="7918" y="1092"/>
                  </a:cubicBezTo>
                  <a:cubicBezTo>
                    <a:pt x="8216" y="1020"/>
                    <a:pt x="8502" y="972"/>
                    <a:pt x="8799" y="937"/>
                  </a:cubicBezTo>
                  <a:cubicBezTo>
                    <a:pt x="9014" y="901"/>
                    <a:pt x="9228" y="853"/>
                    <a:pt x="9442" y="841"/>
                  </a:cubicBezTo>
                  <a:lnTo>
                    <a:pt x="9764" y="806"/>
                  </a:lnTo>
                  <a:lnTo>
                    <a:pt x="10097" y="794"/>
                  </a:lnTo>
                  <a:cubicBezTo>
                    <a:pt x="10288" y="782"/>
                    <a:pt x="10502" y="782"/>
                    <a:pt x="10693" y="782"/>
                  </a:cubicBezTo>
                  <a:cubicBezTo>
                    <a:pt x="10883" y="782"/>
                    <a:pt x="11074" y="794"/>
                    <a:pt x="11276" y="794"/>
                  </a:cubicBezTo>
                  <a:cubicBezTo>
                    <a:pt x="11466" y="794"/>
                    <a:pt x="11657" y="830"/>
                    <a:pt x="11847" y="830"/>
                  </a:cubicBezTo>
                  <a:cubicBezTo>
                    <a:pt x="12550" y="877"/>
                    <a:pt x="13240" y="984"/>
                    <a:pt x="13907" y="1151"/>
                  </a:cubicBezTo>
                  <a:cubicBezTo>
                    <a:pt x="14157" y="1234"/>
                    <a:pt x="14431" y="1246"/>
                    <a:pt x="14669" y="1306"/>
                  </a:cubicBezTo>
                  <a:cubicBezTo>
                    <a:pt x="14777" y="1324"/>
                    <a:pt x="14863" y="1333"/>
                    <a:pt x="14929" y="1333"/>
                  </a:cubicBezTo>
                  <a:cubicBezTo>
                    <a:pt x="15084" y="1333"/>
                    <a:pt x="15135" y="1283"/>
                    <a:pt x="15110" y="1175"/>
                  </a:cubicBezTo>
                  <a:cubicBezTo>
                    <a:pt x="15098" y="1092"/>
                    <a:pt x="15003" y="1008"/>
                    <a:pt x="14884" y="937"/>
                  </a:cubicBezTo>
                  <a:cubicBezTo>
                    <a:pt x="14753" y="841"/>
                    <a:pt x="14610" y="770"/>
                    <a:pt x="14443" y="687"/>
                  </a:cubicBezTo>
                  <a:cubicBezTo>
                    <a:pt x="13621" y="318"/>
                    <a:pt x="12681" y="127"/>
                    <a:pt x="11764" y="44"/>
                  </a:cubicBezTo>
                  <a:cubicBezTo>
                    <a:pt x="11483" y="12"/>
                    <a:pt x="11198" y="0"/>
                    <a:pt x="109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7" name="Google Shape;27887;p42"/>
            <p:cNvSpPr/>
            <p:nvPr/>
          </p:nvSpPr>
          <p:spPr>
            <a:xfrm>
              <a:off x="8011425" y="2432400"/>
              <a:ext cx="147950" cy="236750"/>
            </a:xfrm>
            <a:custGeom>
              <a:avLst/>
              <a:gdLst/>
              <a:ahLst/>
              <a:cxnLst/>
              <a:rect l="l" t="t" r="r" b="b"/>
              <a:pathLst>
                <a:path w="5918" h="9470" extrusionOk="0">
                  <a:moveTo>
                    <a:pt x="194" y="1"/>
                  </a:moveTo>
                  <a:cubicBezTo>
                    <a:pt x="148" y="1"/>
                    <a:pt x="117" y="15"/>
                    <a:pt x="95" y="36"/>
                  </a:cubicBezTo>
                  <a:cubicBezTo>
                    <a:pt x="0" y="132"/>
                    <a:pt x="119" y="286"/>
                    <a:pt x="441" y="525"/>
                  </a:cubicBezTo>
                  <a:cubicBezTo>
                    <a:pt x="822" y="822"/>
                    <a:pt x="1167" y="1156"/>
                    <a:pt x="1596" y="1465"/>
                  </a:cubicBezTo>
                  <a:cubicBezTo>
                    <a:pt x="1715" y="1560"/>
                    <a:pt x="1834" y="1644"/>
                    <a:pt x="1941" y="1751"/>
                  </a:cubicBezTo>
                  <a:cubicBezTo>
                    <a:pt x="2048" y="1870"/>
                    <a:pt x="2143" y="1977"/>
                    <a:pt x="2250" y="2072"/>
                  </a:cubicBezTo>
                  <a:cubicBezTo>
                    <a:pt x="2441" y="2299"/>
                    <a:pt x="2619" y="2513"/>
                    <a:pt x="2786" y="2727"/>
                  </a:cubicBezTo>
                  <a:cubicBezTo>
                    <a:pt x="2893" y="2846"/>
                    <a:pt x="2977" y="2965"/>
                    <a:pt x="3072" y="3084"/>
                  </a:cubicBezTo>
                  <a:cubicBezTo>
                    <a:pt x="3179" y="3203"/>
                    <a:pt x="3250" y="3323"/>
                    <a:pt x="3334" y="3465"/>
                  </a:cubicBezTo>
                  <a:cubicBezTo>
                    <a:pt x="3810" y="4192"/>
                    <a:pt x="4203" y="4966"/>
                    <a:pt x="4489" y="5787"/>
                  </a:cubicBezTo>
                  <a:lnTo>
                    <a:pt x="4501" y="5763"/>
                  </a:lnTo>
                  <a:cubicBezTo>
                    <a:pt x="4524" y="5847"/>
                    <a:pt x="4560" y="5930"/>
                    <a:pt x="4584" y="6001"/>
                  </a:cubicBezTo>
                  <a:cubicBezTo>
                    <a:pt x="4798" y="6644"/>
                    <a:pt x="4941" y="7299"/>
                    <a:pt x="5048" y="7954"/>
                  </a:cubicBezTo>
                  <a:cubicBezTo>
                    <a:pt x="5120" y="8430"/>
                    <a:pt x="5179" y="8859"/>
                    <a:pt x="5358" y="9014"/>
                  </a:cubicBezTo>
                  <a:cubicBezTo>
                    <a:pt x="5394" y="9037"/>
                    <a:pt x="5441" y="9145"/>
                    <a:pt x="5465" y="9240"/>
                  </a:cubicBezTo>
                  <a:cubicBezTo>
                    <a:pt x="5521" y="9393"/>
                    <a:pt x="5573" y="9470"/>
                    <a:pt x="5621" y="9470"/>
                  </a:cubicBezTo>
                  <a:cubicBezTo>
                    <a:pt x="5686" y="9470"/>
                    <a:pt x="5744" y="9333"/>
                    <a:pt x="5798" y="9061"/>
                  </a:cubicBezTo>
                  <a:cubicBezTo>
                    <a:pt x="5917" y="8323"/>
                    <a:pt x="5822" y="7490"/>
                    <a:pt x="5572" y="6680"/>
                  </a:cubicBezTo>
                  <a:cubicBezTo>
                    <a:pt x="5406" y="6144"/>
                    <a:pt x="5203" y="5609"/>
                    <a:pt x="4977" y="5085"/>
                  </a:cubicBezTo>
                  <a:cubicBezTo>
                    <a:pt x="4751" y="4561"/>
                    <a:pt x="4489" y="4061"/>
                    <a:pt x="4167" y="3584"/>
                  </a:cubicBezTo>
                  <a:cubicBezTo>
                    <a:pt x="3917" y="3180"/>
                    <a:pt x="3620" y="2811"/>
                    <a:pt x="3322" y="2453"/>
                  </a:cubicBezTo>
                  <a:cubicBezTo>
                    <a:pt x="3012" y="2096"/>
                    <a:pt x="2703" y="1751"/>
                    <a:pt x="2346" y="1441"/>
                  </a:cubicBezTo>
                  <a:cubicBezTo>
                    <a:pt x="1810" y="941"/>
                    <a:pt x="1215" y="525"/>
                    <a:pt x="583" y="155"/>
                  </a:cubicBezTo>
                  <a:cubicBezTo>
                    <a:pt x="395" y="42"/>
                    <a:pt x="273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8" name="Google Shape;27888;p42"/>
            <p:cNvSpPr/>
            <p:nvPr/>
          </p:nvSpPr>
          <p:spPr>
            <a:xfrm>
              <a:off x="8103400" y="2669650"/>
              <a:ext cx="54475" cy="148400"/>
            </a:xfrm>
            <a:custGeom>
              <a:avLst/>
              <a:gdLst/>
              <a:ahLst/>
              <a:cxnLst/>
              <a:rect l="l" t="t" r="r" b="b"/>
              <a:pathLst>
                <a:path w="2179" h="5936" extrusionOk="0">
                  <a:moveTo>
                    <a:pt x="1936" y="0"/>
                  </a:moveTo>
                  <a:cubicBezTo>
                    <a:pt x="1858" y="0"/>
                    <a:pt x="1767" y="242"/>
                    <a:pt x="1715" y="560"/>
                  </a:cubicBezTo>
                  <a:cubicBezTo>
                    <a:pt x="1596" y="1191"/>
                    <a:pt x="1476" y="1810"/>
                    <a:pt x="1322" y="2465"/>
                  </a:cubicBezTo>
                  <a:cubicBezTo>
                    <a:pt x="1131" y="3334"/>
                    <a:pt x="810" y="4179"/>
                    <a:pt x="393" y="4965"/>
                  </a:cubicBezTo>
                  <a:cubicBezTo>
                    <a:pt x="286" y="5132"/>
                    <a:pt x="191" y="5346"/>
                    <a:pt x="119" y="5524"/>
                  </a:cubicBezTo>
                  <a:cubicBezTo>
                    <a:pt x="48" y="5703"/>
                    <a:pt x="0" y="5846"/>
                    <a:pt x="48" y="5882"/>
                  </a:cubicBezTo>
                  <a:cubicBezTo>
                    <a:pt x="100" y="5904"/>
                    <a:pt x="162" y="5936"/>
                    <a:pt x="239" y="5936"/>
                  </a:cubicBezTo>
                  <a:cubicBezTo>
                    <a:pt x="284" y="5936"/>
                    <a:pt x="335" y="5925"/>
                    <a:pt x="393" y="5894"/>
                  </a:cubicBezTo>
                  <a:cubicBezTo>
                    <a:pt x="453" y="5846"/>
                    <a:pt x="536" y="5763"/>
                    <a:pt x="631" y="5655"/>
                  </a:cubicBezTo>
                  <a:cubicBezTo>
                    <a:pt x="714" y="5548"/>
                    <a:pt x="810" y="5417"/>
                    <a:pt x="881" y="5298"/>
                  </a:cubicBezTo>
                  <a:cubicBezTo>
                    <a:pt x="1000" y="5120"/>
                    <a:pt x="1107" y="4941"/>
                    <a:pt x="1191" y="4751"/>
                  </a:cubicBezTo>
                  <a:cubicBezTo>
                    <a:pt x="1286" y="4548"/>
                    <a:pt x="1381" y="4358"/>
                    <a:pt x="1465" y="4167"/>
                  </a:cubicBezTo>
                  <a:cubicBezTo>
                    <a:pt x="1536" y="3977"/>
                    <a:pt x="1643" y="3774"/>
                    <a:pt x="1715" y="3584"/>
                  </a:cubicBezTo>
                  <a:cubicBezTo>
                    <a:pt x="1905" y="3084"/>
                    <a:pt x="2024" y="2572"/>
                    <a:pt x="2084" y="2072"/>
                  </a:cubicBezTo>
                  <a:cubicBezTo>
                    <a:pt x="2155" y="1548"/>
                    <a:pt x="2155" y="1024"/>
                    <a:pt x="2179" y="476"/>
                  </a:cubicBezTo>
                  <a:lnTo>
                    <a:pt x="2179" y="476"/>
                  </a:lnTo>
                  <a:cubicBezTo>
                    <a:pt x="2143" y="655"/>
                    <a:pt x="2119" y="738"/>
                    <a:pt x="2096" y="845"/>
                  </a:cubicBezTo>
                  <a:cubicBezTo>
                    <a:pt x="2084" y="786"/>
                    <a:pt x="2072" y="738"/>
                    <a:pt x="2096" y="714"/>
                  </a:cubicBezTo>
                  <a:cubicBezTo>
                    <a:pt x="2119" y="345"/>
                    <a:pt x="2060" y="107"/>
                    <a:pt x="1965" y="12"/>
                  </a:cubicBezTo>
                  <a:cubicBezTo>
                    <a:pt x="1955" y="4"/>
                    <a:pt x="1946" y="0"/>
                    <a:pt x="19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9" name="Google Shape;27889;p42"/>
            <p:cNvSpPr/>
            <p:nvPr/>
          </p:nvSpPr>
          <p:spPr>
            <a:xfrm>
              <a:off x="7610775" y="2673675"/>
              <a:ext cx="11925" cy="49900"/>
            </a:xfrm>
            <a:custGeom>
              <a:avLst/>
              <a:gdLst/>
              <a:ahLst/>
              <a:cxnLst/>
              <a:rect l="l" t="t" r="r" b="b"/>
              <a:pathLst>
                <a:path w="477" h="1996" extrusionOk="0">
                  <a:moveTo>
                    <a:pt x="215" y="0"/>
                  </a:moveTo>
                  <a:cubicBezTo>
                    <a:pt x="158" y="0"/>
                    <a:pt x="115" y="132"/>
                    <a:pt x="72" y="244"/>
                  </a:cubicBezTo>
                  <a:cubicBezTo>
                    <a:pt x="12" y="399"/>
                    <a:pt x="0" y="672"/>
                    <a:pt x="12" y="970"/>
                  </a:cubicBezTo>
                  <a:cubicBezTo>
                    <a:pt x="36" y="1113"/>
                    <a:pt x="60" y="1268"/>
                    <a:pt x="96" y="1411"/>
                  </a:cubicBezTo>
                  <a:cubicBezTo>
                    <a:pt x="119" y="1565"/>
                    <a:pt x="167" y="1708"/>
                    <a:pt x="226" y="1827"/>
                  </a:cubicBezTo>
                  <a:cubicBezTo>
                    <a:pt x="269" y="1942"/>
                    <a:pt x="308" y="1995"/>
                    <a:pt x="341" y="1995"/>
                  </a:cubicBezTo>
                  <a:cubicBezTo>
                    <a:pt x="373" y="1995"/>
                    <a:pt x="399" y="1945"/>
                    <a:pt x="417" y="1851"/>
                  </a:cubicBezTo>
                  <a:cubicBezTo>
                    <a:pt x="465" y="1565"/>
                    <a:pt x="477" y="1220"/>
                    <a:pt x="429" y="744"/>
                  </a:cubicBezTo>
                  <a:cubicBezTo>
                    <a:pt x="429" y="577"/>
                    <a:pt x="417" y="446"/>
                    <a:pt x="393" y="339"/>
                  </a:cubicBezTo>
                  <a:cubicBezTo>
                    <a:pt x="357" y="220"/>
                    <a:pt x="322" y="137"/>
                    <a:pt x="286" y="65"/>
                  </a:cubicBezTo>
                  <a:cubicBezTo>
                    <a:pt x="260" y="19"/>
                    <a:pt x="236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/>
              <a:t>ĐƠN CHẤT</a:t>
            </a:r>
            <a:br>
              <a:rPr lang="en" dirty="0" smtClean="0"/>
            </a:br>
            <a:r>
              <a:rPr lang="en" dirty="0" smtClean="0"/>
              <a:t>1. Đơn chất là gì?</a:t>
            </a:r>
            <a:endParaRPr dirty="0"/>
          </a:p>
        </p:txBody>
      </p:sp>
      <p:sp>
        <p:nvSpPr>
          <p:cNvPr id="28015" name="Google Shape;28015;p42"/>
          <p:cNvSpPr txBox="1">
            <a:spLocks noGrp="1"/>
          </p:cNvSpPr>
          <p:nvPr>
            <p:ph type="title" idx="2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/>
              <a:t>I.</a:t>
            </a:r>
            <a:endParaRPr dirty="0"/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955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17" y="954054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599" y="1342143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iễn đàn Tin học Công nghệ - Vforum.vn">
            <a:extLst>
              <a:ext uri="{FF2B5EF4-FFF2-40B4-BE49-F238E27FC236}">
                <a16:creationId xmlns:a16="http://schemas.microsoft.com/office/drawing/2014/main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14" t="26188" r="41242" b="17729"/>
          <a:stretch/>
        </p:blipFill>
        <p:spPr bwMode="auto">
          <a:xfrm>
            <a:off x="509245" y="2984480"/>
            <a:ext cx="3980868" cy="3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F4E793A1-28C2-4505-BBE0-9D41C1946D27}"/>
              </a:ext>
            </a:extLst>
          </p:cNvPr>
          <p:cNvSpPr/>
          <p:nvPr/>
        </p:nvSpPr>
        <p:spPr>
          <a:xfrm>
            <a:off x="0" y="-78261"/>
            <a:ext cx="121920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/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  <a:endParaRPr lang="vi-VN" sz="4000" b="1" cap="none" spc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77CE2BEF-D02F-4068-BDA9-448B1AD3696E}"/>
              </a:ext>
            </a:extLst>
          </p:cNvPr>
          <p:cNvSpPr/>
          <p:nvPr/>
        </p:nvSpPr>
        <p:spPr>
          <a:xfrm>
            <a:off x="1772058" y="1113728"/>
            <a:ext cx="11689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718305C0-D59D-43F4-82EF-99A03F19A46E}"/>
              </a:ext>
            </a:extLst>
          </p:cNvPr>
          <p:cNvSpPr/>
          <p:nvPr/>
        </p:nvSpPr>
        <p:spPr>
          <a:xfrm>
            <a:off x="5505134" y="2228671"/>
            <a:ext cx="118173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AFF46A35-BF36-4F5D-ABCB-05E396FC4E07}"/>
              </a:ext>
            </a:extLst>
          </p:cNvPr>
          <p:cNvSpPr/>
          <p:nvPr/>
        </p:nvSpPr>
        <p:spPr>
          <a:xfrm>
            <a:off x="8891349" y="1387851"/>
            <a:ext cx="6735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0253925C-A038-4A8B-9C7A-D1CA6478E7D2}"/>
              </a:ext>
            </a:extLst>
          </p:cNvPr>
          <p:cNvSpPr/>
          <p:nvPr/>
        </p:nvSpPr>
        <p:spPr>
          <a:xfrm>
            <a:off x="4116883" y="4472089"/>
            <a:ext cx="76655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9EBD2E07-3390-4677-B128-B360AED0D5CE}"/>
              </a:ext>
            </a:extLst>
          </p:cNvPr>
          <p:cNvSpPr/>
          <p:nvPr/>
        </p:nvSpPr>
        <p:spPr>
          <a:xfrm>
            <a:off x="9007087" y="4572377"/>
            <a:ext cx="196239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Cl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861D02D3-A24F-4664-B3F0-75C4E0A35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217" y="183685"/>
            <a:ext cx="11558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ác chất </a:t>
            </a:r>
            <a:r>
              <a:rPr lang="en-US" altLang="en-US" sz="4000" b="1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ào </a:t>
            </a: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ó đặc điểm gì giống </a:t>
            </a:r>
            <a:r>
              <a:rPr lang="en-US" altLang="en-US" sz="4000" b="1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altLang="en-US" sz="4000" b="1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altLang="en-US" sz="4000" b="1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C01C96C3-97E0-45E0-88D3-EFA91074E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949" y="96576"/>
            <a:ext cx="112730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oá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altLang="en-US" sz="40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l="58169" t="2959" r="1726"/>
          <a:stretch/>
        </p:blipFill>
        <p:spPr>
          <a:xfrm>
            <a:off x="9625657" y="1140412"/>
            <a:ext cx="1557145" cy="27320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t="2359" r="4993" b="5782"/>
          <a:stretch/>
        </p:blipFill>
        <p:spPr>
          <a:xfrm>
            <a:off x="5504619" y="4133088"/>
            <a:ext cx="3493077" cy="22311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2856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17" y="954054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599" y="1342143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iễn đàn Tin học Công nghệ - Vforum.vn">
            <a:extLst>
              <a:ext uri="{FF2B5EF4-FFF2-40B4-BE49-F238E27FC236}">
                <a16:creationId xmlns:a16="http://schemas.microsoft.com/office/drawing/2014/main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14" t="26188" r="41242" b="17729"/>
          <a:stretch/>
        </p:blipFill>
        <p:spPr bwMode="auto">
          <a:xfrm>
            <a:off x="509245" y="2984480"/>
            <a:ext cx="3980868" cy="3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F4E793A1-28C2-4505-BBE0-9D41C1946D27}"/>
              </a:ext>
            </a:extLst>
          </p:cNvPr>
          <p:cNvSpPr/>
          <p:nvPr/>
        </p:nvSpPr>
        <p:spPr>
          <a:xfrm>
            <a:off x="-114300" y="136356"/>
            <a:ext cx="12192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Quan sát </a:t>
            </a:r>
            <a:r>
              <a:rPr lang="en-US" sz="4000" b="1" cap="none" spc="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ảnh, xác 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định các </a:t>
            </a:r>
            <a:r>
              <a:rPr lang="en-US" sz="4000" b="1" cap="none" spc="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ật thể trên thuộc thể gì?</a:t>
            </a:r>
            <a:endParaRPr lang="vi-VN" sz="4000" b="1" cap="none" spc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77CE2BEF-D02F-4068-BDA9-448B1AD3696E}"/>
              </a:ext>
            </a:extLst>
          </p:cNvPr>
          <p:cNvSpPr/>
          <p:nvPr/>
        </p:nvSpPr>
        <p:spPr>
          <a:xfrm>
            <a:off x="1772058" y="1113728"/>
            <a:ext cx="11689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718305C0-D59D-43F4-82EF-99A03F19A46E}"/>
              </a:ext>
            </a:extLst>
          </p:cNvPr>
          <p:cNvSpPr/>
          <p:nvPr/>
        </p:nvSpPr>
        <p:spPr>
          <a:xfrm>
            <a:off x="5505134" y="2228671"/>
            <a:ext cx="118173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AFF46A35-BF36-4F5D-ABCB-05E396FC4E07}"/>
              </a:ext>
            </a:extLst>
          </p:cNvPr>
          <p:cNvSpPr/>
          <p:nvPr/>
        </p:nvSpPr>
        <p:spPr>
          <a:xfrm>
            <a:off x="8891349" y="1387851"/>
            <a:ext cx="6735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0253925C-A038-4A8B-9C7A-D1CA6478E7D2}"/>
              </a:ext>
            </a:extLst>
          </p:cNvPr>
          <p:cNvSpPr/>
          <p:nvPr/>
        </p:nvSpPr>
        <p:spPr>
          <a:xfrm>
            <a:off x="4116883" y="4472089"/>
            <a:ext cx="76655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9EBD2E07-3390-4677-B128-B360AED0D5CE}"/>
              </a:ext>
            </a:extLst>
          </p:cNvPr>
          <p:cNvSpPr/>
          <p:nvPr/>
        </p:nvSpPr>
        <p:spPr>
          <a:xfrm>
            <a:off x="9423030" y="4648491"/>
            <a:ext cx="196239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Cl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l="58169" t="2959" r="1726"/>
          <a:stretch/>
        </p:blipFill>
        <p:spPr>
          <a:xfrm>
            <a:off x="9625657" y="1140412"/>
            <a:ext cx="1557145" cy="27320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t="2359" r="4993" b="5782"/>
          <a:stretch/>
        </p:blipFill>
        <p:spPr>
          <a:xfrm>
            <a:off x="5504619" y="4133088"/>
            <a:ext cx="3493077" cy="22311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334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22">
            <a:extLst>
              <a:ext uri="{FF2B5EF4-FFF2-40B4-BE49-F238E27FC236}">
                <a16:creationId xmlns:a16="http://schemas.microsoft.com/office/drawing/2014/main" id="{95822DA1-7C4C-4152-8B12-D26C6D96D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95851"/>
              </p:ext>
            </p:extLst>
          </p:nvPr>
        </p:nvGraphicFramePr>
        <p:xfrm>
          <a:off x="3412744" y="14447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25603" name="Object 22">
                        <a:extLst>
                          <a:ext uri="{FF2B5EF4-FFF2-40B4-BE49-F238E27FC236}">
                            <a16:creationId xmlns:a16="http://schemas.microsoft.com/office/drawing/2014/main" id="{95822DA1-7C4C-4152-8B12-D26C6D96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44" y="144475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WordArt 72">
            <a:extLst>
              <a:ext uri="{FF2B5EF4-FFF2-40B4-BE49-F238E27FC236}">
                <a16:creationId xmlns:a16="http://schemas.microsoft.com/office/drawing/2014/main" id="{0B4C47E4-6364-4D21-B8B0-6841FD6B79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4344" y="2647168"/>
            <a:ext cx="243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m </a:t>
            </a:r>
            <a:r>
              <a:rPr lang="vi-VN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87" name="Line 75">
            <a:extLst>
              <a:ext uri="{FF2B5EF4-FFF2-40B4-BE49-F238E27FC236}">
                <a16:creationId xmlns:a16="http://schemas.microsoft.com/office/drawing/2014/main" id="{AD386C1E-5820-4C9C-817F-6EAA576B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1572" y="2157984"/>
            <a:ext cx="1453388" cy="11144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89" name="Line 77">
            <a:extLst>
              <a:ext uri="{FF2B5EF4-FFF2-40B4-BE49-F238E27FC236}">
                <a16:creationId xmlns:a16="http://schemas.microsoft.com/office/drawing/2014/main" id="{D02C4C6C-4433-4ABA-ABF4-5D5D72714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104" y="3485368"/>
            <a:ext cx="1752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311" y="3409168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972" y="628608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Brace 1"/>
          <p:cNvSpPr/>
          <p:nvPr/>
        </p:nvSpPr>
        <p:spPr>
          <a:xfrm>
            <a:off x="8305896" y="1444752"/>
            <a:ext cx="1313592" cy="3822192"/>
          </a:xfrm>
          <a:prstGeom prst="rightBrace">
            <a:avLst/>
          </a:pr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725820" y="2856973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rắn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utoUpdateAnimBg="0"/>
      <p:bldP spid="13387" grpId="0" animBg="1" autoUpdateAnimBg="0"/>
      <p:bldP spid="1338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0897"/>
            <a:fld id="{54EBDB9A-3205-4AF5-B8A1-96BA7FEA9873}" type="slidenum">
              <a:rPr lang="en-US">
                <a:solidFill>
                  <a:srgbClr val="FFFFFF"/>
                </a:solidFill>
                <a:latin typeface="Arial"/>
              </a:rPr>
              <a:pPr defTabSz="910897"/>
              <a:t>15</a:t>
            </a:fld>
            <a:endParaRPr lang="en-US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6388" name="Picture 3" descr="Cu-sf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96000" y="654741"/>
            <a:ext cx="3619732" cy="361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id="{35B8C878-0681-47F4-9868-9183F3886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991" y="1270739"/>
            <a:ext cx="4499010" cy="337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F0F46409-A4AD-49B7-BA5C-9996470B2AA4}"/>
              </a:ext>
            </a:extLst>
          </p:cNvPr>
          <p:cNvSpPr/>
          <p:nvPr/>
        </p:nvSpPr>
        <p:spPr>
          <a:xfrm>
            <a:off x="2798695" y="1699884"/>
            <a:ext cx="1589452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</a:rPr>
              <a:t>Cu</a:t>
            </a:r>
            <a:endParaRPr kumimoji="0" lang="vi-VN" sz="7200" b="1" i="0" u="none" strike="noStrike" kern="0" cap="none" spc="0" normalizeH="0" baseline="0" noProof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</a:endParaRP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CC93107D-DED0-44C8-9403-757F42D1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78" y="238540"/>
            <a:ext cx="113869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đơn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kim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oại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,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ác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nguyên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sắp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xếp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như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hế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nào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</a:p>
        </p:txBody>
      </p:sp>
      <p:pic>
        <p:nvPicPr>
          <p:cNvPr id="3" name="Hình ảnh 2" descr="Ảnh có chứa gạch, tòa nhà, ngoài trời, màu cam&#10;&#10;Mô tả được tạo tự động">
            <a:extLst>
              <a:ext uri="{FF2B5EF4-FFF2-40B4-BE49-F238E27FC236}">
                <a16:creationId xmlns:a16="http://schemas.microsoft.com/office/drawing/2014/main" id="{FE90323F-2A99-4446-8910-FF1F12A900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866" y="3824981"/>
            <a:ext cx="4312445" cy="2869736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15560D76-F88D-4057-9A27-AB57ACD19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514" y="4351862"/>
            <a:ext cx="76373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Trong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đơn chất kim loại, các nguyên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đơn lẻ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sắp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xếp khít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nhau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  <a:endParaRPr lang="vi-VN" altLang="en-US" sz="32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5306" y="5623681"/>
            <a:ext cx="6836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hi nói kim loại đồng. Chúng ta có thể viết tắt là kim loại C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 rot="4227631">
            <a:off x="2540794" y="3446352"/>
            <a:ext cx="557213" cy="304800"/>
            <a:chOff x="576" y="480"/>
            <a:chExt cx="768" cy="432"/>
          </a:xfrm>
        </p:grpSpPr>
        <p:sp>
          <p:nvSpPr>
            <p:cNvPr id="10244" name="Oval 4"/>
            <p:cNvSpPr>
              <a:spLocks noChangeArrowheads="1"/>
            </p:cNvSpPr>
            <p:nvPr/>
          </p:nvSpPr>
          <p:spPr bwMode="auto">
            <a:xfrm>
              <a:off x="907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575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752600" y="2939145"/>
            <a:ext cx="4648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 rot="-2839689">
            <a:off x="4140994" y="4817952"/>
            <a:ext cx="557213" cy="304800"/>
            <a:chOff x="576" y="480"/>
            <a:chExt cx="768" cy="432"/>
          </a:xfrm>
        </p:grpSpPr>
        <p:sp>
          <p:nvSpPr>
            <p:cNvPr id="10248" name="Oval 8"/>
            <p:cNvSpPr>
              <a:spLocks noChangeArrowheads="1"/>
            </p:cNvSpPr>
            <p:nvPr/>
          </p:nvSpPr>
          <p:spPr bwMode="auto">
            <a:xfrm>
              <a:off x="913" y="479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49" name="Oval 9"/>
            <p:cNvSpPr>
              <a:spLocks noChangeArrowheads="1"/>
            </p:cNvSpPr>
            <p:nvPr/>
          </p:nvSpPr>
          <p:spPr bwMode="auto">
            <a:xfrm>
              <a:off x="576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386138" y="3015345"/>
            <a:ext cx="557212" cy="304800"/>
            <a:chOff x="576" y="480"/>
            <a:chExt cx="768" cy="432"/>
          </a:xfrm>
        </p:grpSpPr>
        <p:sp>
          <p:nvSpPr>
            <p:cNvPr id="10251" name="Oval 11"/>
            <p:cNvSpPr>
              <a:spLocks noChangeArrowheads="1"/>
            </p:cNvSpPr>
            <p:nvPr/>
          </p:nvSpPr>
          <p:spPr bwMode="auto">
            <a:xfrm>
              <a:off x="913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2" name="Oval 12"/>
            <p:cNvSpPr>
              <a:spLocks noChangeArrowheads="1"/>
            </p:cNvSpPr>
            <p:nvPr/>
          </p:nvSpPr>
          <p:spPr bwMode="auto">
            <a:xfrm>
              <a:off x="576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 rot="-1478161">
            <a:off x="5181601" y="4615545"/>
            <a:ext cx="557213" cy="304800"/>
            <a:chOff x="576" y="480"/>
            <a:chExt cx="768" cy="432"/>
          </a:xfrm>
        </p:grpSpPr>
        <p:sp>
          <p:nvSpPr>
            <p:cNvPr id="10254" name="Oval 14"/>
            <p:cNvSpPr>
              <a:spLocks noChangeArrowheads="1"/>
            </p:cNvSpPr>
            <p:nvPr/>
          </p:nvSpPr>
          <p:spPr bwMode="auto">
            <a:xfrm>
              <a:off x="913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576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 rot="3841906">
            <a:off x="3988594" y="3903552"/>
            <a:ext cx="557213" cy="304800"/>
            <a:chOff x="576" y="480"/>
            <a:chExt cx="768" cy="432"/>
          </a:xfrm>
        </p:grpSpPr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912" y="481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569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 rot="-3372337">
            <a:off x="5106194" y="3319352"/>
            <a:ext cx="557213" cy="304800"/>
            <a:chOff x="576" y="480"/>
            <a:chExt cx="768" cy="432"/>
          </a:xfrm>
        </p:grpSpPr>
        <p:sp>
          <p:nvSpPr>
            <p:cNvPr id="10260" name="Oval 20"/>
            <p:cNvSpPr>
              <a:spLocks noChangeArrowheads="1"/>
            </p:cNvSpPr>
            <p:nvPr/>
          </p:nvSpPr>
          <p:spPr bwMode="auto">
            <a:xfrm>
              <a:off x="914" y="474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578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 rot="656126">
            <a:off x="2514601" y="4463145"/>
            <a:ext cx="557213" cy="304800"/>
            <a:chOff x="576" y="480"/>
            <a:chExt cx="768" cy="432"/>
          </a:xfrm>
        </p:grpSpPr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907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575" y="479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347" name="Rectangle 25"/>
          <p:cNvSpPr>
            <a:spLocks noChangeArrowheads="1"/>
          </p:cNvSpPr>
          <p:nvPr/>
        </p:nvSpPr>
        <p:spPr bwMode="auto">
          <a:xfrm>
            <a:off x="6400800" y="2939145"/>
            <a:ext cx="4021138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348" name="Text Box 26"/>
          <p:cNvSpPr txBox="1">
            <a:spLocks noChangeArrowheads="1"/>
          </p:cNvSpPr>
          <p:nvPr/>
        </p:nvSpPr>
        <p:spPr bwMode="auto">
          <a:xfrm>
            <a:off x="2440781" y="2105474"/>
            <a:ext cx="3005138" cy="707886"/>
          </a:xfrm>
          <a:prstGeom prst="rect">
            <a:avLst/>
          </a:prstGeom>
          <a:solidFill>
            <a:srgbClr val="00091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0897">
              <a:spcBef>
                <a:spcPct val="50000"/>
              </a:spcBef>
            </a:pP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</a:rPr>
              <a:t>Khí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</a:rPr>
              <a:t>hiđro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en-US" sz="4000" b="1" baseline="-25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349" name="Text Box 27"/>
          <p:cNvSpPr txBox="1">
            <a:spLocks noChangeArrowheads="1"/>
          </p:cNvSpPr>
          <p:nvPr/>
        </p:nvSpPr>
        <p:spPr bwMode="auto">
          <a:xfrm>
            <a:off x="6797708" y="2063509"/>
            <a:ext cx="3005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0897">
              <a:spcBef>
                <a:spcPct val="50000"/>
              </a:spcBef>
            </a:pP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</a:rPr>
              <a:t>Khí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</a:rPr>
              <a:t>oxi</a:t>
            </a:r>
            <a:endParaRPr lang="en-US" sz="3600" b="1" baseline="-25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 rot="656126">
            <a:off x="6940550" y="4836208"/>
            <a:ext cx="762000" cy="381000"/>
            <a:chOff x="576" y="480"/>
            <a:chExt cx="768" cy="432"/>
          </a:xfrm>
        </p:grpSpPr>
        <p:sp>
          <p:nvSpPr>
            <p:cNvPr id="14383" name="Oval 47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4" name="Oval 48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" name="Group 72"/>
          <p:cNvGrpSpPr>
            <a:grpSpLocks/>
          </p:cNvGrpSpPr>
          <p:nvPr/>
        </p:nvGrpSpPr>
        <p:grpSpPr bwMode="auto">
          <a:xfrm rot="656126">
            <a:off x="7086600" y="4158345"/>
            <a:ext cx="762000" cy="457200"/>
            <a:chOff x="576" y="480"/>
            <a:chExt cx="768" cy="432"/>
          </a:xfrm>
        </p:grpSpPr>
        <p:sp>
          <p:nvSpPr>
            <p:cNvPr id="14381" name="Oval 73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2" name="Oval 74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" name="Group 75"/>
          <p:cNvGrpSpPr>
            <a:grpSpLocks/>
          </p:cNvGrpSpPr>
          <p:nvPr/>
        </p:nvGrpSpPr>
        <p:grpSpPr bwMode="auto">
          <a:xfrm rot="-7009267">
            <a:off x="7990682" y="4395677"/>
            <a:ext cx="665162" cy="409575"/>
            <a:chOff x="576" y="480"/>
            <a:chExt cx="768" cy="432"/>
          </a:xfrm>
        </p:grpSpPr>
        <p:sp>
          <p:nvSpPr>
            <p:cNvPr id="14379" name="Oval 76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0" name="Oval 77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" name="Group 78"/>
          <p:cNvGrpSpPr>
            <a:grpSpLocks/>
          </p:cNvGrpSpPr>
          <p:nvPr/>
        </p:nvGrpSpPr>
        <p:grpSpPr bwMode="auto">
          <a:xfrm rot="656126">
            <a:off x="9377363" y="5002895"/>
            <a:ext cx="760412" cy="381000"/>
            <a:chOff x="576" y="480"/>
            <a:chExt cx="768" cy="432"/>
          </a:xfrm>
        </p:grpSpPr>
        <p:sp>
          <p:nvSpPr>
            <p:cNvPr id="14377" name="Oval 79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8" name="Oval 80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Group 81"/>
          <p:cNvGrpSpPr>
            <a:grpSpLocks/>
          </p:cNvGrpSpPr>
          <p:nvPr/>
        </p:nvGrpSpPr>
        <p:grpSpPr bwMode="auto">
          <a:xfrm rot="-3050976">
            <a:off x="9372601" y="4120246"/>
            <a:ext cx="725487" cy="417512"/>
            <a:chOff x="576" y="480"/>
            <a:chExt cx="768" cy="432"/>
          </a:xfrm>
        </p:grpSpPr>
        <p:sp>
          <p:nvSpPr>
            <p:cNvPr id="14375" name="Oval 82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6" name="Oval 83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" name="Group 84"/>
          <p:cNvGrpSpPr>
            <a:grpSpLocks/>
          </p:cNvGrpSpPr>
          <p:nvPr/>
        </p:nvGrpSpPr>
        <p:grpSpPr bwMode="auto">
          <a:xfrm rot="3430967">
            <a:off x="8010525" y="3375708"/>
            <a:ext cx="725488" cy="417512"/>
            <a:chOff x="576" y="480"/>
            <a:chExt cx="768" cy="432"/>
          </a:xfrm>
        </p:grpSpPr>
        <p:sp>
          <p:nvSpPr>
            <p:cNvPr id="14373" name="Oval 85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4" name="Oval 86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 rot="656126">
            <a:off x="8991601" y="3243945"/>
            <a:ext cx="747713" cy="395288"/>
            <a:chOff x="576" y="480"/>
            <a:chExt cx="768" cy="432"/>
          </a:xfrm>
        </p:grpSpPr>
        <p:sp>
          <p:nvSpPr>
            <p:cNvPr id="14371" name="Oval 88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2" name="Oval 89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90"/>
          <p:cNvGrpSpPr>
            <a:grpSpLocks/>
          </p:cNvGrpSpPr>
          <p:nvPr/>
        </p:nvGrpSpPr>
        <p:grpSpPr bwMode="auto">
          <a:xfrm rot="656126">
            <a:off x="6851650" y="3532871"/>
            <a:ext cx="685800" cy="377825"/>
            <a:chOff x="576" y="480"/>
            <a:chExt cx="768" cy="432"/>
          </a:xfrm>
        </p:grpSpPr>
        <p:sp>
          <p:nvSpPr>
            <p:cNvPr id="14369" name="Oval 91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0" name="Oval 92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0333" name="Oval 93"/>
          <p:cNvSpPr>
            <a:spLocks noChangeArrowheads="1"/>
          </p:cNvSpPr>
          <p:nvPr/>
        </p:nvSpPr>
        <p:spPr bwMode="auto">
          <a:xfrm>
            <a:off x="2286000" y="762000"/>
            <a:ext cx="685800" cy="6858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910897">
              <a:defRPr/>
            </a:pPr>
            <a:r>
              <a:rPr lang="en-US" sz="3600" b="1" dirty="0">
                <a:solidFill>
                  <a:srgbClr val="00CC99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0339" name="Oval 99"/>
          <p:cNvSpPr>
            <a:spLocks noChangeArrowheads="1"/>
          </p:cNvSpPr>
          <p:nvPr/>
        </p:nvSpPr>
        <p:spPr bwMode="auto">
          <a:xfrm>
            <a:off x="4343400" y="7620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910897">
              <a:defRPr/>
            </a:pPr>
            <a:r>
              <a:rPr lang="en-US" sz="3600" b="1" dirty="0">
                <a:solidFill>
                  <a:srgbClr val="00CC99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0341" name="Oval 101"/>
          <p:cNvSpPr>
            <a:spLocks noChangeArrowheads="1"/>
          </p:cNvSpPr>
          <p:nvPr/>
        </p:nvSpPr>
        <p:spPr bwMode="auto">
          <a:xfrm>
            <a:off x="7010401" y="533400"/>
            <a:ext cx="944563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0897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0343" name="Oval 103"/>
          <p:cNvSpPr>
            <a:spLocks noChangeArrowheads="1"/>
          </p:cNvSpPr>
          <p:nvPr/>
        </p:nvSpPr>
        <p:spPr bwMode="auto">
          <a:xfrm>
            <a:off x="8915401" y="533400"/>
            <a:ext cx="1020763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0897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4362" name="Rectangle 104"/>
          <p:cNvSpPr>
            <a:spLocks noChangeArrowheads="1"/>
          </p:cNvSpPr>
          <p:nvPr/>
        </p:nvSpPr>
        <p:spPr bwMode="auto">
          <a:xfrm>
            <a:off x="1752600" y="228600"/>
            <a:ext cx="464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363" name="Rectangle 105"/>
          <p:cNvSpPr>
            <a:spLocks noChangeArrowheads="1"/>
          </p:cNvSpPr>
          <p:nvPr/>
        </p:nvSpPr>
        <p:spPr bwMode="auto">
          <a:xfrm>
            <a:off x="6400800" y="228600"/>
            <a:ext cx="4038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A2F976D4-4B4D-4F27-AD1E-2354A41B6A91}"/>
              </a:ext>
            </a:extLst>
          </p:cNvPr>
          <p:cNvSpPr txBox="1"/>
          <p:nvPr/>
        </p:nvSpPr>
        <p:spPr>
          <a:xfrm>
            <a:off x="5089269" y="2063509"/>
            <a:ext cx="846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en-US" sz="4000" b="1" baseline="-25000" dirty="0" err="1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C83F120-995B-435A-A5FB-2B3ABC74ECCB}"/>
              </a:ext>
            </a:extLst>
          </p:cNvPr>
          <p:cNvSpPr txBox="1"/>
          <p:nvPr/>
        </p:nvSpPr>
        <p:spPr>
          <a:xfrm>
            <a:off x="9251734" y="2038047"/>
            <a:ext cx="846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lang="en-US" sz="4000" b="1" baseline="-25000" dirty="0" err="1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64" name="Text Box 21">
            <a:extLst>
              <a:ext uri="{FF2B5EF4-FFF2-40B4-BE49-F238E27FC236}">
                <a16:creationId xmlns:a16="http://schemas.microsoft.com/office/drawing/2014/main" id="{D6E41AEE-7C2B-4374-8F2D-DF843E890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92"/>
            <a:ext cx="12205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đơ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phi kim,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ác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nguyê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liê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kết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với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nhau như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hế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nào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9E78EA00-BF2C-4297-BD0E-86A3A825A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18" y="5572315"/>
            <a:ext cx="117429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Trong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đơn chất phi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kim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 ở thể khí,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các nguyên tử thường liên kết với nhau theo một số nhất định và thường là 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44444E-6 L -8.33333E-7 0.2995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9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2 0.04421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219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98 0.03472 L 0.09167 -0.1872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76" y="-1111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28333 -0.1555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-77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0.04468 L 0.15768 0.09953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94" y="719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11111E-6 L -0.35743 -0.21111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78" y="-1055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48148E-6 L 0.08607 0.1555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777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3.7037E-7 L 0.25 -3.7037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16667E-7 4.07407E-6 L -0.1457 -0.2548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-1275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125 0.05602 L 0.05834 -0.20995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1331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5E-6 1.48148E-6 L -0.27917 -0.0882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58" y="-442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25E-6 -3.7037E-6 L -0.02083 0.21135 " pathEditMode="relative" rAng="0" ptsTypes="AA">
                                      <p:cBhvr>
                                        <p:cTn id="2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055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16667E-6 -2.59259E-6 L 0.2793 0.08889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444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25 -0.0449 L 0.28346 0.02199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333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04167E-6 -3.7037E-7 L -0.2707 0.2333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42" y="1166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1.76144E-6 L 0.0875 0.01665 " pathEditMode="relative" rAng="0" ptsTypes="AA">
                                      <p:cBhvr>
                                        <p:cTn id="36" dur="5000" fill="hold"/>
                                        <p:tgtEl>
                                          <p:spTgt spid="10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1181 -0.00741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11" y="-37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23 3.2871E-6 L 0.08021 -0.0111 " pathEditMode="relative" rAng="0" ptsTypes="AA">
                                      <p:cBhvr>
                                        <p:cTn id="40" dur="50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-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91123E-6 L -0.07656 0.0111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3" grpId="0" animBg="1"/>
      <p:bldP spid="10339" grpId="0" animBg="1"/>
      <p:bldP spid="10341" grpId="0" animBg="1"/>
      <p:bldP spid="10343" grpId="0" animBg="1"/>
      <p:bldP spid="61" grpId="0"/>
      <p:bldP spid="18" grpId="0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22">
            <a:extLst>
              <a:ext uri="{FF2B5EF4-FFF2-40B4-BE49-F238E27FC236}">
                <a16:creationId xmlns:a16="http://schemas.microsoft.com/office/drawing/2014/main" id="{95822DA1-7C4C-4152-8B12-D26C6D96D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744" y="14447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25603" name="Object 22">
                        <a:extLst>
                          <a:ext uri="{FF2B5EF4-FFF2-40B4-BE49-F238E27FC236}">
                            <a16:creationId xmlns:a16="http://schemas.microsoft.com/office/drawing/2014/main" id="{95822DA1-7C4C-4152-8B12-D26C6D96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44" y="144475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WordArt 72">
            <a:extLst>
              <a:ext uri="{FF2B5EF4-FFF2-40B4-BE49-F238E27FC236}">
                <a16:creationId xmlns:a16="http://schemas.microsoft.com/office/drawing/2014/main" id="{0B4C47E4-6364-4D21-B8B0-6841FD6B79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4344" y="2647168"/>
            <a:ext cx="243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i kim 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87" name="Line 75">
            <a:extLst>
              <a:ext uri="{FF2B5EF4-FFF2-40B4-BE49-F238E27FC236}">
                <a16:creationId xmlns:a16="http://schemas.microsoft.com/office/drawing/2014/main" id="{AD386C1E-5820-4C9C-817F-6EAA576B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1572" y="2157984"/>
            <a:ext cx="1453388" cy="11144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89" name="Line 77">
            <a:extLst>
              <a:ext uri="{FF2B5EF4-FFF2-40B4-BE49-F238E27FC236}">
                <a16:creationId xmlns:a16="http://schemas.microsoft.com/office/drawing/2014/main" id="{D02C4C6C-4433-4ABA-ABF4-5D5D72714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104" y="3485368"/>
            <a:ext cx="1752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89562" y="4138338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rắn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16" descr="Diễn đàn Tin học Công nghệ - Vforum.vn">
            <a:extLst>
              <a:ext uri="{FF2B5EF4-FFF2-40B4-BE49-F238E27FC236}">
                <a16:creationId xmlns:a16="http://schemas.microsoft.com/office/drawing/2014/main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14" t="26188" r="41242" b="17729"/>
          <a:stretch/>
        </p:blipFill>
        <p:spPr bwMode="auto">
          <a:xfrm>
            <a:off x="5394960" y="161767"/>
            <a:ext cx="3584448" cy="3360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l="58169" t="8162" r="1726" b="11590"/>
          <a:stretch/>
        </p:blipFill>
        <p:spPr>
          <a:xfrm>
            <a:off x="5945574" y="3211402"/>
            <a:ext cx="2338890" cy="26848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1"/>
          <p:cNvSpPr txBox="1"/>
          <p:nvPr/>
        </p:nvSpPr>
        <p:spPr>
          <a:xfrm>
            <a:off x="8789563" y="1543971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khí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138828"/>
      </p:ext>
    </p:extLst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utoUpdateAnimBg="0"/>
      <p:bldP spid="13387" grpId="0" animBg="1" autoUpdateAnimBg="0"/>
      <p:bldP spid="1338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20000"/>
            <a:lumOff val="80000"/>
            <a:alpha val="6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9412" y="78163"/>
            <a:ext cx="12002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</a:t>
            </a:r>
            <a:r>
              <a:rPr lang="en" sz="4000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CHẤT </a:t>
            </a:r>
            <a:endParaRPr lang="vi-VN" sz="3800" b="1" dirty="0">
              <a:ln/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5268" y="1002808"/>
            <a:ext cx="3321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altLang="en-US" sz="4000" b="1" dirty="0" smtClean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Đơn </a:t>
            </a:r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vi-VN" altLang="en-US" sz="4000" b="1" dirty="0">
              <a:solidFill>
                <a:srgbClr val="002060"/>
              </a:solidFill>
              <a:latin typeface="#9Slide03 AllRoundGothic" panose="020B07030202020201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05268" y="1927454"/>
            <a:ext cx="11628236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là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những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tạo nên từ 1 nguyên tố hóa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kim loại: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Sắt,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bạc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 đồng,…</a:t>
            </a:r>
            <a:endParaRPr lang="en-US" altLang="en-US" sz="3200" dirty="0">
              <a:solidFill>
                <a:srgbClr val="002060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phi kim: </a:t>
            </a:r>
            <a:r>
              <a:rPr lang="en-US" altLang="en-US" sz="3200" dirty="0" err="1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acbon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Oxi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…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khí hiếm: </a:t>
            </a:r>
            <a:r>
              <a:rPr lang="en-US" altLang="en-US" sz="3200" dirty="0" err="1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eli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 Neon,…</a:t>
            </a:r>
            <a:endParaRPr lang="vi-VN" altLang="en-US" sz="3200" dirty="0">
              <a:solidFill>
                <a:srgbClr val="002060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73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CA60502-B9D1-4B1A-B614-F5CCB029F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824168"/>
            <a:ext cx="4343400" cy="3352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grpSp>
        <p:nvGrpSpPr>
          <p:cNvPr id="15363" name="Group 3">
            <a:extLst>
              <a:ext uri="{FF2B5EF4-FFF2-40B4-BE49-F238E27FC236}">
                <a16:creationId xmlns:a16="http://schemas.microsoft.com/office/drawing/2014/main" id="{43407C04-D213-4D97-BB85-20F1BCCB51BB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5338768"/>
            <a:ext cx="838200" cy="685800"/>
            <a:chOff x="3648" y="336"/>
            <a:chExt cx="768" cy="650"/>
          </a:xfrm>
        </p:grpSpPr>
        <p:sp>
          <p:nvSpPr>
            <p:cNvPr id="15525" name="Oval 4">
              <a:extLst>
                <a:ext uri="{FF2B5EF4-FFF2-40B4-BE49-F238E27FC236}">
                  <a16:creationId xmlns:a16="http://schemas.microsoft.com/office/drawing/2014/main" id="{34E7AEBA-25F0-4BAB-9EEA-A3B3881447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6" name="Oval 5">
              <a:extLst>
                <a:ext uri="{FF2B5EF4-FFF2-40B4-BE49-F238E27FC236}">
                  <a16:creationId xmlns:a16="http://schemas.microsoft.com/office/drawing/2014/main" id="{5A09084A-5EF9-4328-AEDA-3FE25D98FF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7" name="Oval 6">
              <a:extLst>
                <a:ext uri="{FF2B5EF4-FFF2-40B4-BE49-F238E27FC236}">
                  <a16:creationId xmlns:a16="http://schemas.microsoft.com/office/drawing/2014/main" id="{027C8804-134D-4641-8C06-C248FD23ED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5364" name="Text Box 7">
            <a:extLst>
              <a:ext uri="{FF2B5EF4-FFF2-40B4-BE49-F238E27FC236}">
                <a16:creationId xmlns:a16="http://schemas.microsoft.com/office/drawing/2014/main" id="{6622279F-9136-4CB9-80E0-E84526F6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24" y="6227142"/>
            <a:ext cx="277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baseline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vi-VN" sz="2000" b="1" baseline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ỎNG</a:t>
            </a: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5365" name="Group 11">
            <a:extLst>
              <a:ext uri="{FF2B5EF4-FFF2-40B4-BE49-F238E27FC236}">
                <a16:creationId xmlns:a16="http://schemas.microsoft.com/office/drawing/2014/main" id="{C9409E44-DCCF-40AD-80EA-E0710487692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747969"/>
            <a:ext cx="3733800" cy="3891943"/>
            <a:chOff x="3168" y="1720"/>
            <a:chExt cx="2352" cy="2358"/>
          </a:xfrm>
        </p:grpSpPr>
        <p:pic>
          <p:nvPicPr>
            <p:cNvPr id="15521" name="Picture 12" descr="ionenkristall2[1]">
              <a:extLst>
                <a:ext uri="{FF2B5EF4-FFF2-40B4-BE49-F238E27FC236}">
                  <a16:creationId xmlns:a16="http://schemas.microsoft.com/office/drawing/2014/main" id="{C9A25D5D-0F55-48E2-BC36-E5230482E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720"/>
              <a:ext cx="2352" cy="207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522" name="Text Box 13">
              <a:extLst>
                <a:ext uri="{FF2B5EF4-FFF2-40B4-BE49-F238E27FC236}">
                  <a16:creationId xmlns:a16="http://schemas.microsoft.com/office/drawing/2014/main" id="{4DF37D2C-5B56-4ED7-BD4F-628F5193F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828"/>
              <a:ext cx="17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UỐI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ĂN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(</a:t>
              </a: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RẮN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523" name="Text Box 14">
              <a:extLst>
                <a:ext uri="{FF2B5EF4-FFF2-40B4-BE49-F238E27FC236}">
                  <a16:creationId xmlns:a16="http://schemas.microsoft.com/office/drawing/2014/main" id="{F511BC02-CB27-4C90-B778-89EAD269A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" y="324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4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l</a:t>
              </a:r>
            </a:p>
          </p:txBody>
        </p:sp>
        <p:sp>
          <p:nvSpPr>
            <p:cNvPr id="15524" name="Text Box 15">
              <a:extLst>
                <a:ext uri="{FF2B5EF4-FFF2-40B4-BE49-F238E27FC236}">
                  <a16:creationId xmlns:a16="http://schemas.microsoft.com/office/drawing/2014/main" id="{587FFB50-0136-4CFD-A350-B40B0A2A4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5" y="2147"/>
              <a:ext cx="43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400" b="1" baseline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a</a:t>
              </a:r>
            </a:p>
          </p:txBody>
        </p:sp>
      </p:grpSp>
      <p:grpSp>
        <p:nvGrpSpPr>
          <p:cNvPr id="15366" name="Group 19">
            <a:extLst>
              <a:ext uri="{FF2B5EF4-FFF2-40B4-BE49-F238E27FC236}">
                <a16:creationId xmlns:a16="http://schemas.microsoft.com/office/drawing/2014/main" id="{AFB5184B-5554-4C6B-A071-E2052ADD4AB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205168"/>
            <a:ext cx="838200" cy="685800"/>
            <a:chOff x="3648" y="336"/>
            <a:chExt cx="768" cy="650"/>
          </a:xfrm>
        </p:grpSpPr>
        <p:sp>
          <p:nvSpPr>
            <p:cNvPr id="15518" name="Oval 20">
              <a:extLst>
                <a:ext uri="{FF2B5EF4-FFF2-40B4-BE49-F238E27FC236}">
                  <a16:creationId xmlns:a16="http://schemas.microsoft.com/office/drawing/2014/main" id="{19515AA2-DD41-4CF8-A50D-EFF50010BB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9" name="Oval 21">
              <a:extLst>
                <a:ext uri="{FF2B5EF4-FFF2-40B4-BE49-F238E27FC236}">
                  <a16:creationId xmlns:a16="http://schemas.microsoft.com/office/drawing/2014/main" id="{8769A262-563B-4AAB-A604-E91E19CC7D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0" name="Oval 22">
              <a:extLst>
                <a:ext uri="{FF2B5EF4-FFF2-40B4-BE49-F238E27FC236}">
                  <a16:creationId xmlns:a16="http://schemas.microsoft.com/office/drawing/2014/main" id="{F1CAB051-6094-4A91-927D-CA3956528D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7" name="Group 23">
            <a:extLst>
              <a:ext uri="{FF2B5EF4-FFF2-40B4-BE49-F238E27FC236}">
                <a16:creationId xmlns:a16="http://schemas.microsoft.com/office/drawing/2014/main" id="{BC2B9997-568D-412A-AA11-C60F3E7FEEF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14768"/>
            <a:ext cx="838200" cy="685800"/>
            <a:chOff x="3648" y="336"/>
            <a:chExt cx="768" cy="650"/>
          </a:xfrm>
        </p:grpSpPr>
        <p:sp>
          <p:nvSpPr>
            <p:cNvPr id="15515" name="Oval 24">
              <a:extLst>
                <a:ext uri="{FF2B5EF4-FFF2-40B4-BE49-F238E27FC236}">
                  <a16:creationId xmlns:a16="http://schemas.microsoft.com/office/drawing/2014/main" id="{DD3C29E7-7F95-4D17-845F-7FB53CFA1C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6" name="Oval 25">
              <a:extLst>
                <a:ext uri="{FF2B5EF4-FFF2-40B4-BE49-F238E27FC236}">
                  <a16:creationId xmlns:a16="http://schemas.microsoft.com/office/drawing/2014/main" id="{C8A9A67F-46B2-4D10-B7CC-3D858D386B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7" name="Oval 26">
              <a:extLst>
                <a:ext uri="{FF2B5EF4-FFF2-40B4-BE49-F238E27FC236}">
                  <a16:creationId xmlns:a16="http://schemas.microsoft.com/office/drawing/2014/main" id="{578E4D9D-ADCD-4137-A899-9C131E80CB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8" name="Group 27">
            <a:extLst>
              <a:ext uri="{FF2B5EF4-FFF2-40B4-BE49-F238E27FC236}">
                <a16:creationId xmlns:a16="http://schemas.microsoft.com/office/drawing/2014/main" id="{4EF9DD6A-B22F-42E6-A89D-1F3B75508DCD}"/>
              </a:ext>
            </a:extLst>
          </p:cNvPr>
          <p:cNvGrpSpPr>
            <a:grpSpLocks/>
          </p:cNvGrpSpPr>
          <p:nvPr/>
        </p:nvGrpSpPr>
        <p:grpSpPr bwMode="auto">
          <a:xfrm>
            <a:off x="4128579" y="4249618"/>
            <a:ext cx="838200" cy="685800"/>
            <a:chOff x="3648" y="336"/>
            <a:chExt cx="768" cy="650"/>
          </a:xfrm>
        </p:grpSpPr>
        <p:sp>
          <p:nvSpPr>
            <p:cNvPr id="15512" name="Oval 28">
              <a:extLst>
                <a:ext uri="{FF2B5EF4-FFF2-40B4-BE49-F238E27FC236}">
                  <a16:creationId xmlns:a16="http://schemas.microsoft.com/office/drawing/2014/main" id="{A545F765-172B-4622-8171-3516462125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3" name="Oval 29">
              <a:extLst>
                <a:ext uri="{FF2B5EF4-FFF2-40B4-BE49-F238E27FC236}">
                  <a16:creationId xmlns:a16="http://schemas.microsoft.com/office/drawing/2014/main" id="{8BA2D4B4-7436-4907-8581-5B2D2B84E2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4" name="Oval 30">
              <a:extLst>
                <a:ext uri="{FF2B5EF4-FFF2-40B4-BE49-F238E27FC236}">
                  <a16:creationId xmlns:a16="http://schemas.microsoft.com/office/drawing/2014/main" id="{E9B72C00-3A4D-4243-969F-261C0743D0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9" name="Group 31">
            <a:extLst>
              <a:ext uri="{FF2B5EF4-FFF2-40B4-BE49-F238E27FC236}">
                <a16:creationId xmlns:a16="http://schemas.microsoft.com/office/drawing/2014/main" id="{F186EEB0-EDC2-4344-9F43-0EDB94C4FFFD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4576768"/>
            <a:ext cx="838200" cy="685800"/>
            <a:chOff x="3648" y="336"/>
            <a:chExt cx="768" cy="650"/>
          </a:xfrm>
        </p:grpSpPr>
        <p:sp>
          <p:nvSpPr>
            <p:cNvPr id="15509" name="Oval 32">
              <a:extLst>
                <a:ext uri="{FF2B5EF4-FFF2-40B4-BE49-F238E27FC236}">
                  <a16:creationId xmlns:a16="http://schemas.microsoft.com/office/drawing/2014/main" id="{BDDA9004-92B7-4E10-8D53-E24800C977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0" name="Oval 33">
              <a:extLst>
                <a:ext uri="{FF2B5EF4-FFF2-40B4-BE49-F238E27FC236}">
                  <a16:creationId xmlns:a16="http://schemas.microsoft.com/office/drawing/2014/main" id="{008760A5-54F9-4A3B-B8B9-F9143632DB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1" name="Oval 34">
              <a:extLst>
                <a:ext uri="{FF2B5EF4-FFF2-40B4-BE49-F238E27FC236}">
                  <a16:creationId xmlns:a16="http://schemas.microsoft.com/office/drawing/2014/main" id="{C56B8519-7F01-4D83-AA96-7D5CDF6E2A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0" name="Group 35">
            <a:extLst>
              <a:ext uri="{FF2B5EF4-FFF2-40B4-BE49-F238E27FC236}">
                <a16:creationId xmlns:a16="http://schemas.microsoft.com/office/drawing/2014/main" id="{874C2881-488F-4A88-A461-0A7B03E4F8C0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3738568"/>
            <a:ext cx="838200" cy="685800"/>
            <a:chOff x="3648" y="336"/>
            <a:chExt cx="768" cy="650"/>
          </a:xfrm>
        </p:grpSpPr>
        <p:sp>
          <p:nvSpPr>
            <p:cNvPr id="15506" name="Oval 36">
              <a:extLst>
                <a:ext uri="{FF2B5EF4-FFF2-40B4-BE49-F238E27FC236}">
                  <a16:creationId xmlns:a16="http://schemas.microsoft.com/office/drawing/2014/main" id="{7DB45C72-7AA5-4042-9801-5FE040FA8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7" name="Oval 37">
              <a:extLst>
                <a:ext uri="{FF2B5EF4-FFF2-40B4-BE49-F238E27FC236}">
                  <a16:creationId xmlns:a16="http://schemas.microsoft.com/office/drawing/2014/main" id="{E6DF6023-1CFA-4236-BCD5-8C496B00C1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8" name="Oval 38">
              <a:extLst>
                <a:ext uri="{FF2B5EF4-FFF2-40B4-BE49-F238E27FC236}">
                  <a16:creationId xmlns:a16="http://schemas.microsoft.com/office/drawing/2014/main" id="{70AABFCF-4592-4F03-BC7C-CA81CA4236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1" name="Group 39">
            <a:extLst>
              <a:ext uri="{FF2B5EF4-FFF2-40B4-BE49-F238E27FC236}">
                <a16:creationId xmlns:a16="http://schemas.microsoft.com/office/drawing/2014/main" id="{81CDE3A5-710E-42A3-AF3B-F2FDF5FEB55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133600" y="4195768"/>
            <a:ext cx="838200" cy="685800"/>
            <a:chOff x="3648" y="336"/>
            <a:chExt cx="768" cy="650"/>
          </a:xfrm>
        </p:grpSpPr>
        <p:sp>
          <p:nvSpPr>
            <p:cNvPr id="15503" name="Oval 40">
              <a:extLst>
                <a:ext uri="{FF2B5EF4-FFF2-40B4-BE49-F238E27FC236}">
                  <a16:creationId xmlns:a16="http://schemas.microsoft.com/office/drawing/2014/main" id="{77125993-7D2F-41B2-AAF5-77CDC23079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4" name="Oval 41">
              <a:extLst>
                <a:ext uri="{FF2B5EF4-FFF2-40B4-BE49-F238E27FC236}">
                  <a16:creationId xmlns:a16="http://schemas.microsoft.com/office/drawing/2014/main" id="{DF905D2B-605B-4448-A3CB-82B8590147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5" name="Oval 42">
              <a:extLst>
                <a:ext uri="{FF2B5EF4-FFF2-40B4-BE49-F238E27FC236}">
                  <a16:creationId xmlns:a16="http://schemas.microsoft.com/office/drawing/2014/main" id="{C8A8C8F6-252E-477C-B86C-73C0BA6AB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2" name="Group 43">
            <a:extLst>
              <a:ext uri="{FF2B5EF4-FFF2-40B4-BE49-F238E27FC236}">
                <a16:creationId xmlns:a16="http://schemas.microsoft.com/office/drawing/2014/main" id="{E06BF730-C2F8-4B7C-969D-044819C80A34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3814768"/>
            <a:ext cx="838200" cy="685800"/>
            <a:chOff x="3648" y="336"/>
            <a:chExt cx="768" cy="650"/>
          </a:xfrm>
        </p:grpSpPr>
        <p:sp>
          <p:nvSpPr>
            <p:cNvPr id="15500" name="Oval 44">
              <a:extLst>
                <a:ext uri="{FF2B5EF4-FFF2-40B4-BE49-F238E27FC236}">
                  <a16:creationId xmlns:a16="http://schemas.microsoft.com/office/drawing/2014/main" id="{9281823A-E20B-4850-9923-1DF1821D97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1" name="Oval 45">
              <a:extLst>
                <a:ext uri="{FF2B5EF4-FFF2-40B4-BE49-F238E27FC236}">
                  <a16:creationId xmlns:a16="http://schemas.microsoft.com/office/drawing/2014/main" id="{580047A1-93C3-4F66-90F3-232F87FC4B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2" name="Oval 46">
              <a:extLst>
                <a:ext uri="{FF2B5EF4-FFF2-40B4-BE49-F238E27FC236}">
                  <a16:creationId xmlns:a16="http://schemas.microsoft.com/office/drawing/2014/main" id="{5799D5B5-280A-4535-9497-CA8C79AAC6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3" name="Group 59">
            <a:extLst>
              <a:ext uri="{FF2B5EF4-FFF2-40B4-BE49-F238E27FC236}">
                <a16:creationId xmlns:a16="http://schemas.microsoft.com/office/drawing/2014/main" id="{4C7BF1EC-3B24-41B2-83EB-9A315A28ECA3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033968"/>
            <a:ext cx="838200" cy="685800"/>
            <a:chOff x="3648" y="336"/>
            <a:chExt cx="768" cy="650"/>
          </a:xfrm>
        </p:grpSpPr>
        <p:sp>
          <p:nvSpPr>
            <p:cNvPr id="15497" name="Oval 60">
              <a:extLst>
                <a:ext uri="{FF2B5EF4-FFF2-40B4-BE49-F238E27FC236}">
                  <a16:creationId xmlns:a16="http://schemas.microsoft.com/office/drawing/2014/main" id="{FB2D7BAF-6FBB-4DB8-BA64-0A6ECEEB8D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8" name="Oval 61">
              <a:extLst>
                <a:ext uri="{FF2B5EF4-FFF2-40B4-BE49-F238E27FC236}">
                  <a16:creationId xmlns:a16="http://schemas.microsoft.com/office/drawing/2014/main" id="{E02831C0-3014-4135-B6F8-DC0674C770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9" name="Oval 62">
              <a:extLst>
                <a:ext uri="{FF2B5EF4-FFF2-40B4-BE49-F238E27FC236}">
                  <a16:creationId xmlns:a16="http://schemas.microsoft.com/office/drawing/2014/main" id="{E42E12E9-0247-43E7-9DC1-AA906ACEDD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4" name="Group 63">
            <a:extLst>
              <a:ext uri="{FF2B5EF4-FFF2-40B4-BE49-F238E27FC236}">
                <a16:creationId xmlns:a16="http://schemas.microsoft.com/office/drawing/2014/main" id="{C68DD592-C63B-4CE9-88C1-6D71D522492D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38768"/>
            <a:ext cx="838200" cy="685800"/>
            <a:chOff x="3648" y="336"/>
            <a:chExt cx="768" cy="650"/>
          </a:xfrm>
        </p:grpSpPr>
        <p:sp>
          <p:nvSpPr>
            <p:cNvPr id="15494" name="Oval 64">
              <a:extLst>
                <a:ext uri="{FF2B5EF4-FFF2-40B4-BE49-F238E27FC236}">
                  <a16:creationId xmlns:a16="http://schemas.microsoft.com/office/drawing/2014/main" id="{D8E4C377-9E03-4004-AE5C-9970FD8856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5" name="Oval 65">
              <a:extLst>
                <a:ext uri="{FF2B5EF4-FFF2-40B4-BE49-F238E27FC236}">
                  <a16:creationId xmlns:a16="http://schemas.microsoft.com/office/drawing/2014/main" id="{0801F588-6E7E-4B8E-B9B2-B0FA622DCE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6" name="Oval 66">
              <a:extLst>
                <a:ext uri="{FF2B5EF4-FFF2-40B4-BE49-F238E27FC236}">
                  <a16:creationId xmlns:a16="http://schemas.microsoft.com/office/drawing/2014/main" id="{4E945DDA-2F02-4CDA-9003-4821B68B37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5" name="Group 67">
            <a:extLst>
              <a:ext uri="{FF2B5EF4-FFF2-40B4-BE49-F238E27FC236}">
                <a16:creationId xmlns:a16="http://schemas.microsoft.com/office/drawing/2014/main" id="{674FB408-5D15-4DFC-9881-D8444254A61E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3052768"/>
            <a:ext cx="838200" cy="685800"/>
            <a:chOff x="3648" y="336"/>
            <a:chExt cx="768" cy="650"/>
          </a:xfrm>
        </p:grpSpPr>
        <p:sp>
          <p:nvSpPr>
            <p:cNvPr id="15491" name="Oval 68">
              <a:extLst>
                <a:ext uri="{FF2B5EF4-FFF2-40B4-BE49-F238E27FC236}">
                  <a16:creationId xmlns:a16="http://schemas.microsoft.com/office/drawing/2014/main" id="{D586FFE6-309A-429A-A667-45139B5281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2" name="Oval 69">
              <a:extLst>
                <a:ext uri="{FF2B5EF4-FFF2-40B4-BE49-F238E27FC236}">
                  <a16:creationId xmlns:a16="http://schemas.microsoft.com/office/drawing/2014/main" id="{663BFB18-DF5E-4131-B419-AD3843A0E2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3" name="Oval 70">
              <a:extLst>
                <a:ext uri="{FF2B5EF4-FFF2-40B4-BE49-F238E27FC236}">
                  <a16:creationId xmlns:a16="http://schemas.microsoft.com/office/drawing/2014/main" id="{B07422CE-50D5-43AA-BEDB-F2FC22F82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6" name="Group 71">
            <a:extLst>
              <a:ext uri="{FF2B5EF4-FFF2-40B4-BE49-F238E27FC236}">
                <a16:creationId xmlns:a16="http://schemas.microsoft.com/office/drawing/2014/main" id="{660DBBEA-3227-4EC4-A61E-B222DECF75DD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876800" y="4500568"/>
            <a:ext cx="838200" cy="685800"/>
            <a:chOff x="3648" y="336"/>
            <a:chExt cx="768" cy="650"/>
          </a:xfrm>
        </p:grpSpPr>
        <p:sp>
          <p:nvSpPr>
            <p:cNvPr id="15488" name="Oval 72">
              <a:extLst>
                <a:ext uri="{FF2B5EF4-FFF2-40B4-BE49-F238E27FC236}">
                  <a16:creationId xmlns:a16="http://schemas.microsoft.com/office/drawing/2014/main" id="{D2C26882-2144-42C1-97DA-21DF74F731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9" name="Oval 73">
              <a:extLst>
                <a:ext uri="{FF2B5EF4-FFF2-40B4-BE49-F238E27FC236}">
                  <a16:creationId xmlns:a16="http://schemas.microsoft.com/office/drawing/2014/main" id="{39EE4D3B-2412-4594-A3DC-D01672F17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0" name="Oval 74">
              <a:extLst>
                <a:ext uri="{FF2B5EF4-FFF2-40B4-BE49-F238E27FC236}">
                  <a16:creationId xmlns:a16="http://schemas.microsoft.com/office/drawing/2014/main" id="{0AB671F1-2D29-4804-A41C-08224A78E6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7" name="Group 75">
            <a:extLst>
              <a:ext uri="{FF2B5EF4-FFF2-40B4-BE49-F238E27FC236}">
                <a16:creationId xmlns:a16="http://schemas.microsoft.com/office/drawing/2014/main" id="{2A42DF2B-354E-4DF9-8DC7-AF4DBEE9DAB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2976568"/>
            <a:ext cx="838200" cy="685800"/>
            <a:chOff x="3648" y="336"/>
            <a:chExt cx="768" cy="650"/>
          </a:xfrm>
        </p:grpSpPr>
        <p:sp>
          <p:nvSpPr>
            <p:cNvPr id="15485" name="Oval 76">
              <a:extLst>
                <a:ext uri="{FF2B5EF4-FFF2-40B4-BE49-F238E27FC236}">
                  <a16:creationId xmlns:a16="http://schemas.microsoft.com/office/drawing/2014/main" id="{8A68DF71-C062-4D16-8C8B-B4872880D1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6" name="Oval 77">
              <a:extLst>
                <a:ext uri="{FF2B5EF4-FFF2-40B4-BE49-F238E27FC236}">
                  <a16:creationId xmlns:a16="http://schemas.microsoft.com/office/drawing/2014/main" id="{BA846917-0665-4CE0-B12C-4EE3AB03C6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7" name="Oval 78">
              <a:extLst>
                <a:ext uri="{FF2B5EF4-FFF2-40B4-BE49-F238E27FC236}">
                  <a16:creationId xmlns:a16="http://schemas.microsoft.com/office/drawing/2014/main" id="{FBE48607-E170-4853-827E-B730EDD0CA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8" name="Group 79">
            <a:extLst>
              <a:ext uri="{FF2B5EF4-FFF2-40B4-BE49-F238E27FC236}">
                <a16:creationId xmlns:a16="http://schemas.microsoft.com/office/drawing/2014/main" id="{67441082-E10A-4A8E-B40E-3D32C1FC513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652968"/>
            <a:ext cx="838200" cy="685800"/>
            <a:chOff x="3648" y="336"/>
            <a:chExt cx="768" cy="650"/>
          </a:xfrm>
        </p:grpSpPr>
        <p:sp>
          <p:nvSpPr>
            <p:cNvPr id="15482" name="Oval 80">
              <a:extLst>
                <a:ext uri="{FF2B5EF4-FFF2-40B4-BE49-F238E27FC236}">
                  <a16:creationId xmlns:a16="http://schemas.microsoft.com/office/drawing/2014/main" id="{62E56AD7-911B-4166-9CC9-85BD616A60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3" name="Oval 81">
              <a:extLst>
                <a:ext uri="{FF2B5EF4-FFF2-40B4-BE49-F238E27FC236}">
                  <a16:creationId xmlns:a16="http://schemas.microsoft.com/office/drawing/2014/main" id="{90B87329-54D7-4E77-85B7-330059CBFE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4" name="Oval 82">
              <a:extLst>
                <a:ext uri="{FF2B5EF4-FFF2-40B4-BE49-F238E27FC236}">
                  <a16:creationId xmlns:a16="http://schemas.microsoft.com/office/drawing/2014/main" id="{A7535BF8-F0C5-4B8D-9E13-1234A3EBC6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9" name="Group 87">
            <a:extLst>
              <a:ext uri="{FF2B5EF4-FFF2-40B4-BE49-F238E27FC236}">
                <a16:creationId xmlns:a16="http://schemas.microsoft.com/office/drawing/2014/main" id="{D67F50EE-49BE-495C-B1C3-0D8F91FAE01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033968"/>
            <a:ext cx="838200" cy="685800"/>
            <a:chOff x="3648" y="336"/>
            <a:chExt cx="768" cy="650"/>
          </a:xfrm>
        </p:grpSpPr>
        <p:sp>
          <p:nvSpPr>
            <p:cNvPr id="15479" name="Oval 88">
              <a:extLst>
                <a:ext uri="{FF2B5EF4-FFF2-40B4-BE49-F238E27FC236}">
                  <a16:creationId xmlns:a16="http://schemas.microsoft.com/office/drawing/2014/main" id="{4BC36102-F64D-4129-96C8-969E7AEC6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0" name="Oval 89">
              <a:extLst>
                <a:ext uri="{FF2B5EF4-FFF2-40B4-BE49-F238E27FC236}">
                  <a16:creationId xmlns:a16="http://schemas.microsoft.com/office/drawing/2014/main" id="{49FBADBF-DDF2-4B86-8FAF-CBC5A2D222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1" name="Oval 90">
              <a:extLst>
                <a:ext uri="{FF2B5EF4-FFF2-40B4-BE49-F238E27FC236}">
                  <a16:creationId xmlns:a16="http://schemas.microsoft.com/office/drawing/2014/main" id="{D30D8C14-0298-4354-A4F1-030727048E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0" name="Group 91">
            <a:extLst>
              <a:ext uri="{FF2B5EF4-FFF2-40B4-BE49-F238E27FC236}">
                <a16:creationId xmlns:a16="http://schemas.microsoft.com/office/drawing/2014/main" id="{D00AF5F8-4CF5-4F88-89EA-8D234A054A6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509968"/>
            <a:ext cx="838200" cy="685800"/>
            <a:chOff x="3648" y="336"/>
            <a:chExt cx="768" cy="650"/>
          </a:xfrm>
        </p:grpSpPr>
        <p:sp>
          <p:nvSpPr>
            <p:cNvPr id="15476" name="Oval 92">
              <a:extLst>
                <a:ext uri="{FF2B5EF4-FFF2-40B4-BE49-F238E27FC236}">
                  <a16:creationId xmlns:a16="http://schemas.microsoft.com/office/drawing/2014/main" id="{D1A9B722-905B-42C4-87E3-493A8D5412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7" name="Oval 93">
              <a:extLst>
                <a:ext uri="{FF2B5EF4-FFF2-40B4-BE49-F238E27FC236}">
                  <a16:creationId xmlns:a16="http://schemas.microsoft.com/office/drawing/2014/main" id="{B7630B3A-E7C4-4291-869D-374BF663A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8" name="Oval 94">
              <a:extLst>
                <a:ext uri="{FF2B5EF4-FFF2-40B4-BE49-F238E27FC236}">
                  <a16:creationId xmlns:a16="http://schemas.microsoft.com/office/drawing/2014/main" id="{4A404D31-2568-41F9-8664-CD43B93C23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1" name="Group 99">
            <a:extLst>
              <a:ext uri="{FF2B5EF4-FFF2-40B4-BE49-F238E27FC236}">
                <a16:creationId xmlns:a16="http://schemas.microsoft.com/office/drawing/2014/main" id="{049D7A8E-5750-4B3F-A660-67C35D53536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576768"/>
            <a:ext cx="838200" cy="685800"/>
            <a:chOff x="3648" y="336"/>
            <a:chExt cx="768" cy="650"/>
          </a:xfrm>
        </p:grpSpPr>
        <p:sp>
          <p:nvSpPr>
            <p:cNvPr id="15473" name="Oval 100">
              <a:extLst>
                <a:ext uri="{FF2B5EF4-FFF2-40B4-BE49-F238E27FC236}">
                  <a16:creationId xmlns:a16="http://schemas.microsoft.com/office/drawing/2014/main" id="{8922FCEB-EC36-41F4-BFA6-AB5EF99DD3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4" name="Oval 101">
              <a:extLst>
                <a:ext uri="{FF2B5EF4-FFF2-40B4-BE49-F238E27FC236}">
                  <a16:creationId xmlns:a16="http://schemas.microsoft.com/office/drawing/2014/main" id="{54A4D57F-1E75-44FA-B428-2C2A2D934A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5" name="Oval 102">
              <a:extLst>
                <a:ext uri="{FF2B5EF4-FFF2-40B4-BE49-F238E27FC236}">
                  <a16:creationId xmlns:a16="http://schemas.microsoft.com/office/drawing/2014/main" id="{C6AA84BE-6CCA-4824-94E6-A3EC00F73F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2" name="Group 103">
            <a:extLst>
              <a:ext uri="{FF2B5EF4-FFF2-40B4-BE49-F238E27FC236}">
                <a16:creationId xmlns:a16="http://schemas.microsoft.com/office/drawing/2014/main" id="{5C8B87D6-4FF3-48C9-B8D3-82276092CC1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038600" y="4729168"/>
            <a:ext cx="838200" cy="685800"/>
            <a:chOff x="3648" y="336"/>
            <a:chExt cx="768" cy="650"/>
          </a:xfrm>
        </p:grpSpPr>
        <p:sp>
          <p:nvSpPr>
            <p:cNvPr id="15470" name="Oval 104">
              <a:extLst>
                <a:ext uri="{FF2B5EF4-FFF2-40B4-BE49-F238E27FC236}">
                  <a16:creationId xmlns:a16="http://schemas.microsoft.com/office/drawing/2014/main" id="{EDCF75EB-84F1-4F16-8110-3E8EC19F8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1" name="Oval 105">
              <a:extLst>
                <a:ext uri="{FF2B5EF4-FFF2-40B4-BE49-F238E27FC236}">
                  <a16:creationId xmlns:a16="http://schemas.microsoft.com/office/drawing/2014/main" id="{C197177E-DAEC-451F-A580-8AA9D5AEFE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2" name="Oval 106">
              <a:extLst>
                <a:ext uri="{FF2B5EF4-FFF2-40B4-BE49-F238E27FC236}">
                  <a16:creationId xmlns:a16="http://schemas.microsoft.com/office/drawing/2014/main" id="{7A0BB01A-AF79-415B-A11C-AEEFB04DD2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3" name="Group 107">
            <a:extLst>
              <a:ext uri="{FF2B5EF4-FFF2-40B4-BE49-F238E27FC236}">
                <a16:creationId xmlns:a16="http://schemas.microsoft.com/office/drawing/2014/main" id="{6628C955-538D-4EC1-924F-BE50BD4637D2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505200" y="3357568"/>
            <a:ext cx="838200" cy="685800"/>
            <a:chOff x="3648" y="336"/>
            <a:chExt cx="768" cy="650"/>
          </a:xfrm>
        </p:grpSpPr>
        <p:sp>
          <p:nvSpPr>
            <p:cNvPr id="15467" name="Oval 108">
              <a:extLst>
                <a:ext uri="{FF2B5EF4-FFF2-40B4-BE49-F238E27FC236}">
                  <a16:creationId xmlns:a16="http://schemas.microsoft.com/office/drawing/2014/main" id="{418E6E52-2CFF-4E0C-BED1-871E4A778D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8" name="Oval 109">
              <a:extLst>
                <a:ext uri="{FF2B5EF4-FFF2-40B4-BE49-F238E27FC236}">
                  <a16:creationId xmlns:a16="http://schemas.microsoft.com/office/drawing/2014/main" id="{6B416226-284B-4590-81C3-68B49A2F98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9" name="Oval 110">
              <a:extLst>
                <a:ext uri="{FF2B5EF4-FFF2-40B4-BE49-F238E27FC236}">
                  <a16:creationId xmlns:a16="http://schemas.microsoft.com/office/drawing/2014/main" id="{C0F116BE-1A5F-4427-AD01-3CEF76A6D1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4" name="Group 111">
            <a:extLst>
              <a:ext uri="{FF2B5EF4-FFF2-40B4-BE49-F238E27FC236}">
                <a16:creationId xmlns:a16="http://schemas.microsoft.com/office/drawing/2014/main" id="{FB9C53EA-FB1F-4487-B8A4-88980E12165C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191000" y="5338768"/>
            <a:ext cx="838200" cy="685800"/>
            <a:chOff x="3648" y="336"/>
            <a:chExt cx="768" cy="650"/>
          </a:xfrm>
        </p:grpSpPr>
        <p:sp>
          <p:nvSpPr>
            <p:cNvPr id="15464" name="Oval 112">
              <a:extLst>
                <a:ext uri="{FF2B5EF4-FFF2-40B4-BE49-F238E27FC236}">
                  <a16:creationId xmlns:a16="http://schemas.microsoft.com/office/drawing/2014/main" id="{FFB04656-F3D2-4561-A942-1B187F51CB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5" name="Oval 113">
              <a:extLst>
                <a:ext uri="{FF2B5EF4-FFF2-40B4-BE49-F238E27FC236}">
                  <a16:creationId xmlns:a16="http://schemas.microsoft.com/office/drawing/2014/main" id="{512D3FAA-3646-4CD2-8359-D4A4C7EE1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6" name="Oval 114">
              <a:extLst>
                <a:ext uri="{FF2B5EF4-FFF2-40B4-BE49-F238E27FC236}">
                  <a16:creationId xmlns:a16="http://schemas.microsoft.com/office/drawing/2014/main" id="{E14D2FA0-BE40-417D-AC93-8D24D26B4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5" name="Group 115">
            <a:extLst>
              <a:ext uri="{FF2B5EF4-FFF2-40B4-BE49-F238E27FC236}">
                <a16:creationId xmlns:a16="http://schemas.microsoft.com/office/drawing/2014/main" id="{419471CB-C767-4D2A-B444-E3E2EA3C614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819400" y="3814768"/>
            <a:ext cx="838200" cy="685800"/>
            <a:chOff x="3648" y="336"/>
            <a:chExt cx="768" cy="650"/>
          </a:xfrm>
        </p:grpSpPr>
        <p:sp>
          <p:nvSpPr>
            <p:cNvPr id="15461" name="Oval 116">
              <a:extLst>
                <a:ext uri="{FF2B5EF4-FFF2-40B4-BE49-F238E27FC236}">
                  <a16:creationId xmlns:a16="http://schemas.microsoft.com/office/drawing/2014/main" id="{77AF3ED4-991F-4CEF-8592-4666D05FED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2" name="Oval 117">
              <a:extLst>
                <a:ext uri="{FF2B5EF4-FFF2-40B4-BE49-F238E27FC236}">
                  <a16:creationId xmlns:a16="http://schemas.microsoft.com/office/drawing/2014/main" id="{C6FF5DA0-A7DE-40A5-9ED5-4C9358F800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3" name="Oval 118">
              <a:extLst>
                <a:ext uri="{FF2B5EF4-FFF2-40B4-BE49-F238E27FC236}">
                  <a16:creationId xmlns:a16="http://schemas.microsoft.com/office/drawing/2014/main" id="{5A19D4C7-97FD-44F3-A405-C718CA5E6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6" name="Group 127">
            <a:extLst>
              <a:ext uri="{FF2B5EF4-FFF2-40B4-BE49-F238E27FC236}">
                <a16:creationId xmlns:a16="http://schemas.microsoft.com/office/drawing/2014/main" id="{F80C2E3B-2454-4A70-8F32-66BAE0FEC750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824168"/>
            <a:ext cx="838200" cy="685800"/>
            <a:chOff x="3648" y="336"/>
            <a:chExt cx="768" cy="650"/>
          </a:xfrm>
        </p:grpSpPr>
        <p:sp>
          <p:nvSpPr>
            <p:cNvPr id="15458" name="Oval 128">
              <a:extLst>
                <a:ext uri="{FF2B5EF4-FFF2-40B4-BE49-F238E27FC236}">
                  <a16:creationId xmlns:a16="http://schemas.microsoft.com/office/drawing/2014/main" id="{16B76D01-9100-45F1-8275-8A2A6B605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9" name="Oval 129">
              <a:extLst>
                <a:ext uri="{FF2B5EF4-FFF2-40B4-BE49-F238E27FC236}">
                  <a16:creationId xmlns:a16="http://schemas.microsoft.com/office/drawing/2014/main" id="{4A08C438-40ED-4CAF-B5E5-C3C9AE2285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0" name="Oval 130">
              <a:extLst>
                <a:ext uri="{FF2B5EF4-FFF2-40B4-BE49-F238E27FC236}">
                  <a16:creationId xmlns:a16="http://schemas.microsoft.com/office/drawing/2014/main" id="{CA46F351-46EE-4F28-B09C-A59AC77772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7" name="Group 131">
            <a:extLst>
              <a:ext uri="{FF2B5EF4-FFF2-40B4-BE49-F238E27FC236}">
                <a16:creationId xmlns:a16="http://schemas.microsoft.com/office/drawing/2014/main" id="{6AC36355-3990-4BD5-B2D9-1360654D481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414968"/>
            <a:ext cx="838200" cy="685800"/>
            <a:chOff x="3648" y="336"/>
            <a:chExt cx="768" cy="650"/>
          </a:xfrm>
        </p:grpSpPr>
        <p:sp>
          <p:nvSpPr>
            <p:cNvPr id="15455" name="Oval 132">
              <a:extLst>
                <a:ext uri="{FF2B5EF4-FFF2-40B4-BE49-F238E27FC236}">
                  <a16:creationId xmlns:a16="http://schemas.microsoft.com/office/drawing/2014/main" id="{7FF36DDB-7CFF-43FB-9CB1-4339AB8246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6" name="Oval 133">
              <a:extLst>
                <a:ext uri="{FF2B5EF4-FFF2-40B4-BE49-F238E27FC236}">
                  <a16:creationId xmlns:a16="http://schemas.microsoft.com/office/drawing/2014/main" id="{6329F62C-D076-42FE-8C18-100EEC4059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7" name="Oval 134">
              <a:extLst>
                <a:ext uri="{FF2B5EF4-FFF2-40B4-BE49-F238E27FC236}">
                  <a16:creationId xmlns:a16="http://schemas.microsoft.com/office/drawing/2014/main" id="{EA3C085E-9E6F-4379-B53D-76379F0FE3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1399" name="Oval 135">
            <a:extLst>
              <a:ext uri="{FF2B5EF4-FFF2-40B4-BE49-F238E27FC236}">
                <a16:creationId xmlns:a16="http://schemas.microsoft.com/office/drawing/2014/main" id="{174EA479-8547-45E9-B729-994142FAE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757368"/>
            <a:ext cx="762000" cy="762000"/>
          </a:xfrm>
          <a:prstGeom prst="ellipse">
            <a:avLst/>
          </a:prstGeom>
          <a:gradFill rotWithShape="1">
            <a:gsLst>
              <a:gs pos="0">
                <a:srgbClr val="CCFFFF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4000" b="1" baseline="0">
                <a:solidFill>
                  <a:srgbClr val="333399"/>
                </a:solidFill>
              </a:rPr>
              <a:t>O</a:t>
            </a:r>
          </a:p>
        </p:txBody>
      </p:sp>
      <p:sp>
        <p:nvSpPr>
          <p:cNvPr id="11400" name="Oval 136">
            <a:extLst>
              <a:ext uri="{FF2B5EF4-FFF2-40B4-BE49-F238E27FC236}">
                <a16:creationId xmlns:a16="http://schemas.microsoft.com/office/drawing/2014/main" id="{D86063D4-33F2-4E27-9E51-4DF826ECB5A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08413" y="1377956"/>
            <a:ext cx="531813" cy="5286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>
                <a:solidFill>
                  <a:srgbClr val="FF00FF"/>
                </a:solidFill>
              </a:rPr>
              <a:t>H</a:t>
            </a:r>
          </a:p>
        </p:txBody>
      </p:sp>
      <p:sp>
        <p:nvSpPr>
          <p:cNvPr id="11401" name="Oval 137">
            <a:extLst>
              <a:ext uri="{FF2B5EF4-FFF2-40B4-BE49-F238E27FC236}">
                <a16:creationId xmlns:a16="http://schemas.microsoft.com/office/drawing/2014/main" id="{A959224A-BCFB-4E49-B380-08AB492BFD1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46613" y="1987556"/>
            <a:ext cx="531813" cy="5286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>
                <a:solidFill>
                  <a:srgbClr val="FF00FF"/>
                </a:solidFill>
              </a:rPr>
              <a:t>H</a:t>
            </a:r>
          </a:p>
        </p:txBody>
      </p:sp>
      <p:sp>
        <p:nvSpPr>
          <p:cNvPr id="11402" name="Oval 138">
            <a:extLst>
              <a:ext uri="{FF2B5EF4-FFF2-40B4-BE49-F238E27FC236}">
                <a16:creationId xmlns:a16="http://schemas.microsoft.com/office/drawing/2014/main" id="{1215BEAF-0940-4DCD-BD0E-2272BB36D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376368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9966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11403" name="Oval 139">
            <a:extLst>
              <a:ext uri="{FF2B5EF4-FFF2-40B4-BE49-F238E27FC236}">
                <a16:creationId xmlns:a16="http://schemas.microsoft.com/office/drawing/2014/main" id="{9A41AA04-9E99-46F5-8511-A5EB0526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175736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DDDDD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 dirty="0">
                <a:solidFill>
                  <a:srgbClr val="000000"/>
                </a:solidFill>
              </a:rPr>
              <a:t>N</a:t>
            </a:r>
            <a:r>
              <a:rPr lang="en-US" altLang="vi-VN" sz="2000" b="1" baseline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93" name="Rectangle 142">
            <a:extLst>
              <a:ext uri="{FF2B5EF4-FFF2-40B4-BE49-F238E27FC236}">
                <a16:creationId xmlns:a16="http://schemas.microsoft.com/office/drawing/2014/main" id="{2CBDE92B-9B4C-4F7A-94F1-FF1BD15EF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289666"/>
            <a:ext cx="4343400" cy="1534501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sp>
        <p:nvSpPr>
          <p:cNvPr id="15394" name="Rectangle 143">
            <a:extLst>
              <a:ext uri="{FF2B5EF4-FFF2-40B4-BE49-F238E27FC236}">
                <a16:creationId xmlns:a16="http://schemas.microsoft.com/office/drawing/2014/main" id="{F45C95E6-0CB9-4E84-8C67-DCFDE5289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289666"/>
            <a:ext cx="3733800" cy="145830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grpSp>
        <p:nvGrpSpPr>
          <p:cNvPr id="15395" name="Group 145">
            <a:extLst>
              <a:ext uri="{FF2B5EF4-FFF2-40B4-BE49-F238E27FC236}">
                <a16:creationId xmlns:a16="http://schemas.microsoft.com/office/drawing/2014/main" id="{F3335D28-867F-4A8D-ACF2-39B08190385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662368"/>
            <a:ext cx="838200" cy="685800"/>
            <a:chOff x="3648" y="336"/>
            <a:chExt cx="768" cy="650"/>
          </a:xfrm>
        </p:grpSpPr>
        <p:sp>
          <p:nvSpPr>
            <p:cNvPr id="15452" name="Oval 146">
              <a:extLst>
                <a:ext uri="{FF2B5EF4-FFF2-40B4-BE49-F238E27FC236}">
                  <a16:creationId xmlns:a16="http://schemas.microsoft.com/office/drawing/2014/main" id="{FAEAAFAC-F184-4CF7-8C56-DB2529A8B3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3" name="Oval 147">
              <a:extLst>
                <a:ext uri="{FF2B5EF4-FFF2-40B4-BE49-F238E27FC236}">
                  <a16:creationId xmlns:a16="http://schemas.microsoft.com/office/drawing/2014/main" id="{02AA84D1-6A2F-4802-BF44-CE7EC7C1D2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4" name="Oval 148">
              <a:extLst>
                <a:ext uri="{FF2B5EF4-FFF2-40B4-BE49-F238E27FC236}">
                  <a16:creationId xmlns:a16="http://schemas.microsoft.com/office/drawing/2014/main" id="{3BC0126B-0945-4248-87CB-7C58E4A2A6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6" name="Group 149">
            <a:extLst>
              <a:ext uri="{FF2B5EF4-FFF2-40B4-BE49-F238E27FC236}">
                <a16:creationId xmlns:a16="http://schemas.microsoft.com/office/drawing/2014/main" id="{A210EB9C-9F70-408B-99AC-C69F2CE6CE29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900368"/>
            <a:ext cx="838200" cy="685800"/>
            <a:chOff x="3648" y="336"/>
            <a:chExt cx="768" cy="650"/>
          </a:xfrm>
        </p:grpSpPr>
        <p:sp>
          <p:nvSpPr>
            <p:cNvPr id="15449" name="Oval 150">
              <a:extLst>
                <a:ext uri="{FF2B5EF4-FFF2-40B4-BE49-F238E27FC236}">
                  <a16:creationId xmlns:a16="http://schemas.microsoft.com/office/drawing/2014/main" id="{CFB4FCD9-36BE-464E-9AF8-1788A35D8C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0" name="Oval 151">
              <a:extLst>
                <a:ext uri="{FF2B5EF4-FFF2-40B4-BE49-F238E27FC236}">
                  <a16:creationId xmlns:a16="http://schemas.microsoft.com/office/drawing/2014/main" id="{76C38956-D56F-4268-A201-8632D0A3BC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1" name="Oval 152">
              <a:extLst>
                <a:ext uri="{FF2B5EF4-FFF2-40B4-BE49-F238E27FC236}">
                  <a16:creationId xmlns:a16="http://schemas.microsoft.com/office/drawing/2014/main" id="{5CAB8AB3-5A6D-42C6-A5FA-E2E2E3ACA6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7" name="Group 153">
            <a:extLst>
              <a:ext uri="{FF2B5EF4-FFF2-40B4-BE49-F238E27FC236}">
                <a16:creationId xmlns:a16="http://schemas.microsoft.com/office/drawing/2014/main" id="{3500D5C7-B7D6-45F0-A9F1-A0F7EA80C30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414968"/>
            <a:ext cx="838200" cy="685800"/>
            <a:chOff x="3648" y="336"/>
            <a:chExt cx="768" cy="650"/>
          </a:xfrm>
        </p:grpSpPr>
        <p:sp>
          <p:nvSpPr>
            <p:cNvPr id="15446" name="Oval 154">
              <a:extLst>
                <a:ext uri="{FF2B5EF4-FFF2-40B4-BE49-F238E27FC236}">
                  <a16:creationId xmlns:a16="http://schemas.microsoft.com/office/drawing/2014/main" id="{1F5302E8-501E-4426-9EAF-7913109DF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7" name="Oval 155">
              <a:extLst>
                <a:ext uri="{FF2B5EF4-FFF2-40B4-BE49-F238E27FC236}">
                  <a16:creationId xmlns:a16="http://schemas.microsoft.com/office/drawing/2014/main" id="{B72962E9-1AA7-4178-B1E9-37DE872F76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8" name="Oval 156">
              <a:extLst>
                <a:ext uri="{FF2B5EF4-FFF2-40B4-BE49-F238E27FC236}">
                  <a16:creationId xmlns:a16="http://schemas.microsoft.com/office/drawing/2014/main" id="{A3505242-7A6B-4DC7-AE96-56131E3E51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8" name="Group 157">
            <a:extLst>
              <a:ext uri="{FF2B5EF4-FFF2-40B4-BE49-F238E27FC236}">
                <a16:creationId xmlns:a16="http://schemas.microsoft.com/office/drawing/2014/main" id="{2E5FB70B-CDEA-4B8D-8101-2F7780A08DB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195768"/>
            <a:ext cx="838200" cy="685800"/>
            <a:chOff x="3648" y="336"/>
            <a:chExt cx="768" cy="650"/>
          </a:xfrm>
        </p:grpSpPr>
        <p:sp>
          <p:nvSpPr>
            <p:cNvPr id="15443" name="Oval 158">
              <a:extLst>
                <a:ext uri="{FF2B5EF4-FFF2-40B4-BE49-F238E27FC236}">
                  <a16:creationId xmlns:a16="http://schemas.microsoft.com/office/drawing/2014/main" id="{36B99914-0C81-4B47-B2B6-D52DB8910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4" name="Oval 159">
              <a:extLst>
                <a:ext uri="{FF2B5EF4-FFF2-40B4-BE49-F238E27FC236}">
                  <a16:creationId xmlns:a16="http://schemas.microsoft.com/office/drawing/2014/main" id="{82ED48F4-2421-45FD-B45F-BB75C684C6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5" name="Oval 160">
              <a:extLst>
                <a:ext uri="{FF2B5EF4-FFF2-40B4-BE49-F238E27FC236}">
                  <a16:creationId xmlns:a16="http://schemas.microsoft.com/office/drawing/2014/main" id="{CCD1F06B-BE9E-4BBE-9C4F-E3C407C8B2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9" name="Group 161">
            <a:extLst>
              <a:ext uri="{FF2B5EF4-FFF2-40B4-BE49-F238E27FC236}">
                <a16:creationId xmlns:a16="http://schemas.microsoft.com/office/drawing/2014/main" id="{FC99345F-6A6D-46CC-A0BC-74977A747FBF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043368"/>
            <a:ext cx="838200" cy="685800"/>
            <a:chOff x="3648" y="336"/>
            <a:chExt cx="768" cy="650"/>
          </a:xfrm>
        </p:grpSpPr>
        <p:sp>
          <p:nvSpPr>
            <p:cNvPr id="15440" name="Oval 162">
              <a:extLst>
                <a:ext uri="{FF2B5EF4-FFF2-40B4-BE49-F238E27FC236}">
                  <a16:creationId xmlns:a16="http://schemas.microsoft.com/office/drawing/2014/main" id="{11926CFB-5442-4262-B6C4-880C0F3CD2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1" name="Oval 163">
              <a:extLst>
                <a:ext uri="{FF2B5EF4-FFF2-40B4-BE49-F238E27FC236}">
                  <a16:creationId xmlns:a16="http://schemas.microsoft.com/office/drawing/2014/main" id="{1D4EC37E-B96E-4529-A218-690128BD10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2" name="Oval 164">
              <a:extLst>
                <a:ext uri="{FF2B5EF4-FFF2-40B4-BE49-F238E27FC236}">
                  <a16:creationId xmlns:a16="http://schemas.microsoft.com/office/drawing/2014/main" id="{1685B43F-BF22-4B08-BEBE-5F917B183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0" name="Group 165">
            <a:extLst>
              <a:ext uri="{FF2B5EF4-FFF2-40B4-BE49-F238E27FC236}">
                <a16:creationId xmlns:a16="http://schemas.microsoft.com/office/drawing/2014/main" id="{2A3CAB01-EF46-41E6-893A-3008E51D2D7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957768"/>
            <a:ext cx="838200" cy="685800"/>
            <a:chOff x="3648" y="336"/>
            <a:chExt cx="768" cy="650"/>
          </a:xfrm>
        </p:grpSpPr>
        <p:sp>
          <p:nvSpPr>
            <p:cNvPr id="15437" name="Oval 166">
              <a:extLst>
                <a:ext uri="{FF2B5EF4-FFF2-40B4-BE49-F238E27FC236}">
                  <a16:creationId xmlns:a16="http://schemas.microsoft.com/office/drawing/2014/main" id="{B17BDE85-50D8-4870-B352-46BE79E491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8" name="Oval 167">
              <a:extLst>
                <a:ext uri="{FF2B5EF4-FFF2-40B4-BE49-F238E27FC236}">
                  <a16:creationId xmlns:a16="http://schemas.microsoft.com/office/drawing/2014/main" id="{B7D16A2E-C9F2-4E91-83BB-43D23B66C4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9" name="Oval 168">
              <a:extLst>
                <a:ext uri="{FF2B5EF4-FFF2-40B4-BE49-F238E27FC236}">
                  <a16:creationId xmlns:a16="http://schemas.microsoft.com/office/drawing/2014/main" id="{E5CD72DA-1C8C-4F74-AD5B-6AEE825853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1" name="Group 169">
            <a:extLst>
              <a:ext uri="{FF2B5EF4-FFF2-40B4-BE49-F238E27FC236}">
                <a16:creationId xmlns:a16="http://schemas.microsoft.com/office/drawing/2014/main" id="{E7195639-F99B-4916-B5E5-EE7985DBD1B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6168"/>
            <a:ext cx="838200" cy="685800"/>
            <a:chOff x="3648" y="336"/>
            <a:chExt cx="768" cy="650"/>
          </a:xfrm>
        </p:grpSpPr>
        <p:sp>
          <p:nvSpPr>
            <p:cNvPr id="15434" name="Oval 170">
              <a:extLst>
                <a:ext uri="{FF2B5EF4-FFF2-40B4-BE49-F238E27FC236}">
                  <a16:creationId xmlns:a16="http://schemas.microsoft.com/office/drawing/2014/main" id="{0EEE22CE-E4D9-45B8-AA51-7C8F9C598F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5" name="Oval 171">
              <a:extLst>
                <a:ext uri="{FF2B5EF4-FFF2-40B4-BE49-F238E27FC236}">
                  <a16:creationId xmlns:a16="http://schemas.microsoft.com/office/drawing/2014/main" id="{83DF6C93-EA20-4E5E-8C95-7926517857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6" name="Oval 172">
              <a:extLst>
                <a:ext uri="{FF2B5EF4-FFF2-40B4-BE49-F238E27FC236}">
                  <a16:creationId xmlns:a16="http://schemas.microsoft.com/office/drawing/2014/main" id="{6975A27D-EFA0-4E49-9379-9D4D155BB8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2" name="Group 173">
            <a:extLst>
              <a:ext uri="{FF2B5EF4-FFF2-40B4-BE49-F238E27FC236}">
                <a16:creationId xmlns:a16="http://schemas.microsoft.com/office/drawing/2014/main" id="{8B7C159D-2D8D-4E42-8CA1-9C4C51974527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14600" y="5110168"/>
            <a:ext cx="838200" cy="685800"/>
            <a:chOff x="3648" y="336"/>
            <a:chExt cx="768" cy="650"/>
          </a:xfrm>
        </p:grpSpPr>
        <p:sp>
          <p:nvSpPr>
            <p:cNvPr id="15431" name="Oval 174">
              <a:extLst>
                <a:ext uri="{FF2B5EF4-FFF2-40B4-BE49-F238E27FC236}">
                  <a16:creationId xmlns:a16="http://schemas.microsoft.com/office/drawing/2014/main" id="{321F34FB-93A3-4344-9FBE-0EA01353CC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2" name="Oval 175">
              <a:extLst>
                <a:ext uri="{FF2B5EF4-FFF2-40B4-BE49-F238E27FC236}">
                  <a16:creationId xmlns:a16="http://schemas.microsoft.com/office/drawing/2014/main" id="{7988AD96-5AF7-4E1D-803E-F648E76E8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3" name="Oval 176">
              <a:extLst>
                <a:ext uri="{FF2B5EF4-FFF2-40B4-BE49-F238E27FC236}">
                  <a16:creationId xmlns:a16="http://schemas.microsoft.com/office/drawing/2014/main" id="{A8E516C1-1C77-4A4B-BB78-B7384C9BE1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3" name="Group 177">
            <a:extLst>
              <a:ext uri="{FF2B5EF4-FFF2-40B4-BE49-F238E27FC236}">
                <a16:creationId xmlns:a16="http://schemas.microsoft.com/office/drawing/2014/main" id="{6EEFCD3F-72DD-4D13-AE18-19DCF26FBE41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971800" y="4729168"/>
            <a:ext cx="838200" cy="685800"/>
            <a:chOff x="3648" y="336"/>
            <a:chExt cx="768" cy="650"/>
          </a:xfrm>
        </p:grpSpPr>
        <p:sp>
          <p:nvSpPr>
            <p:cNvPr id="15428" name="Oval 178">
              <a:extLst>
                <a:ext uri="{FF2B5EF4-FFF2-40B4-BE49-F238E27FC236}">
                  <a16:creationId xmlns:a16="http://schemas.microsoft.com/office/drawing/2014/main" id="{EA34F688-98DF-456C-B7ED-E08DFFE152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9" name="Oval 179">
              <a:extLst>
                <a:ext uri="{FF2B5EF4-FFF2-40B4-BE49-F238E27FC236}">
                  <a16:creationId xmlns:a16="http://schemas.microsoft.com/office/drawing/2014/main" id="{CB188BD7-67C1-4479-9FA2-EC87315D72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0" name="Oval 180">
              <a:extLst>
                <a:ext uri="{FF2B5EF4-FFF2-40B4-BE49-F238E27FC236}">
                  <a16:creationId xmlns:a16="http://schemas.microsoft.com/office/drawing/2014/main" id="{B72AD4B0-B6F1-44E7-B3E0-4A5D4B6C76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4" name="Group 181">
            <a:extLst>
              <a:ext uri="{FF2B5EF4-FFF2-40B4-BE49-F238E27FC236}">
                <a16:creationId xmlns:a16="http://schemas.microsoft.com/office/drawing/2014/main" id="{672EB094-6BAC-4A29-BDD5-FACA1A58E8A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200400" y="3662368"/>
            <a:ext cx="838200" cy="685800"/>
            <a:chOff x="3648" y="336"/>
            <a:chExt cx="768" cy="650"/>
          </a:xfrm>
        </p:grpSpPr>
        <p:sp>
          <p:nvSpPr>
            <p:cNvPr id="15425" name="Oval 182">
              <a:extLst>
                <a:ext uri="{FF2B5EF4-FFF2-40B4-BE49-F238E27FC236}">
                  <a16:creationId xmlns:a16="http://schemas.microsoft.com/office/drawing/2014/main" id="{B981AFB8-60D2-490C-A6D2-C761F329D8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6" name="Oval 183">
              <a:extLst>
                <a:ext uri="{FF2B5EF4-FFF2-40B4-BE49-F238E27FC236}">
                  <a16:creationId xmlns:a16="http://schemas.microsoft.com/office/drawing/2014/main" id="{5CFAA36D-3918-4F4B-AB9D-2B41671504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7" name="Oval 184">
              <a:extLst>
                <a:ext uri="{FF2B5EF4-FFF2-40B4-BE49-F238E27FC236}">
                  <a16:creationId xmlns:a16="http://schemas.microsoft.com/office/drawing/2014/main" id="{2DA37EB7-179F-46C8-8FE4-104E4C1013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5" name="Group 185">
            <a:extLst>
              <a:ext uri="{FF2B5EF4-FFF2-40B4-BE49-F238E27FC236}">
                <a16:creationId xmlns:a16="http://schemas.microsoft.com/office/drawing/2014/main" id="{22CFCA85-045E-44EA-99FC-01FC50FCB36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4424368"/>
            <a:ext cx="838200" cy="685800"/>
            <a:chOff x="3648" y="336"/>
            <a:chExt cx="768" cy="650"/>
          </a:xfrm>
        </p:grpSpPr>
        <p:sp>
          <p:nvSpPr>
            <p:cNvPr id="15422" name="Oval 186">
              <a:extLst>
                <a:ext uri="{FF2B5EF4-FFF2-40B4-BE49-F238E27FC236}">
                  <a16:creationId xmlns:a16="http://schemas.microsoft.com/office/drawing/2014/main" id="{DA2978EC-3FD7-44CD-A27F-5E25EFEDCC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3" name="Oval 187">
              <a:extLst>
                <a:ext uri="{FF2B5EF4-FFF2-40B4-BE49-F238E27FC236}">
                  <a16:creationId xmlns:a16="http://schemas.microsoft.com/office/drawing/2014/main" id="{8365FBFC-314E-4B38-92D7-FBB34D8D36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4" name="Oval 188">
              <a:extLst>
                <a:ext uri="{FF2B5EF4-FFF2-40B4-BE49-F238E27FC236}">
                  <a16:creationId xmlns:a16="http://schemas.microsoft.com/office/drawing/2014/main" id="{EE772A66-6709-437D-8EC2-379AB9240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6" name="Group 189">
            <a:extLst>
              <a:ext uri="{FF2B5EF4-FFF2-40B4-BE49-F238E27FC236}">
                <a16:creationId xmlns:a16="http://schemas.microsoft.com/office/drawing/2014/main" id="{CEB45932-A7F5-41F0-A5F4-1C7FD36C31D7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3357568"/>
            <a:ext cx="838200" cy="685800"/>
            <a:chOff x="3648" y="336"/>
            <a:chExt cx="768" cy="650"/>
          </a:xfrm>
        </p:grpSpPr>
        <p:sp>
          <p:nvSpPr>
            <p:cNvPr id="15419" name="Oval 190">
              <a:extLst>
                <a:ext uri="{FF2B5EF4-FFF2-40B4-BE49-F238E27FC236}">
                  <a16:creationId xmlns:a16="http://schemas.microsoft.com/office/drawing/2014/main" id="{329DEFEA-E016-4D58-8203-AF66651B32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0" name="Oval 191">
              <a:extLst>
                <a:ext uri="{FF2B5EF4-FFF2-40B4-BE49-F238E27FC236}">
                  <a16:creationId xmlns:a16="http://schemas.microsoft.com/office/drawing/2014/main" id="{191F9ACF-36F9-407E-83E8-36FA39FB34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1" name="Oval 192">
              <a:extLst>
                <a:ext uri="{FF2B5EF4-FFF2-40B4-BE49-F238E27FC236}">
                  <a16:creationId xmlns:a16="http://schemas.microsoft.com/office/drawing/2014/main" id="{6EC77DB6-8AEA-48E0-8AE0-3133B24D62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7" name="Group 193">
            <a:extLst>
              <a:ext uri="{FF2B5EF4-FFF2-40B4-BE49-F238E27FC236}">
                <a16:creationId xmlns:a16="http://schemas.microsoft.com/office/drawing/2014/main" id="{221F6895-38D1-4F7A-B838-689019A545F2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2900368"/>
            <a:ext cx="838200" cy="685800"/>
            <a:chOff x="3648" y="336"/>
            <a:chExt cx="768" cy="650"/>
          </a:xfrm>
        </p:grpSpPr>
        <p:sp>
          <p:nvSpPr>
            <p:cNvPr id="15416" name="Oval 194">
              <a:extLst>
                <a:ext uri="{FF2B5EF4-FFF2-40B4-BE49-F238E27FC236}">
                  <a16:creationId xmlns:a16="http://schemas.microsoft.com/office/drawing/2014/main" id="{12216189-2CDD-4DAF-96D7-286FF0F1D7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7" name="Oval 195">
              <a:extLst>
                <a:ext uri="{FF2B5EF4-FFF2-40B4-BE49-F238E27FC236}">
                  <a16:creationId xmlns:a16="http://schemas.microsoft.com/office/drawing/2014/main" id="{C8D8CBEB-E605-4545-9F98-13A09A6564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8" name="Oval 196">
              <a:extLst>
                <a:ext uri="{FF2B5EF4-FFF2-40B4-BE49-F238E27FC236}">
                  <a16:creationId xmlns:a16="http://schemas.microsoft.com/office/drawing/2014/main" id="{76E590E4-2038-46EE-877C-9A13F81DD9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8" name="Group 197">
            <a:extLst>
              <a:ext uri="{FF2B5EF4-FFF2-40B4-BE49-F238E27FC236}">
                <a16:creationId xmlns:a16="http://schemas.microsoft.com/office/drawing/2014/main" id="{4113CD33-2ED3-4985-881E-21CDA3B776B4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1981200" y="4805368"/>
            <a:ext cx="838200" cy="685800"/>
            <a:chOff x="3648" y="336"/>
            <a:chExt cx="768" cy="650"/>
          </a:xfrm>
        </p:grpSpPr>
        <p:sp>
          <p:nvSpPr>
            <p:cNvPr id="15413" name="Oval 198">
              <a:extLst>
                <a:ext uri="{FF2B5EF4-FFF2-40B4-BE49-F238E27FC236}">
                  <a16:creationId xmlns:a16="http://schemas.microsoft.com/office/drawing/2014/main" id="{459F3B21-B891-4482-A950-30AE4DAAF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4" name="Oval 199">
              <a:extLst>
                <a:ext uri="{FF2B5EF4-FFF2-40B4-BE49-F238E27FC236}">
                  <a16:creationId xmlns:a16="http://schemas.microsoft.com/office/drawing/2014/main" id="{56BD5D43-9035-4745-95CD-56D699F129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5" name="Oval 200">
              <a:extLst>
                <a:ext uri="{FF2B5EF4-FFF2-40B4-BE49-F238E27FC236}">
                  <a16:creationId xmlns:a16="http://schemas.microsoft.com/office/drawing/2014/main" id="{72EDD868-267D-4C58-AAE2-880F87895F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5409" name="Text Box 15">
            <a:extLst>
              <a:ext uri="{FF2B5EF4-FFF2-40B4-BE49-F238E27FC236}">
                <a16:creationId xmlns:a16="http://schemas.microsoft.com/office/drawing/2014/main" id="{F99B8DC1-831B-4B20-9D53-657947198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823" y="4757231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410" name="Text Box 15">
            <a:extLst>
              <a:ext uri="{FF2B5EF4-FFF2-40B4-BE49-F238E27FC236}">
                <a16:creationId xmlns:a16="http://schemas.microsoft.com/office/drawing/2014/main" id="{999BD87B-EC14-4C93-BAB5-98EB53E05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97681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411" name="Text Box 15">
            <a:extLst>
              <a:ext uri="{FF2B5EF4-FFF2-40B4-BE49-F238E27FC236}">
                <a16:creationId xmlns:a16="http://schemas.microsoft.com/office/drawing/2014/main" id="{83E52A7A-B1C9-40F8-B277-4D4BF8162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079" y="5011690"/>
            <a:ext cx="507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5412" name="Text Box 25">
            <a:extLst>
              <a:ext uri="{FF2B5EF4-FFF2-40B4-BE49-F238E27FC236}">
                <a16:creationId xmlns:a16="http://schemas.microsoft.com/office/drawing/2014/main" id="{6431D09E-A644-423C-980C-8462B94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093" y="149629"/>
            <a:ext cx="111820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Hãy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quan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sát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hình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sau và cho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biết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</a:t>
            </a:r>
            <a:r>
              <a:rPr lang="en-US" altLang="vi-VN" sz="3200" b="1" baseline="0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thành phần cấu tạo nên các chất trên?</a:t>
            </a:r>
            <a:endParaRPr lang="en-US" altLang="vi-VN" sz="3200" b="1" baseline="0" dirty="0">
              <a:solidFill>
                <a:srgbClr val="FFFF00"/>
              </a:solidFill>
              <a:latin typeface="#9Slide03 AllRoundGothic" panose="020B07030202020201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 Box 15">
            <a:extLst>
              <a:ext uri="{FF2B5EF4-FFF2-40B4-BE49-F238E27FC236}">
                <a16:creationId xmlns:a16="http://schemas.microsoft.com/office/drawing/2014/main" id="{9DFFA0A0-6BA5-40F0-90E7-8C433061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300" y="5371384"/>
            <a:ext cx="685800" cy="462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DAAA24DA-9DA3-4DA5-AD6B-6403A76AC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9" y="3354765"/>
            <a:ext cx="636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170" name="Text Box 25">
            <a:extLst>
              <a:ext uri="{FF2B5EF4-FFF2-40B4-BE49-F238E27FC236}">
                <a16:creationId xmlns:a16="http://schemas.microsoft.com/office/drawing/2014/main" id="{6431D09E-A644-423C-980C-8462B94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523" y="161363"/>
            <a:ext cx="98504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baseline="0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Các chất trên là đơn chất hay hợp chất? Giải thích?</a:t>
            </a:r>
            <a:endParaRPr lang="en-US" altLang="vi-VN" sz="3200" b="1" baseline="0" dirty="0">
              <a:solidFill>
                <a:srgbClr val="FFFF00"/>
              </a:solidFill>
              <a:latin typeface="#9Slide03 AllRoundGothic" panose="020B07030202020201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112E-17 L 0.11666 -0.0333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166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9167 0.022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1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11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49 0.01111 L -0.13438 -0.04259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1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94" y="-268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9817 0.00741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1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9" y="37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9 0.00578 L -0.05286 0.03009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11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4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9" grpId="0" animBg="1"/>
      <p:bldP spid="11400" grpId="0" animBg="1"/>
      <p:bldP spid="11401" grpId="0" animBg="1"/>
      <p:bldP spid="11402" grpId="0" animBg="1"/>
      <p:bldP spid="114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2818" name="Group 2"/>
          <p:cNvGraphicFramePr>
            <a:graphicFrameLocks noGrp="1"/>
          </p:cNvGraphicFramePr>
          <p:nvPr/>
        </p:nvGraphicFramePr>
        <p:xfrm>
          <a:off x="1524000" y="0"/>
          <a:ext cx="9144000" cy="5105400"/>
        </p:xfrm>
        <a:graphic>
          <a:graphicData uri="http://schemas.openxmlformats.org/drawingml/2006/table">
            <a:tbl>
              <a:tblPr/>
              <a:tblGrid>
                <a:gridCol w="83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02904" name="Oval 8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600200" y="152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MS Song" pitchFamily="49" charset="-122"/>
              </a:rPr>
              <a:t>1</a:t>
            </a:r>
            <a:endParaRPr lang="en-US" altLang="en-US" sz="2400">
              <a:latin typeface="Garamond" panose="02020404030301010803" pitchFamily="18" charset="0"/>
            </a:endParaRPr>
          </a:p>
        </p:txBody>
      </p:sp>
      <p:pic>
        <p:nvPicPr>
          <p:cNvPr id="802905" name="Picture 89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968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6" name="Picture 90" descr="sun14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943600"/>
            <a:ext cx="914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7" name="Picture 91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9906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8" name="Picture 92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182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9" name="Picture 93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2667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10" name="Picture 94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429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11" name="Picture 95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4343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2912" name="Oval 9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00200" y="1066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2</a:t>
            </a:r>
          </a:p>
        </p:txBody>
      </p:sp>
      <p:sp>
        <p:nvSpPr>
          <p:cNvPr id="802913" name="Oval 9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00200" y="1828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3</a:t>
            </a:r>
          </a:p>
        </p:txBody>
      </p:sp>
      <p:sp>
        <p:nvSpPr>
          <p:cNvPr id="802914" name="Oval 9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00200" y="2667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4</a:t>
            </a:r>
          </a:p>
        </p:txBody>
      </p:sp>
      <p:sp>
        <p:nvSpPr>
          <p:cNvPr id="802915" name="Oval 9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600200" y="3581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5</a:t>
            </a:r>
          </a:p>
        </p:txBody>
      </p:sp>
      <p:sp>
        <p:nvSpPr>
          <p:cNvPr id="802916" name="Oval 10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600200" y="4343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6</a:t>
            </a:r>
          </a:p>
        </p:txBody>
      </p:sp>
      <p:sp>
        <p:nvSpPr>
          <p:cNvPr id="802917" name="Rectangle 101"/>
          <p:cNvSpPr>
            <a:spLocks noChangeArrowheads="1"/>
          </p:cNvSpPr>
          <p:nvPr/>
        </p:nvSpPr>
        <p:spPr bwMode="auto">
          <a:xfrm>
            <a:off x="23622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18" name="Rectangle 102"/>
          <p:cNvSpPr>
            <a:spLocks noChangeArrowheads="1"/>
          </p:cNvSpPr>
          <p:nvPr/>
        </p:nvSpPr>
        <p:spPr bwMode="auto">
          <a:xfrm>
            <a:off x="3962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19" name="Rectangle 103"/>
          <p:cNvSpPr>
            <a:spLocks noChangeArrowheads="1"/>
          </p:cNvSpPr>
          <p:nvPr/>
        </p:nvSpPr>
        <p:spPr bwMode="auto">
          <a:xfrm>
            <a:off x="48006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0" name="Rectangle 104"/>
          <p:cNvSpPr>
            <a:spLocks noChangeArrowheads="1"/>
          </p:cNvSpPr>
          <p:nvPr/>
        </p:nvSpPr>
        <p:spPr bwMode="auto">
          <a:xfrm>
            <a:off x="56388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1" name="Rectangle 105"/>
          <p:cNvSpPr>
            <a:spLocks noChangeArrowheads="1"/>
          </p:cNvSpPr>
          <p:nvPr/>
        </p:nvSpPr>
        <p:spPr bwMode="auto">
          <a:xfrm>
            <a:off x="64770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2" name="Rectangle 106"/>
          <p:cNvSpPr>
            <a:spLocks noChangeArrowheads="1"/>
          </p:cNvSpPr>
          <p:nvPr/>
        </p:nvSpPr>
        <p:spPr bwMode="auto">
          <a:xfrm>
            <a:off x="73152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3" name="Rectangle 107"/>
          <p:cNvSpPr>
            <a:spLocks noChangeArrowheads="1"/>
          </p:cNvSpPr>
          <p:nvPr/>
        </p:nvSpPr>
        <p:spPr bwMode="auto">
          <a:xfrm>
            <a:off x="8153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4" name="Rectangle 108"/>
          <p:cNvSpPr>
            <a:spLocks noChangeArrowheads="1"/>
          </p:cNvSpPr>
          <p:nvPr/>
        </p:nvSpPr>
        <p:spPr bwMode="auto">
          <a:xfrm>
            <a:off x="3200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5" name="Rectangle 109"/>
          <p:cNvSpPr>
            <a:spLocks noChangeArrowheads="1"/>
          </p:cNvSpPr>
          <p:nvPr/>
        </p:nvSpPr>
        <p:spPr bwMode="auto">
          <a:xfrm>
            <a:off x="39624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6" name="Rectangle 110"/>
          <p:cNvSpPr>
            <a:spLocks noChangeArrowheads="1"/>
          </p:cNvSpPr>
          <p:nvPr/>
        </p:nvSpPr>
        <p:spPr bwMode="auto">
          <a:xfrm>
            <a:off x="48006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7" name="Rectangle 111"/>
          <p:cNvSpPr>
            <a:spLocks noChangeArrowheads="1"/>
          </p:cNvSpPr>
          <p:nvPr/>
        </p:nvSpPr>
        <p:spPr bwMode="auto">
          <a:xfrm>
            <a:off x="56388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8" name="Rectangle 112"/>
          <p:cNvSpPr>
            <a:spLocks noChangeArrowheads="1"/>
          </p:cNvSpPr>
          <p:nvPr/>
        </p:nvSpPr>
        <p:spPr bwMode="auto">
          <a:xfrm>
            <a:off x="64770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9" name="Rectangle 113"/>
          <p:cNvSpPr>
            <a:spLocks noChangeArrowheads="1"/>
          </p:cNvSpPr>
          <p:nvPr/>
        </p:nvSpPr>
        <p:spPr bwMode="auto">
          <a:xfrm>
            <a:off x="73152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0" name="Rectangle 114"/>
          <p:cNvSpPr>
            <a:spLocks noChangeArrowheads="1"/>
          </p:cNvSpPr>
          <p:nvPr/>
        </p:nvSpPr>
        <p:spPr bwMode="auto">
          <a:xfrm>
            <a:off x="32004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1" name="Rectangle 115"/>
          <p:cNvSpPr>
            <a:spLocks noChangeArrowheads="1"/>
          </p:cNvSpPr>
          <p:nvPr/>
        </p:nvSpPr>
        <p:spPr bwMode="auto">
          <a:xfrm>
            <a:off x="39624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2" name="Rectangle 116"/>
          <p:cNvSpPr>
            <a:spLocks noChangeArrowheads="1"/>
          </p:cNvSpPr>
          <p:nvPr/>
        </p:nvSpPr>
        <p:spPr bwMode="auto">
          <a:xfrm>
            <a:off x="48006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3" name="Rectangle 117"/>
          <p:cNvSpPr>
            <a:spLocks noChangeArrowheads="1"/>
          </p:cNvSpPr>
          <p:nvPr/>
        </p:nvSpPr>
        <p:spPr bwMode="auto">
          <a:xfrm>
            <a:off x="56388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4" name="Rectangle 118"/>
          <p:cNvSpPr>
            <a:spLocks noChangeArrowheads="1"/>
          </p:cNvSpPr>
          <p:nvPr/>
        </p:nvSpPr>
        <p:spPr bwMode="auto">
          <a:xfrm>
            <a:off x="64770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5" name="Rectangle 119"/>
          <p:cNvSpPr>
            <a:spLocks noChangeArrowheads="1"/>
          </p:cNvSpPr>
          <p:nvPr/>
        </p:nvSpPr>
        <p:spPr bwMode="auto">
          <a:xfrm>
            <a:off x="73152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6" name="Rectangle 120"/>
          <p:cNvSpPr>
            <a:spLocks noChangeArrowheads="1"/>
          </p:cNvSpPr>
          <p:nvPr/>
        </p:nvSpPr>
        <p:spPr bwMode="auto">
          <a:xfrm>
            <a:off x="23622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7" name="Rectangle 121"/>
          <p:cNvSpPr>
            <a:spLocks noChangeArrowheads="1"/>
          </p:cNvSpPr>
          <p:nvPr/>
        </p:nvSpPr>
        <p:spPr bwMode="auto">
          <a:xfrm>
            <a:off x="32004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8" name="Rectangle 122"/>
          <p:cNvSpPr>
            <a:spLocks noChangeArrowheads="1"/>
          </p:cNvSpPr>
          <p:nvPr/>
        </p:nvSpPr>
        <p:spPr bwMode="auto">
          <a:xfrm>
            <a:off x="3962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9" name="Rectangle 123"/>
          <p:cNvSpPr>
            <a:spLocks noChangeArrowheads="1"/>
          </p:cNvSpPr>
          <p:nvPr/>
        </p:nvSpPr>
        <p:spPr bwMode="auto">
          <a:xfrm>
            <a:off x="48006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0" name="Rectangle 124"/>
          <p:cNvSpPr>
            <a:spLocks noChangeArrowheads="1"/>
          </p:cNvSpPr>
          <p:nvPr/>
        </p:nvSpPr>
        <p:spPr bwMode="auto">
          <a:xfrm>
            <a:off x="56388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1" name="Rectangle 125"/>
          <p:cNvSpPr>
            <a:spLocks noChangeArrowheads="1"/>
          </p:cNvSpPr>
          <p:nvPr/>
        </p:nvSpPr>
        <p:spPr bwMode="auto">
          <a:xfrm>
            <a:off x="64770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2" name="Rectangle 126"/>
          <p:cNvSpPr>
            <a:spLocks noChangeArrowheads="1"/>
          </p:cNvSpPr>
          <p:nvPr/>
        </p:nvSpPr>
        <p:spPr bwMode="auto">
          <a:xfrm>
            <a:off x="73152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3" name="Rectangle 127"/>
          <p:cNvSpPr>
            <a:spLocks noChangeArrowheads="1"/>
          </p:cNvSpPr>
          <p:nvPr/>
        </p:nvSpPr>
        <p:spPr bwMode="auto">
          <a:xfrm>
            <a:off x="8153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4" name="Rectangle 128"/>
          <p:cNvSpPr>
            <a:spLocks noChangeArrowheads="1"/>
          </p:cNvSpPr>
          <p:nvPr/>
        </p:nvSpPr>
        <p:spPr bwMode="auto">
          <a:xfrm>
            <a:off x="23622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02945" name="Rectangle 129"/>
          <p:cNvSpPr>
            <a:spLocks noChangeArrowheads="1"/>
          </p:cNvSpPr>
          <p:nvPr/>
        </p:nvSpPr>
        <p:spPr bwMode="auto">
          <a:xfrm>
            <a:off x="3200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6" name="Rectangle 130"/>
          <p:cNvSpPr>
            <a:spLocks noChangeArrowheads="1"/>
          </p:cNvSpPr>
          <p:nvPr/>
        </p:nvSpPr>
        <p:spPr bwMode="auto">
          <a:xfrm>
            <a:off x="48006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7" name="Rectangle 131"/>
          <p:cNvSpPr>
            <a:spLocks noChangeArrowheads="1"/>
          </p:cNvSpPr>
          <p:nvPr/>
        </p:nvSpPr>
        <p:spPr bwMode="auto">
          <a:xfrm>
            <a:off x="56388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8" name="Rectangle 132"/>
          <p:cNvSpPr>
            <a:spLocks noChangeArrowheads="1"/>
          </p:cNvSpPr>
          <p:nvPr/>
        </p:nvSpPr>
        <p:spPr bwMode="auto">
          <a:xfrm>
            <a:off x="64770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9" name="Rectangle 133"/>
          <p:cNvSpPr>
            <a:spLocks noChangeArrowheads="1"/>
          </p:cNvSpPr>
          <p:nvPr/>
        </p:nvSpPr>
        <p:spPr bwMode="auto">
          <a:xfrm>
            <a:off x="81534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0" name="Rectangle 134"/>
          <p:cNvSpPr>
            <a:spLocks noChangeArrowheads="1"/>
          </p:cNvSpPr>
          <p:nvPr/>
        </p:nvSpPr>
        <p:spPr bwMode="auto">
          <a:xfrm>
            <a:off x="32004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1" name="Rectangle 135"/>
          <p:cNvSpPr>
            <a:spLocks noChangeArrowheads="1"/>
          </p:cNvSpPr>
          <p:nvPr/>
        </p:nvSpPr>
        <p:spPr bwMode="auto">
          <a:xfrm>
            <a:off x="73152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2" name="Rectangle 136"/>
          <p:cNvSpPr>
            <a:spLocks noChangeArrowheads="1"/>
          </p:cNvSpPr>
          <p:nvPr/>
        </p:nvSpPr>
        <p:spPr bwMode="auto">
          <a:xfrm>
            <a:off x="4038600" y="3429000"/>
            <a:ext cx="76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3" name="Rectangle 137"/>
          <p:cNvSpPr>
            <a:spLocks noChangeArrowheads="1"/>
          </p:cNvSpPr>
          <p:nvPr/>
        </p:nvSpPr>
        <p:spPr bwMode="auto">
          <a:xfrm>
            <a:off x="48006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4" name="Rectangle 138"/>
          <p:cNvSpPr>
            <a:spLocks noChangeArrowheads="1"/>
          </p:cNvSpPr>
          <p:nvPr/>
        </p:nvSpPr>
        <p:spPr bwMode="auto">
          <a:xfrm>
            <a:off x="56388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5" name="Rectangle 139"/>
          <p:cNvSpPr>
            <a:spLocks noChangeArrowheads="1"/>
          </p:cNvSpPr>
          <p:nvPr/>
        </p:nvSpPr>
        <p:spPr bwMode="auto">
          <a:xfrm>
            <a:off x="64770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6" name="Rectangle 140"/>
          <p:cNvSpPr>
            <a:spLocks noChangeArrowheads="1"/>
          </p:cNvSpPr>
          <p:nvPr/>
        </p:nvSpPr>
        <p:spPr bwMode="auto">
          <a:xfrm>
            <a:off x="73152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7" name="Rectangle 141"/>
          <p:cNvSpPr>
            <a:spLocks noChangeArrowheads="1"/>
          </p:cNvSpPr>
          <p:nvPr/>
        </p:nvSpPr>
        <p:spPr bwMode="auto">
          <a:xfrm>
            <a:off x="23622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8" name="Rectangle 142"/>
          <p:cNvSpPr>
            <a:spLocks noChangeArrowheads="1"/>
          </p:cNvSpPr>
          <p:nvPr/>
        </p:nvSpPr>
        <p:spPr bwMode="auto">
          <a:xfrm>
            <a:off x="32004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9" name="Rectangle 143"/>
          <p:cNvSpPr>
            <a:spLocks noChangeArrowheads="1"/>
          </p:cNvSpPr>
          <p:nvPr/>
        </p:nvSpPr>
        <p:spPr bwMode="auto">
          <a:xfrm>
            <a:off x="4038600" y="4191000"/>
            <a:ext cx="762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802960" name="Group 144"/>
          <p:cNvGraphicFramePr>
            <a:graphicFrameLocks noGrp="1"/>
          </p:cNvGraphicFramePr>
          <p:nvPr/>
        </p:nvGraphicFramePr>
        <p:xfrm>
          <a:off x="3048000" y="5105400"/>
          <a:ext cx="5181600" cy="685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02976" name="Rectangle 160"/>
          <p:cNvSpPr>
            <a:spLocks noChangeArrowheads="1"/>
          </p:cNvSpPr>
          <p:nvPr/>
        </p:nvSpPr>
        <p:spPr bwMode="auto">
          <a:xfrm>
            <a:off x="39624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7" name="Rectangle 161"/>
          <p:cNvSpPr>
            <a:spLocks noChangeArrowheads="1"/>
          </p:cNvSpPr>
          <p:nvPr/>
        </p:nvSpPr>
        <p:spPr bwMode="auto">
          <a:xfrm>
            <a:off x="48006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8" name="Rectangle 162"/>
          <p:cNvSpPr>
            <a:spLocks noChangeArrowheads="1"/>
          </p:cNvSpPr>
          <p:nvPr/>
        </p:nvSpPr>
        <p:spPr bwMode="auto">
          <a:xfrm>
            <a:off x="56388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9" name="Rectangle 163"/>
          <p:cNvSpPr>
            <a:spLocks noChangeArrowheads="1"/>
          </p:cNvSpPr>
          <p:nvPr/>
        </p:nvSpPr>
        <p:spPr bwMode="auto">
          <a:xfrm>
            <a:off x="64770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80" name="Rectangle 164"/>
          <p:cNvSpPr>
            <a:spLocks noChangeArrowheads="1"/>
          </p:cNvSpPr>
          <p:nvPr/>
        </p:nvSpPr>
        <p:spPr bwMode="auto">
          <a:xfrm>
            <a:off x="7315200" y="5105400"/>
            <a:ext cx="9144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81" name="Rectangle 165"/>
          <p:cNvSpPr>
            <a:spLocks noChangeArrowheads="1"/>
          </p:cNvSpPr>
          <p:nvPr/>
        </p:nvSpPr>
        <p:spPr bwMode="auto">
          <a:xfrm>
            <a:off x="3048000" y="5105400"/>
            <a:ext cx="9144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802982" name="Group 166"/>
          <p:cNvGraphicFramePr>
            <a:graphicFrameLocks noGrp="1"/>
          </p:cNvGraphicFramePr>
          <p:nvPr/>
        </p:nvGraphicFramePr>
        <p:xfrm>
          <a:off x="3048000" y="5867400"/>
          <a:ext cx="5029200" cy="9144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02998" name="Rectangle 182"/>
          <p:cNvSpPr>
            <a:spLocks noChangeArrowheads="1"/>
          </p:cNvSpPr>
          <p:nvPr/>
        </p:nvSpPr>
        <p:spPr bwMode="auto">
          <a:xfrm>
            <a:off x="30480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99" name="Rectangle 183"/>
          <p:cNvSpPr>
            <a:spLocks noChangeArrowheads="1"/>
          </p:cNvSpPr>
          <p:nvPr/>
        </p:nvSpPr>
        <p:spPr bwMode="auto">
          <a:xfrm>
            <a:off x="38862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0" name="Rectangle 184"/>
          <p:cNvSpPr>
            <a:spLocks noChangeArrowheads="1"/>
          </p:cNvSpPr>
          <p:nvPr/>
        </p:nvSpPr>
        <p:spPr bwMode="auto">
          <a:xfrm>
            <a:off x="47244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1" name="Rectangle 185"/>
          <p:cNvSpPr>
            <a:spLocks noChangeArrowheads="1"/>
          </p:cNvSpPr>
          <p:nvPr/>
        </p:nvSpPr>
        <p:spPr bwMode="auto">
          <a:xfrm>
            <a:off x="55626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2" name="Rectangle 186"/>
          <p:cNvSpPr>
            <a:spLocks noChangeArrowheads="1"/>
          </p:cNvSpPr>
          <p:nvPr/>
        </p:nvSpPr>
        <p:spPr bwMode="auto">
          <a:xfrm>
            <a:off x="64008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3" name="Rectangle 187"/>
          <p:cNvSpPr>
            <a:spLocks noChangeArrowheads="1"/>
          </p:cNvSpPr>
          <p:nvPr/>
        </p:nvSpPr>
        <p:spPr bwMode="auto">
          <a:xfrm>
            <a:off x="72390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18620" name="Line 188">
            <a:hlinkClick r:id="rId10" action="ppaction://hlinkpres?slideindex=28&amp;slidetitle=Slide 28"/>
          </p:cNvPr>
          <p:cNvSpPr>
            <a:spLocks noChangeShapeType="1"/>
          </p:cNvSpPr>
          <p:nvPr/>
        </p:nvSpPr>
        <p:spPr bwMode="auto">
          <a:xfrm>
            <a:off x="9829800" y="62484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029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802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802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8029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802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802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802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802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802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802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802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029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802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802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802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802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802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802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802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802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8029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802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4" dur="500"/>
                                        <p:tgtEl>
                                          <p:spTgt spid="802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802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0" dur="500"/>
                                        <p:tgtEl>
                                          <p:spTgt spid="802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3" dur="500"/>
                                        <p:tgtEl>
                                          <p:spTgt spid="802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6" dur="500"/>
                                        <p:tgtEl>
                                          <p:spTgt spid="802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9" dur="500"/>
                                        <p:tgtEl>
                                          <p:spTgt spid="802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2" dur="500"/>
                                        <p:tgtEl>
                                          <p:spTgt spid="802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5" dur="500"/>
                                        <p:tgtEl>
                                          <p:spTgt spid="802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8029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1" dur="500"/>
                                        <p:tgtEl>
                                          <p:spTgt spid="802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4" dur="500"/>
                                        <p:tgtEl>
                                          <p:spTgt spid="802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7" dur="500"/>
                                        <p:tgtEl>
                                          <p:spTgt spid="802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500"/>
                                        <p:tgtEl>
                                          <p:spTgt spid="802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3" dur="500"/>
                                        <p:tgtEl>
                                          <p:spTgt spid="802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6" dur="500"/>
                                        <p:tgtEl>
                                          <p:spTgt spid="802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9" dur="500"/>
                                        <p:tgtEl>
                                          <p:spTgt spid="802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0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8029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 nodeType="clickPar">
                      <p:stCondLst>
                        <p:cond delay="0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3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4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8029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 nodeType="clickPar">
                      <p:stCondLst>
                        <p:cond delay="0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8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9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4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6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7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0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1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2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02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 nodeType="clickPar">
                      <p:stCondLst>
                        <p:cond delay="0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1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2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3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5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6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9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0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7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8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1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2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3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802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 nodeType="clickPar">
                      <p:stCondLst>
                        <p:cond delay="0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8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2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3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4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6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7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8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0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1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2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4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5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6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8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9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0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2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3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6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7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8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4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8029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 nodeType="clickPar">
                      <p:stCondLst>
                        <p:cond delay="0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4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7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8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1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2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3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5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6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7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9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0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3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4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5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5"/>
                  </p:tgtEl>
                </p:cond>
              </p:nextCondLst>
            </p:seq>
            <p:seq concurrent="1" nextAc="seek">
              <p:cTn id="316" restart="whenNotActive" fill="hold" evtFilter="cancelBubble" nodeType="interactiveSeq">
                <p:stCondLst>
                  <p:cond evt="onClick" delay="0">
                    <p:tgtEl>
                      <p:spTgt spid="802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7" fill="hold" nodeType="clickPar">
                      <p:stCondLst>
                        <p:cond delay="0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0" dur="500"/>
                                        <p:tgtEl>
                                          <p:spTgt spid="802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3" dur="500"/>
                                        <p:tgtEl>
                                          <p:spTgt spid="80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6" dur="500"/>
                                        <p:tgtEl>
                                          <p:spTgt spid="802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9" dur="500"/>
                                        <p:tgtEl>
                                          <p:spTgt spid="802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2" dur="500"/>
                                        <p:tgtEl>
                                          <p:spTgt spid="80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5" dur="500"/>
                                        <p:tgtEl>
                                          <p:spTgt spid="802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8" dur="500"/>
                                        <p:tgtEl>
                                          <p:spTgt spid="80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1" dur="500"/>
                                        <p:tgtEl>
                                          <p:spTgt spid="802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4" dur="500"/>
                                        <p:tgtEl>
                                          <p:spTgt spid="80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7" dur="500"/>
                                        <p:tgtEl>
                                          <p:spTgt spid="802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0" dur="500"/>
                                        <p:tgtEl>
                                          <p:spTgt spid="802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3" dur="500"/>
                                        <p:tgtEl>
                                          <p:spTgt spid="80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6" dur="500"/>
                                        <p:tgtEl>
                                          <p:spTgt spid="802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9" dur="500"/>
                                        <p:tgtEl>
                                          <p:spTgt spid="80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2" dur="500"/>
                                        <p:tgtEl>
                                          <p:spTgt spid="802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5" dur="500"/>
                                        <p:tgtEl>
                                          <p:spTgt spid="802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1"/>
                  </p:tgtEl>
                </p:cond>
              </p:nextCondLst>
            </p:seq>
            <p:seq concurrent="1" nextAc="seek">
              <p:cTn id="367" restart="whenNotActive" fill="hold" evtFilter="cancelBubble" nodeType="interactiveSeq">
                <p:stCondLst>
                  <p:cond evt="onClick" delay="0">
                    <p:tgtEl>
                      <p:spTgt spid="802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8" fill="hold" nodeType="clickPar">
                      <p:stCondLst>
                        <p:cond delay="0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1" dur="2000"/>
                                        <p:tgtEl>
                                          <p:spTgt spid="802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4" dur="2000"/>
                                        <p:tgtEl>
                                          <p:spTgt spid="802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7" dur="2000"/>
                                        <p:tgtEl>
                                          <p:spTgt spid="803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0" dur="2000"/>
                                        <p:tgtEl>
                                          <p:spTgt spid="803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3" dur="2000"/>
                                        <p:tgtEl>
                                          <p:spTgt spid="803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6" dur="2000"/>
                                        <p:tgtEl>
                                          <p:spTgt spid="803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6"/>
                  </p:tgtEl>
                </p:cond>
              </p:nextCondLst>
            </p:seq>
            <p:seq concurrent="1" nextAc="seek">
              <p:cTn id="388" restart="whenNotActive" fill="hold" evtFilter="cancelBubble" nodeType="interactiveSeq">
                <p:stCondLst>
                  <p:cond evt="onClick" delay="0">
                    <p:tgtEl>
                      <p:spTgt spid="8029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9" fill="hold" nodeType="clickPar">
                      <p:stCondLst>
                        <p:cond delay="0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2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3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4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6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7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8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0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1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2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4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5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6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8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9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0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2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3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4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6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7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8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0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1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2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6"/>
                  </p:tgtEl>
                </p:cond>
              </p:nextCondLst>
            </p:seq>
          </p:childTnLst>
        </p:cTn>
      </p:par>
    </p:tnLst>
    <p:bldLst>
      <p:bldP spid="802917" grpId="0" animBg="1"/>
      <p:bldP spid="802918" grpId="0" animBg="1"/>
      <p:bldP spid="802918" grpId="1" animBg="1"/>
      <p:bldP spid="802919" grpId="0" animBg="1"/>
      <p:bldP spid="802919" grpId="1" animBg="1"/>
      <p:bldP spid="802920" grpId="0" animBg="1"/>
      <p:bldP spid="802920" grpId="1" animBg="1"/>
      <p:bldP spid="802921" grpId="0" animBg="1"/>
      <p:bldP spid="802921" grpId="1" animBg="1"/>
      <p:bldP spid="802922" grpId="0" animBg="1"/>
      <p:bldP spid="802922" grpId="1" animBg="1"/>
      <p:bldP spid="802923" grpId="0" animBg="1"/>
      <p:bldP spid="802923" grpId="1" animBg="1"/>
      <p:bldP spid="802924" grpId="0" animBg="1"/>
      <p:bldP spid="802924" grpId="1" animBg="1"/>
      <p:bldP spid="802925" grpId="0" animBg="1"/>
      <p:bldP spid="802926" grpId="0" animBg="1"/>
      <p:bldP spid="802927" grpId="0" animBg="1"/>
      <p:bldP spid="802928" grpId="0" animBg="1"/>
      <p:bldP spid="802929" grpId="0" animBg="1"/>
      <p:bldP spid="802930" grpId="0" animBg="1"/>
      <p:bldP spid="802931" grpId="0" animBg="1"/>
      <p:bldP spid="802932" grpId="0" animBg="1"/>
      <p:bldP spid="802933" grpId="0" animBg="1"/>
      <p:bldP spid="802934" grpId="0" animBg="1"/>
      <p:bldP spid="802935" grpId="0" animBg="1"/>
      <p:bldP spid="802936" grpId="0" animBg="1"/>
      <p:bldP spid="802937" grpId="0" animBg="1"/>
      <p:bldP spid="802938" grpId="0" animBg="1"/>
      <p:bldP spid="802939" grpId="0" animBg="1"/>
      <p:bldP spid="802940" grpId="0" animBg="1"/>
      <p:bldP spid="802941" grpId="0" animBg="1"/>
      <p:bldP spid="802942" grpId="0" animBg="1"/>
      <p:bldP spid="802943" grpId="0" animBg="1"/>
      <p:bldP spid="802944" grpId="0" animBg="1"/>
      <p:bldP spid="802944" grpId="1" animBg="1"/>
      <p:bldP spid="802945" grpId="0" animBg="1"/>
      <p:bldP spid="802946" grpId="0" animBg="1"/>
      <p:bldP spid="802946" grpId="1" animBg="1"/>
      <p:bldP spid="802947" grpId="0" animBg="1"/>
      <p:bldP spid="802947" grpId="1" animBg="1"/>
      <p:bldP spid="802948" grpId="0" animBg="1"/>
      <p:bldP spid="802948" grpId="1" animBg="1"/>
      <p:bldP spid="802949" grpId="0" animBg="1"/>
      <p:bldP spid="802949" grpId="1" animBg="1"/>
      <p:bldP spid="802950" grpId="0" animBg="1"/>
      <p:bldP spid="802951" grpId="0" animBg="1"/>
      <p:bldP spid="802951" grpId="1" animBg="1"/>
      <p:bldP spid="802952" grpId="0" animBg="1"/>
      <p:bldP spid="802953" grpId="0" animBg="1"/>
      <p:bldP spid="802954" grpId="0" animBg="1"/>
      <p:bldP spid="802955" grpId="0" animBg="1"/>
      <p:bldP spid="802956" grpId="0" animBg="1"/>
      <p:bldP spid="802957" grpId="0" animBg="1"/>
      <p:bldP spid="802958" grpId="0" animBg="1"/>
      <p:bldP spid="802958" grpId="1" animBg="1"/>
      <p:bldP spid="802959" grpId="0" animBg="1"/>
      <p:bldP spid="802959" grpId="1" animBg="1"/>
      <p:bldP spid="802976" grpId="0" animBg="1"/>
      <p:bldP spid="802977" grpId="0" animBg="1"/>
      <p:bldP spid="802978" grpId="0" animBg="1"/>
      <p:bldP spid="802979" grpId="0" animBg="1"/>
      <p:bldP spid="802980" grpId="0" animBg="1"/>
      <p:bldP spid="802981" grpId="0" animBg="1"/>
      <p:bldP spid="802998" grpId="0" animBg="1"/>
      <p:bldP spid="802999" grpId="0" animBg="1"/>
      <p:bldP spid="803000" grpId="0" animBg="1"/>
      <p:bldP spid="803001" grpId="0" animBg="1"/>
      <p:bldP spid="803002" grpId="0" animBg="1"/>
      <p:bldP spid="80300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9412" y="263904"/>
            <a:ext cx="12002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</a:t>
            </a:r>
            <a:r>
              <a:rPr lang="en" sz="4000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CHẤT </a:t>
            </a:r>
            <a:endParaRPr lang="vi-VN" sz="3800" b="1" dirty="0">
              <a:ln/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62444" y="1118216"/>
            <a:ext cx="3321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 smtClean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Hợp </a:t>
            </a:r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vi-VN" altLang="en-US" sz="4000" b="1" dirty="0">
              <a:solidFill>
                <a:srgbClr val="002060"/>
              </a:solidFill>
              <a:latin typeface="#9Slide03 AllRoundGothic" panose="020B07030202020201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20308" y="1826102"/>
            <a:ext cx="10740796" cy="148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ợp chất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là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những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tạo nên từ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nguyên tố hóa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ọc trở lên.</a:t>
            </a:r>
            <a:endParaRPr lang="en-US" altLang="en-US" sz="3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10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4179" y="669010"/>
            <a:ext cx="11563642" cy="544618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89990" tIns="44995" rIns="89990" bIns="4499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3600" b="1" dirty="0" smtClean="0">
                <a:solidFill>
                  <a:schemeClr val="tx1"/>
                </a:solidFill>
                <a:latin typeface="Palatino Linotype" panose="02040502050505030304" pitchFamily="18" charset="0"/>
              </a:rPr>
              <a:t>Trong </a:t>
            </a:r>
            <a:r>
              <a:rPr lang="it-IT" sz="36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số các chất cho dưới đây, hãy chỉ ra và giải thích chất nào là đơn chất, hợp chất</a:t>
            </a:r>
            <a:r>
              <a:rPr lang="it-IT" sz="3600" b="1" dirty="0" smtClean="0">
                <a:solidFill>
                  <a:schemeClr val="tx1"/>
                </a:solidFill>
                <a:latin typeface="Palatino Linotype" panose="02040502050505030304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a) Khí amoniac tạo nên từ N và H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b) Photpho đỏ tạo nên từ P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c) Axit clohiđric tạo nên từ H và Cl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d) Canxi cacbonat tạo nên từ Ca</a:t>
            </a:r>
            <a:r>
              <a:rPr lang="pt-BR" sz="3600" b="1" dirty="0" smtClean="0">
                <a:solidFill>
                  <a:srgbClr val="FFFF00"/>
                </a:solidFill>
                <a:latin typeface="Palatino Linotype" panose="02040502050505030304" pitchFamily="18" charset="0"/>
              </a:rPr>
              <a:t>, C </a:t>
            </a:r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và O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e) Glucozơ tạo nên từ C</a:t>
            </a:r>
            <a:r>
              <a:rPr lang="pt-BR" sz="3600" b="1" dirty="0" smtClean="0">
                <a:solidFill>
                  <a:srgbClr val="FFFF00"/>
                </a:solidFill>
                <a:latin typeface="Palatino Linotype" panose="02040502050505030304" pitchFamily="18" charset="0"/>
              </a:rPr>
              <a:t>, H </a:t>
            </a:r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và O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f) Kim loại magie tạo nên từ Mg.</a:t>
            </a:r>
            <a:endParaRPr lang="en-US" sz="2800" b="1" dirty="0">
              <a:solidFill>
                <a:srgbClr val="FFFF00"/>
              </a:solidFill>
              <a:latin typeface="Palatino Linotype" panose="02040502050505030304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FFFF00"/>
              </a:solidFill>
              <a:latin typeface="Palatino Linotype" panose="02040502050505030304" pitchFamily="18" charset="0"/>
              <a:cs typeface="Times New Roman" pitchFamily="18" charset="0"/>
            </a:endParaRPr>
          </a:p>
        </p:txBody>
      </p:sp>
      <p:sp>
        <p:nvSpPr>
          <p:cNvPr id="3" name="Right Brace 2"/>
          <p:cNvSpPr/>
          <p:nvPr/>
        </p:nvSpPr>
        <p:spPr bwMode="auto">
          <a:xfrm>
            <a:off x="7852229" y="2409372"/>
            <a:ext cx="885371" cy="1480457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sng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sp>
        <p:nvSpPr>
          <p:cNvPr id="4" name="Right Brace 3"/>
          <p:cNvSpPr/>
          <p:nvPr/>
        </p:nvSpPr>
        <p:spPr bwMode="auto">
          <a:xfrm>
            <a:off x="8741227" y="4050980"/>
            <a:ext cx="892628" cy="1751246"/>
          </a:xfrm>
          <a:prstGeom prst="rightBrac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sng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8944427" y="2799442"/>
            <a:ext cx="1745343" cy="700316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200" b="1" dirty="0">
                <a:solidFill>
                  <a:srgbClr val="FF0000"/>
                </a:solidFill>
                <a:latin typeface="#9Slide03 AmpleSoft" panose="02000000000000000000" pitchFamily="2" charset="0"/>
              </a:rPr>
              <a:t>NHÓM </a:t>
            </a:r>
            <a:r>
              <a:rPr lang="it-IT" sz="3200" b="1" dirty="0" smtClean="0">
                <a:solidFill>
                  <a:srgbClr val="FF0000"/>
                </a:solidFill>
                <a:latin typeface="#9Slide03 AmpleSoft" panose="02000000000000000000" pitchFamily="2" charset="0"/>
              </a:rPr>
              <a:t>1</a:t>
            </a:r>
            <a:endParaRPr kumimoji="0" lang="en-US" sz="3200" b="0" i="0" u="sng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9817098" y="4576445"/>
            <a:ext cx="1745343" cy="700316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200" b="1" dirty="0">
                <a:solidFill>
                  <a:srgbClr val="FF0000"/>
                </a:solidFill>
                <a:latin typeface="#9Slide03 AmpleSoft" panose="02000000000000000000" pitchFamily="2" charset="0"/>
              </a:rPr>
              <a:t>NHÓM 2</a:t>
            </a:r>
            <a:endParaRPr kumimoji="0" lang="en-US" sz="3200" b="0" i="0" u="sng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pic>
        <p:nvPicPr>
          <p:cNvPr id="9" name="Đồng hồ đếm ngược 3 phút - 3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89770" y="-43542"/>
            <a:ext cx="1502230" cy="84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16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id="{4E33C599-54C5-46E3-BE9C-8A8862E9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252" y="185320"/>
            <a:ext cx="1220525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Chu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a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HgS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ượ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dù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ạ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ộ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hời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xưa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ru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Quố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</a:p>
          <a:p>
            <a:pPr algn="ctr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Theo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em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HgS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đơn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hay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hợp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?</a:t>
            </a:r>
            <a:endParaRPr lang="vi-VN" altLang="en-US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892" name="Picture 4" descr="Chu sa (thần sa) - Sự thật về loại đá điều trị co giật, động kinh">
            <a:extLst>
              <a:ext uri="{FF2B5EF4-FFF2-40B4-BE49-F238E27FC236}">
                <a16:creationId xmlns:a16="http://schemas.microsoft.com/office/drawing/2014/main" id="{1F5156BA-B93B-46CF-97F5-E39697325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570" y="1080555"/>
            <a:ext cx="3770416" cy="316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Vị Thuốc Chu Sa (Thần Sa) Dùng Cho Những Việc Gì?">
            <a:extLst>
              <a:ext uri="{FF2B5EF4-FFF2-40B4-BE49-F238E27FC236}">
                <a16:creationId xmlns:a16="http://schemas.microsoft.com/office/drawing/2014/main" id="{0D48BCB4-065B-4739-AF59-926C2794D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0880" y="3108647"/>
            <a:ext cx="5315866" cy="316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>
            <a:extLst>
              <a:ext uri="{FF2B5EF4-FFF2-40B4-BE49-F238E27FC236}">
                <a16:creationId xmlns:a16="http://schemas.microsoft.com/office/drawing/2014/main" id="{9DE053B9-3A28-4C33-80CF-C869152E1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44" y="2544417"/>
            <a:ext cx="7567643" cy="4248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D16B5F05-82B2-4D6A-92EE-19339F4B4DF6}"/>
              </a:ext>
            </a:extLst>
          </p:cNvPr>
          <p:cNvSpPr/>
          <p:nvPr/>
        </p:nvSpPr>
        <p:spPr>
          <a:xfrm>
            <a:off x="3339548" y="4818534"/>
            <a:ext cx="2372139" cy="1974574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Mũi tên: Phải 6">
            <a:extLst>
              <a:ext uri="{FF2B5EF4-FFF2-40B4-BE49-F238E27FC236}">
                <a16:creationId xmlns:a16="http://schemas.microsoft.com/office/drawing/2014/main" id="{AD71883C-62CB-46F3-80E7-B96A3F496814}"/>
              </a:ext>
            </a:extLst>
          </p:cNvPr>
          <p:cNvSpPr/>
          <p:nvPr/>
        </p:nvSpPr>
        <p:spPr>
          <a:xfrm rot="10625995">
            <a:off x="5708901" y="5397731"/>
            <a:ext cx="2136490" cy="62285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5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48"/>
          <p:cNvSpPr>
            <a:spLocks noChangeArrowheads="1"/>
          </p:cNvSpPr>
          <p:nvPr/>
        </p:nvSpPr>
        <p:spPr bwMode="auto">
          <a:xfrm>
            <a:off x="3657600" y="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388" indent="120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III. Phân tử</a:t>
            </a:r>
          </a:p>
        </p:txBody>
      </p:sp>
      <p:grpSp>
        <p:nvGrpSpPr>
          <p:cNvPr id="77828" name="Group 115"/>
          <p:cNvGrpSpPr>
            <a:grpSpLocks/>
          </p:cNvGrpSpPr>
          <p:nvPr/>
        </p:nvGrpSpPr>
        <p:grpSpPr bwMode="auto">
          <a:xfrm>
            <a:off x="2206626" y="685800"/>
            <a:ext cx="8074025" cy="4254823"/>
            <a:chOff x="2515696" y="455774"/>
            <a:chExt cx="3125561" cy="2039961"/>
          </a:xfrm>
        </p:grpSpPr>
        <p:pic>
          <p:nvPicPr>
            <p:cNvPr id="77830" name="Picture 5" descr="HYDR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057" y="455774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31" name="Text Box 34"/>
            <p:cNvSpPr txBox="1">
              <a:spLocks noChangeArrowheads="1"/>
            </p:cNvSpPr>
            <p:nvPr/>
          </p:nvSpPr>
          <p:spPr bwMode="auto">
            <a:xfrm>
              <a:off x="2515696" y="2185854"/>
              <a:ext cx="3124200" cy="309881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 dirty="0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Khí </a:t>
              </a:r>
              <a:r>
                <a:rPr lang="en-US" altLang="vi-VN" sz="3600" b="1" dirty="0" err="1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Hiđro</a:t>
              </a:r>
              <a:r>
                <a:rPr lang="en-US" altLang="vi-VN" sz="3600" b="1" dirty="0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 </a:t>
              </a:r>
            </a:p>
          </p:txBody>
        </p:sp>
      </p:grp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431755" y="5201444"/>
            <a:ext cx="9620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Khí </a:t>
            </a: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Hiđro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 </a:t>
            </a:r>
            <a:r>
              <a:rPr lang="en-US" altLang="vi-VN" sz="4000" b="1" dirty="0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hạt hợp thành gồm </a:t>
            </a:r>
            <a:r>
              <a:rPr lang="en-US" altLang="vi-VN" sz="4000" b="1" dirty="0" err="1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2H</a:t>
            </a:r>
            <a:r>
              <a:rPr lang="en-US" altLang="vi-VN" sz="4000" b="1" dirty="0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 liên kết với nhau </a:t>
            </a:r>
            <a:endParaRPr lang="en-US" altLang="vi-VN" sz="4000" dirty="0">
              <a:solidFill>
                <a:srgbClr val="FFFFFF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37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117"/>
          <p:cNvGrpSpPr>
            <a:grpSpLocks/>
          </p:cNvGrpSpPr>
          <p:nvPr/>
        </p:nvGrpSpPr>
        <p:grpSpPr bwMode="auto">
          <a:xfrm>
            <a:off x="1676400" y="925514"/>
            <a:ext cx="8686800" cy="3994039"/>
            <a:chOff x="6019800" y="533400"/>
            <a:chExt cx="3048000" cy="1946374"/>
          </a:xfrm>
        </p:grpSpPr>
        <p:sp>
          <p:nvSpPr>
            <p:cNvPr id="79879" name="Rectangle 56"/>
            <p:cNvSpPr>
              <a:spLocks noChangeArrowheads="1"/>
            </p:cNvSpPr>
            <p:nvPr/>
          </p:nvSpPr>
          <p:spPr bwMode="auto">
            <a:xfrm>
              <a:off x="6019800" y="533400"/>
              <a:ext cx="3022600" cy="17526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endParaRPr lang="vi-VN" altLang="vi-V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9880" name="Group 30"/>
            <p:cNvGrpSpPr>
              <a:grpSpLocks/>
            </p:cNvGrpSpPr>
            <p:nvPr/>
          </p:nvGrpSpPr>
          <p:grpSpPr bwMode="auto">
            <a:xfrm rot="4282929">
              <a:off x="6026373" y="775279"/>
              <a:ext cx="836613" cy="454025"/>
              <a:chOff x="576" y="480"/>
              <a:chExt cx="768" cy="432"/>
            </a:xfrm>
          </p:grpSpPr>
          <p:sp>
            <p:nvSpPr>
              <p:cNvPr id="3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1" name="Group 30"/>
            <p:cNvGrpSpPr>
              <a:grpSpLocks/>
            </p:cNvGrpSpPr>
            <p:nvPr/>
          </p:nvGrpSpPr>
          <p:grpSpPr bwMode="auto">
            <a:xfrm rot="-1763608">
              <a:off x="7030616" y="785684"/>
              <a:ext cx="836613" cy="454025"/>
              <a:chOff x="576" y="480"/>
              <a:chExt cx="768" cy="432"/>
            </a:xfrm>
          </p:grpSpPr>
          <p:sp>
            <p:nvSpPr>
              <p:cNvPr id="40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2" name="Group 30"/>
            <p:cNvGrpSpPr>
              <a:grpSpLocks/>
            </p:cNvGrpSpPr>
            <p:nvPr/>
          </p:nvGrpSpPr>
          <p:grpSpPr bwMode="auto">
            <a:xfrm rot="1542198">
              <a:off x="8211202" y="768562"/>
              <a:ext cx="836613" cy="454025"/>
              <a:chOff x="576" y="480"/>
              <a:chExt cx="768" cy="432"/>
            </a:xfrm>
          </p:grpSpPr>
          <p:sp>
            <p:nvSpPr>
              <p:cNvPr id="43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3" name="Group 30"/>
            <p:cNvGrpSpPr>
              <a:grpSpLocks/>
            </p:cNvGrpSpPr>
            <p:nvPr/>
          </p:nvGrpSpPr>
          <p:grpSpPr bwMode="auto">
            <a:xfrm rot="-651363">
              <a:off x="6131270" y="1598723"/>
              <a:ext cx="836613" cy="454025"/>
              <a:chOff x="576" y="480"/>
              <a:chExt cx="768" cy="432"/>
            </a:xfrm>
          </p:grpSpPr>
          <p:sp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4" name="Group 30"/>
            <p:cNvGrpSpPr>
              <a:grpSpLocks/>
            </p:cNvGrpSpPr>
            <p:nvPr/>
          </p:nvGrpSpPr>
          <p:grpSpPr bwMode="auto">
            <a:xfrm rot="5400000">
              <a:off x="7200106" y="1562894"/>
              <a:ext cx="836613" cy="454025"/>
              <a:chOff x="576" y="480"/>
              <a:chExt cx="768" cy="432"/>
            </a:xfrm>
          </p:grpSpPr>
          <p:sp>
            <p:nvSpPr>
              <p:cNvPr id="49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5" name="Group 30"/>
            <p:cNvGrpSpPr>
              <a:grpSpLocks/>
            </p:cNvGrpSpPr>
            <p:nvPr/>
          </p:nvGrpSpPr>
          <p:grpSpPr bwMode="auto">
            <a:xfrm rot="3085799">
              <a:off x="8211202" y="1613175"/>
              <a:ext cx="836613" cy="454025"/>
              <a:chOff x="576" y="480"/>
              <a:chExt cx="768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55" name="Straight Connector 54"/>
            <p:cNvCxnSpPr/>
            <p:nvPr/>
          </p:nvCxnSpPr>
          <p:spPr>
            <a:xfrm rot="10800000" flipV="1">
              <a:off x="7162800" y="1980843"/>
              <a:ext cx="365404" cy="123006"/>
            </a:xfrm>
            <a:prstGeom prst="line">
              <a:avLst/>
            </a:prstGeom>
            <a:ln w="5715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79887" name="TextBox 56"/>
            <p:cNvSpPr txBox="1">
              <a:spLocks noChangeArrowheads="1"/>
            </p:cNvSpPr>
            <p:nvPr/>
          </p:nvSpPr>
          <p:spPr bwMode="auto">
            <a:xfrm>
              <a:off x="6901742" y="1849553"/>
              <a:ext cx="381000" cy="344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9888" name="Text Box 34"/>
            <p:cNvSpPr txBox="1">
              <a:spLocks noChangeArrowheads="1"/>
            </p:cNvSpPr>
            <p:nvPr/>
          </p:nvSpPr>
          <p:spPr bwMode="auto">
            <a:xfrm>
              <a:off x="6019800" y="2209800"/>
              <a:ext cx="3048000" cy="2699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Khí Oxi </a:t>
              </a:r>
            </a:p>
          </p:txBody>
        </p:sp>
      </p:grp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1744663" y="5203825"/>
            <a:ext cx="84772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Khí </a:t>
            </a: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Oxi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 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hạt hợp thành gồm 2 O liên kết với nhau </a:t>
            </a:r>
          </a:p>
        </p:txBody>
      </p:sp>
      <p:sp>
        <p:nvSpPr>
          <p:cNvPr id="79876" name="Rectangle 48"/>
          <p:cNvSpPr>
            <a:spLocks noChangeArrowheads="1"/>
          </p:cNvSpPr>
          <p:nvPr/>
        </p:nvSpPr>
        <p:spPr bwMode="auto">
          <a:xfrm>
            <a:off x="4137025" y="15398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388" indent="120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III. Phân tử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rot="10800000" flipV="1">
            <a:off x="4835525" y="3146426"/>
            <a:ext cx="1041400" cy="252413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9878" name="TextBox 56"/>
          <p:cNvSpPr txBox="1">
            <a:spLocks noChangeArrowheads="1"/>
          </p:cNvSpPr>
          <p:nvPr/>
        </p:nvSpPr>
        <p:spPr bwMode="auto">
          <a:xfrm>
            <a:off x="4040188" y="2990851"/>
            <a:ext cx="108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51062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9"/>
          <p:cNvSpPr txBox="1">
            <a:spLocks noChangeArrowheads="1"/>
          </p:cNvSpPr>
          <p:nvPr/>
        </p:nvSpPr>
        <p:spPr bwMode="auto">
          <a:xfrm>
            <a:off x="2209800" y="601980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5400000">
            <a:off x="5114925" y="2906713"/>
            <a:ext cx="533400" cy="30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cxnSpLocks/>
            <a:endCxn id="81936" idx="2"/>
          </p:cNvCxnSpPr>
          <p:nvPr/>
        </p:nvCxnSpPr>
        <p:spPr>
          <a:xfrm flipH="1" flipV="1">
            <a:off x="5700713" y="2889250"/>
            <a:ext cx="322262" cy="6238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925" name="Group 118"/>
          <p:cNvGrpSpPr>
            <a:grpSpLocks/>
          </p:cNvGrpSpPr>
          <p:nvPr/>
        </p:nvGrpSpPr>
        <p:grpSpPr bwMode="auto">
          <a:xfrm>
            <a:off x="2170113" y="676275"/>
            <a:ext cx="8305800" cy="4470400"/>
            <a:chOff x="2667000" y="2707688"/>
            <a:chExt cx="3124200" cy="2493892"/>
          </a:xfrm>
        </p:grpSpPr>
        <p:grpSp>
          <p:nvGrpSpPr>
            <p:cNvPr id="81928" name="Group 181"/>
            <p:cNvGrpSpPr>
              <a:grpSpLocks/>
            </p:cNvGrpSpPr>
            <p:nvPr/>
          </p:nvGrpSpPr>
          <p:grpSpPr bwMode="auto">
            <a:xfrm rot="-206652">
              <a:off x="2760823" y="2843209"/>
              <a:ext cx="701775" cy="607724"/>
              <a:chOff x="3644" y="410"/>
              <a:chExt cx="643" cy="576"/>
            </a:xfrm>
          </p:grpSpPr>
          <p:sp>
            <p:nvSpPr>
              <p:cNvPr id="59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7" name="Oval 184"/>
              <p:cNvSpPr>
                <a:spLocks noChangeArrowheads="1"/>
              </p:cNvSpPr>
              <p:nvPr/>
            </p:nvSpPr>
            <p:spPr bwMode="auto">
              <a:xfrm rot="-3183831">
                <a:off x="4000" y="585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29" name="Rectangle 56"/>
            <p:cNvSpPr>
              <a:spLocks noChangeArrowheads="1"/>
            </p:cNvSpPr>
            <p:nvPr/>
          </p:nvSpPr>
          <p:spPr bwMode="auto">
            <a:xfrm>
              <a:off x="2667000" y="2743200"/>
              <a:ext cx="3124200" cy="20574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endParaRPr lang="vi-VN" altLang="vi-V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1930" name="Group 181"/>
            <p:cNvGrpSpPr>
              <a:grpSpLocks/>
            </p:cNvGrpSpPr>
            <p:nvPr/>
          </p:nvGrpSpPr>
          <p:grpSpPr bwMode="auto">
            <a:xfrm rot="-7995470">
              <a:off x="3970754" y="2783218"/>
              <a:ext cx="702866" cy="551805"/>
              <a:chOff x="3693" y="463"/>
              <a:chExt cx="644" cy="523"/>
            </a:xfrm>
          </p:grpSpPr>
          <p:sp>
            <p:nvSpPr>
              <p:cNvPr id="6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1" name="Oval 183"/>
              <p:cNvSpPr>
                <a:spLocks noChangeArrowheads="1"/>
              </p:cNvSpPr>
              <p:nvPr/>
            </p:nvSpPr>
            <p:spPr bwMode="auto">
              <a:xfrm rot="-3183831">
                <a:off x="3694" y="46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2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1" name="Group 181"/>
            <p:cNvGrpSpPr>
              <a:grpSpLocks/>
            </p:cNvGrpSpPr>
            <p:nvPr/>
          </p:nvGrpSpPr>
          <p:grpSpPr bwMode="auto">
            <a:xfrm rot="2429202">
              <a:off x="4911653" y="2982279"/>
              <a:ext cx="720329" cy="607724"/>
              <a:chOff x="3644" y="410"/>
              <a:chExt cx="660" cy="576"/>
            </a:xfrm>
          </p:grpSpPr>
          <p:sp>
            <p:nvSpPr>
              <p:cNvPr id="68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7" name="Oval 184"/>
              <p:cNvSpPr>
                <a:spLocks noChangeArrowheads="1"/>
              </p:cNvSpPr>
              <p:nvPr/>
            </p:nvSpPr>
            <p:spPr bwMode="auto">
              <a:xfrm rot="-3183831">
                <a:off x="4017" y="576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2" name="Group 181"/>
            <p:cNvGrpSpPr>
              <a:grpSpLocks/>
            </p:cNvGrpSpPr>
            <p:nvPr/>
          </p:nvGrpSpPr>
          <p:grpSpPr bwMode="auto">
            <a:xfrm rot="-689603">
              <a:off x="3634836" y="4112535"/>
              <a:ext cx="709415" cy="607724"/>
              <a:chOff x="3644" y="410"/>
              <a:chExt cx="650" cy="576"/>
            </a:xfrm>
          </p:grpSpPr>
          <p:sp>
            <p:nvSpPr>
              <p:cNvPr id="72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2" name="Oval 184"/>
              <p:cNvSpPr>
                <a:spLocks noChangeArrowheads="1"/>
              </p:cNvSpPr>
              <p:nvPr/>
            </p:nvSpPr>
            <p:spPr bwMode="auto">
              <a:xfrm rot="-3183831">
                <a:off x="4007" y="56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3" name="Group 181"/>
            <p:cNvGrpSpPr>
              <a:grpSpLocks/>
            </p:cNvGrpSpPr>
            <p:nvPr/>
          </p:nvGrpSpPr>
          <p:grpSpPr bwMode="auto">
            <a:xfrm rot="-5683091">
              <a:off x="2655885" y="3828333"/>
              <a:ext cx="802184" cy="499051"/>
              <a:chOff x="3602" y="513"/>
              <a:chExt cx="735" cy="473"/>
            </a:xfrm>
          </p:grpSpPr>
          <p:sp>
            <p:nvSpPr>
              <p:cNvPr id="76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6" name="Oval 183"/>
              <p:cNvSpPr>
                <a:spLocks noChangeArrowheads="1"/>
              </p:cNvSpPr>
              <p:nvPr/>
            </p:nvSpPr>
            <p:spPr bwMode="auto">
              <a:xfrm rot="-3183831">
                <a:off x="3603" y="51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7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4" name="Group 181"/>
            <p:cNvGrpSpPr>
              <a:grpSpLocks/>
            </p:cNvGrpSpPr>
            <p:nvPr/>
          </p:nvGrpSpPr>
          <p:grpSpPr bwMode="auto">
            <a:xfrm rot="-206652">
              <a:off x="4589616" y="3715013"/>
              <a:ext cx="706140" cy="607724"/>
              <a:chOff x="3644" y="410"/>
              <a:chExt cx="647" cy="576"/>
            </a:xfrm>
          </p:grpSpPr>
          <p:sp>
            <p:nvSpPr>
              <p:cNvPr id="8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2" name="Oval 184"/>
              <p:cNvSpPr>
                <a:spLocks noChangeArrowheads="1"/>
              </p:cNvSpPr>
              <p:nvPr/>
            </p:nvSpPr>
            <p:spPr bwMode="auto">
              <a:xfrm rot="-3183831">
                <a:off x="4004" y="533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35" name="TextBox 89"/>
            <p:cNvSpPr txBox="1">
              <a:spLocks noChangeArrowheads="1"/>
            </p:cNvSpPr>
            <p:nvPr/>
          </p:nvSpPr>
          <p:spPr bwMode="auto">
            <a:xfrm>
              <a:off x="4482503" y="4239982"/>
              <a:ext cx="234674" cy="42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1936" name="TextBox 95"/>
            <p:cNvSpPr txBox="1">
              <a:spLocks noChangeArrowheads="1"/>
            </p:cNvSpPr>
            <p:nvPr/>
          </p:nvSpPr>
          <p:spPr bwMode="auto">
            <a:xfrm>
              <a:off x="3885552" y="3547303"/>
              <a:ext cx="219600" cy="39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1937" name="Text Box 34"/>
            <p:cNvSpPr txBox="1">
              <a:spLocks noChangeArrowheads="1"/>
            </p:cNvSpPr>
            <p:nvPr/>
          </p:nvSpPr>
          <p:spPr bwMode="auto">
            <a:xfrm>
              <a:off x="2667000" y="4880897"/>
              <a:ext cx="3124200" cy="320683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Nước</a:t>
              </a:r>
              <a:r>
                <a:rPr lang="en-US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cxnSp>
        <p:nvCxnSpPr>
          <p:cNvPr id="43" name="Straight Connector 42"/>
          <p:cNvCxnSpPr>
            <a:cxnSpLocks/>
          </p:cNvCxnSpPr>
          <p:nvPr/>
        </p:nvCxnSpPr>
        <p:spPr>
          <a:xfrm flipV="1">
            <a:off x="6022975" y="3871914"/>
            <a:ext cx="1068388" cy="3016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1941513" y="5333078"/>
            <a:ext cx="8763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Nước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ạt hợp thành gồm 2 H liên kết với 1 O.</a:t>
            </a:r>
          </a:p>
        </p:txBody>
      </p:sp>
    </p:spTree>
    <p:extLst>
      <p:ext uri="{BB962C8B-B14F-4D97-AF65-F5344CB8AC3E}">
        <p14:creationId xmlns:p14="http://schemas.microsoft.com/office/powerpoint/2010/main" val="151647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39"/>
          <p:cNvSpPr txBox="1">
            <a:spLocks noChangeArrowheads="1"/>
          </p:cNvSpPr>
          <p:nvPr/>
        </p:nvSpPr>
        <p:spPr bwMode="auto">
          <a:xfrm>
            <a:off x="2209800" y="601980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3971" name="Group 116"/>
          <p:cNvGrpSpPr>
            <a:grpSpLocks/>
          </p:cNvGrpSpPr>
          <p:nvPr/>
        </p:nvGrpSpPr>
        <p:grpSpPr bwMode="auto">
          <a:xfrm>
            <a:off x="2057400" y="917576"/>
            <a:ext cx="6477000" cy="4398963"/>
            <a:chOff x="5943600" y="2743200"/>
            <a:chExt cx="3199482" cy="2108686"/>
          </a:xfrm>
        </p:grpSpPr>
        <p:pic>
          <p:nvPicPr>
            <p:cNvPr id="83979" name="Picture 12" descr="ionenkristall2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2743200"/>
              <a:ext cx="3087756" cy="17526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980" name="TextBox 103"/>
            <p:cNvSpPr txBox="1">
              <a:spLocks noChangeArrowheads="1"/>
            </p:cNvSpPr>
            <p:nvPr/>
          </p:nvSpPr>
          <p:spPr bwMode="auto">
            <a:xfrm>
              <a:off x="7760631" y="4314601"/>
              <a:ext cx="369950" cy="30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Na</a:t>
              </a:r>
            </a:p>
          </p:txBody>
        </p:sp>
        <p:sp>
          <p:nvSpPr>
            <p:cNvPr id="83981" name="TextBox 104"/>
            <p:cNvSpPr txBox="1">
              <a:spLocks noChangeArrowheads="1"/>
            </p:cNvSpPr>
            <p:nvPr/>
          </p:nvSpPr>
          <p:spPr bwMode="auto">
            <a:xfrm>
              <a:off x="8300661" y="4309118"/>
              <a:ext cx="319272" cy="30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Cl</a:t>
              </a:r>
              <a:endParaRPr lang="en-US" altLang="vi-VN" sz="3600" b="1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16200000" flipH="1">
              <a:off x="7573872" y="4297293"/>
              <a:ext cx="305155" cy="91750"/>
            </a:xfrm>
            <a:prstGeom prst="line">
              <a:avLst/>
            </a:prstGeom>
            <a:ln w="762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8123586" y="4221195"/>
              <a:ext cx="305155" cy="91750"/>
            </a:xfrm>
            <a:prstGeom prst="line">
              <a:avLst/>
            </a:prstGeom>
            <a:ln w="762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83984" name="Text Box 34"/>
            <p:cNvSpPr txBox="1">
              <a:spLocks noChangeArrowheads="1"/>
            </p:cNvSpPr>
            <p:nvPr/>
          </p:nvSpPr>
          <p:spPr bwMode="auto">
            <a:xfrm>
              <a:off x="6018882" y="4586324"/>
              <a:ext cx="3124200" cy="265562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uối ăn( Natri clorua) </a:t>
              </a:r>
            </a:p>
          </p:txBody>
        </p:sp>
      </p:grp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291331" y="5607049"/>
            <a:ext cx="11637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Muối ăn </a:t>
            </a:r>
            <a:r>
              <a:rPr lang="en-US" altLang="vi-VN" sz="4000" b="1" dirty="0">
                <a:solidFill>
                  <a:srgbClr val="FFFFFF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có hạt hợp thành gồm 1 Na liên kết với </a:t>
            </a:r>
            <a:r>
              <a:rPr lang="en-US" altLang="vi-VN" sz="4000" b="1" dirty="0" smtClean="0">
                <a:solidFill>
                  <a:srgbClr val="FFFFFF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1 Cl</a:t>
            </a:r>
            <a:endParaRPr lang="en-US" altLang="vi-VN" sz="4000" dirty="0">
              <a:solidFill>
                <a:srgbClr val="FFFFFF"/>
              </a:solidFill>
              <a:latin typeface="#9Slide03 Ample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83973" name="Oval 182"/>
          <p:cNvSpPr>
            <a:spLocks noChangeArrowheads="1"/>
          </p:cNvSpPr>
          <p:nvPr/>
        </p:nvSpPr>
        <p:spPr bwMode="auto">
          <a:xfrm rot="2427884">
            <a:off x="8961439" y="1544638"/>
            <a:ext cx="1246187" cy="1033462"/>
          </a:xfrm>
          <a:prstGeom prst="ellipse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Oval 183"/>
          <p:cNvSpPr>
            <a:spLocks noChangeArrowheads="1"/>
          </p:cNvSpPr>
          <p:nvPr/>
        </p:nvSpPr>
        <p:spPr bwMode="auto">
          <a:xfrm rot="18209517">
            <a:off x="8556626" y="1951038"/>
            <a:ext cx="701675" cy="8636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5" name="TextBox 103"/>
          <p:cNvSpPr txBox="1">
            <a:spLocks noChangeArrowheads="1"/>
          </p:cNvSpPr>
          <p:nvPr/>
        </p:nvSpPr>
        <p:spPr bwMode="auto">
          <a:xfrm>
            <a:off x="8586788" y="2881313"/>
            <a:ext cx="749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83976" name="TextBox 104"/>
          <p:cNvSpPr txBox="1">
            <a:spLocks noChangeArrowheads="1"/>
          </p:cNvSpPr>
          <p:nvPr/>
        </p:nvSpPr>
        <p:spPr bwMode="auto">
          <a:xfrm>
            <a:off x="9353550" y="2916238"/>
            <a:ext cx="647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Cl</a:t>
            </a:r>
            <a:endParaRPr lang="en-US" altLang="vi-VN" sz="36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rot="16200000" flipH="1">
            <a:off x="8690769" y="2667794"/>
            <a:ext cx="541338" cy="120650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9345613" y="2571751"/>
            <a:ext cx="541338" cy="122237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82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>
            <a:cxnSpLocks/>
          </p:cNvCxnSpPr>
          <p:nvPr/>
        </p:nvCxnSpPr>
        <p:spPr>
          <a:xfrm>
            <a:off x="3938588" y="485775"/>
            <a:ext cx="2957512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57738" y="609600"/>
            <a:ext cx="24812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đơn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hidro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772400" y="460375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</a:rPr>
              <a:t> ?</a:t>
            </a:r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828800" y="2667000"/>
            <a:ext cx="381000" cy="3048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1676400" y="2438400"/>
            <a:ext cx="381000" cy="3048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1752600" y="38862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2743200" y="27432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7" name="Oval 19"/>
          <p:cNvSpPr>
            <a:spLocks noChangeArrowheads="1"/>
          </p:cNvSpPr>
          <p:nvPr/>
        </p:nvSpPr>
        <p:spPr bwMode="auto">
          <a:xfrm>
            <a:off x="3886200" y="28194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581400" y="3733800"/>
            <a:ext cx="609600" cy="6096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4038600" y="31242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810000" y="2590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200400" y="34290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3962400" y="40386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2743200" y="2971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2743200" y="24384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905000" y="36576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1524000" y="4114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981200" y="2895600"/>
            <a:ext cx="381000" cy="3048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1584326" y="2373313"/>
            <a:ext cx="2987675" cy="2362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C724D"/>
                    </a:gs>
                    <a:gs pos="100000">
                      <a:srgbClr val="EAF7A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9" name="Text Box 71"/>
          <p:cNvSpPr txBox="1">
            <a:spLocks noChangeArrowheads="1"/>
          </p:cNvSpPr>
          <p:nvPr/>
        </p:nvSpPr>
        <p:spPr bwMode="auto">
          <a:xfrm>
            <a:off x="1538289" y="4297364"/>
            <a:ext cx="2409825" cy="4603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defTabSz="457200">
              <a:spcBef>
                <a:spcPct val="50000"/>
              </a:spcBef>
              <a:defRPr/>
            </a:pPr>
            <a:r>
              <a:rPr lang="en-US" sz="24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anose="020B0502020202020204"/>
              </a:rPr>
              <a:t>Nước</a:t>
            </a:r>
            <a:endParaRPr lang="en-US" sz="24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entury Gothic" panose="020B0502020202020204"/>
            </a:endParaRPr>
          </a:p>
        </p:txBody>
      </p:sp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3551238" y="3719513"/>
            <a:ext cx="609600" cy="6096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3211513" y="34163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3954463" y="4024313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508500" y="2763838"/>
            <a:ext cx="39576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hợp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nước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158163" y="3729038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</a:rPr>
              <a:t>?</a:t>
            </a:r>
          </a:p>
        </p:txBody>
      </p:sp>
      <p:cxnSp>
        <p:nvCxnSpPr>
          <p:cNvPr id="35" name="Straight Connector 34"/>
          <p:cNvCxnSpPr>
            <a:cxnSpLocks/>
          </p:cNvCxnSpPr>
          <p:nvPr/>
        </p:nvCxnSpPr>
        <p:spPr>
          <a:xfrm>
            <a:off x="4548189" y="4332289"/>
            <a:ext cx="1938337" cy="9842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117"/>
          <p:cNvGrpSpPr>
            <a:grpSpLocks/>
          </p:cNvGrpSpPr>
          <p:nvPr/>
        </p:nvGrpSpPr>
        <p:grpSpPr bwMode="auto">
          <a:xfrm>
            <a:off x="1368425" y="4830764"/>
            <a:ext cx="3233738" cy="1963737"/>
            <a:chOff x="6019800" y="533400"/>
            <a:chExt cx="3028015" cy="1752600"/>
          </a:xfrm>
        </p:grpSpPr>
        <p:sp>
          <p:nvSpPr>
            <p:cNvPr id="86062" name="Rectangle 56"/>
            <p:cNvSpPr>
              <a:spLocks noChangeArrowheads="1"/>
            </p:cNvSpPr>
            <p:nvPr/>
          </p:nvSpPr>
          <p:spPr bwMode="auto">
            <a:xfrm>
              <a:off x="6019800" y="533400"/>
              <a:ext cx="3022600" cy="17526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6063" name="Group 30"/>
            <p:cNvGrpSpPr>
              <a:grpSpLocks/>
            </p:cNvGrpSpPr>
            <p:nvPr/>
          </p:nvGrpSpPr>
          <p:grpSpPr bwMode="auto">
            <a:xfrm rot="4282929">
              <a:off x="6026373" y="775279"/>
              <a:ext cx="836613" cy="454025"/>
              <a:chOff x="576" y="480"/>
              <a:chExt cx="768" cy="432"/>
            </a:xfrm>
          </p:grpSpPr>
          <p:sp>
            <p:nvSpPr>
              <p:cNvPr id="5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8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4" name="Group 30"/>
            <p:cNvGrpSpPr>
              <a:grpSpLocks/>
            </p:cNvGrpSpPr>
            <p:nvPr/>
          </p:nvGrpSpPr>
          <p:grpSpPr bwMode="auto">
            <a:xfrm rot="-1763608">
              <a:off x="7030616" y="785684"/>
              <a:ext cx="836613" cy="454025"/>
              <a:chOff x="576" y="480"/>
              <a:chExt cx="768" cy="432"/>
            </a:xfrm>
          </p:grpSpPr>
          <p:sp>
            <p:nvSpPr>
              <p:cNvPr id="55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6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5" name="Group 30"/>
            <p:cNvGrpSpPr>
              <a:grpSpLocks/>
            </p:cNvGrpSpPr>
            <p:nvPr/>
          </p:nvGrpSpPr>
          <p:grpSpPr bwMode="auto">
            <a:xfrm rot="1542198">
              <a:off x="8211202" y="768562"/>
              <a:ext cx="836613" cy="454025"/>
              <a:chOff x="576" y="480"/>
              <a:chExt cx="768" cy="432"/>
            </a:xfrm>
          </p:grpSpPr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4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6" name="Group 30"/>
            <p:cNvGrpSpPr>
              <a:grpSpLocks/>
            </p:cNvGrpSpPr>
            <p:nvPr/>
          </p:nvGrpSpPr>
          <p:grpSpPr bwMode="auto">
            <a:xfrm rot="-651363">
              <a:off x="6131270" y="1598723"/>
              <a:ext cx="836613" cy="454025"/>
              <a:chOff x="576" y="480"/>
              <a:chExt cx="768" cy="432"/>
            </a:xfrm>
          </p:grpSpPr>
          <p:sp>
            <p:nvSpPr>
              <p:cNvPr id="51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2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7" name="Group 30"/>
            <p:cNvGrpSpPr>
              <a:grpSpLocks/>
            </p:cNvGrpSpPr>
            <p:nvPr/>
          </p:nvGrpSpPr>
          <p:grpSpPr bwMode="auto">
            <a:xfrm rot="5400000">
              <a:off x="7200106" y="1562894"/>
              <a:ext cx="836613" cy="454025"/>
              <a:chOff x="576" y="480"/>
              <a:chExt cx="768" cy="432"/>
            </a:xfrm>
          </p:grpSpPr>
          <p:sp>
            <p:nvSpPr>
              <p:cNvPr id="49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0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8" name="Group 30"/>
            <p:cNvGrpSpPr>
              <a:grpSpLocks/>
            </p:cNvGrpSpPr>
            <p:nvPr/>
          </p:nvGrpSpPr>
          <p:grpSpPr bwMode="auto">
            <a:xfrm rot="3085799">
              <a:off x="8232762" y="1545785"/>
              <a:ext cx="847506" cy="531798"/>
              <a:chOff x="566" y="406"/>
              <a:chExt cx="778" cy="506"/>
            </a:xfrm>
          </p:grpSpPr>
          <p:sp>
            <p:nvSpPr>
              <p:cNvPr id="4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48" name="Oval 32"/>
              <p:cNvSpPr>
                <a:spLocks noChangeArrowheads="1"/>
              </p:cNvSpPr>
              <p:nvPr/>
            </p:nvSpPr>
            <p:spPr bwMode="auto">
              <a:xfrm>
                <a:off x="566" y="406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sp>
          <p:nvSpPr>
            <p:cNvPr id="86069" name="Text Box 34"/>
            <p:cNvSpPr txBox="1">
              <a:spLocks noChangeArrowheads="1"/>
            </p:cNvSpPr>
            <p:nvPr/>
          </p:nvSpPr>
          <p:spPr bwMode="auto">
            <a:xfrm>
              <a:off x="6116946" y="1787669"/>
              <a:ext cx="1910473" cy="466873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Oxi </a:t>
              </a:r>
            </a:p>
          </p:txBody>
        </p:sp>
      </p:grpSp>
      <p:sp>
        <p:nvSpPr>
          <p:cNvPr id="59" name="Oval 31"/>
          <p:cNvSpPr>
            <a:spLocks noChangeArrowheads="1"/>
          </p:cNvSpPr>
          <p:nvPr/>
        </p:nvSpPr>
        <p:spPr bwMode="auto">
          <a:xfrm rot="3085799">
            <a:off x="4033351" y="6223836"/>
            <a:ext cx="527390" cy="484993"/>
          </a:xfrm>
          <a:prstGeom prst="ellipse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circle">
              <a:fillToRect l="50000" t="50000" r="50000" b="50000"/>
            </a:path>
            <a:tileRect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0" name="Oval 32"/>
          <p:cNvSpPr>
            <a:spLocks noChangeArrowheads="1"/>
          </p:cNvSpPr>
          <p:nvPr/>
        </p:nvSpPr>
        <p:spPr bwMode="auto">
          <a:xfrm rot="3085799">
            <a:off x="3834950" y="5841787"/>
            <a:ext cx="527390" cy="484993"/>
          </a:xfrm>
          <a:prstGeom prst="ellipse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circle">
              <a:fillToRect l="50000" t="50000" r="50000" b="50000"/>
            </a:path>
            <a:tileRect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4587876" y="4989514"/>
            <a:ext cx="28670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đơn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oxi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8305800" y="6018213"/>
            <a:ext cx="2895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600" b="1">
                <a:solidFill>
                  <a:srgbClr val="FFFF00"/>
                </a:solidFill>
              </a:rPr>
              <a:t>?</a:t>
            </a:r>
          </a:p>
        </p:txBody>
      </p:sp>
      <p:cxnSp>
        <p:nvCxnSpPr>
          <p:cNvPr id="63" name="Straight Connector 62"/>
          <p:cNvCxnSpPr>
            <a:stCxn id="0" idx="1"/>
          </p:cNvCxnSpPr>
          <p:nvPr/>
        </p:nvCxnSpPr>
        <p:spPr>
          <a:xfrm>
            <a:off x="4314826" y="6213476"/>
            <a:ext cx="2581275" cy="8096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467600" y="319088"/>
            <a:ext cx="3213100" cy="64611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dro</a:t>
            </a:r>
            <a:endParaRPr lang="en-US" sz="36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104188" y="3790950"/>
            <a:ext cx="2576512" cy="52228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8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956550" y="6094413"/>
            <a:ext cx="2724150" cy="64611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36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6057" name="Group 115"/>
          <p:cNvGrpSpPr>
            <a:grpSpLocks/>
          </p:cNvGrpSpPr>
          <p:nvPr/>
        </p:nvGrpSpPr>
        <p:grpSpPr bwMode="auto">
          <a:xfrm>
            <a:off x="1544638" y="3175"/>
            <a:ext cx="3124200" cy="2209800"/>
            <a:chOff x="2667000" y="533400"/>
            <a:chExt cx="3124200" cy="2209800"/>
          </a:xfrm>
        </p:grpSpPr>
        <p:pic>
          <p:nvPicPr>
            <p:cNvPr id="86060" name="Picture 5" descr="HYD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533400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2667000" y="2214563"/>
              <a:ext cx="3124200" cy="528637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vi-VN" kern="0"/>
                <a:t>Khí Hiđro </a:t>
              </a:r>
            </a:p>
          </p:txBody>
        </p:sp>
      </p:grpSp>
      <p:sp>
        <p:nvSpPr>
          <p:cNvPr id="71" name="Oval 31"/>
          <p:cNvSpPr>
            <a:spLocks noChangeArrowheads="1"/>
          </p:cNvSpPr>
          <p:nvPr/>
        </p:nvSpPr>
        <p:spPr bwMode="auto">
          <a:xfrm rot="3085799">
            <a:off x="4067969" y="575469"/>
            <a:ext cx="527050" cy="484188"/>
          </a:xfrm>
          <a:prstGeom prst="ellipse">
            <a:avLst/>
          </a:prstGeom>
          <a:solidFill>
            <a:schemeClr val="tx1">
              <a:lumMod val="75000"/>
            </a:schemeClr>
          </a:soli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>
                  <a:lumMod val="65000"/>
                </a:prstClr>
              </a:solidFill>
              <a:latin typeface="Century Gothic" panose="020B0502020202020204"/>
            </a:endParaRPr>
          </a:p>
        </p:txBody>
      </p:sp>
      <p:sp>
        <p:nvSpPr>
          <p:cNvPr id="72" name="Oval 32"/>
          <p:cNvSpPr>
            <a:spLocks noChangeArrowheads="1"/>
          </p:cNvSpPr>
          <p:nvPr/>
        </p:nvSpPr>
        <p:spPr bwMode="auto">
          <a:xfrm rot="3085799">
            <a:off x="4013201" y="261938"/>
            <a:ext cx="527050" cy="485775"/>
          </a:xfrm>
          <a:prstGeom prst="ellipse">
            <a:avLst/>
          </a:prstGeom>
          <a:solidFill>
            <a:schemeClr val="tx1">
              <a:lumMod val="75000"/>
            </a:schemeClr>
          </a:soli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>
                  <a:lumMod val="65000"/>
                </a:prstClr>
              </a:solidFill>
              <a:latin typeface="Century Gothic" panose="020B0502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0343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32673 -0.00347 " pathEditMode="relative" rAng="0" ptsTypes="AA">
                                      <p:cBhvr>
                                        <p:cTn id="6" dur="16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31736 0.0083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1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0115 L 0.35886 0.04444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34" y="2153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35156 0.0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69" y="4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11022E-16 L 0.37604 -0.00671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-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0.32673 -0.00347 " pathEditMode="relative" rAng="0" ptsTypes="AA">
                                      <p:cBhvr>
                                        <p:cTn id="111" dur="16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185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31736 0.00833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/>
      <p:bldP spid="34" grpId="0"/>
      <p:bldP spid="61" grpId="0"/>
      <p:bldP spid="62" grpId="0"/>
      <p:bldP spid="8" grpId="0" animBg="1"/>
      <p:bldP spid="64" grpId="0" animBg="1"/>
      <p:bldP spid="67" grpId="0" animBg="1"/>
      <p:bldP spid="71" grpId="0" animBg="1"/>
      <p:bldP spid="71" grpId="1" animBg="1"/>
      <p:bldP spid="72" grpId="0" animBg="1"/>
      <p:bldP spid="7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peech Bubble: Oval 1"/>
          <p:cNvSpPr/>
          <p:nvPr/>
        </p:nvSpPr>
        <p:spPr>
          <a:xfrm>
            <a:off x="2286001" y="169864"/>
            <a:ext cx="5376863" cy="4238625"/>
          </a:xfrm>
          <a:prstGeom prst="wedgeEllipseCallout">
            <a:avLst>
              <a:gd name="adj1" fmla="val 33936"/>
              <a:gd name="adj2" fmla="val 5417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Phân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tử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là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gì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?</a:t>
            </a:r>
            <a:endParaRPr lang="vi-VN" sz="4000" b="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7043" name="Picture 2" descr="question mark what Sticker by Aminal Sticker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513" y="2465388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95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39989" y="2447926"/>
            <a:ext cx="11291888" cy="2355850"/>
          </a:xfrm>
          <a:prstGeom prst="verticalScroll">
            <a:avLst>
              <a:gd name="adj" fmla="val 10694"/>
            </a:avLst>
          </a:prstGeom>
          <a:solidFill>
            <a:srgbClr val="0070C0"/>
          </a:solidFill>
          <a:ln w="381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ân tử là hạt đại diện cho chất, gồm một số </a:t>
            </a: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uyên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ử </a:t>
            </a: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ên kết với nhau và thể </a:t>
            </a: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n đầy </a:t>
            </a: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ủ tính chất hoá </a:t>
            </a:r>
            <a:endParaRPr lang="en-US" altLang="en-US" sz="3600" b="1" dirty="0" smtClean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ọc </a:t>
            </a: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 chất.</a:t>
            </a:r>
          </a:p>
        </p:txBody>
      </p:sp>
      <p:sp>
        <p:nvSpPr>
          <p:cNvPr id="88067" name="Text Box 107"/>
          <p:cNvSpPr txBox="1">
            <a:spLocks noChangeArrowheads="1"/>
          </p:cNvSpPr>
          <p:nvPr/>
        </p:nvSpPr>
        <p:spPr bwMode="auto">
          <a:xfrm>
            <a:off x="4191000" y="341556"/>
            <a:ext cx="361473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5400" b="1" u="sng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I. Phân tử</a:t>
            </a: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690563" y="1289104"/>
            <a:ext cx="3614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Định nghĩa</a:t>
            </a:r>
          </a:p>
        </p:txBody>
      </p:sp>
      <p:pic>
        <p:nvPicPr>
          <p:cNvPr id="5" name="Picture 2" descr="Top 10 Biện pháp rèn chữ viết cho học sinh tiểu học hiệu quả nhất -  Toplist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2625" y="53009"/>
            <a:ext cx="12160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964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28800" y="3048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1: GỒM 8 CHỮ CÁ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76400" y="2147888"/>
            <a:ext cx="8839200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Hạt vô cùng nhỏ trung hoà về điện</a:t>
            </a:r>
          </a:p>
        </p:txBody>
      </p:sp>
      <p:graphicFrame>
        <p:nvGraphicFramePr>
          <p:cNvPr id="803844" name="Group 4"/>
          <p:cNvGraphicFramePr>
            <a:graphicFrameLocks noGrp="1"/>
          </p:cNvGraphicFramePr>
          <p:nvPr/>
        </p:nvGraphicFramePr>
        <p:xfrm>
          <a:off x="3048000" y="4648200"/>
          <a:ext cx="6096000" cy="8128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480" name="Picture 24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723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614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4"/>
          <p:cNvGrpSpPr>
            <a:grpSpLocks/>
          </p:cNvGrpSpPr>
          <p:nvPr/>
        </p:nvGrpSpPr>
        <p:grpSpPr bwMode="auto">
          <a:xfrm>
            <a:off x="2466975" y="1049339"/>
            <a:ext cx="2971800" cy="1068387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Cu</a:t>
              </a:r>
            </a:p>
          </p:txBody>
        </p:sp>
        <p:sp>
          <p:nvSpPr>
            <p:cNvPr id="96268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6269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64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259" name="Line 8"/>
          <p:cNvSpPr>
            <a:spLocks noChangeShapeType="1"/>
          </p:cNvSpPr>
          <p:nvPr/>
        </p:nvSpPr>
        <p:spPr bwMode="auto">
          <a:xfrm>
            <a:off x="3952875" y="21177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6224588" y="1747838"/>
            <a:ext cx="421005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ĐỒNG</a:t>
            </a:r>
          </a:p>
        </p:txBody>
      </p:sp>
      <p:sp>
        <p:nvSpPr>
          <p:cNvPr id="96261" name="Text Box 18"/>
          <p:cNvSpPr txBox="1">
            <a:spLocks noChangeArrowheads="1"/>
          </p:cNvSpPr>
          <p:nvPr/>
        </p:nvSpPr>
        <p:spPr bwMode="auto">
          <a:xfrm>
            <a:off x="6462713" y="4552950"/>
            <a:ext cx="3733800" cy="58578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ĐỒNG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4251326" y="41481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Cu</a:t>
            </a:r>
          </a:p>
        </p:txBody>
      </p:sp>
      <p:sp>
        <p:nvSpPr>
          <p:cNvPr id="96263" name="Rectangle 6"/>
          <p:cNvSpPr>
            <a:spLocks noChangeArrowheads="1"/>
          </p:cNvSpPr>
          <p:nvPr/>
        </p:nvSpPr>
        <p:spPr bwMode="auto">
          <a:xfrm>
            <a:off x="2298700" y="5140325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6264" name="Rectangle 7"/>
          <p:cNvSpPr>
            <a:spLocks noChangeArrowheads="1"/>
          </p:cNvSpPr>
          <p:nvPr/>
        </p:nvSpPr>
        <p:spPr bwMode="auto">
          <a:xfrm>
            <a:off x="2298700" y="4205289"/>
            <a:ext cx="1392238" cy="877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96265" name="Line 8"/>
          <p:cNvSpPr>
            <a:spLocks noChangeShapeType="1"/>
          </p:cNvSpPr>
          <p:nvPr/>
        </p:nvSpPr>
        <p:spPr bwMode="auto">
          <a:xfrm>
            <a:off x="3784600" y="52165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98700" y="4383089"/>
            <a:ext cx="1392238" cy="522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 smtClean="0">
                <a:solidFill>
                  <a:srgbClr val="F2F2F2"/>
                </a:solidFill>
              </a:rPr>
              <a:t>64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06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061075"/>
              </p:ext>
            </p:extLst>
          </p:nvPr>
        </p:nvGraphicFramePr>
        <p:xfrm>
          <a:off x="1603927" y="1893060"/>
          <a:ext cx="9002714" cy="2982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1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1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572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NGUYÊN</a:t>
                      </a:r>
                      <a:r>
                        <a:rPr lang="en-US" sz="3200" baseline="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 TỬ</a:t>
                      </a:r>
                      <a:endParaRPr lang="en-US" sz="3200" dirty="0">
                        <a:latin typeface="#9Slide03 Arima Madurai ExtraBo" panose="00000900000000000000" pitchFamily="2" charset="0"/>
                        <a:cs typeface="#9Slide03 Arima Madurai ExtraBo" panose="00000900000000000000" pitchFamily="2" charset="0"/>
                      </a:endParaRPr>
                    </a:p>
                  </a:txBody>
                  <a:tcPr marT="45706" marB="45706" anchor="ctr"/>
                </a:tc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NGUYÊN</a:t>
                      </a:r>
                      <a:r>
                        <a:rPr lang="en-US" sz="3600" b="1" baseline="0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 TỬ KHỐI</a:t>
                      </a:r>
                      <a:endParaRPr lang="en-US" sz="3600" b="1" dirty="0"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528352" y="2664585"/>
            <a:ext cx="3365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542639" y="3393247"/>
            <a:ext cx="23343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642653" y="4134610"/>
            <a:ext cx="1762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2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1249073" y="592554"/>
            <a:ext cx="60199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 smtClean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2. Khối lượng phân tử</a:t>
            </a:r>
            <a:endParaRPr lang="en-US" altLang="en-US" sz="4000" b="1" dirty="0">
              <a:solidFill>
                <a:srgbClr val="FFFF00"/>
              </a:solidFill>
              <a:latin typeface="#9Slide03 AmpleSoft Bold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38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466975" y="1049339"/>
            <a:ext cx="2971800" cy="1068387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O</a:t>
              </a:r>
            </a:p>
          </p:txBody>
        </p:sp>
        <p:sp>
          <p:nvSpPr>
            <p:cNvPr id="97293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7294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16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52875" y="21177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24588" y="1601788"/>
            <a:ext cx="421005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err="1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462713" y="4552950"/>
            <a:ext cx="3733800" cy="58578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OXI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3937001" y="41481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298700" y="5140325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298700" y="4260850"/>
            <a:ext cx="1392238" cy="877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3784600" y="52165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98700" y="4405314"/>
            <a:ext cx="1392238" cy="522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 smtClean="0">
                <a:solidFill>
                  <a:srgbClr val="F2F2F2"/>
                </a:solidFill>
              </a:rPr>
              <a:t>32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4630738" y="4148138"/>
            <a:ext cx="938212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8557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20" grpId="0" animBg="1"/>
      <p:bldP spid="21" grpId="0" animBg="1"/>
      <p:bldP spid="22" grpId="0" animBg="1"/>
      <p:bldP spid="24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154238" y="0"/>
            <a:ext cx="2971800" cy="1068388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O</a:t>
              </a:r>
            </a:p>
          </p:txBody>
        </p:sp>
        <p:sp>
          <p:nvSpPr>
            <p:cNvPr id="98325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6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16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40138" y="1068388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10263" y="185192"/>
            <a:ext cx="4210050" cy="107721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234113" y="4338639"/>
            <a:ext cx="3733800" cy="107721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altLang="en-US" sz="3200" dirty="0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en-US" altLang="en-US" sz="3200" dirty="0" err="1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OXIDE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3508376" y="3933825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070100" y="4926013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070100" y="4046539"/>
            <a:ext cx="1392238" cy="877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3556000" y="5002213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070100" y="4189414"/>
            <a:ext cx="1392238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 smtClean="0">
                <a:solidFill>
                  <a:srgbClr val="F2F2F2"/>
                </a:solidFill>
              </a:rPr>
              <a:t>44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4781551" y="3924300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2154238" y="1820864"/>
            <a:ext cx="2971800" cy="1068387"/>
            <a:chOff x="2928" y="2735"/>
            <a:chExt cx="1968" cy="673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00B050"/>
                  </a:solidFill>
                </a:rPr>
                <a:t>C</a:t>
              </a:r>
            </a:p>
          </p:txBody>
        </p:sp>
        <p:sp>
          <p:nvSpPr>
            <p:cNvPr id="98322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3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12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3640138" y="2889250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910263" y="2374900"/>
            <a:ext cx="462280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5"/>
          <p:cNvSpPr>
            <a:spLocks noChangeArrowheads="1"/>
          </p:cNvSpPr>
          <p:nvPr/>
        </p:nvSpPr>
        <p:spPr bwMode="auto">
          <a:xfrm>
            <a:off x="4144964" y="40465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54176" y="5781654"/>
            <a:ext cx="10111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CÁCH TÍNH </a:t>
            </a:r>
            <a:r>
              <a:rPr lang="en-US" altLang="vi-VN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PHÂN TỬ?</a:t>
            </a:r>
            <a:endParaRPr lang="en-US" altLang="vi-VN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27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20" grpId="0" animBg="1"/>
      <p:bldP spid="21" grpId="0" animBg="1"/>
      <p:bldP spid="22" grpId="0" animBg="1"/>
      <p:bldP spid="24" grpId="0" animBg="1"/>
      <p:bldP spid="14" grpId="0" animBg="1"/>
      <p:bldP spid="26" grpId="0" animBg="1"/>
      <p:bldP spid="27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037934"/>
              </p:ext>
            </p:extLst>
          </p:nvPr>
        </p:nvGraphicFramePr>
        <p:xfrm>
          <a:off x="2146852" y="3400692"/>
          <a:ext cx="7235687" cy="2904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0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4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NGUYÊN</a:t>
                      </a:r>
                      <a:r>
                        <a:rPr lang="en-US" sz="3200" baseline="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 TỬ</a:t>
                      </a:r>
                      <a:endParaRPr lang="en-US" sz="3200" dirty="0">
                        <a:latin typeface="#9Slide03 Arima Madurai ExtraBo" panose="00000900000000000000" pitchFamily="2" charset="0"/>
                        <a:cs typeface="#9Slide03 Arima Madurai ExtraBo" panose="00000900000000000000" pitchFamily="2" charset="0"/>
                      </a:endParaRPr>
                    </a:p>
                  </a:txBody>
                  <a:tcPr marT="45706" marB="45706" anchor="ctr"/>
                </a:tc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NGUYÊN</a:t>
                      </a:r>
                      <a:r>
                        <a:rPr lang="en-US" sz="3600" b="1" baseline="0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 TỬ KHỐI</a:t>
                      </a:r>
                      <a:endParaRPr lang="en-US" sz="3600" b="1" dirty="0"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29908" y="4095798"/>
            <a:ext cx="19009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54692" y="4824461"/>
            <a:ext cx="21317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05031" y="5565823"/>
            <a:ext cx="309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2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59270" y="1204089"/>
            <a:ext cx="97529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 smtClean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Khối lượng phân tử </a:t>
            </a:r>
            <a:r>
              <a:rPr lang="en-US" altLang="vi-VN" sz="4000" dirty="0" smtClean="0">
                <a:latin typeface="#9Slide03 AmpleSoft Bold" panose="02000000000000000000" pitchFamily="2" charset="0"/>
                <a:cs typeface="Calibri" panose="020F0502020204030204" pitchFamily="34" charset="0"/>
              </a:rPr>
              <a:t>của một chất </a:t>
            </a:r>
            <a:r>
              <a:rPr lang="en-US" altLang="vi-VN" sz="4000" dirty="0" smtClean="0">
                <a:solidFill>
                  <a:srgbClr val="FFFFFF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bằng tổng khối lượng của các nguyên tử trong phân tử chất đó.</a:t>
            </a:r>
            <a:endParaRPr lang="en-US" altLang="vi-VN" sz="4000" dirty="0">
              <a:solidFill>
                <a:srgbClr val="FFFFFF"/>
              </a:solidFill>
              <a:latin typeface="#9Slide03 AmpleSoft Bold" panose="02000000000000000000" pitchFamily="2" charset="0"/>
              <a:cs typeface="Calibri" panose="020F0502020204030204" pitchFamily="34" charset="0"/>
            </a:endParaRP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1258427" y="390766"/>
            <a:ext cx="60199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 smtClean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2. Khối lượng phân tử</a:t>
            </a:r>
            <a:endParaRPr lang="en-US" altLang="en-US" sz="4000" b="1" dirty="0">
              <a:solidFill>
                <a:srgbClr val="FFFF00"/>
              </a:solidFill>
              <a:latin typeface="#9Slide03 AmpleSoft Bold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41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600200" y="1023939"/>
            <a:ext cx="9067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: Tính </a:t>
            </a:r>
            <a:r>
              <a:rPr lang="en-US" altLang="vi-VN" sz="36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ân tử khối của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í </a:t>
            </a:r>
            <a:r>
              <a:rPr lang="en-US" altLang="vi-VN" sz="36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vi-VN" sz="3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C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H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,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H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N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O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uốc tím,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K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Mn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O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81200" y="4803871"/>
            <a:ext cx="3124200" cy="157003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1.  Câu </a:t>
            </a:r>
            <a:r>
              <a:rPr lang="en-US" altLang="vi-VN" sz="32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altLang="vi-VN" sz="32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2. Câu </a:t>
            </a:r>
            <a:r>
              <a:rPr lang="en-US" altLang="vi-VN" sz="32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altLang="vi-VN" sz="32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3. Câu </a:t>
            </a:r>
            <a:r>
              <a:rPr lang="en-US" altLang="vi-VN" sz="32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altLang="vi-VN" sz="32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43600" y="4343401"/>
            <a:ext cx="4724400" cy="209288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 nguyên tử khối của C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 nguyên tử khối của 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ấm máy tín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 kết quả và đơn vị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áo </a:t>
            </a:r>
            <a:r>
              <a:rPr lang="en-US" altLang="vi-VN" sz="26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o</a:t>
            </a:r>
            <a:endParaRPr lang="en-US" altLang="vi-VN" sz="2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6553200" y="3516313"/>
            <a:ext cx="3612776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latin typeface="#9Slide03 AmpleSoft Bold" panose="02000000000000000000" pitchFamily="2" charset="0"/>
              </a:rPr>
              <a:t>CÁCH PHÂN CHIA NHIỆM VỤ NHÓM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133600" y="3935507"/>
            <a:ext cx="2514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latin typeface="#9Slide03 AmpleSoft Bold" panose="02000000000000000000" pitchFamily="2" charset="0"/>
              </a:rPr>
              <a:t>NHIỆM VỤ NHÓ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191000" y="0"/>
            <a:ext cx="3505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60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ẠT ĐỘNG NHÓM</a:t>
            </a:r>
          </a:p>
        </p:txBody>
      </p:sp>
      <p:pic>
        <p:nvPicPr>
          <p:cNvPr id="3" name="Đồng hồ đếm ngược 3 phút - 3 Minutes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029" y="30631"/>
            <a:ext cx="1816100" cy="1028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329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6" grpId="0"/>
      <p:bldP spid="28" grpId="0" animBg="1"/>
      <p:bldP spid="4" grpId="0" animBg="1"/>
      <p:bldP spid="2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17517" y="398929"/>
            <a:ext cx="1008076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: Tính phân tử khối của:</a:t>
            </a: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Khí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vi-VN" sz="4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C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H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,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H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N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O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Thuốc tím,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K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Mn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O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ho C=12, O=16, H=1, N=14, K=39, </a:t>
            </a:r>
            <a:r>
              <a:rPr lang="en-US" altLang="vi-VN" sz="4000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n</a:t>
            </a: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55)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17517" y="3446930"/>
            <a:ext cx="1008076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vi-VN" sz="40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 + 4.1 = 16 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vi-VN" sz="4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</a:t>
            </a:r>
            <a:r>
              <a:rPr lang="en-US" altLang="vi-VN" sz="4000" baseline="-25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+ 14+16.3 = 63 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vi-VN" sz="4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thuốc tím</a:t>
            </a:r>
            <a:r>
              <a:rPr lang="en-US" altLang="vi-VN" sz="3600" baseline="-25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9+55+ 16.4 = 158 </a:t>
            </a:r>
            <a:r>
              <a:rPr lang="en-US" altLang="vi-VN" sz="36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vi-VN" sz="36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36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98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ADA2191-7212-4FF1-AA62-4401EFBC1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Vì sao nước biển lại mặn-">
            <a:hlinkClick r:id="" action="ppaction://media"/>
            <a:extLst>
              <a:ext uri="{FF2B5EF4-FFF2-40B4-BE49-F238E27FC236}">
                <a16:creationId xmlns:a16="http://schemas.microsoft.com/office/drawing/2014/main" id="{88A7E0F6-6C67-468E-8361-85ADDDAEF1D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14657" y="706061"/>
            <a:ext cx="9308892" cy="5235950"/>
          </a:xfrm>
        </p:spPr>
      </p:pic>
    </p:spTree>
    <p:extLst>
      <p:ext uri="{BB962C8B-B14F-4D97-AF65-F5344CB8AC3E}">
        <p14:creationId xmlns:p14="http://schemas.microsoft.com/office/powerpoint/2010/main" val="227098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54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2: GỒM 6 CHỮ CÁI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905000" y="2230438"/>
            <a:ext cx="8382000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Gồm nhiều chất trộn lẫn vào nhau</a:t>
            </a:r>
          </a:p>
        </p:txBody>
      </p:sp>
      <p:graphicFrame>
        <p:nvGraphicFramePr>
          <p:cNvPr id="804868" name="Group 4"/>
          <p:cNvGraphicFramePr>
            <a:graphicFrameLocks noGrp="1"/>
          </p:cNvGraphicFramePr>
          <p:nvPr/>
        </p:nvGraphicFramePr>
        <p:xfrm>
          <a:off x="3048000" y="4572000"/>
          <a:ext cx="6096000" cy="889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0500" name="Picture 20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23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74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981200" y="2336801"/>
            <a:ext cx="8305800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Khối lượng nguyên tử tập trung hầu hết ở phần nà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438400" y="6858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     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HÀNG 3 : GỒM 7 CHỮ CÁI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505200" y="3352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805893" name="Group 5"/>
          <p:cNvGraphicFramePr>
            <a:graphicFrameLocks noGrp="1"/>
          </p:cNvGraphicFramePr>
          <p:nvPr/>
        </p:nvGraphicFramePr>
        <p:xfrm>
          <a:off x="3048000" y="4495800"/>
          <a:ext cx="6096000" cy="965200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65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1527" name="Picture 23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8763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043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133600" y="3810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4: GỒM 8 CHỮ CÁI</a:t>
            </a:r>
          </a:p>
        </p:txBody>
      </p:sp>
      <p:graphicFrame>
        <p:nvGraphicFramePr>
          <p:cNvPr id="806915" name="Group 3"/>
          <p:cNvGraphicFramePr>
            <a:graphicFrameLocks noGrp="1"/>
          </p:cNvGraphicFramePr>
          <p:nvPr/>
        </p:nvGraphicFramePr>
        <p:xfrm>
          <a:off x="3048000" y="4724400"/>
          <a:ext cx="6096000" cy="7366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51" name="Text Box 2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200400" y="19050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1752600" y="2366964"/>
            <a:ext cx="8686800" cy="9540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Là một trong 3 hạt cấu tạo nên nguyên tử, mang điện tích âm</a:t>
            </a:r>
          </a:p>
        </p:txBody>
      </p:sp>
      <p:pic>
        <p:nvPicPr>
          <p:cNvPr id="22553" name="Picture 25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8001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61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590800" y="6096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5: GỒM 6 CHỮ CÁI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981200" y="2747964"/>
            <a:ext cx="822960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Là một trong 3 hạt cấu tạo nên nguyên tử, mang điện tích dương</a:t>
            </a:r>
          </a:p>
        </p:txBody>
      </p:sp>
      <p:graphicFrame>
        <p:nvGraphicFramePr>
          <p:cNvPr id="807940" name="Group 4"/>
          <p:cNvGraphicFramePr>
            <a:graphicFrameLocks noGrp="1"/>
          </p:cNvGraphicFramePr>
          <p:nvPr/>
        </p:nvGraphicFramePr>
        <p:xfrm>
          <a:off x="3048000" y="4572000"/>
          <a:ext cx="6096000" cy="889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2" name="Picture 20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1104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784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6: GỒM 8 CHỮ CÁI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828800" y="1905001"/>
            <a:ext cx="8610600" cy="1323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Đó là từ chỉ tập hợp những nguyên tử cùng loại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( có cùng số proton)</a:t>
            </a:r>
          </a:p>
        </p:txBody>
      </p:sp>
      <p:graphicFrame>
        <p:nvGraphicFramePr>
          <p:cNvPr id="808964" name="Group 4"/>
          <p:cNvGraphicFramePr>
            <a:graphicFrameLocks noGrp="1"/>
          </p:cNvGraphicFramePr>
          <p:nvPr/>
        </p:nvGraphicFramePr>
        <p:xfrm>
          <a:off x="2895600" y="4648200"/>
          <a:ext cx="6096000" cy="7874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87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4600" name="Picture 24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9525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087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0" y="1955687"/>
            <a:ext cx="9383153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B282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8061446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CHẤT</a:t>
            </a:r>
            <a:endParaRPr b="1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495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Clouds">
  <a:themeElements>
    <a:clrScheme name="Clouds 1">
      <a:dk1>
        <a:srgbClr val="4D4D4D"/>
      </a:dk1>
      <a:lt1>
        <a:srgbClr val="FFFFFF"/>
      </a:lt1>
      <a:dk2>
        <a:srgbClr val="0000A4"/>
      </a:dk2>
      <a:lt2>
        <a:srgbClr val="B7E7FF"/>
      </a:lt2>
      <a:accent1>
        <a:srgbClr val="0099CC"/>
      </a:accent1>
      <a:accent2>
        <a:srgbClr val="00CC99"/>
      </a:accent2>
      <a:accent3>
        <a:srgbClr val="AAAACF"/>
      </a:accent3>
      <a:accent4>
        <a:srgbClr val="DADADA"/>
      </a:accent4>
      <a:accent5>
        <a:srgbClr val="AACAE2"/>
      </a:accent5>
      <a:accent6>
        <a:srgbClr val="00B98A"/>
      </a:accent6>
      <a:hlink>
        <a:srgbClr val="FFCC00"/>
      </a:hlink>
      <a:folHlink>
        <a:srgbClr val="EE941C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sng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sng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oodle World Wildlife Day by Slidesgo">
  <a:themeElements>
    <a:clrScheme name="Simple Light">
      <a:dk1>
        <a:srgbClr val="2B2823"/>
      </a:dk1>
      <a:lt1>
        <a:srgbClr val="FFFFFF"/>
      </a:lt1>
      <a:dk2>
        <a:srgbClr val="4DA17C"/>
      </a:dk2>
      <a:lt2>
        <a:srgbClr val="EEEEEE"/>
      </a:lt2>
      <a:accent1>
        <a:srgbClr val="2B2823"/>
      </a:accent1>
      <a:accent2>
        <a:srgbClr val="967951"/>
      </a:accent2>
      <a:accent3>
        <a:srgbClr val="D8BE8D"/>
      </a:accent3>
      <a:accent4>
        <a:srgbClr val="F7F1E6"/>
      </a:accent4>
      <a:accent5>
        <a:srgbClr val="D38B50"/>
      </a:accent5>
      <a:accent6>
        <a:srgbClr val="85C9AB"/>
      </a:accent6>
      <a:hlink>
        <a:srgbClr val="2B28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Doodle World Wildlife Day by Slidesgo">
  <a:themeElements>
    <a:clrScheme name="Simple Light">
      <a:dk1>
        <a:srgbClr val="2B2823"/>
      </a:dk1>
      <a:lt1>
        <a:srgbClr val="FFFFFF"/>
      </a:lt1>
      <a:dk2>
        <a:srgbClr val="4DA17C"/>
      </a:dk2>
      <a:lt2>
        <a:srgbClr val="EEEEEE"/>
      </a:lt2>
      <a:accent1>
        <a:srgbClr val="2B2823"/>
      </a:accent1>
      <a:accent2>
        <a:srgbClr val="967951"/>
      </a:accent2>
      <a:accent3>
        <a:srgbClr val="D8BE8D"/>
      </a:accent3>
      <a:accent4>
        <a:srgbClr val="F7F1E6"/>
      </a:accent4>
      <a:accent5>
        <a:srgbClr val="D38B50"/>
      </a:accent5>
      <a:accent6>
        <a:srgbClr val="85C9AB"/>
      </a:accent6>
      <a:hlink>
        <a:srgbClr val="2B28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9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</TotalTime>
  <Words>1179</Words>
  <Application>Microsoft Office PowerPoint</Application>
  <PresentationFormat>Widescreen</PresentationFormat>
  <Paragraphs>281</Paragraphs>
  <Slides>37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67" baseType="lpstr">
      <vt:lpstr>#9Slide03 AllRoundGothic</vt:lpstr>
      <vt:lpstr>#9Slide03 Ample</vt:lpstr>
      <vt:lpstr>#9Slide03 AmpleSoft</vt:lpstr>
      <vt:lpstr>#9Slide03 AmpleSoft Bold</vt:lpstr>
      <vt:lpstr>#9Slide03 Arima Madurai Bold</vt:lpstr>
      <vt:lpstr>#9Slide03 Arima Madurai ExtraBo</vt:lpstr>
      <vt:lpstr>Arial</vt:lpstr>
      <vt:lpstr>Calibri</vt:lpstr>
      <vt:lpstr>Calibri Light</vt:lpstr>
      <vt:lpstr>Century Gothic</vt:lpstr>
      <vt:lpstr>Garamond</vt:lpstr>
      <vt:lpstr>Karla</vt:lpstr>
      <vt:lpstr>Livvic</vt:lpstr>
      <vt:lpstr>MS Song</vt:lpstr>
      <vt:lpstr>Palatino Linotype</vt:lpstr>
      <vt:lpstr>Pangolin</vt:lpstr>
      <vt:lpstr>Tahoma</vt:lpstr>
      <vt:lpstr>Times New Roman</vt:lpstr>
      <vt:lpstr>VNI-Times</vt:lpstr>
      <vt:lpstr>Wingdings</vt:lpstr>
      <vt:lpstr>Wingdings 3</vt:lpstr>
      <vt:lpstr>Chủ đề Office</vt:lpstr>
      <vt:lpstr>Organic</vt:lpstr>
      <vt:lpstr>Clouds</vt:lpstr>
      <vt:lpstr>Default Design</vt:lpstr>
      <vt:lpstr>Doodle World Wildlife Day by Slidesgo</vt:lpstr>
      <vt:lpstr>1_Doodle World Wildlife Day by Slidesgo</vt:lpstr>
      <vt:lpstr>1_Default Design</vt:lpstr>
      <vt:lpstr>Ion</vt:lpstr>
      <vt:lpstr>Equation</vt:lpstr>
      <vt:lpstr>KHỞI ĐỘNG: Trò chơi giả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5: PHÂN TỬ - ĐƠN CHẤT – HỢP CHẤT</vt:lpstr>
      <vt:lpstr>Mục tiêu bài học</vt:lpstr>
      <vt:lpstr>ĐƠN CHẤT 1. Đơn chất là gì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Ky Anh</dc:creator>
  <cp:lastModifiedBy>Admin</cp:lastModifiedBy>
  <cp:revision>64</cp:revision>
  <dcterms:created xsi:type="dcterms:W3CDTF">2020-08-17T12:31:07Z</dcterms:created>
  <dcterms:modified xsi:type="dcterms:W3CDTF">2022-07-13T14:10:38Z</dcterms:modified>
</cp:coreProperties>
</file>